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3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4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5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6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28" r:id="rId2"/>
    <p:sldMasterId id="2147483777" r:id="rId3"/>
    <p:sldMasterId id="2147483794" r:id="rId4"/>
    <p:sldMasterId id="2147483811" r:id="rId5"/>
    <p:sldMasterId id="2147483822" r:id="rId6"/>
    <p:sldMasterId id="2147483866" r:id="rId7"/>
  </p:sldMasterIdLst>
  <p:notesMasterIdLst>
    <p:notesMasterId r:id="rId81"/>
  </p:notesMasterIdLst>
  <p:handoutMasterIdLst>
    <p:handoutMasterId r:id="rId82"/>
  </p:handoutMasterIdLst>
  <p:sldIdLst>
    <p:sldId id="1383" r:id="rId8"/>
    <p:sldId id="3550" r:id="rId9"/>
    <p:sldId id="3598" r:id="rId10"/>
    <p:sldId id="2439" r:id="rId11"/>
    <p:sldId id="1115" r:id="rId12"/>
    <p:sldId id="3427" r:id="rId13"/>
    <p:sldId id="3429" r:id="rId14"/>
    <p:sldId id="1117" r:id="rId15"/>
    <p:sldId id="1429" r:id="rId16"/>
    <p:sldId id="1431" r:id="rId17"/>
    <p:sldId id="3531" r:id="rId18"/>
    <p:sldId id="2981" r:id="rId19"/>
    <p:sldId id="2319" r:id="rId20"/>
    <p:sldId id="3017" r:id="rId21"/>
    <p:sldId id="2440" r:id="rId22"/>
    <p:sldId id="2403" r:id="rId23"/>
    <p:sldId id="1554" r:id="rId24"/>
    <p:sldId id="3551" r:id="rId25"/>
    <p:sldId id="1259" r:id="rId26"/>
    <p:sldId id="1261" r:id="rId27"/>
    <p:sldId id="2752" r:id="rId28"/>
    <p:sldId id="3540" r:id="rId29"/>
    <p:sldId id="3552" r:id="rId30"/>
    <p:sldId id="3553" r:id="rId31"/>
    <p:sldId id="3554" r:id="rId32"/>
    <p:sldId id="3555" r:id="rId33"/>
    <p:sldId id="3537" r:id="rId34"/>
    <p:sldId id="3539" r:id="rId35"/>
    <p:sldId id="3596" r:id="rId36"/>
    <p:sldId id="3597" r:id="rId37"/>
    <p:sldId id="3578" r:id="rId38"/>
    <p:sldId id="3568" r:id="rId39"/>
    <p:sldId id="3569" r:id="rId40"/>
    <p:sldId id="3570" r:id="rId41"/>
    <p:sldId id="3571" r:id="rId42"/>
    <p:sldId id="3572" r:id="rId43"/>
    <p:sldId id="3573" r:id="rId44"/>
    <p:sldId id="3579" r:id="rId45"/>
    <p:sldId id="3619" r:id="rId46"/>
    <p:sldId id="3580" r:id="rId47"/>
    <p:sldId id="3581" r:id="rId48"/>
    <p:sldId id="3582" r:id="rId49"/>
    <p:sldId id="3620" r:id="rId50"/>
    <p:sldId id="3583" r:id="rId51"/>
    <p:sldId id="3630" r:id="rId52"/>
    <p:sldId id="3574" r:id="rId53"/>
    <p:sldId id="3584" r:id="rId54"/>
    <p:sldId id="3575" r:id="rId55"/>
    <p:sldId id="3576" r:id="rId56"/>
    <p:sldId id="3710" r:id="rId57"/>
    <p:sldId id="3711" r:id="rId58"/>
    <p:sldId id="3712" r:id="rId59"/>
    <p:sldId id="3615" r:id="rId60"/>
    <p:sldId id="3616" r:id="rId61"/>
    <p:sldId id="3617" r:id="rId62"/>
    <p:sldId id="3618" r:id="rId63"/>
    <p:sldId id="1367" r:id="rId64"/>
    <p:sldId id="3621" r:id="rId65"/>
    <p:sldId id="2297" r:id="rId66"/>
    <p:sldId id="3511" r:id="rId67"/>
    <p:sldId id="3705" r:id="rId68"/>
    <p:sldId id="3701" r:id="rId69"/>
    <p:sldId id="3601" r:id="rId70"/>
    <p:sldId id="3707" r:id="rId71"/>
    <p:sldId id="3708" r:id="rId72"/>
    <p:sldId id="3607" r:id="rId73"/>
    <p:sldId id="3534" r:id="rId74"/>
    <p:sldId id="3595" r:id="rId75"/>
    <p:sldId id="3613" r:id="rId76"/>
    <p:sldId id="3614" r:id="rId77"/>
    <p:sldId id="3604" r:id="rId78"/>
    <p:sldId id="3602" r:id="rId79"/>
    <p:sldId id="3603" r:id="rId80"/>
  </p:sldIdLst>
  <p:sldSz cx="9144000" cy="6858000" type="screen4x3"/>
  <p:notesSz cx="6934200" cy="9120188"/>
  <p:defaultTextStyle>
    <a:defPPr>
      <a:defRPr lang="en-CA"/>
    </a:defPPr>
    <a:lvl1pPr algn="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3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ff Edmonds" initials="JE" lastIdx="2" clrIdx="0">
    <p:extLst>
      <p:ext uri="{19B8F6BF-5375-455C-9EA6-DF929625EA0E}">
        <p15:presenceInfo xmlns:p15="http://schemas.microsoft.com/office/powerpoint/2012/main" userId="a8785b683ef20e23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66FF66"/>
    <a:srgbClr val="FF00FF"/>
    <a:srgbClr val="99FF66"/>
    <a:srgbClr val="000066"/>
    <a:srgbClr val="FEFEFE"/>
    <a:srgbClr val="E6E6E6"/>
    <a:srgbClr val="CCFFCC"/>
    <a:srgbClr val="4D0201"/>
    <a:srgbClr val="D5D4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613" autoAdjust="0"/>
    <p:restoredTop sz="87363" autoAdjust="0"/>
  </p:normalViewPr>
  <p:slideViewPr>
    <p:cSldViewPr>
      <p:cViewPr varScale="1">
        <p:scale>
          <a:sx n="69" d="100"/>
          <a:sy n="69" d="100"/>
        </p:scale>
        <p:origin x="750" y="72"/>
      </p:cViewPr>
      <p:guideLst>
        <p:guide orient="horz" pos="33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50" Type="http://schemas.openxmlformats.org/officeDocument/2006/relationships/slide" Target="slides/slide43.xml"/><Relationship Id="rId55" Type="http://schemas.openxmlformats.org/officeDocument/2006/relationships/slide" Target="slides/slide48.xml"/><Relationship Id="rId63" Type="http://schemas.openxmlformats.org/officeDocument/2006/relationships/slide" Target="slides/slide56.xml"/><Relationship Id="rId68" Type="http://schemas.openxmlformats.org/officeDocument/2006/relationships/slide" Target="slides/slide61.xml"/><Relationship Id="rId76" Type="http://schemas.openxmlformats.org/officeDocument/2006/relationships/slide" Target="slides/slide69.xml"/><Relationship Id="rId84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9" Type="http://schemas.openxmlformats.org/officeDocument/2006/relationships/slide" Target="slides/slide22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3" Type="http://schemas.openxmlformats.org/officeDocument/2006/relationships/slide" Target="slides/slide46.xml"/><Relationship Id="rId58" Type="http://schemas.openxmlformats.org/officeDocument/2006/relationships/slide" Target="slides/slide51.xml"/><Relationship Id="rId66" Type="http://schemas.openxmlformats.org/officeDocument/2006/relationships/slide" Target="slides/slide59.xml"/><Relationship Id="rId74" Type="http://schemas.openxmlformats.org/officeDocument/2006/relationships/slide" Target="slides/slide67.xml"/><Relationship Id="rId79" Type="http://schemas.openxmlformats.org/officeDocument/2006/relationships/slide" Target="slides/slide72.xml"/><Relationship Id="rId87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4.xml"/><Relationship Id="rId82" Type="http://schemas.openxmlformats.org/officeDocument/2006/relationships/handoutMaster" Target="handoutMasters/handoutMaster1.xml"/><Relationship Id="rId19" Type="http://schemas.openxmlformats.org/officeDocument/2006/relationships/slide" Target="slides/slide12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56" Type="http://schemas.openxmlformats.org/officeDocument/2006/relationships/slide" Target="slides/slide49.xml"/><Relationship Id="rId64" Type="http://schemas.openxmlformats.org/officeDocument/2006/relationships/slide" Target="slides/slide57.xml"/><Relationship Id="rId69" Type="http://schemas.openxmlformats.org/officeDocument/2006/relationships/slide" Target="slides/slide62.xml"/><Relationship Id="rId77" Type="http://schemas.openxmlformats.org/officeDocument/2006/relationships/slide" Target="slides/slide70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72" Type="http://schemas.openxmlformats.org/officeDocument/2006/relationships/slide" Target="slides/slide65.xml"/><Relationship Id="rId80" Type="http://schemas.openxmlformats.org/officeDocument/2006/relationships/slide" Target="slides/slide73.xml"/><Relationship Id="rId85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59" Type="http://schemas.openxmlformats.org/officeDocument/2006/relationships/slide" Target="slides/slide52.xml"/><Relationship Id="rId67" Type="http://schemas.openxmlformats.org/officeDocument/2006/relationships/slide" Target="slides/slide60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54" Type="http://schemas.openxmlformats.org/officeDocument/2006/relationships/slide" Target="slides/slide47.xml"/><Relationship Id="rId62" Type="http://schemas.openxmlformats.org/officeDocument/2006/relationships/slide" Target="slides/slide55.xml"/><Relationship Id="rId70" Type="http://schemas.openxmlformats.org/officeDocument/2006/relationships/slide" Target="slides/slide63.xml"/><Relationship Id="rId75" Type="http://schemas.openxmlformats.org/officeDocument/2006/relationships/slide" Target="slides/slide68.xml"/><Relationship Id="rId83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slide" Target="slides/slide42.xml"/><Relationship Id="rId57" Type="http://schemas.openxmlformats.org/officeDocument/2006/relationships/slide" Target="slides/slide50.xml"/><Relationship Id="rId10" Type="http://schemas.openxmlformats.org/officeDocument/2006/relationships/slide" Target="slides/slide3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slide" Target="slides/slide45.xml"/><Relationship Id="rId60" Type="http://schemas.openxmlformats.org/officeDocument/2006/relationships/slide" Target="slides/slide53.xml"/><Relationship Id="rId65" Type="http://schemas.openxmlformats.org/officeDocument/2006/relationships/slide" Target="slides/slide58.xml"/><Relationship Id="rId73" Type="http://schemas.openxmlformats.org/officeDocument/2006/relationships/slide" Target="slides/slide66.xml"/><Relationship Id="rId78" Type="http://schemas.openxmlformats.org/officeDocument/2006/relationships/slide" Target="slides/slide71.xml"/><Relationship Id="rId81" Type="http://schemas.openxmlformats.org/officeDocument/2006/relationships/notesMaster" Target="notesMasters/notesMaster1.xml"/><Relationship Id="rId86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5138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29063" y="0"/>
            <a:ext cx="3005137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300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64575"/>
            <a:ext cx="3005138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300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29063" y="8664575"/>
            <a:ext cx="3005137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fld id="{124D8B43-BAEB-4C0F-BC20-7823DDE87593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081760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5138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8089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27475" y="0"/>
            <a:ext cx="3005138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53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7450" y="684213"/>
            <a:ext cx="4559300" cy="34194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93738" y="4332288"/>
            <a:ext cx="5546725" cy="4103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/>
              <a:t>Click to edit Master text styles</a:t>
            </a:r>
          </a:p>
          <a:p>
            <a:pPr lvl="1"/>
            <a:r>
              <a:rPr lang="en-CA" noProof="0"/>
              <a:t>Second level</a:t>
            </a:r>
          </a:p>
          <a:p>
            <a:pPr lvl="2"/>
            <a:r>
              <a:rPr lang="en-CA" noProof="0"/>
              <a:t>Third level</a:t>
            </a:r>
          </a:p>
          <a:p>
            <a:pPr lvl="3"/>
            <a:r>
              <a:rPr lang="en-CA" noProof="0"/>
              <a:t>Fourth level</a:t>
            </a:r>
          </a:p>
          <a:p>
            <a:pPr lvl="4"/>
            <a:r>
              <a:rPr lang="en-CA" noProof="0"/>
              <a:t>Fifth level</a:t>
            </a:r>
          </a:p>
        </p:txBody>
      </p:sp>
      <p:sp>
        <p:nvSpPr>
          <p:cNvPr id="8089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62988"/>
            <a:ext cx="3005138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8089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fld id="{A1D717B2-2470-4192-B072-B1976093DE8A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63214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53B2B25-4FAA-4FE1-8B2F-ED8A60EDB91F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1</a:t>
            </a:fld>
            <a:endParaRPr lang="en-CA" altLang="en-US" dirty="0"/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83467581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F5E7DE1-0239-418E-A994-A9CC38019017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10</a:t>
            </a:fld>
            <a:endParaRPr lang="en-CA" altLang="en-US" dirty="0"/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9626337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F5E7DE1-0239-418E-A994-A9CC38019017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11</a:t>
            </a:fld>
            <a:endParaRPr lang="en-CA" altLang="en-US" dirty="0"/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181330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F5E7DE1-0239-418E-A994-A9CC38019017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12</a:t>
            </a:fld>
            <a:endParaRPr lang="en-CA" altLang="en-US" dirty="0"/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0596600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1363" indent="-2841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1413" indent="-2270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598613" indent="-2270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5813" indent="-2270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3013" indent="-2270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0213" indent="-2270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7413" indent="-2270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4613" indent="-2270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6782EDD-EBD2-42AA-81CD-38B52F7CB5FF}" type="slidenum">
              <a:rPr lang="en-CA" altLang="en-US" smtClean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13</a:t>
            </a:fld>
            <a:endParaRPr lang="en-CA" altLang="en-US" dirty="0">
              <a:solidFill>
                <a:srgbClr val="000000"/>
              </a:solidFill>
            </a:endParaRPr>
          </a:p>
        </p:txBody>
      </p:sp>
      <p:sp>
        <p:nvSpPr>
          <p:cNvPr id="464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4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4881249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1363" indent="-2841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1413" indent="-2270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598613" indent="-2270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5813" indent="-22701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3013" indent="-2270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0213" indent="-2270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7413" indent="-2270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4613" indent="-2270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6782EDD-EBD2-42AA-81CD-38B52F7CB5FF}" type="slidenum">
              <a:rPr lang="en-CA" altLang="en-US" smtClean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14</a:t>
            </a:fld>
            <a:endParaRPr lang="en-CA" altLang="en-US" dirty="0">
              <a:solidFill>
                <a:srgbClr val="000000"/>
              </a:solidFill>
            </a:endParaRPr>
          </a:p>
        </p:txBody>
      </p:sp>
      <p:sp>
        <p:nvSpPr>
          <p:cNvPr id="464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4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3644553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652066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7491A96-E842-4247-9B33-983A0D11A544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283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3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57798410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7491A96-E842-4247-9B33-983A0D11A544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283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3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5427807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5970182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B367AB9-F7C5-4820-8202-848AB5B81D9A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CA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5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441498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2BB85301-3D47-40D2-949D-9324CDE1F080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2</a:t>
            </a:fld>
            <a:endParaRPr lang="en-CA" altLang="en-US" dirty="0"/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13527113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EE75073-74B8-4A03-97A2-C761196C301D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CA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2114171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FFF66DF-A821-4CCA-A7FC-D539835AEB3C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CA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9450657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FFF66DF-A821-4CCA-A7FC-D539835AEB3C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CA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1678337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FFF66DF-A821-4CCA-A7FC-D539835AEB3C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CA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1001415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FFF66DF-A821-4CCA-A7FC-D539835AEB3C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CA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8349738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FFF66DF-A821-4CCA-A7FC-D539835AEB3C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CA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4772753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FFF66DF-A821-4CCA-A7FC-D539835AEB3C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CA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88581551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D717B2-2470-4192-B072-B1976093DE8A}" type="slidenum">
              <a:rPr lang="en-CA" smtClean="0"/>
              <a:pPr>
                <a:defRPr/>
              </a:pPr>
              <a:t>28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51284863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D717B2-2470-4192-B072-B1976093DE8A}" type="slidenum">
              <a:rPr lang="en-CA" smtClean="0"/>
              <a:pPr>
                <a:defRPr/>
              </a:pPr>
              <a:t>29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69728126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D717B2-2470-4192-B072-B1976093DE8A}" type="slidenum">
              <a:rPr lang="en-CA" smtClean="0"/>
              <a:pPr>
                <a:defRPr/>
              </a:pPr>
              <a:t>30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8185027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2BB85301-3D47-40D2-949D-9324CDE1F080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3</a:t>
            </a:fld>
            <a:endParaRPr lang="en-CA" altLang="en-US" dirty="0"/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0987926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D717B2-2470-4192-B072-B1976093DE8A}" type="slidenum">
              <a:rPr lang="en-CA" smtClean="0"/>
              <a:pPr>
                <a:defRPr/>
              </a:pPr>
              <a:t>31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76718589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B26D3DB-761B-4860-9028-20D93F956057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32</a:t>
            </a:fld>
            <a:endParaRPr lang="en-CA" altLang="en-US" dirty="0"/>
          </a:p>
        </p:txBody>
      </p:sp>
      <p:sp>
        <p:nvSpPr>
          <p:cNvPr id="177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0099726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B26D3DB-761B-4860-9028-20D93F956057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33</a:t>
            </a:fld>
            <a:endParaRPr lang="en-CA" altLang="en-US" dirty="0"/>
          </a:p>
        </p:txBody>
      </p:sp>
      <p:sp>
        <p:nvSpPr>
          <p:cNvPr id="177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7104111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B26D3DB-761B-4860-9028-20D93F956057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34</a:t>
            </a:fld>
            <a:endParaRPr lang="en-CA" altLang="en-US" dirty="0"/>
          </a:p>
        </p:txBody>
      </p:sp>
      <p:sp>
        <p:nvSpPr>
          <p:cNvPr id="177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3278545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35</a:t>
            </a:fld>
            <a:endParaRPr lang="en-CA" altLang="en-US" dirty="0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2451444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36</a:t>
            </a:fld>
            <a:endParaRPr lang="en-CA" altLang="en-US" dirty="0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6518643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37</a:t>
            </a:fld>
            <a:endParaRPr lang="en-CA" altLang="en-US" dirty="0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5330708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38</a:t>
            </a:fld>
            <a:endParaRPr lang="en-CA" altLang="en-US" dirty="0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5786276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39</a:t>
            </a:fld>
            <a:endParaRPr lang="en-CA" altLang="en-US" dirty="0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98884472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40</a:t>
            </a:fld>
            <a:endParaRPr lang="en-CA" altLang="en-US" dirty="0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108648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142213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41</a:t>
            </a:fld>
            <a:endParaRPr lang="en-CA" altLang="en-US" dirty="0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2662542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42</a:t>
            </a:fld>
            <a:endParaRPr lang="en-CA" altLang="en-US" dirty="0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13662615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43</a:t>
            </a:fld>
            <a:endParaRPr lang="en-CA" altLang="en-US" dirty="0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4560250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44</a:t>
            </a:fld>
            <a:endParaRPr lang="en-CA" altLang="en-US" dirty="0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1250558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45</a:t>
            </a:fld>
            <a:endParaRPr lang="en-CA" altLang="en-US" dirty="0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9748185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46</a:t>
            </a:fld>
            <a:endParaRPr lang="en-CA" altLang="en-US" dirty="0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5284395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47</a:t>
            </a:fld>
            <a:endParaRPr lang="en-CA" altLang="en-US" dirty="0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8527176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48</a:t>
            </a:fld>
            <a:endParaRPr lang="en-CA" altLang="en-US" dirty="0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5479206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49</a:t>
            </a:fld>
            <a:endParaRPr lang="en-CA" altLang="en-US" dirty="0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8918903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50</a:t>
            </a:fld>
            <a:endParaRPr lang="en-CA" altLang="en-US" dirty="0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024840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2BB85301-3D47-40D2-949D-9324CDE1F080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5</a:t>
            </a:fld>
            <a:endParaRPr lang="en-CA" altLang="en-US" dirty="0"/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8027716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51</a:t>
            </a:fld>
            <a:endParaRPr lang="en-CA" altLang="en-US" dirty="0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00152429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52</a:t>
            </a:fld>
            <a:endParaRPr lang="en-CA" altLang="en-US" dirty="0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21667932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 1">
            <a:extLst>
              <a:ext uri="{FF2B5EF4-FFF2-40B4-BE49-F238E27FC236}">
                <a16:creationId xmlns:a16="http://schemas.microsoft.com/office/drawing/2014/main" id="{66A1B25D-CB75-AEF0-2433-834528E872F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 1">
            <a:extLst>
              <a:ext uri="{FF2B5EF4-FFF2-40B4-BE49-F238E27FC236}">
                <a16:creationId xmlns:a16="http://schemas.microsoft.com/office/drawing/2014/main" id="{66A1B25D-CB75-AEF0-2433-834528E872F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706806292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FD92580-C89E-49B3-9C81-7EE9131EC93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59</a:t>
            </a:fld>
            <a:endParaRPr lang="en-CA" altLang="en-US" dirty="0"/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04698403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FD92580-C89E-49B3-9C81-7EE9131EC93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60</a:t>
            </a:fld>
            <a:endParaRPr lang="en-CA" altLang="en-US" dirty="0"/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19035423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FD92580-C89E-49B3-9C81-7EE9131EC93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61</a:t>
            </a:fld>
            <a:endParaRPr lang="en-CA" altLang="en-US" dirty="0"/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58691761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FD92580-C89E-49B3-9C81-7EE9131EC93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62</a:t>
            </a:fld>
            <a:endParaRPr lang="en-CA" altLang="en-US" dirty="0"/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12207897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FD92580-C89E-49B3-9C81-7EE9131EC93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63</a:t>
            </a:fld>
            <a:endParaRPr lang="en-CA" altLang="en-US" dirty="0"/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45468775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FD92580-C89E-49B3-9C81-7EE9131EC93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64</a:t>
            </a:fld>
            <a:endParaRPr lang="en-CA" altLang="en-US" dirty="0"/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234818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F5E7DE1-0239-418E-A994-A9CC38019017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6</a:t>
            </a:fld>
            <a:endParaRPr lang="en-CA" altLang="en-US" dirty="0"/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36216785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FD92580-C89E-49B3-9C81-7EE9131EC93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65</a:t>
            </a:fld>
            <a:endParaRPr lang="en-CA" altLang="en-US" dirty="0"/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90002990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FD92580-C89E-49B3-9C81-7EE9131EC93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66</a:t>
            </a:fld>
            <a:endParaRPr lang="en-CA" altLang="en-US" dirty="0"/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273009208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FD92580-C89E-49B3-9C81-7EE9131EC93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69</a:t>
            </a:fld>
            <a:endParaRPr lang="en-CA" altLang="en-US" dirty="0"/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35695427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FD92580-C89E-49B3-9C81-7EE9131EC93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70</a:t>
            </a:fld>
            <a:endParaRPr lang="en-CA" altLang="en-US" dirty="0"/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85692279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FD92580-C89E-49B3-9C81-7EE9131EC93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71</a:t>
            </a:fld>
            <a:endParaRPr lang="en-CA" altLang="en-US" dirty="0"/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09246976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FD92580-C89E-49B3-9C81-7EE9131EC93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72</a:t>
            </a:fld>
            <a:endParaRPr lang="en-CA" altLang="en-US" dirty="0"/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20088864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FD92580-C89E-49B3-9C81-7EE9131EC93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73</a:t>
            </a:fld>
            <a:endParaRPr lang="en-CA" altLang="en-US" dirty="0"/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2438694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F5E7DE1-0239-418E-A994-A9CC38019017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7</a:t>
            </a:fld>
            <a:endParaRPr lang="en-CA" altLang="en-US" dirty="0"/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272020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F5E7DE1-0239-418E-A994-A9CC38019017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8</a:t>
            </a:fld>
            <a:endParaRPr lang="en-CA" altLang="en-US" dirty="0"/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243163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F5E7DE1-0239-418E-A994-A9CC38019017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9</a:t>
            </a:fld>
            <a:endParaRPr lang="en-CA" altLang="en-US" dirty="0"/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908480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587127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690511-6C4E-48D1-B21D-D9AFE5917FA0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849255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980638-AB07-4418-B286-85E9053D62F6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22961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08499D-28CC-43D4-80C1-0D666557F458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548228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BD1EF5-3A67-4ADB-A0E2-C175DF6717D7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942290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152400"/>
            <a:ext cx="1943100" cy="5943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76900" cy="5943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FDE6F5-436C-4391-8FEC-452BED05F96A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739918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34158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257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n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n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n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n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n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4675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5408664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1" name="Content Placeholder 1">
            <a:extLst>
              <a:ext uri="{FF2B5EF4-FFF2-40B4-BE49-F238E27FC236}">
                <a16:creationId xmlns:a16="http://schemas.microsoft.com/office/drawing/2014/main" id="{100B6D5B-B32F-403D-94BB-CABB7FB5590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1826723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2" name="Content Placeholder 1">
            <a:extLst>
              <a:ext uri="{FF2B5EF4-FFF2-40B4-BE49-F238E27FC236}">
                <a16:creationId xmlns:a16="http://schemas.microsoft.com/office/drawing/2014/main" id="{175CFE97-9AD7-41CA-A193-8A06D838990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358046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3" name="Content Placeholder 1">
            <a:extLst>
              <a:ext uri="{FF2B5EF4-FFF2-40B4-BE49-F238E27FC236}">
                <a16:creationId xmlns:a16="http://schemas.microsoft.com/office/drawing/2014/main" id="{32FE6B19-E72F-4CA3-93C5-6E5243E62933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889369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4" name="Content Placeholder 1">
            <a:extLst>
              <a:ext uri="{FF2B5EF4-FFF2-40B4-BE49-F238E27FC236}">
                <a16:creationId xmlns:a16="http://schemas.microsoft.com/office/drawing/2014/main" id="{FD92AB8B-8594-4828-9EC4-1A363CB6E66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420692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5" name="Content Placeholder 1">
            <a:extLst>
              <a:ext uri="{FF2B5EF4-FFF2-40B4-BE49-F238E27FC236}">
                <a16:creationId xmlns:a16="http://schemas.microsoft.com/office/drawing/2014/main" id="{50138BB1-8873-4123-8F37-AEDB5A60401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952015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6" name="Content Placeholder 1">
            <a:extLst>
              <a:ext uri="{FF2B5EF4-FFF2-40B4-BE49-F238E27FC236}">
                <a16:creationId xmlns:a16="http://schemas.microsoft.com/office/drawing/2014/main" id="{636A5A5B-3C55-4328-BA90-D0741B9DD23D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483338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7" name="Content Placeholder 1">
            <a:extLst>
              <a:ext uri="{FF2B5EF4-FFF2-40B4-BE49-F238E27FC236}">
                <a16:creationId xmlns:a16="http://schemas.microsoft.com/office/drawing/2014/main" id="{88310007-E242-4176-90F4-E92611A8608E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0" y="5014661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8" name="Content Placeholder 1">
            <a:extLst>
              <a:ext uri="{FF2B5EF4-FFF2-40B4-BE49-F238E27FC236}">
                <a16:creationId xmlns:a16="http://schemas.microsoft.com/office/drawing/2014/main" id="{AEF3391E-B6AC-45E6-B130-854D466DAAD9}"/>
              </a:ext>
            </a:extLst>
          </p:cNvPr>
          <p:cNvSpPr>
            <a:spLocks noGrp="1"/>
          </p:cNvSpPr>
          <p:nvPr>
            <p:ph idx="17"/>
          </p:nvPr>
        </p:nvSpPr>
        <p:spPr>
          <a:xfrm>
            <a:off x="457200" y="5545984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9" name="Content Placeholder 1">
            <a:extLst>
              <a:ext uri="{FF2B5EF4-FFF2-40B4-BE49-F238E27FC236}">
                <a16:creationId xmlns:a16="http://schemas.microsoft.com/office/drawing/2014/main" id="{D6750761-5C91-48BE-AE85-17F55D4D0EC1}"/>
              </a:ext>
            </a:extLst>
          </p:cNvPr>
          <p:cNvSpPr>
            <a:spLocks noGrp="1"/>
          </p:cNvSpPr>
          <p:nvPr>
            <p:ph idx="18"/>
          </p:nvPr>
        </p:nvSpPr>
        <p:spPr>
          <a:xfrm>
            <a:off x="457200" y="6077310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50" name="Jump Link">
            <a:extLst>
              <a:ext uri="{FF2B5EF4-FFF2-40B4-BE49-F238E27FC236}">
                <a16:creationId xmlns:a16="http://schemas.microsoft.com/office/drawing/2014/main" id="{4C5A98A2-7405-45EA-A119-818241A28D4D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51" name="Photo Credit">
            <a:extLst>
              <a:ext uri="{FF2B5EF4-FFF2-40B4-BE49-F238E27FC236}">
                <a16:creationId xmlns:a16="http://schemas.microsoft.com/office/drawing/2014/main" id="{2949DC30-1123-4272-9CF0-4B729A3E0D7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096000" y="6702552"/>
            <a:ext cx="2670048" cy="155448"/>
          </a:xfrm>
          <a:prstGeom prst="rect">
            <a:avLst/>
          </a:prstGeom>
        </p:spPr>
        <p:txBody>
          <a:bodyPr lIns="0" tIns="0" rIns="45720" bIns="0" anchor="ctr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87045165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1" name="Content Placeholder 1">
            <a:extLst>
              <a:ext uri="{FF2B5EF4-FFF2-40B4-BE49-F238E27FC236}">
                <a16:creationId xmlns:a16="http://schemas.microsoft.com/office/drawing/2014/main" id="{100B6D5B-B32F-403D-94BB-CABB7FB5590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1826723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2" name="Content Placeholder 1">
            <a:extLst>
              <a:ext uri="{FF2B5EF4-FFF2-40B4-BE49-F238E27FC236}">
                <a16:creationId xmlns:a16="http://schemas.microsoft.com/office/drawing/2014/main" id="{175CFE97-9AD7-41CA-A193-8A06D838990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358046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3" name="Content Placeholder 1">
            <a:extLst>
              <a:ext uri="{FF2B5EF4-FFF2-40B4-BE49-F238E27FC236}">
                <a16:creationId xmlns:a16="http://schemas.microsoft.com/office/drawing/2014/main" id="{32FE6B19-E72F-4CA3-93C5-6E5243E62933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889369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4" name="Content Placeholder 1">
            <a:extLst>
              <a:ext uri="{FF2B5EF4-FFF2-40B4-BE49-F238E27FC236}">
                <a16:creationId xmlns:a16="http://schemas.microsoft.com/office/drawing/2014/main" id="{FD92AB8B-8594-4828-9EC4-1A363CB6E66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420692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5" name="Content Placeholder 1">
            <a:extLst>
              <a:ext uri="{FF2B5EF4-FFF2-40B4-BE49-F238E27FC236}">
                <a16:creationId xmlns:a16="http://schemas.microsoft.com/office/drawing/2014/main" id="{50138BB1-8873-4123-8F37-AEDB5A60401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952015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6" name="Content Placeholder 1">
            <a:extLst>
              <a:ext uri="{FF2B5EF4-FFF2-40B4-BE49-F238E27FC236}">
                <a16:creationId xmlns:a16="http://schemas.microsoft.com/office/drawing/2014/main" id="{636A5A5B-3C55-4328-BA90-D0741B9DD23D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483338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7" name="Content Placeholder 1">
            <a:extLst>
              <a:ext uri="{FF2B5EF4-FFF2-40B4-BE49-F238E27FC236}">
                <a16:creationId xmlns:a16="http://schemas.microsoft.com/office/drawing/2014/main" id="{88310007-E242-4176-90F4-E92611A8608E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0" y="5014661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8" name="Content Placeholder 1">
            <a:extLst>
              <a:ext uri="{FF2B5EF4-FFF2-40B4-BE49-F238E27FC236}">
                <a16:creationId xmlns:a16="http://schemas.microsoft.com/office/drawing/2014/main" id="{AEF3391E-B6AC-45E6-B130-854D466DAAD9}"/>
              </a:ext>
            </a:extLst>
          </p:cNvPr>
          <p:cNvSpPr>
            <a:spLocks noGrp="1"/>
          </p:cNvSpPr>
          <p:nvPr>
            <p:ph idx="17"/>
          </p:nvPr>
        </p:nvSpPr>
        <p:spPr>
          <a:xfrm>
            <a:off x="457200" y="5545984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9" name="Content Placeholder 1">
            <a:extLst>
              <a:ext uri="{FF2B5EF4-FFF2-40B4-BE49-F238E27FC236}">
                <a16:creationId xmlns:a16="http://schemas.microsoft.com/office/drawing/2014/main" id="{D6750761-5C91-48BE-AE85-17F55D4D0EC1}"/>
              </a:ext>
            </a:extLst>
          </p:cNvPr>
          <p:cNvSpPr>
            <a:spLocks noGrp="1"/>
          </p:cNvSpPr>
          <p:nvPr>
            <p:ph idx="18"/>
          </p:nvPr>
        </p:nvSpPr>
        <p:spPr>
          <a:xfrm>
            <a:off x="457200" y="6077310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0" name="Content Placeholder 1">
            <a:extLst>
              <a:ext uri="{FF2B5EF4-FFF2-40B4-BE49-F238E27FC236}">
                <a16:creationId xmlns:a16="http://schemas.microsoft.com/office/drawing/2014/main" id="{F68BA59F-B2B7-43A8-BD3D-92CC992C7311}"/>
              </a:ext>
            </a:extLst>
          </p:cNvPr>
          <p:cNvSpPr>
            <a:spLocks noGrp="1"/>
          </p:cNvSpPr>
          <p:nvPr>
            <p:ph idx="19"/>
          </p:nvPr>
        </p:nvSpPr>
        <p:spPr>
          <a:xfrm>
            <a:off x="4953000" y="1295400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1" name="Content Placeholder 1">
            <a:extLst>
              <a:ext uri="{FF2B5EF4-FFF2-40B4-BE49-F238E27FC236}">
                <a16:creationId xmlns:a16="http://schemas.microsoft.com/office/drawing/2014/main" id="{D81CCA73-2289-48F6-AD53-A8982796E64A}"/>
              </a:ext>
            </a:extLst>
          </p:cNvPr>
          <p:cNvSpPr>
            <a:spLocks noGrp="1"/>
          </p:cNvSpPr>
          <p:nvPr>
            <p:ph idx="20"/>
          </p:nvPr>
        </p:nvSpPr>
        <p:spPr>
          <a:xfrm>
            <a:off x="4953000" y="1826723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2" name="Content Placeholder 1">
            <a:extLst>
              <a:ext uri="{FF2B5EF4-FFF2-40B4-BE49-F238E27FC236}">
                <a16:creationId xmlns:a16="http://schemas.microsoft.com/office/drawing/2014/main" id="{8EB25B95-33AE-4B43-8FC6-82EDB2E3C63D}"/>
              </a:ext>
            </a:extLst>
          </p:cNvPr>
          <p:cNvSpPr>
            <a:spLocks noGrp="1"/>
          </p:cNvSpPr>
          <p:nvPr>
            <p:ph idx="21"/>
          </p:nvPr>
        </p:nvSpPr>
        <p:spPr>
          <a:xfrm>
            <a:off x="4953000" y="2358046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3" name="Content Placeholder 1">
            <a:extLst>
              <a:ext uri="{FF2B5EF4-FFF2-40B4-BE49-F238E27FC236}">
                <a16:creationId xmlns:a16="http://schemas.microsoft.com/office/drawing/2014/main" id="{7423505E-D007-4C48-A00F-AB0F071AE383}"/>
              </a:ext>
            </a:extLst>
          </p:cNvPr>
          <p:cNvSpPr>
            <a:spLocks noGrp="1"/>
          </p:cNvSpPr>
          <p:nvPr>
            <p:ph idx="22"/>
          </p:nvPr>
        </p:nvSpPr>
        <p:spPr>
          <a:xfrm>
            <a:off x="4953000" y="2889369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4" name="Content Placeholder 1">
            <a:extLst>
              <a:ext uri="{FF2B5EF4-FFF2-40B4-BE49-F238E27FC236}">
                <a16:creationId xmlns:a16="http://schemas.microsoft.com/office/drawing/2014/main" id="{90F8FADA-42BF-478C-ADF1-2C585D34E3C8}"/>
              </a:ext>
            </a:extLst>
          </p:cNvPr>
          <p:cNvSpPr>
            <a:spLocks noGrp="1"/>
          </p:cNvSpPr>
          <p:nvPr>
            <p:ph idx="23"/>
          </p:nvPr>
        </p:nvSpPr>
        <p:spPr>
          <a:xfrm>
            <a:off x="4953000" y="3420692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5" name="Content Placeholder 1">
            <a:extLst>
              <a:ext uri="{FF2B5EF4-FFF2-40B4-BE49-F238E27FC236}">
                <a16:creationId xmlns:a16="http://schemas.microsoft.com/office/drawing/2014/main" id="{C3D3B322-7E11-4A74-822F-210C90049E4C}"/>
              </a:ext>
            </a:extLst>
          </p:cNvPr>
          <p:cNvSpPr>
            <a:spLocks noGrp="1"/>
          </p:cNvSpPr>
          <p:nvPr>
            <p:ph idx="24"/>
          </p:nvPr>
        </p:nvSpPr>
        <p:spPr>
          <a:xfrm>
            <a:off x="4953000" y="3952015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6" name="Content Placeholder 1">
            <a:extLst>
              <a:ext uri="{FF2B5EF4-FFF2-40B4-BE49-F238E27FC236}">
                <a16:creationId xmlns:a16="http://schemas.microsoft.com/office/drawing/2014/main" id="{A1B973CF-2BB8-478D-AD3C-0D055434637B}"/>
              </a:ext>
            </a:extLst>
          </p:cNvPr>
          <p:cNvSpPr>
            <a:spLocks noGrp="1"/>
          </p:cNvSpPr>
          <p:nvPr>
            <p:ph idx="25"/>
          </p:nvPr>
        </p:nvSpPr>
        <p:spPr>
          <a:xfrm>
            <a:off x="4953000" y="4483338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7" name="Content Placeholder 1">
            <a:extLst>
              <a:ext uri="{FF2B5EF4-FFF2-40B4-BE49-F238E27FC236}">
                <a16:creationId xmlns:a16="http://schemas.microsoft.com/office/drawing/2014/main" id="{5D454119-E814-45B7-942B-86815A62C091}"/>
              </a:ext>
            </a:extLst>
          </p:cNvPr>
          <p:cNvSpPr>
            <a:spLocks noGrp="1"/>
          </p:cNvSpPr>
          <p:nvPr>
            <p:ph idx="26"/>
          </p:nvPr>
        </p:nvSpPr>
        <p:spPr>
          <a:xfrm>
            <a:off x="4953000" y="5014661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8" name="Content Placeholder 1">
            <a:extLst>
              <a:ext uri="{FF2B5EF4-FFF2-40B4-BE49-F238E27FC236}">
                <a16:creationId xmlns:a16="http://schemas.microsoft.com/office/drawing/2014/main" id="{EF5640C2-3BCC-40E9-B32F-F1256BC966A1}"/>
              </a:ext>
            </a:extLst>
          </p:cNvPr>
          <p:cNvSpPr>
            <a:spLocks noGrp="1"/>
          </p:cNvSpPr>
          <p:nvPr>
            <p:ph idx="27"/>
          </p:nvPr>
        </p:nvSpPr>
        <p:spPr>
          <a:xfrm>
            <a:off x="4953000" y="5545984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9" name="Content Placeholder 1">
            <a:extLst>
              <a:ext uri="{FF2B5EF4-FFF2-40B4-BE49-F238E27FC236}">
                <a16:creationId xmlns:a16="http://schemas.microsoft.com/office/drawing/2014/main" id="{E08DC7A5-6E88-4B17-B755-094995E3DADB}"/>
              </a:ext>
            </a:extLst>
          </p:cNvPr>
          <p:cNvSpPr>
            <a:spLocks noGrp="1"/>
          </p:cNvSpPr>
          <p:nvPr>
            <p:ph idx="28"/>
          </p:nvPr>
        </p:nvSpPr>
        <p:spPr>
          <a:xfrm>
            <a:off x="4953000" y="6077310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50" name="Jump Link">
            <a:extLst>
              <a:ext uri="{FF2B5EF4-FFF2-40B4-BE49-F238E27FC236}">
                <a16:creationId xmlns:a16="http://schemas.microsoft.com/office/drawing/2014/main" id="{4C5A98A2-7405-45EA-A119-818241A28D4D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51" name="Photo Credit">
            <a:extLst>
              <a:ext uri="{FF2B5EF4-FFF2-40B4-BE49-F238E27FC236}">
                <a16:creationId xmlns:a16="http://schemas.microsoft.com/office/drawing/2014/main" id="{2949DC30-1123-4272-9CF0-4B729A3E0D7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096000" y="6702552"/>
            <a:ext cx="2670048" cy="155448"/>
          </a:xfrm>
          <a:prstGeom prst="rect">
            <a:avLst/>
          </a:prstGeom>
        </p:spPr>
        <p:txBody>
          <a:bodyPr lIns="0" tIns="0" rIns="45720" bIns="0" anchor="ctr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89219853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0_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1" name="Content Placeholder 1">
            <a:extLst>
              <a:ext uri="{FF2B5EF4-FFF2-40B4-BE49-F238E27FC236}">
                <a16:creationId xmlns:a16="http://schemas.microsoft.com/office/drawing/2014/main" id="{100B6D5B-B32F-403D-94BB-CABB7FB5590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1826723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2" name="Content Placeholder 1">
            <a:extLst>
              <a:ext uri="{FF2B5EF4-FFF2-40B4-BE49-F238E27FC236}">
                <a16:creationId xmlns:a16="http://schemas.microsoft.com/office/drawing/2014/main" id="{175CFE97-9AD7-41CA-A193-8A06D838990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358046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3" name="Content Placeholder 1">
            <a:extLst>
              <a:ext uri="{FF2B5EF4-FFF2-40B4-BE49-F238E27FC236}">
                <a16:creationId xmlns:a16="http://schemas.microsoft.com/office/drawing/2014/main" id="{32FE6B19-E72F-4CA3-93C5-6E5243E62933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889369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4" name="Content Placeholder 1">
            <a:extLst>
              <a:ext uri="{FF2B5EF4-FFF2-40B4-BE49-F238E27FC236}">
                <a16:creationId xmlns:a16="http://schemas.microsoft.com/office/drawing/2014/main" id="{FD92AB8B-8594-4828-9EC4-1A363CB6E66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420692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5" name="Content Placeholder 1">
            <a:extLst>
              <a:ext uri="{FF2B5EF4-FFF2-40B4-BE49-F238E27FC236}">
                <a16:creationId xmlns:a16="http://schemas.microsoft.com/office/drawing/2014/main" id="{50138BB1-8873-4123-8F37-AEDB5A60401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952015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6" name="Content Placeholder 1">
            <a:extLst>
              <a:ext uri="{FF2B5EF4-FFF2-40B4-BE49-F238E27FC236}">
                <a16:creationId xmlns:a16="http://schemas.microsoft.com/office/drawing/2014/main" id="{636A5A5B-3C55-4328-BA90-D0741B9DD23D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483338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7" name="Content Placeholder 1">
            <a:extLst>
              <a:ext uri="{FF2B5EF4-FFF2-40B4-BE49-F238E27FC236}">
                <a16:creationId xmlns:a16="http://schemas.microsoft.com/office/drawing/2014/main" id="{88310007-E242-4176-90F4-E92611A8608E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0" y="5014661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8" name="Content Placeholder 1">
            <a:extLst>
              <a:ext uri="{FF2B5EF4-FFF2-40B4-BE49-F238E27FC236}">
                <a16:creationId xmlns:a16="http://schemas.microsoft.com/office/drawing/2014/main" id="{AEF3391E-B6AC-45E6-B130-854D466DAAD9}"/>
              </a:ext>
            </a:extLst>
          </p:cNvPr>
          <p:cNvSpPr>
            <a:spLocks noGrp="1"/>
          </p:cNvSpPr>
          <p:nvPr>
            <p:ph idx="17"/>
          </p:nvPr>
        </p:nvSpPr>
        <p:spPr>
          <a:xfrm>
            <a:off x="457200" y="5545984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9" name="Content Placeholder 1">
            <a:extLst>
              <a:ext uri="{FF2B5EF4-FFF2-40B4-BE49-F238E27FC236}">
                <a16:creationId xmlns:a16="http://schemas.microsoft.com/office/drawing/2014/main" id="{D6750761-5C91-48BE-AE85-17F55D4D0EC1}"/>
              </a:ext>
            </a:extLst>
          </p:cNvPr>
          <p:cNvSpPr>
            <a:spLocks noGrp="1"/>
          </p:cNvSpPr>
          <p:nvPr>
            <p:ph idx="18"/>
          </p:nvPr>
        </p:nvSpPr>
        <p:spPr>
          <a:xfrm>
            <a:off x="457200" y="607731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0" name="Content Placeholder 1">
            <a:extLst>
              <a:ext uri="{FF2B5EF4-FFF2-40B4-BE49-F238E27FC236}">
                <a16:creationId xmlns:a16="http://schemas.microsoft.com/office/drawing/2014/main" id="{F68BA59F-B2B7-43A8-BD3D-92CC992C7311}"/>
              </a:ext>
            </a:extLst>
          </p:cNvPr>
          <p:cNvSpPr>
            <a:spLocks noGrp="1"/>
          </p:cNvSpPr>
          <p:nvPr>
            <p:ph idx="19"/>
          </p:nvPr>
        </p:nvSpPr>
        <p:spPr>
          <a:xfrm>
            <a:off x="3238500" y="129540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1" name="Content Placeholder 1">
            <a:extLst>
              <a:ext uri="{FF2B5EF4-FFF2-40B4-BE49-F238E27FC236}">
                <a16:creationId xmlns:a16="http://schemas.microsoft.com/office/drawing/2014/main" id="{D81CCA73-2289-48F6-AD53-A8982796E64A}"/>
              </a:ext>
            </a:extLst>
          </p:cNvPr>
          <p:cNvSpPr>
            <a:spLocks noGrp="1"/>
          </p:cNvSpPr>
          <p:nvPr>
            <p:ph idx="20"/>
          </p:nvPr>
        </p:nvSpPr>
        <p:spPr>
          <a:xfrm>
            <a:off x="3238500" y="1826723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2" name="Content Placeholder 1">
            <a:extLst>
              <a:ext uri="{FF2B5EF4-FFF2-40B4-BE49-F238E27FC236}">
                <a16:creationId xmlns:a16="http://schemas.microsoft.com/office/drawing/2014/main" id="{8EB25B95-33AE-4B43-8FC6-82EDB2E3C63D}"/>
              </a:ext>
            </a:extLst>
          </p:cNvPr>
          <p:cNvSpPr>
            <a:spLocks noGrp="1"/>
          </p:cNvSpPr>
          <p:nvPr>
            <p:ph idx="21"/>
          </p:nvPr>
        </p:nvSpPr>
        <p:spPr>
          <a:xfrm>
            <a:off x="3238500" y="2358046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3" name="Content Placeholder 1">
            <a:extLst>
              <a:ext uri="{FF2B5EF4-FFF2-40B4-BE49-F238E27FC236}">
                <a16:creationId xmlns:a16="http://schemas.microsoft.com/office/drawing/2014/main" id="{7423505E-D007-4C48-A00F-AB0F071AE383}"/>
              </a:ext>
            </a:extLst>
          </p:cNvPr>
          <p:cNvSpPr>
            <a:spLocks noGrp="1"/>
          </p:cNvSpPr>
          <p:nvPr>
            <p:ph idx="22"/>
          </p:nvPr>
        </p:nvSpPr>
        <p:spPr>
          <a:xfrm>
            <a:off x="3238500" y="2889369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4" name="Content Placeholder 1">
            <a:extLst>
              <a:ext uri="{FF2B5EF4-FFF2-40B4-BE49-F238E27FC236}">
                <a16:creationId xmlns:a16="http://schemas.microsoft.com/office/drawing/2014/main" id="{90F8FADA-42BF-478C-ADF1-2C585D34E3C8}"/>
              </a:ext>
            </a:extLst>
          </p:cNvPr>
          <p:cNvSpPr>
            <a:spLocks noGrp="1"/>
          </p:cNvSpPr>
          <p:nvPr>
            <p:ph idx="23"/>
          </p:nvPr>
        </p:nvSpPr>
        <p:spPr>
          <a:xfrm>
            <a:off x="3238500" y="3420692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5" name="Content Placeholder 1">
            <a:extLst>
              <a:ext uri="{FF2B5EF4-FFF2-40B4-BE49-F238E27FC236}">
                <a16:creationId xmlns:a16="http://schemas.microsoft.com/office/drawing/2014/main" id="{C3D3B322-7E11-4A74-822F-210C90049E4C}"/>
              </a:ext>
            </a:extLst>
          </p:cNvPr>
          <p:cNvSpPr>
            <a:spLocks noGrp="1"/>
          </p:cNvSpPr>
          <p:nvPr>
            <p:ph idx="24"/>
          </p:nvPr>
        </p:nvSpPr>
        <p:spPr>
          <a:xfrm>
            <a:off x="3238500" y="3952015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6" name="Content Placeholder 1">
            <a:extLst>
              <a:ext uri="{FF2B5EF4-FFF2-40B4-BE49-F238E27FC236}">
                <a16:creationId xmlns:a16="http://schemas.microsoft.com/office/drawing/2014/main" id="{A1B973CF-2BB8-478D-AD3C-0D055434637B}"/>
              </a:ext>
            </a:extLst>
          </p:cNvPr>
          <p:cNvSpPr>
            <a:spLocks noGrp="1"/>
          </p:cNvSpPr>
          <p:nvPr>
            <p:ph idx="25"/>
          </p:nvPr>
        </p:nvSpPr>
        <p:spPr>
          <a:xfrm>
            <a:off x="3238500" y="4483338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7" name="Content Placeholder 1">
            <a:extLst>
              <a:ext uri="{FF2B5EF4-FFF2-40B4-BE49-F238E27FC236}">
                <a16:creationId xmlns:a16="http://schemas.microsoft.com/office/drawing/2014/main" id="{5D454119-E814-45B7-942B-86815A62C091}"/>
              </a:ext>
            </a:extLst>
          </p:cNvPr>
          <p:cNvSpPr>
            <a:spLocks noGrp="1"/>
          </p:cNvSpPr>
          <p:nvPr>
            <p:ph idx="26"/>
          </p:nvPr>
        </p:nvSpPr>
        <p:spPr>
          <a:xfrm>
            <a:off x="3238500" y="5014661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8" name="Content Placeholder 1">
            <a:extLst>
              <a:ext uri="{FF2B5EF4-FFF2-40B4-BE49-F238E27FC236}">
                <a16:creationId xmlns:a16="http://schemas.microsoft.com/office/drawing/2014/main" id="{EF5640C2-3BCC-40E9-B32F-F1256BC966A1}"/>
              </a:ext>
            </a:extLst>
          </p:cNvPr>
          <p:cNvSpPr>
            <a:spLocks noGrp="1"/>
          </p:cNvSpPr>
          <p:nvPr>
            <p:ph idx="27"/>
          </p:nvPr>
        </p:nvSpPr>
        <p:spPr>
          <a:xfrm>
            <a:off x="3238500" y="5545984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9" name="Content Placeholder 1">
            <a:extLst>
              <a:ext uri="{FF2B5EF4-FFF2-40B4-BE49-F238E27FC236}">
                <a16:creationId xmlns:a16="http://schemas.microsoft.com/office/drawing/2014/main" id="{E08DC7A5-6E88-4B17-B755-094995E3DADB}"/>
              </a:ext>
            </a:extLst>
          </p:cNvPr>
          <p:cNvSpPr>
            <a:spLocks noGrp="1"/>
          </p:cNvSpPr>
          <p:nvPr>
            <p:ph idx="28"/>
          </p:nvPr>
        </p:nvSpPr>
        <p:spPr>
          <a:xfrm>
            <a:off x="3238500" y="607731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0" name="Content Placeholder 1">
            <a:extLst>
              <a:ext uri="{FF2B5EF4-FFF2-40B4-BE49-F238E27FC236}">
                <a16:creationId xmlns:a16="http://schemas.microsoft.com/office/drawing/2014/main" id="{084B054C-062B-4A0B-90CB-FAB34B715EB8}"/>
              </a:ext>
            </a:extLst>
          </p:cNvPr>
          <p:cNvSpPr>
            <a:spLocks noGrp="1"/>
          </p:cNvSpPr>
          <p:nvPr>
            <p:ph idx="29"/>
          </p:nvPr>
        </p:nvSpPr>
        <p:spPr>
          <a:xfrm>
            <a:off x="6019800" y="129540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1" name="Content Placeholder 1">
            <a:extLst>
              <a:ext uri="{FF2B5EF4-FFF2-40B4-BE49-F238E27FC236}">
                <a16:creationId xmlns:a16="http://schemas.microsoft.com/office/drawing/2014/main" id="{193C2628-8F0A-47DF-8D62-DF518A540185}"/>
              </a:ext>
            </a:extLst>
          </p:cNvPr>
          <p:cNvSpPr>
            <a:spLocks noGrp="1"/>
          </p:cNvSpPr>
          <p:nvPr>
            <p:ph idx="30"/>
          </p:nvPr>
        </p:nvSpPr>
        <p:spPr>
          <a:xfrm>
            <a:off x="6019800" y="1826723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2" name="Content Placeholder 1">
            <a:extLst>
              <a:ext uri="{FF2B5EF4-FFF2-40B4-BE49-F238E27FC236}">
                <a16:creationId xmlns:a16="http://schemas.microsoft.com/office/drawing/2014/main" id="{A9D8E977-3271-4B66-BEBB-E23DA98A6589}"/>
              </a:ext>
            </a:extLst>
          </p:cNvPr>
          <p:cNvSpPr>
            <a:spLocks noGrp="1"/>
          </p:cNvSpPr>
          <p:nvPr>
            <p:ph idx="31"/>
          </p:nvPr>
        </p:nvSpPr>
        <p:spPr>
          <a:xfrm>
            <a:off x="6019800" y="2358046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3" name="Content Placeholder 1">
            <a:extLst>
              <a:ext uri="{FF2B5EF4-FFF2-40B4-BE49-F238E27FC236}">
                <a16:creationId xmlns:a16="http://schemas.microsoft.com/office/drawing/2014/main" id="{7B7DD5C7-415C-4DA2-91DD-527017549699}"/>
              </a:ext>
            </a:extLst>
          </p:cNvPr>
          <p:cNvSpPr>
            <a:spLocks noGrp="1"/>
          </p:cNvSpPr>
          <p:nvPr>
            <p:ph idx="32"/>
          </p:nvPr>
        </p:nvSpPr>
        <p:spPr>
          <a:xfrm>
            <a:off x="6019800" y="2889369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4" name="Content Placeholder 1">
            <a:extLst>
              <a:ext uri="{FF2B5EF4-FFF2-40B4-BE49-F238E27FC236}">
                <a16:creationId xmlns:a16="http://schemas.microsoft.com/office/drawing/2014/main" id="{00F834A0-64EE-4EEF-A85F-B15443AF59B6}"/>
              </a:ext>
            </a:extLst>
          </p:cNvPr>
          <p:cNvSpPr>
            <a:spLocks noGrp="1"/>
          </p:cNvSpPr>
          <p:nvPr>
            <p:ph idx="33"/>
          </p:nvPr>
        </p:nvSpPr>
        <p:spPr>
          <a:xfrm>
            <a:off x="6019800" y="3420692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5" name="Content Placeholder 1">
            <a:extLst>
              <a:ext uri="{FF2B5EF4-FFF2-40B4-BE49-F238E27FC236}">
                <a16:creationId xmlns:a16="http://schemas.microsoft.com/office/drawing/2014/main" id="{A5E1AF77-D3A8-4434-A1F9-5E89CE0A2727}"/>
              </a:ext>
            </a:extLst>
          </p:cNvPr>
          <p:cNvSpPr>
            <a:spLocks noGrp="1"/>
          </p:cNvSpPr>
          <p:nvPr>
            <p:ph idx="34"/>
          </p:nvPr>
        </p:nvSpPr>
        <p:spPr>
          <a:xfrm>
            <a:off x="6019800" y="3952015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6" name="Content Placeholder 1">
            <a:extLst>
              <a:ext uri="{FF2B5EF4-FFF2-40B4-BE49-F238E27FC236}">
                <a16:creationId xmlns:a16="http://schemas.microsoft.com/office/drawing/2014/main" id="{5136B46E-83E7-4338-BBAB-3B76E68C4908}"/>
              </a:ext>
            </a:extLst>
          </p:cNvPr>
          <p:cNvSpPr>
            <a:spLocks noGrp="1"/>
          </p:cNvSpPr>
          <p:nvPr>
            <p:ph idx="35"/>
          </p:nvPr>
        </p:nvSpPr>
        <p:spPr>
          <a:xfrm>
            <a:off x="6019800" y="4483338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7" name="Content Placeholder 1">
            <a:extLst>
              <a:ext uri="{FF2B5EF4-FFF2-40B4-BE49-F238E27FC236}">
                <a16:creationId xmlns:a16="http://schemas.microsoft.com/office/drawing/2014/main" id="{48D2FCF0-3724-46BF-A3BB-A69D7044FA6A}"/>
              </a:ext>
            </a:extLst>
          </p:cNvPr>
          <p:cNvSpPr>
            <a:spLocks noGrp="1"/>
          </p:cNvSpPr>
          <p:nvPr>
            <p:ph idx="36"/>
          </p:nvPr>
        </p:nvSpPr>
        <p:spPr>
          <a:xfrm>
            <a:off x="6019800" y="5014661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8" name="Content Placeholder 1">
            <a:extLst>
              <a:ext uri="{FF2B5EF4-FFF2-40B4-BE49-F238E27FC236}">
                <a16:creationId xmlns:a16="http://schemas.microsoft.com/office/drawing/2014/main" id="{A47CA91F-80EE-45AF-B96A-8131EA17326F}"/>
              </a:ext>
            </a:extLst>
          </p:cNvPr>
          <p:cNvSpPr>
            <a:spLocks noGrp="1"/>
          </p:cNvSpPr>
          <p:nvPr>
            <p:ph idx="37"/>
          </p:nvPr>
        </p:nvSpPr>
        <p:spPr>
          <a:xfrm>
            <a:off x="6019800" y="5545984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9" name="Content Placeholder 1">
            <a:extLst>
              <a:ext uri="{FF2B5EF4-FFF2-40B4-BE49-F238E27FC236}">
                <a16:creationId xmlns:a16="http://schemas.microsoft.com/office/drawing/2014/main" id="{0FECE6AA-FDAF-420D-856A-E818977AE947}"/>
              </a:ext>
            </a:extLst>
          </p:cNvPr>
          <p:cNvSpPr>
            <a:spLocks noGrp="1"/>
          </p:cNvSpPr>
          <p:nvPr>
            <p:ph idx="38"/>
          </p:nvPr>
        </p:nvSpPr>
        <p:spPr>
          <a:xfrm>
            <a:off x="6019800" y="607731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50" name="Jump Link">
            <a:extLst>
              <a:ext uri="{FF2B5EF4-FFF2-40B4-BE49-F238E27FC236}">
                <a16:creationId xmlns:a16="http://schemas.microsoft.com/office/drawing/2014/main" id="{4C5A98A2-7405-45EA-A119-818241A28D4D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51" name="Photo Credit">
            <a:extLst>
              <a:ext uri="{FF2B5EF4-FFF2-40B4-BE49-F238E27FC236}">
                <a16:creationId xmlns:a16="http://schemas.microsoft.com/office/drawing/2014/main" id="{2949DC30-1123-4272-9CF0-4B729A3E0D7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096000" y="6702552"/>
            <a:ext cx="2670048" cy="155448"/>
          </a:xfrm>
          <a:prstGeom prst="rect">
            <a:avLst/>
          </a:prstGeom>
        </p:spPr>
        <p:txBody>
          <a:bodyPr lIns="0" tIns="0" rIns="45720" bIns="0" anchor="ctr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1848489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7934276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_Mast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1828800"/>
            <a:ext cx="9144000" cy="1719072"/>
          </a:xfrm>
          <a:prstGeom prst="rect">
            <a:avLst/>
          </a:prstGeom>
        </p:spPr>
        <p:txBody>
          <a:bodyPr anchor="ctr"/>
          <a:lstStyle>
            <a:lvl1pPr>
              <a:defRPr sz="6000" b="1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7816433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_Mast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36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71255F7-7AE7-4190-BAB3-A3B1521F10B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124200" y="1295400"/>
            <a:ext cx="2895600" cy="228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900"/>
            </a:lvl1pPr>
            <a:lvl2pPr marL="457200" indent="0" algn="ctr">
              <a:buNone/>
              <a:defRPr sz="900"/>
            </a:lvl2pPr>
            <a:lvl3pPr marL="914400" indent="0" algn="ctr">
              <a:buNone/>
              <a:defRPr sz="900"/>
            </a:lvl3pPr>
            <a:lvl4pPr marL="1371600" indent="0" algn="ctr">
              <a:buNone/>
              <a:defRPr sz="900"/>
            </a:lvl4pPr>
            <a:lvl5pPr marL="1828800" indent="0" algn="ctr">
              <a:buNone/>
              <a:defRPr sz="900"/>
            </a:lvl5pPr>
          </a:lstStyle>
          <a:p>
            <a:pPr lvl="0"/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F9C4DB6B-DD6A-43E0-BF97-584094BF809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1626393"/>
            <a:ext cx="8229600" cy="4724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400"/>
            </a:lvl3pPr>
            <a:lvl4pPr marL="1371600" indent="0">
              <a:buNone/>
              <a:defRPr sz="2400"/>
            </a:lvl4pPr>
            <a:lvl5pPr marL="1828800" indent="0">
              <a:buNone/>
              <a:defRPr sz="2400"/>
            </a:lvl5pPr>
          </a:lstStyle>
          <a:p>
            <a:pPr lvl="0"/>
            <a:endParaRPr lang="en-US" dirty="0"/>
          </a:p>
        </p:txBody>
      </p:sp>
      <p:sp>
        <p:nvSpPr>
          <p:cNvPr id="10" name="Text Placeholder 3">
            <a:extLst>
              <a:ext uri="{FF2B5EF4-FFF2-40B4-BE49-F238E27FC236}">
                <a16:creationId xmlns:a16="http://schemas.microsoft.com/office/drawing/2014/main" id="{37D7826E-AAB6-4E2F-99DD-9A680BF8C22F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3124200" y="6453187"/>
            <a:ext cx="2895600" cy="228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900"/>
            </a:lvl1pPr>
            <a:lvl2pPr marL="457200" indent="0" algn="ctr">
              <a:buNone/>
              <a:defRPr sz="900"/>
            </a:lvl2pPr>
            <a:lvl3pPr marL="914400" indent="0" algn="ctr">
              <a:buNone/>
              <a:defRPr sz="900"/>
            </a:lvl3pPr>
            <a:lvl4pPr marL="1371600" indent="0" algn="ctr">
              <a:buNone/>
              <a:defRPr sz="900"/>
            </a:lvl4pPr>
            <a:lvl5pPr marL="1828800" indent="0" algn="ctr">
              <a:buNone/>
              <a:defRPr sz="900"/>
            </a:lvl5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176065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1" name="Content Placeholder 1">
            <a:extLst>
              <a:ext uri="{FF2B5EF4-FFF2-40B4-BE49-F238E27FC236}">
                <a16:creationId xmlns:a16="http://schemas.microsoft.com/office/drawing/2014/main" id="{100B6D5B-B32F-403D-94BB-CABB7FB5590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1826723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2" name="Content Placeholder 1">
            <a:extLst>
              <a:ext uri="{FF2B5EF4-FFF2-40B4-BE49-F238E27FC236}">
                <a16:creationId xmlns:a16="http://schemas.microsoft.com/office/drawing/2014/main" id="{175CFE97-9AD7-41CA-A193-8A06D838990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358046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3" name="Content Placeholder 1">
            <a:extLst>
              <a:ext uri="{FF2B5EF4-FFF2-40B4-BE49-F238E27FC236}">
                <a16:creationId xmlns:a16="http://schemas.microsoft.com/office/drawing/2014/main" id="{32FE6B19-E72F-4CA3-93C5-6E5243E62933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889369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4" name="Content Placeholder 1">
            <a:extLst>
              <a:ext uri="{FF2B5EF4-FFF2-40B4-BE49-F238E27FC236}">
                <a16:creationId xmlns:a16="http://schemas.microsoft.com/office/drawing/2014/main" id="{FD92AB8B-8594-4828-9EC4-1A363CB6E66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420692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5" name="Content Placeholder 1">
            <a:extLst>
              <a:ext uri="{FF2B5EF4-FFF2-40B4-BE49-F238E27FC236}">
                <a16:creationId xmlns:a16="http://schemas.microsoft.com/office/drawing/2014/main" id="{50138BB1-8873-4123-8F37-AEDB5A60401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952015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6" name="Content Placeholder 1">
            <a:extLst>
              <a:ext uri="{FF2B5EF4-FFF2-40B4-BE49-F238E27FC236}">
                <a16:creationId xmlns:a16="http://schemas.microsoft.com/office/drawing/2014/main" id="{636A5A5B-3C55-4328-BA90-D0741B9DD23D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483338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7" name="Content Placeholder 1">
            <a:extLst>
              <a:ext uri="{FF2B5EF4-FFF2-40B4-BE49-F238E27FC236}">
                <a16:creationId xmlns:a16="http://schemas.microsoft.com/office/drawing/2014/main" id="{88310007-E242-4176-90F4-E92611A8608E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0" y="5014661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8" name="Content Placeholder 1">
            <a:extLst>
              <a:ext uri="{FF2B5EF4-FFF2-40B4-BE49-F238E27FC236}">
                <a16:creationId xmlns:a16="http://schemas.microsoft.com/office/drawing/2014/main" id="{AEF3391E-B6AC-45E6-B130-854D466DAAD9}"/>
              </a:ext>
            </a:extLst>
          </p:cNvPr>
          <p:cNvSpPr>
            <a:spLocks noGrp="1"/>
          </p:cNvSpPr>
          <p:nvPr>
            <p:ph idx="17"/>
          </p:nvPr>
        </p:nvSpPr>
        <p:spPr>
          <a:xfrm>
            <a:off x="457200" y="5545984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9" name="Content Placeholder 1">
            <a:extLst>
              <a:ext uri="{FF2B5EF4-FFF2-40B4-BE49-F238E27FC236}">
                <a16:creationId xmlns:a16="http://schemas.microsoft.com/office/drawing/2014/main" id="{D6750761-5C91-48BE-AE85-17F55D4D0EC1}"/>
              </a:ext>
            </a:extLst>
          </p:cNvPr>
          <p:cNvSpPr>
            <a:spLocks noGrp="1"/>
          </p:cNvSpPr>
          <p:nvPr>
            <p:ph idx="18"/>
          </p:nvPr>
        </p:nvSpPr>
        <p:spPr>
          <a:xfrm>
            <a:off x="457200" y="6077310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50" name="Jump Link">
            <a:extLst>
              <a:ext uri="{FF2B5EF4-FFF2-40B4-BE49-F238E27FC236}">
                <a16:creationId xmlns:a16="http://schemas.microsoft.com/office/drawing/2014/main" id="{4C5A98A2-7405-45EA-A119-818241A28D4D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51" name="Photo Credit">
            <a:extLst>
              <a:ext uri="{FF2B5EF4-FFF2-40B4-BE49-F238E27FC236}">
                <a16:creationId xmlns:a16="http://schemas.microsoft.com/office/drawing/2014/main" id="{2949DC30-1123-4272-9CF0-4B729A3E0D7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096000" y="6702552"/>
            <a:ext cx="2670048" cy="155448"/>
          </a:xfrm>
          <a:prstGeom prst="rect">
            <a:avLst/>
          </a:prstGeom>
        </p:spPr>
        <p:txBody>
          <a:bodyPr lIns="0" tIns="0" rIns="45720" bIns="0" anchor="ctr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0949513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1" name="Content Placeholder 1">
            <a:extLst>
              <a:ext uri="{FF2B5EF4-FFF2-40B4-BE49-F238E27FC236}">
                <a16:creationId xmlns:a16="http://schemas.microsoft.com/office/drawing/2014/main" id="{100B6D5B-B32F-403D-94BB-CABB7FB5590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1826723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2" name="Content Placeholder 1">
            <a:extLst>
              <a:ext uri="{FF2B5EF4-FFF2-40B4-BE49-F238E27FC236}">
                <a16:creationId xmlns:a16="http://schemas.microsoft.com/office/drawing/2014/main" id="{175CFE97-9AD7-41CA-A193-8A06D838990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358046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3" name="Content Placeholder 1">
            <a:extLst>
              <a:ext uri="{FF2B5EF4-FFF2-40B4-BE49-F238E27FC236}">
                <a16:creationId xmlns:a16="http://schemas.microsoft.com/office/drawing/2014/main" id="{32FE6B19-E72F-4CA3-93C5-6E5243E62933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889369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4" name="Content Placeholder 1">
            <a:extLst>
              <a:ext uri="{FF2B5EF4-FFF2-40B4-BE49-F238E27FC236}">
                <a16:creationId xmlns:a16="http://schemas.microsoft.com/office/drawing/2014/main" id="{FD92AB8B-8594-4828-9EC4-1A363CB6E66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420692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5" name="Content Placeholder 1">
            <a:extLst>
              <a:ext uri="{FF2B5EF4-FFF2-40B4-BE49-F238E27FC236}">
                <a16:creationId xmlns:a16="http://schemas.microsoft.com/office/drawing/2014/main" id="{50138BB1-8873-4123-8F37-AEDB5A60401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952015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6" name="Content Placeholder 1">
            <a:extLst>
              <a:ext uri="{FF2B5EF4-FFF2-40B4-BE49-F238E27FC236}">
                <a16:creationId xmlns:a16="http://schemas.microsoft.com/office/drawing/2014/main" id="{636A5A5B-3C55-4328-BA90-D0741B9DD23D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483338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7" name="Content Placeholder 1">
            <a:extLst>
              <a:ext uri="{FF2B5EF4-FFF2-40B4-BE49-F238E27FC236}">
                <a16:creationId xmlns:a16="http://schemas.microsoft.com/office/drawing/2014/main" id="{88310007-E242-4176-90F4-E92611A8608E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0" y="5014661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8" name="Content Placeholder 1">
            <a:extLst>
              <a:ext uri="{FF2B5EF4-FFF2-40B4-BE49-F238E27FC236}">
                <a16:creationId xmlns:a16="http://schemas.microsoft.com/office/drawing/2014/main" id="{AEF3391E-B6AC-45E6-B130-854D466DAAD9}"/>
              </a:ext>
            </a:extLst>
          </p:cNvPr>
          <p:cNvSpPr>
            <a:spLocks noGrp="1"/>
          </p:cNvSpPr>
          <p:nvPr>
            <p:ph idx="17"/>
          </p:nvPr>
        </p:nvSpPr>
        <p:spPr>
          <a:xfrm>
            <a:off x="457200" y="5545984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9" name="Content Placeholder 1">
            <a:extLst>
              <a:ext uri="{FF2B5EF4-FFF2-40B4-BE49-F238E27FC236}">
                <a16:creationId xmlns:a16="http://schemas.microsoft.com/office/drawing/2014/main" id="{D6750761-5C91-48BE-AE85-17F55D4D0EC1}"/>
              </a:ext>
            </a:extLst>
          </p:cNvPr>
          <p:cNvSpPr>
            <a:spLocks noGrp="1"/>
          </p:cNvSpPr>
          <p:nvPr>
            <p:ph idx="18"/>
          </p:nvPr>
        </p:nvSpPr>
        <p:spPr>
          <a:xfrm>
            <a:off x="457200" y="6077310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0" name="Content Placeholder 1">
            <a:extLst>
              <a:ext uri="{FF2B5EF4-FFF2-40B4-BE49-F238E27FC236}">
                <a16:creationId xmlns:a16="http://schemas.microsoft.com/office/drawing/2014/main" id="{F68BA59F-B2B7-43A8-BD3D-92CC992C7311}"/>
              </a:ext>
            </a:extLst>
          </p:cNvPr>
          <p:cNvSpPr>
            <a:spLocks noGrp="1"/>
          </p:cNvSpPr>
          <p:nvPr>
            <p:ph idx="19"/>
          </p:nvPr>
        </p:nvSpPr>
        <p:spPr>
          <a:xfrm>
            <a:off x="4953000" y="1295400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1" name="Content Placeholder 1">
            <a:extLst>
              <a:ext uri="{FF2B5EF4-FFF2-40B4-BE49-F238E27FC236}">
                <a16:creationId xmlns:a16="http://schemas.microsoft.com/office/drawing/2014/main" id="{D81CCA73-2289-48F6-AD53-A8982796E64A}"/>
              </a:ext>
            </a:extLst>
          </p:cNvPr>
          <p:cNvSpPr>
            <a:spLocks noGrp="1"/>
          </p:cNvSpPr>
          <p:nvPr>
            <p:ph idx="20"/>
          </p:nvPr>
        </p:nvSpPr>
        <p:spPr>
          <a:xfrm>
            <a:off x="4953000" y="1826723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2" name="Content Placeholder 1">
            <a:extLst>
              <a:ext uri="{FF2B5EF4-FFF2-40B4-BE49-F238E27FC236}">
                <a16:creationId xmlns:a16="http://schemas.microsoft.com/office/drawing/2014/main" id="{8EB25B95-33AE-4B43-8FC6-82EDB2E3C63D}"/>
              </a:ext>
            </a:extLst>
          </p:cNvPr>
          <p:cNvSpPr>
            <a:spLocks noGrp="1"/>
          </p:cNvSpPr>
          <p:nvPr>
            <p:ph idx="21"/>
          </p:nvPr>
        </p:nvSpPr>
        <p:spPr>
          <a:xfrm>
            <a:off x="4953000" y="2358046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3" name="Content Placeholder 1">
            <a:extLst>
              <a:ext uri="{FF2B5EF4-FFF2-40B4-BE49-F238E27FC236}">
                <a16:creationId xmlns:a16="http://schemas.microsoft.com/office/drawing/2014/main" id="{7423505E-D007-4C48-A00F-AB0F071AE383}"/>
              </a:ext>
            </a:extLst>
          </p:cNvPr>
          <p:cNvSpPr>
            <a:spLocks noGrp="1"/>
          </p:cNvSpPr>
          <p:nvPr>
            <p:ph idx="22"/>
          </p:nvPr>
        </p:nvSpPr>
        <p:spPr>
          <a:xfrm>
            <a:off x="4953000" y="2889369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4" name="Content Placeholder 1">
            <a:extLst>
              <a:ext uri="{FF2B5EF4-FFF2-40B4-BE49-F238E27FC236}">
                <a16:creationId xmlns:a16="http://schemas.microsoft.com/office/drawing/2014/main" id="{90F8FADA-42BF-478C-ADF1-2C585D34E3C8}"/>
              </a:ext>
            </a:extLst>
          </p:cNvPr>
          <p:cNvSpPr>
            <a:spLocks noGrp="1"/>
          </p:cNvSpPr>
          <p:nvPr>
            <p:ph idx="23"/>
          </p:nvPr>
        </p:nvSpPr>
        <p:spPr>
          <a:xfrm>
            <a:off x="4953000" y="3420692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5" name="Content Placeholder 1">
            <a:extLst>
              <a:ext uri="{FF2B5EF4-FFF2-40B4-BE49-F238E27FC236}">
                <a16:creationId xmlns:a16="http://schemas.microsoft.com/office/drawing/2014/main" id="{C3D3B322-7E11-4A74-822F-210C90049E4C}"/>
              </a:ext>
            </a:extLst>
          </p:cNvPr>
          <p:cNvSpPr>
            <a:spLocks noGrp="1"/>
          </p:cNvSpPr>
          <p:nvPr>
            <p:ph idx="24"/>
          </p:nvPr>
        </p:nvSpPr>
        <p:spPr>
          <a:xfrm>
            <a:off x="4953000" y="3952015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6" name="Content Placeholder 1">
            <a:extLst>
              <a:ext uri="{FF2B5EF4-FFF2-40B4-BE49-F238E27FC236}">
                <a16:creationId xmlns:a16="http://schemas.microsoft.com/office/drawing/2014/main" id="{A1B973CF-2BB8-478D-AD3C-0D055434637B}"/>
              </a:ext>
            </a:extLst>
          </p:cNvPr>
          <p:cNvSpPr>
            <a:spLocks noGrp="1"/>
          </p:cNvSpPr>
          <p:nvPr>
            <p:ph idx="25"/>
          </p:nvPr>
        </p:nvSpPr>
        <p:spPr>
          <a:xfrm>
            <a:off x="4953000" y="4483338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7" name="Content Placeholder 1">
            <a:extLst>
              <a:ext uri="{FF2B5EF4-FFF2-40B4-BE49-F238E27FC236}">
                <a16:creationId xmlns:a16="http://schemas.microsoft.com/office/drawing/2014/main" id="{5D454119-E814-45B7-942B-86815A62C091}"/>
              </a:ext>
            </a:extLst>
          </p:cNvPr>
          <p:cNvSpPr>
            <a:spLocks noGrp="1"/>
          </p:cNvSpPr>
          <p:nvPr>
            <p:ph idx="26"/>
          </p:nvPr>
        </p:nvSpPr>
        <p:spPr>
          <a:xfrm>
            <a:off x="4953000" y="5014661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8" name="Content Placeholder 1">
            <a:extLst>
              <a:ext uri="{FF2B5EF4-FFF2-40B4-BE49-F238E27FC236}">
                <a16:creationId xmlns:a16="http://schemas.microsoft.com/office/drawing/2014/main" id="{EF5640C2-3BCC-40E9-B32F-F1256BC966A1}"/>
              </a:ext>
            </a:extLst>
          </p:cNvPr>
          <p:cNvSpPr>
            <a:spLocks noGrp="1"/>
          </p:cNvSpPr>
          <p:nvPr>
            <p:ph idx="27"/>
          </p:nvPr>
        </p:nvSpPr>
        <p:spPr>
          <a:xfrm>
            <a:off x="4953000" y="5545984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9" name="Content Placeholder 1">
            <a:extLst>
              <a:ext uri="{FF2B5EF4-FFF2-40B4-BE49-F238E27FC236}">
                <a16:creationId xmlns:a16="http://schemas.microsoft.com/office/drawing/2014/main" id="{E08DC7A5-6E88-4B17-B755-094995E3DADB}"/>
              </a:ext>
            </a:extLst>
          </p:cNvPr>
          <p:cNvSpPr>
            <a:spLocks noGrp="1"/>
          </p:cNvSpPr>
          <p:nvPr>
            <p:ph idx="28"/>
          </p:nvPr>
        </p:nvSpPr>
        <p:spPr>
          <a:xfrm>
            <a:off x="4953000" y="6077310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50" name="Jump Link">
            <a:extLst>
              <a:ext uri="{FF2B5EF4-FFF2-40B4-BE49-F238E27FC236}">
                <a16:creationId xmlns:a16="http://schemas.microsoft.com/office/drawing/2014/main" id="{4C5A98A2-7405-45EA-A119-818241A28D4D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51" name="Photo Credit">
            <a:extLst>
              <a:ext uri="{FF2B5EF4-FFF2-40B4-BE49-F238E27FC236}">
                <a16:creationId xmlns:a16="http://schemas.microsoft.com/office/drawing/2014/main" id="{2949DC30-1123-4272-9CF0-4B729A3E0D7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096000" y="6702552"/>
            <a:ext cx="2670048" cy="155448"/>
          </a:xfrm>
          <a:prstGeom prst="rect">
            <a:avLst/>
          </a:prstGeom>
        </p:spPr>
        <p:txBody>
          <a:bodyPr lIns="0" tIns="0" rIns="45720" bIns="0" anchor="ctr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46245868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0_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1" name="Content Placeholder 1">
            <a:extLst>
              <a:ext uri="{FF2B5EF4-FFF2-40B4-BE49-F238E27FC236}">
                <a16:creationId xmlns:a16="http://schemas.microsoft.com/office/drawing/2014/main" id="{100B6D5B-B32F-403D-94BB-CABB7FB5590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1826723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2" name="Content Placeholder 1">
            <a:extLst>
              <a:ext uri="{FF2B5EF4-FFF2-40B4-BE49-F238E27FC236}">
                <a16:creationId xmlns:a16="http://schemas.microsoft.com/office/drawing/2014/main" id="{175CFE97-9AD7-41CA-A193-8A06D838990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358046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3" name="Content Placeholder 1">
            <a:extLst>
              <a:ext uri="{FF2B5EF4-FFF2-40B4-BE49-F238E27FC236}">
                <a16:creationId xmlns:a16="http://schemas.microsoft.com/office/drawing/2014/main" id="{32FE6B19-E72F-4CA3-93C5-6E5243E62933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889369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4" name="Content Placeholder 1">
            <a:extLst>
              <a:ext uri="{FF2B5EF4-FFF2-40B4-BE49-F238E27FC236}">
                <a16:creationId xmlns:a16="http://schemas.microsoft.com/office/drawing/2014/main" id="{FD92AB8B-8594-4828-9EC4-1A363CB6E66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420692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5" name="Content Placeholder 1">
            <a:extLst>
              <a:ext uri="{FF2B5EF4-FFF2-40B4-BE49-F238E27FC236}">
                <a16:creationId xmlns:a16="http://schemas.microsoft.com/office/drawing/2014/main" id="{50138BB1-8873-4123-8F37-AEDB5A60401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952015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6" name="Content Placeholder 1">
            <a:extLst>
              <a:ext uri="{FF2B5EF4-FFF2-40B4-BE49-F238E27FC236}">
                <a16:creationId xmlns:a16="http://schemas.microsoft.com/office/drawing/2014/main" id="{636A5A5B-3C55-4328-BA90-D0741B9DD23D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483338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7" name="Content Placeholder 1">
            <a:extLst>
              <a:ext uri="{FF2B5EF4-FFF2-40B4-BE49-F238E27FC236}">
                <a16:creationId xmlns:a16="http://schemas.microsoft.com/office/drawing/2014/main" id="{88310007-E242-4176-90F4-E92611A8608E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0" y="5014661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8" name="Content Placeholder 1">
            <a:extLst>
              <a:ext uri="{FF2B5EF4-FFF2-40B4-BE49-F238E27FC236}">
                <a16:creationId xmlns:a16="http://schemas.microsoft.com/office/drawing/2014/main" id="{AEF3391E-B6AC-45E6-B130-854D466DAAD9}"/>
              </a:ext>
            </a:extLst>
          </p:cNvPr>
          <p:cNvSpPr>
            <a:spLocks noGrp="1"/>
          </p:cNvSpPr>
          <p:nvPr>
            <p:ph idx="17"/>
          </p:nvPr>
        </p:nvSpPr>
        <p:spPr>
          <a:xfrm>
            <a:off x="457200" y="5545984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9" name="Content Placeholder 1">
            <a:extLst>
              <a:ext uri="{FF2B5EF4-FFF2-40B4-BE49-F238E27FC236}">
                <a16:creationId xmlns:a16="http://schemas.microsoft.com/office/drawing/2014/main" id="{D6750761-5C91-48BE-AE85-17F55D4D0EC1}"/>
              </a:ext>
            </a:extLst>
          </p:cNvPr>
          <p:cNvSpPr>
            <a:spLocks noGrp="1"/>
          </p:cNvSpPr>
          <p:nvPr>
            <p:ph idx="18"/>
          </p:nvPr>
        </p:nvSpPr>
        <p:spPr>
          <a:xfrm>
            <a:off x="457200" y="607731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0" name="Content Placeholder 1">
            <a:extLst>
              <a:ext uri="{FF2B5EF4-FFF2-40B4-BE49-F238E27FC236}">
                <a16:creationId xmlns:a16="http://schemas.microsoft.com/office/drawing/2014/main" id="{F68BA59F-B2B7-43A8-BD3D-92CC992C7311}"/>
              </a:ext>
            </a:extLst>
          </p:cNvPr>
          <p:cNvSpPr>
            <a:spLocks noGrp="1"/>
          </p:cNvSpPr>
          <p:nvPr>
            <p:ph idx="19"/>
          </p:nvPr>
        </p:nvSpPr>
        <p:spPr>
          <a:xfrm>
            <a:off x="3238500" y="129540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1" name="Content Placeholder 1">
            <a:extLst>
              <a:ext uri="{FF2B5EF4-FFF2-40B4-BE49-F238E27FC236}">
                <a16:creationId xmlns:a16="http://schemas.microsoft.com/office/drawing/2014/main" id="{D81CCA73-2289-48F6-AD53-A8982796E64A}"/>
              </a:ext>
            </a:extLst>
          </p:cNvPr>
          <p:cNvSpPr>
            <a:spLocks noGrp="1"/>
          </p:cNvSpPr>
          <p:nvPr>
            <p:ph idx="20"/>
          </p:nvPr>
        </p:nvSpPr>
        <p:spPr>
          <a:xfrm>
            <a:off x="3238500" y="1826723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2" name="Content Placeholder 1">
            <a:extLst>
              <a:ext uri="{FF2B5EF4-FFF2-40B4-BE49-F238E27FC236}">
                <a16:creationId xmlns:a16="http://schemas.microsoft.com/office/drawing/2014/main" id="{8EB25B95-33AE-4B43-8FC6-82EDB2E3C63D}"/>
              </a:ext>
            </a:extLst>
          </p:cNvPr>
          <p:cNvSpPr>
            <a:spLocks noGrp="1"/>
          </p:cNvSpPr>
          <p:nvPr>
            <p:ph idx="21"/>
          </p:nvPr>
        </p:nvSpPr>
        <p:spPr>
          <a:xfrm>
            <a:off x="3238500" y="2358046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3" name="Content Placeholder 1">
            <a:extLst>
              <a:ext uri="{FF2B5EF4-FFF2-40B4-BE49-F238E27FC236}">
                <a16:creationId xmlns:a16="http://schemas.microsoft.com/office/drawing/2014/main" id="{7423505E-D007-4C48-A00F-AB0F071AE383}"/>
              </a:ext>
            </a:extLst>
          </p:cNvPr>
          <p:cNvSpPr>
            <a:spLocks noGrp="1"/>
          </p:cNvSpPr>
          <p:nvPr>
            <p:ph idx="22"/>
          </p:nvPr>
        </p:nvSpPr>
        <p:spPr>
          <a:xfrm>
            <a:off x="3238500" y="2889369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4" name="Content Placeholder 1">
            <a:extLst>
              <a:ext uri="{FF2B5EF4-FFF2-40B4-BE49-F238E27FC236}">
                <a16:creationId xmlns:a16="http://schemas.microsoft.com/office/drawing/2014/main" id="{90F8FADA-42BF-478C-ADF1-2C585D34E3C8}"/>
              </a:ext>
            </a:extLst>
          </p:cNvPr>
          <p:cNvSpPr>
            <a:spLocks noGrp="1"/>
          </p:cNvSpPr>
          <p:nvPr>
            <p:ph idx="23"/>
          </p:nvPr>
        </p:nvSpPr>
        <p:spPr>
          <a:xfrm>
            <a:off x="3238500" y="3420692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5" name="Content Placeholder 1">
            <a:extLst>
              <a:ext uri="{FF2B5EF4-FFF2-40B4-BE49-F238E27FC236}">
                <a16:creationId xmlns:a16="http://schemas.microsoft.com/office/drawing/2014/main" id="{C3D3B322-7E11-4A74-822F-210C90049E4C}"/>
              </a:ext>
            </a:extLst>
          </p:cNvPr>
          <p:cNvSpPr>
            <a:spLocks noGrp="1"/>
          </p:cNvSpPr>
          <p:nvPr>
            <p:ph idx="24"/>
          </p:nvPr>
        </p:nvSpPr>
        <p:spPr>
          <a:xfrm>
            <a:off x="3238500" y="3952015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6" name="Content Placeholder 1">
            <a:extLst>
              <a:ext uri="{FF2B5EF4-FFF2-40B4-BE49-F238E27FC236}">
                <a16:creationId xmlns:a16="http://schemas.microsoft.com/office/drawing/2014/main" id="{A1B973CF-2BB8-478D-AD3C-0D055434637B}"/>
              </a:ext>
            </a:extLst>
          </p:cNvPr>
          <p:cNvSpPr>
            <a:spLocks noGrp="1"/>
          </p:cNvSpPr>
          <p:nvPr>
            <p:ph idx="25"/>
          </p:nvPr>
        </p:nvSpPr>
        <p:spPr>
          <a:xfrm>
            <a:off x="3238500" y="4483338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7" name="Content Placeholder 1">
            <a:extLst>
              <a:ext uri="{FF2B5EF4-FFF2-40B4-BE49-F238E27FC236}">
                <a16:creationId xmlns:a16="http://schemas.microsoft.com/office/drawing/2014/main" id="{5D454119-E814-45B7-942B-86815A62C091}"/>
              </a:ext>
            </a:extLst>
          </p:cNvPr>
          <p:cNvSpPr>
            <a:spLocks noGrp="1"/>
          </p:cNvSpPr>
          <p:nvPr>
            <p:ph idx="26"/>
          </p:nvPr>
        </p:nvSpPr>
        <p:spPr>
          <a:xfrm>
            <a:off x="3238500" y="5014661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8" name="Content Placeholder 1">
            <a:extLst>
              <a:ext uri="{FF2B5EF4-FFF2-40B4-BE49-F238E27FC236}">
                <a16:creationId xmlns:a16="http://schemas.microsoft.com/office/drawing/2014/main" id="{EF5640C2-3BCC-40E9-B32F-F1256BC966A1}"/>
              </a:ext>
            </a:extLst>
          </p:cNvPr>
          <p:cNvSpPr>
            <a:spLocks noGrp="1"/>
          </p:cNvSpPr>
          <p:nvPr>
            <p:ph idx="27"/>
          </p:nvPr>
        </p:nvSpPr>
        <p:spPr>
          <a:xfrm>
            <a:off x="3238500" y="5545984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9" name="Content Placeholder 1">
            <a:extLst>
              <a:ext uri="{FF2B5EF4-FFF2-40B4-BE49-F238E27FC236}">
                <a16:creationId xmlns:a16="http://schemas.microsoft.com/office/drawing/2014/main" id="{E08DC7A5-6E88-4B17-B755-094995E3DADB}"/>
              </a:ext>
            </a:extLst>
          </p:cNvPr>
          <p:cNvSpPr>
            <a:spLocks noGrp="1"/>
          </p:cNvSpPr>
          <p:nvPr>
            <p:ph idx="28"/>
          </p:nvPr>
        </p:nvSpPr>
        <p:spPr>
          <a:xfrm>
            <a:off x="3238500" y="607731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0" name="Content Placeholder 1">
            <a:extLst>
              <a:ext uri="{FF2B5EF4-FFF2-40B4-BE49-F238E27FC236}">
                <a16:creationId xmlns:a16="http://schemas.microsoft.com/office/drawing/2014/main" id="{084B054C-062B-4A0B-90CB-FAB34B715EB8}"/>
              </a:ext>
            </a:extLst>
          </p:cNvPr>
          <p:cNvSpPr>
            <a:spLocks noGrp="1"/>
          </p:cNvSpPr>
          <p:nvPr>
            <p:ph idx="29"/>
          </p:nvPr>
        </p:nvSpPr>
        <p:spPr>
          <a:xfrm>
            <a:off x="6019800" y="129540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1" name="Content Placeholder 1">
            <a:extLst>
              <a:ext uri="{FF2B5EF4-FFF2-40B4-BE49-F238E27FC236}">
                <a16:creationId xmlns:a16="http://schemas.microsoft.com/office/drawing/2014/main" id="{193C2628-8F0A-47DF-8D62-DF518A540185}"/>
              </a:ext>
            </a:extLst>
          </p:cNvPr>
          <p:cNvSpPr>
            <a:spLocks noGrp="1"/>
          </p:cNvSpPr>
          <p:nvPr>
            <p:ph idx="30"/>
          </p:nvPr>
        </p:nvSpPr>
        <p:spPr>
          <a:xfrm>
            <a:off x="6019800" y="1826723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2" name="Content Placeholder 1">
            <a:extLst>
              <a:ext uri="{FF2B5EF4-FFF2-40B4-BE49-F238E27FC236}">
                <a16:creationId xmlns:a16="http://schemas.microsoft.com/office/drawing/2014/main" id="{A9D8E977-3271-4B66-BEBB-E23DA98A6589}"/>
              </a:ext>
            </a:extLst>
          </p:cNvPr>
          <p:cNvSpPr>
            <a:spLocks noGrp="1"/>
          </p:cNvSpPr>
          <p:nvPr>
            <p:ph idx="31"/>
          </p:nvPr>
        </p:nvSpPr>
        <p:spPr>
          <a:xfrm>
            <a:off x="6019800" y="2358046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3" name="Content Placeholder 1">
            <a:extLst>
              <a:ext uri="{FF2B5EF4-FFF2-40B4-BE49-F238E27FC236}">
                <a16:creationId xmlns:a16="http://schemas.microsoft.com/office/drawing/2014/main" id="{7B7DD5C7-415C-4DA2-91DD-527017549699}"/>
              </a:ext>
            </a:extLst>
          </p:cNvPr>
          <p:cNvSpPr>
            <a:spLocks noGrp="1"/>
          </p:cNvSpPr>
          <p:nvPr>
            <p:ph idx="32"/>
          </p:nvPr>
        </p:nvSpPr>
        <p:spPr>
          <a:xfrm>
            <a:off x="6019800" y="2889369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4" name="Content Placeholder 1">
            <a:extLst>
              <a:ext uri="{FF2B5EF4-FFF2-40B4-BE49-F238E27FC236}">
                <a16:creationId xmlns:a16="http://schemas.microsoft.com/office/drawing/2014/main" id="{00F834A0-64EE-4EEF-A85F-B15443AF59B6}"/>
              </a:ext>
            </a:extLst>
          </p:cNvPr>
          <p:cNvSpPr>
            <a:spLocks noGrp="1"/>
          </p:cNvSpPr>
          <p:nvPr>
            <p:ph idx="33"/>
          </p:nvPr>
        </p:nvSpPr>
        <p:spPr>
          <a:xfrm>
            <a:off x="6019800" y="3420692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5" name="Content Placeholder 1">
            <a:extLst>
              <a:ext uri="{FF2B5EF4-FFF2-40B4-BE49-F238E27FC236}">
                <a16:creationId xmlns:a16="http://schemas.microsoft.com/office/drawing/2014/main" id="{A5E1AF77-D3A8-4434-A1F9-5E89CE0A2727}"/>
              </a:ext>
            </a:extLst>
          </p:cNvPr>
          <p:cNvSpPr>
            <a:spLocks noGrp="1"/>
          </p:cNvSpPr>
          <p:nvPr>
            <p:ph idx="34"/>
          </p:nvPr>
        </p:nvSpPr>
        <p:spPr>
          <a:xfrm>
            <a:off x="6019800" y="3952015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6" name="Content Placeholder 1">
            <a:extLst>
              <a:ext uri="{FF2B5EF4-FFF2-40B4-BE49-F238E27FC236}">
                <a16:creationId xmlns:a16="http://schemas.microsoft.com/office/drawing/2014/main" id="{5136B46E-83E7-4338-BBAB-3B76E68C4908}"/>
              </a:ext>
            </a:extLst>
          </p:cNvPr>
          <p:cNvSpPr>
            <a:spLocks noGrp="1"/>
          </p:cNvSpPr>
          <p:nvPr>
            <p:ph idx="35"/>
          </p:nvPr>
        </p:nvSpPr>
        <p:spPr>
          <a:xfrm>
            <a:off x="6019800" y="4483338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7" name="Content Placeholder 1">
            <a:extLst>
              <a:ext uri="{FF2B5EF4-FFF2-40B4-BE49-F238E27FC236}">
                <a16:creationId xmlns:a16="http://schemas.microsoft.com/office/drawing/2014/main" id="{48D2FCF0-3724-46BF-A3BB-A69D7044FA6A}"/>
              </a:ext>
            </a:extLst>
          </p:cNvPr>
          <p:cNvSpPr>
            <a:spLocks noGrp="1"/>
          </p:cNvSpPr>
          <p:nvPr>
            <p:ph idx="36"/>
          </p:nvPr>
        </p:nvSpPr>
        <p:spPr>
          <a:xfrm>
            <a:off x="6019800" y="5014661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8" name="Content Placeholder 1">
            <a:extLst>
              <a:ext uri="{FF2B5EF4-FFF2-40B4-BE49-F238E27FC236}">
                <a16:creationId xmlns:a16="http://schemas.microsoft.com/office/drawing/2014/main" id="{A47CA91F-80EE-45AF-B96A-8131EA17326F}"/>
              </a:ext>
            </a:extLst>
          </p:cNvPr>
          <p:cNvSpPr>
            <a:spLocks noGrp="1"/>
          </p:cNvSpPr>
          <p:nvPr>
            <p:ph idx="37"/>
          </p:nvPr>
        </p:nvSpPr>
        <p:spPr>
          <a:xfrm>
            <a:off x="6019800" y="5545984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9" name="Content Placeholder 1">
            <a:extLst>
              <a:ext uri="{FF2B5EF4-FFF2-40B4-BE49-F238E27FC236}">
                <a16:creationId xmlns:a16="http://schemas.microsoft.com/office/drawing/2014/main" id="{0FECE6AA-FDAF-420D-856A-E818977AE947}"/>
              </a:ext>
            </a:extLst>
          </p:cNvPr>
          <p:cNvSpPr>
            <a:spLocks noGrp="1"/>
          </p:cNvSpPr>
          <p:nvPr>
            <p:ph idx="38"/>
          </p:nvPr>
        </p:nvSpPr>
        <p:spPr>
          <a:xfrm>
            <a:off x="6019800" y="607731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50" name="Jump Link">
            <a:extLst>
              <a:ext uri="{FF2B5EF4-FFF2-40B4-BE49-F238E27FC236}">
                <a16:creationId xmlns:a16="http://schemas.microsoft.com/office/drawing/2014/main" id="{4C5A98A2-7405-45EA-A119-818241A28D4D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51" name="Photo Credit">
            <a:extLst>
              <a:ext uri="{FF2B5EF4-FFF2-40B4-BE49-F238E27FC236}">
                <a16:creationId xmlns:a16="http://schemas.microsoft.com/office/drawing/2014/main" id="{2949DC30-1123-4272-9CF0-4B729A3E0D7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096000" y="6702552"/>
            <a:ext cx="2670048" cy="155448"/>
          </a:xfrm>
          <a:prstGeom prst="rect">
            <a:avLst/>
          </a:prstGeom>
        </p:spPr>
        <p:txBody>
          <a:bodyPr lIns="0" tIns="0" rIns="45720" bIns="0" anchor="ctr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62545324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_Mast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1828800"/>
            <a:ext cx="9144000" cy="1719072"/>
          </a:xfrm>
          <a:prstGeom prst="rect">
            <a:avLst/>
          </a:prstGeom>
        </p:spPr>
        <p:txBody>
          <a:bodyPr anchor="ctr"/>
          <a:lstStyle>
            <a:lvl1pPr>
              <a:defRPr sz="6000" b="1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39130839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_Mast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36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71255F7-7AE7-4190-BAB3-A3B1521F10B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124200" y="1295400"/>
            <a:ext cx="2895600" cy="228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900"/>
            </a:lvl1pPr>
            <a:lvl2pPr marL="457200" indent="0" algn="ctr">
              <a:buNone/>
              <a:defRPr sz="900"/>
            </a:lvl2pPr>
            <a:lvl3pPr marL="914400" indent="0" algn="ctr">
              <a:buNone/>
              <a:defRPr sz="900"/>
            </a:lvl3pPr>
            <a:lvl4pPr marL="1371600" indent="0" algn="ctr">
              <a:buNone/>
              <a:defRPr sz="900"/>
            </a:lvl4pPr>
            <a:lvl5pPr marL="1828800" indent="0" algn="ctr">
              <a:buNone/>
              <a:defRPr sz="900"/>
            </a:lvl5pPr>
          </a:lstStyle>
          <a:p>
            <a:pPr lvl="0"/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F9C4DB6B-DD6A-43E0-BF97-584094BF809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1626393"/>
            <a:ext cx="8229600" cy="4724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400"/>
            </a:lvl3pPr>
            <a:lvl4pPr marL="1371600" indent="0">
              <a:buNone/>
              <a:defRPr sz="2400"/>
            </a:lvl4pPr>
            <a:lvl5pPr marL="1828800" indent="0">
              <a:buNone/>
              <a:defRPr sz="2400"/>
            </a:lvl5pPr>
          </a:lstStyle>
          <a:p>
            <a:pPr lvl="0"/>
            <a:endParaRPr lang="en-US" dirty="0"/>
          </a:p>
        </p:txBody>
      </p:sp>
      <p:sp>
        <p:nvSpPr>
          <p:cNvPr id="10" name="Text Placeholder 3">
            <a:extLst>
              <a:ext uri="{FF2B5EF4-FFF2-40B4-BE49-F238E27FC236}">
                <a16:creationId xmlns:a16="http://schemas.microsoft.com/office/drawing/2014/main" id="{37D7826E-AAB6-4E2F-99DD-9A680BF8C22F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3124200" y="6453187"/>
            <a:ext cx="2895600" cy="228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900"/>
            </a:lvl1pPr>
            <a:lvl2pPr marL="457200" indent="0" algn="ctr">
              <a:buNone/>
              <a:defRPr sz="900"/>
            </a:lvl2pPr>
            <a:lvl3pPr marL="914400" indent="0" algn="ctr">
              <a:buNone/>
              <a:defRPr sz="900"/>
            </a:lvl3pPr>
            <a:lvl4pPr marL="1371600" indent="0" algn="ctr">
              <a:buNone/>
              <a:defRPr sz="900"/>
            </a:lvl4pPr>
            <a:lvl5pPr marL="1828800" indent="0" algn="ctr">
              <a:buNone/>
              <a:defRPr sz="900"/>
            </a:lvl5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315629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1" name="Content Placeholder 1">
            <a:extLst>
              <a:ext uri="{FF2B5EF4-FFF2-40B4-BE49-F238E27FC236}">
                <a16:creationId xmlns:a16="http://schemas.microsoft.com/office/drawing/2014/main" id="{100B6D5B-B32F-403D-94BB-CABB7FB5590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1826723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2" name="Content Placeholder 1">
            <a:extLst>
              <a:ext uri="{FF2B5EF4-FFF2-40B4-BE49-F238E27FC236}">
                <a16:creationId xmlns:a16="http://schemas.microsoft.com/office/drawing/2014/main" id="{175CFE97-9AD7-41CA-A193-8A06D838990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358046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3" name="Content Placeholder 1">
            <a:extLst>
              <a:ext uri="{FF2B5EF4-FFF2-40B4-BE49-F238E27FC236}">
                <a16:creationId xmlns:a16="http://schemas.microsoft.com/office/drawing/2014/main" id="{32FE6B19-E72F-4CA3-93C5-6E5243E62933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889369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4" name="Content Placeholder 1">
            <a:extLst>
              <a:ext uri="{FF2B5EF4-FFF2-40B4-BE49-F238E27FC236}">
                <a16:creationId xmlns:a16="http://schemas.microsoft.com/office/drawing/2014/main" id="{FD92AB8B-8594-4828-9EC4-1A363CB6E66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420692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5" name="Content Placeholder 1">
            <a:extLst>
              <a:ext uri="{FF2B5EF4-FFF2-40B4-BE49-F238E27FC236}">
                <a16:creationId xmlns:a16="http://schemas.microsoft.com/office/drawing/2014/main" id="{50138BB1-8873-4123-8F37-AEDB5A60401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952015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6" name="Content Placeholder 1">
            <a:extLst>
              <a:ext uri="{FF2B5EF4-FFF2-40B4-BE49-F238E27FC236}">
                <a16:creationId xmlns:a16="http://schemas.microsoft.com/office/drawing/2014/main" id="{636A5A5B-3C55-4328-BA90-D0741B9DD23D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483338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7" name="Content Placeholder 1">
            <a:extLst>
              <a:ext uri="{FF2B5EF4-FFF2-40B4-BE49-F238E27FC236}">
                <a16:creationId xmlns:a16="http://schemas.microsoft.com/office/drawing/2014/main" id="{88310007-E242-4176-90F4-E92611A8608E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0" y="5014661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8" name="Content Placeholder 1">
            <a:extLst>
              <a:ext uri="{FF2B5EF4-FFF2-40B4-BE49-F238E27FC236}">
                <a16:creationId xmlns:a16="http://schemas.microsoft.com/office/drawing/2014/main" id="{AEF3391E-B6AC-45E6-B130-854D466DAAD9}"/>
              </a:ext>
            </a:extLst>
          </p:cNvPr>
          <p:cNvSpPr>
            <a:spLocks noGrp="1"/>
          </p:cNvSpPr>
          <p:nvPr>
            <p:ph idx="17"/>
          </p:nvPr>
        </p:nvSpPr>
        <p:spPr>
          <a:xfrm>
            <a:off x="457200" y="5545984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9" name="Content Placeholder 1">
            <a:extLst>
              <a:ext uri="{FF2B5EF4-FFF2-40B4-BE49-F238E27FC236}">
                <a16:creationId xmlns:a16="http://schemas.microsoft.com/office/drawing/2014/main" id="{D6750761-5C91-48BE-AE85-17F55D4D0EC1}"/>
              </a:ext>
            </a:extLst>
          </p:cNvPr>
          <p:cNvSpPr>
            <a:spLocks noGrp="1"/>
          </p:cNvSpPr>
          <p:nvPr>
            <p:ph idx="18"/>
          </p:nvPr>
        </p:nvSpPr>
        <p:spPr>
          <a:xfrm>
            <a:off x="457200" y="6077310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50" name="Jump Link">
            <a:extLst>
              <a:ext uri="{FF2B5EF4-FFF2-40B4-BE49-F238E27FC236}">
                <a16:creationId xmlns:a16="http://schemas.microsoft.com/office/drawing/2014/main" id="{4C5A98A2-7405-45EA-A119-818241A28D4D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51" name="Photo Credit">
            <a:extLst>
              <a:ext uri="{FF2B5EF4-FFF2-40B4-BE49-F238E27FC236}">
                <a16:creationId xmlns:a16="http://schemas.microsoft.com/office/drawing/2014/main" id="{2949DC30-1123-4272-9CF0-4B729A3E0D7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096000" y="6702552"/>
            <a:ext cx="2670048" cy="155448"/>
          </a:xfrm>
          <a:prstGeom prst="rect">
            <a:avLst/>
          </a:prstGeom>
        </p:spPr>
        <p:txBody>
          <a:bodyPr lIns="0" tIns="0" rIns="45720" bIns="0" anchor="ctr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25030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1" name="Content Placeholder 1">
            <a:extLst>
              <a:ext uri="{FF2B5EF4-FFF2-40B4-BE49-F238E27FC236}">
                <a16:creationId xmlns:a16="http://schemas.microsoft.com/office/drawing/2014/main" id="{100B6D5B-B32F-403D-94BB-CABB7FB5590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1826723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2" name="Content Placeholder 1">
            <a:extLst>
              <a:ext uri="{FF2B5EF4-FFF2-40B4-BE49-F238E27FC236}">
                <a16:creationId xmlns:a16="http://schemas.microsoft.com/office/drawing/2014/main" id="{175CFE97-9AD7-41CA-A193-8A06D838990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358046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3" name="Content Placeholder 1">
            <a:extLst>
              <a:ext uri="{FF2B5EF4-FFF2-40B4-BE49-F238E27FC236}">
                <a16:creationId xmlns:a16="http://schemas.microsoft.com/office/drawing/2014/main" id="{32FE6B19-E72F-4CA3-93C5-6E5243E62933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889369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4" name="Content Placeholder 1">
            <a:extLst>
              <a:ext uri="{FF2B5EF4-FFF2-40B4-BE49-F238E27FC236}">
                <a16:creationId xmlns:a16="http://schemas.microsoft.com/office/drawing/2014/main" id="{FD92AB8B-8594-4828-9EC4-1A363CB6E66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420692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5" name="Content Placeholder 1">
            <a:extLst>
              <a:ext uri="{FF2B5EF4-FFF2-40B4-BE49-F238E27FC236}">
                <a16:creationId xmlns:a16="http://schemas.microsoft.com/office/drawing/2014/main" id="{50138BB1-8873-4123-8F37-AEDB5A60401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952015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6" name="Content Placeholder 1">
            <a:extLst>
              <a:ext uri="{FF2B5EF4-FFF2-40B4-BE49-F238E27FC236}">
                <a16:creationId xmlns:a16="http://schemas.microsoft.com/office/drawing/2014/main" id="{636A5A5B-3C55-4328-BA90-D0741B9DD23D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483338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7" name="Content Placeholder 1">
            <a:extLst>
              <a:ext uri="{FF2B5EF4-FFF2-40B4-BE49-F238E27FC236}">
                <a16:creationId xmlns:a16="http://schemas.microsoft.com/office/drawing/2014/main" id="{88310007-E242-4176-90F4-E92611A8608E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0" y="5014661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8" name="Content Placeholder 1">
            <a:extLst>
              <a:ext uri="{FF2B5EF4-FFF2-40B4-BE49-F238E27FC236}">
                <a16:creationId xmlns:a16="http://schemas.microsoft.com/office/drawing/2014/main" id="{AEF3391E-B6AC-45E6-B130-854D466DAAD9}"/>
              </a:ext>
            </a:extLst>
          </p:cNvPr>
          <p:cNvSpPr>
            <a:spLocks noGrp="1"/>
          </p:cNvSpPr>
          <p:nvPr>
            <p:ph idx="17"/>
          </p:nvPr>
        </p:nvSpPr>
        <p:spPr>
          <a:xfrm>
            <a:off x="457200" y="5545984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9" name="Content Placeholder 1">
            <a:extLst>
              <a:ext uri="{FF2B5EF4-FFF2-40B4-BE49-F238E27FC236}">
                <a16:creationId xmlns:a16="http://schemas.microsoft.com/office/drawing/2014/main" id="{D6750761-5C91-48BE-AE85-17F55D4D0EC1}"/>
              </a:ext>
            </a:extLst>
          </p:cNvPr>
          <p:cNvSpPr>
            <a:spLocks noGrp="1"/>
          </p:cNvSpPr>
          <p:nvPr>
            <p:ph idx="18"/>
          </p:nvPr>
        </p:nvSpPr>
        <p:spPr>
          <a:xfrm>
            <a:off x="457200" y="6077310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0" name="Content Placeholder 1">
            <a:extLst>
              <a:ext uri="{FF2B5EF4-FFF2-40B4-BE49-F238E27FC236}">
                <a16:creationId xmlns:a16="http://schemas.microsoft.com/office/drawing/2014/main" id="{F68BA59F-B2B7-43A8-BD3D-92CC992C7311}"/>
              </a:ext>
            </a:extLst>
          </p:cNvPr>
          <p:cNvSpPr>
            <a:spLocks noGrp="1"/>
          </p:cNvSpPr>
          <p:nvPr>
            <p:ph idx="19"/>
          </p:nvPr>
        </p:nvSpPr>
        <p:spPr>
          <a:xfrm>
            <a:off x="4953000" y="1295400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1" name="Content Placeholder 1">
            <a:extLst>
              <a:ext uri="{FF2B5EF4-FFF2-40B4-BE49-F238E27FC236}">
                <a16:creationId xmlns:a16="http://schemas.microsoft.com/office/drawing/2014/main" id="{D81CCA73-2289-48F6-AD53-A8982796E64A}"/>
              </a:ext>
            </a:extLst>
          </p:cNvPr>
          <p:cNvSpPr>
            <a:spLocks noGrp="1"/>
          </p:cNvSpPr>
          <p:nvPr>
            <p:ph idx="20"/>
          </p:nvPr>
        </p:nvSpPr>
        <p:spPr>
          <a:xfrm>
            <a:off x="4953000" y="1826723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2" name="Content Placeholder 1">
            <a:extLst>
              <a:ext uri="{FF2B5EF4-FFF2-40B4-BE49-F238E27FC236}">
                <a16:creationId xmlns:a16="http://schemas.microsoft.com/office/drawing/2014/main" id="{8EB25B95-33AE-4B43-8FC6-82EDB2E3C63D}"/>
              </a:ext>
            </a:extLst>
          </p:cNvPr>
          <p:cNvSpPr>
            <a:spLocks noGrp="1"/>
          </p:cNvSpPr>
          <p:nvPr>
            <p:ph idx="21"/>
          </p:nvPr>
        </p:nvSpPr>
        <p:spPr>
          <a:xfrm>
            <a:off x="4953000" y="2358046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3" name="Content Placeholder 1">
            <a:extLst>
              <a:ext uri="{FF2B5EF4-FFF2-40B4-BE49-F238E27FC236}">
                <a16:creationId xmlns:a16="http://schemas.microsoft.com/office/drawing/2014/main" id="{7423505E-D007-4C48-A00F-AB0F071AE383}"/>
              </a:ext>
            </a:extLst>
          </p:cNvPr>
          <p:cNvSpPr>
            <a:spLocks noGrp="1"/>
          </p:cNvSpPr>
          <p:nvPr>
            <p:ph idx="22"/>
          </p:nvPr>
        </p:nvSpPr>
        <p:spPr>
          <a:xfrm>
            <a:off x="4953000" y="2889369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4" name="Content Placeholder 1">
            <a:extLst>
              <a:ext uri="{FF2B5EF4-FFF2-40B4-BE49-F238E27FC236}">
                <a16:creationId xmlns:a16="http://schemas.microsoft.com/office/drawing/2014/main" id="{90F8FADA-42BF-478C-ADF1-2C585D34E3C8}"/>
              </a:ext>
            </a:extLst>
          </p:cNvPr>
          <p:cNvSpPr>
            <a:spLocks noGrp="1"/>
          </p:cNvSpPr>
          <p:nvPr>
            <p:ph idx="23"/>
          </p:nvPr>
        </p:nvSpPr>
        <p:spPr>
          <a:xfrm>
            <a:off x="4953000" y="3420692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5" name="Content Placeholder 1">
            <a:extLst>
              <a:ext uri="{FF2B5EF4-FFF2-40B4-BE49-F238E27FC236}">
                <a16:creationId xmlns:a16="http://schemas.microsoft.com/office/drawing/2014/main" id="{C3D3B322-7E11-4A74-822F-210C90049E4C}"/>
              </a:ext>
            </a:extLst>
          </p:cNvPr>
          <p:cNvSpPr>
            <a:spLocks noGrp="1"/>
          </p:cNvSpPr>
          <p:nvPr>
            <p:ph idx="24"/>
          </p:nvPr>
        </p:nvSpPr>
        <p:spPr>
          <a:xfrm>
            <a:off x="4953000" y="3952015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6" name="Content Placeholder 1">
            <a:extLst>
              <a:ext uri="{FF2B5EF4-FFF2-40B4-BE49-F238E27FC236}">
                <a16:creationId xmlns:a16="http://schemas.microsoft.com/office/drawing/2014/main" id="{A1B973CF-2BB8-478D-AD3C-0D055434637B}"/>
              </a:ext>
            </a:extLst>
          </p:cNvPr>
          <p:cNvSpPr>
            <a:spLocks noGrp="1"/>
          </p:cNvSpPr>
          <p:nvPr>
            <p:ph idx="25"/>
          </p:nvPr>
        </p:nvSpPr>
        <p:spPr>
          <a:xfrm>
            <a:off x="4953000" y="4483338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7" name="Content Placeholder 1">
            <a:extLst>
              <a:ext uri="{FF2B5EF4-FFF2-40B4-BE49-F238E27FC236}">
                <a16:creationId xmlns:a16="http://schemas.microsoft.com/office/drawing/2014/main" id="{5D454119-E814-45B7-942B-86815A62C091}"/>
              </a:ext>
            </a:extLst>
          </p:cNvPr>
          <p:cNvSpPr>
            <a:spLocks noGrp="1"/>
          </p:cNvSpPr>
          <p:nvPr>
            <p:ph idx="26"/>
          </p:nvPr>
        </p:nvSpPr>
        <p:spPr>
          <a:xfrm>
            <a:off x="4953000" y="5014661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8" name="Content Placeholder 1">
            <a:extLst>
              <a:ext uri="{FF2B5EF4-FFF2-40B4-BE49-F238E27FC236}">
                <a16:creationId xmlns:a16="http://schemas.microsoft.com/office/drawing/2014/main" id="{EF5640C2-3BCC-40E9-B32F-F1256BC966A1}"/>
              </a:ext>
            </a:extLst>
          </p:cNvPr>
          <p:cNvSpPr>
            <a:spLocks noGrp="1"/>
          </p:cNvSpPr>
          <p:nvPr>
            <p:ph idx="27"/>
          </p:nvPr>
        </p:nvSpPr>
        <p:spPr>
          <a:xfrm>
            <a:off x="4953000" y="5545984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9" name="Content Placeholder 1">
            <a:extLst>
              <a:ext uri="{FF2B5EF4-FFF2-40B4-BE49-F238E27FC236}">
                <a16:creationId xmlns:a16="http://schemas.microsoft.com/office/drawing/2014/main" id="{E08DC7A5-6E88-4B17-B755-094995E3DADB}"/>
              </a:ext>
            </a:extLst>
          </p:cNvPr>
          <p:cNvSpPr>
            <a:spLocks noGrp="1"/>
          </p:cNvSpPr>
          <p:nvPr>
            <p:ph idx="28"/>
          </p:nvPr>
        </p:nvSpPr>
        <p:spPr>
          <a:xfrm>
            <a:off x="4953000" y="6077310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50" name="Jump Link">
            <a:extLst>
              <a:ext uri="{FF2B5EF4-FFF2-40B4-BE49-F238E27FC236}">
                <a16:creationId xmlns:a16="http://schemas.microsoft.com/office/drawing/2014/main" id="{4C5A98A2-7405-45EA-A119-818241A28D4D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51" name="Photo Credit">
            <a:extLst>
              <a:ext uri="{FF2B5EF4-FFF2-40B4-BE49-F238E27FC236}">
                <a16:creationId xmlns:a16="http://schemas.microsoft.com/office/drawing/2014/main" id="{2949DC30-1123-4272-9CF0-4B729A3E0D7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096000" y="6702552"/>
            <a:ext cx="2670048" cy="155448"/>
          </a:xfrm>
          <a:prstGeom prst="rect">
            <a:avLst/>
          </a:prstGeom>
        </p:spPr>
        <p:txBody>
          <a:bodyPr lIns="0" tIns="0" rIns="45720" bIns="0" anchor="ctr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5858614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0_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1" name="Content Placeholder 1">
            <a:extLst>
              <a:ext uri="{FF2B5EF4-FFF2-40B4-BE49-F238E27FC236}">
                <a16:creationId xmlns:a16="http://schemas.microsoft.com/office/drawing/2014/main" id="{100B6D5B-B32F-403D-94BB-CABB7FB5590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1826723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2" name="Content Placeholder 1">
            <a:extLst>
              <a:ext uri="{FF2B5EF4-FFF2-40B4-BE49-F238E27FC236}">
                <a16:creationId xmlns:a16="http://schemas.microsoft.com/office/drawing/2014/main" id="{175CFE97-9AD7-41CA-A193-8A06D838990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358046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3" name="Content Placeholder 1">
            <a:extLst>
              <a:ext uri="{FF2B5EF4-FFF2-40B4-BE49-F238E27FC236}">
                <a16:creationId xmlns:a16="http://schemas.microsoft.com/office/drawing/2014/main" id="{32FE6B19-E72F-4CA3-93C5-6E5243E62933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889369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4" name="Content Placeholder 1">
            <a:extLst>
              <a:ext uri="{FF2B5EF4-FFF2-40B4-BE49-F238E27FC236}">
                <a16:creationId xmlns:a16="http://schemas.microsoft.com/office/drawing/2014/main" id="{FD92AB8B-8594-4828-9EC4-1A363CB6E66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420692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5" name="Content Placeholder 1">
            <a:extLst>
              <a:ext uri="{FF2B5EF4-FFF2-40B4-BE49-F238E27FC236}">
                <a16:creationId xmlns:a16="http://schemas.microsoft.com/office/drawing/2014/main" id="{50138BB1-8873-4123-8F37-AEDB5A60401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952015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6" name="Content Placeholder 1">
            <a:extLst>
              <a:ext uri="{FF2B5EF4-FFF2-40B4-BE49-F238E27FC236}">
                <a16:creationId xmlns:a16="http://schemas.microsoft.com/office/drawing/2014/main" id="{636A5A5B-3C55-4328-BA90-D0741B9DD23D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483338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7" name="Content Placeholder 1">
            <a:extLst>
              <a:ext uri="{FF2B5EF4-FFF2-40B4-BE49-F238E27FC236}">
                <a16:creationId xmlns:a16="http://schemas.microsoft.com/office/drawing/2014/main" id="{88310007-E242-4176-90F4-E92611A8608E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0" y="5014661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8" name="Content Placeholder 1">
            <a:extLst>
              <a:ext uri="{FF2B5EF4-FFF2-40B4-BE49-F238E27FC236}">
                <a16:creationId xmlns:a16="http://schemas.microsoft.com/office/drawing/2014/main" id="{AEF3391E-B6AC-45E6-B130-854D466DAAD9}"/>
              </a:ext>
            </a:extLst>
          </p:cNvPr>
          <p:cNvSpPr>
            <a:spLocks noGrp="1"/>
          </p:cNvSpPr>
          <p:nvPr>
            <p:ph idx="17"/>
          </p:nvPr>
        </p:nvSpPr>
        <p:spPr>
          <a:xfrm>
            <a:off x="457200" y="5545984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9" name="Content Placeholder 1">
            <a:extLst>
              <a:ext uri="{FF2B5EF4-FFF2-40B4-BE49-F238E27FC236}">
                <a16:creationId xmlns:a16="http://schemas.microsoft.com/office/drawing/2014/main" id="{D6750761-5C91-48BE-AE85-17F55D4D0EC1}"/>
              </a:ext>
            </a:extLst>
          </p:cNvPr>
          <p:cNvSpPr>
            <a:spLocks noGrp="1"/>
          </p:cNvSpPr>
          <p:nvPr>
            <p:ph idx="18"/>
          </p:nvPr>
        </p:nvSpPr>
        <p:spPr>
          <a:xfrm>
            <a:off x="457200" y="607731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0" name="Content Placeholder 1">
            <a:extLst>
              <a:ext uri="{FF2B5EF4-FFF2-40B4-BE49-F238E27FC236}">
                <a16:creationId xmlns:a16="http://schemas.microsoft.com/office/drawing/2014/main" id="{F68BA59F-B2B7-43A8-BD3D-92CC992C7311}"/>
              </a:ext>
            </a:extLst>
          </p:cNvPr>
          <p:cNvSpPr>
            <a:spLocks noGrp="1"/>
          </p:cNvSpPr>
          <p:nvPr>
            <p:ph idx="19"/>
          </p:nvPr>
        </p:nvSpPr>
        <p:spPr>
          <a:xfrm>
            <a:off x="3238500" y="129540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1" name="Content Placeholder 1">
            <a:extLst>
              <a:ext uri="{FF2B5EF4-FFF2-40B4-BE49-F238E27FC236}">
                <a16:creationId xmlns:a16="http://schemas.microsoft.com/office/drawing/2014/main" id="{D81CCA73-2289-48F6-AD53-A8982796E64A}"/>
              </a:ext>
            </a:extLst>
          </p:cNvPr>
          <p:cNvSpPr>
            <a:spLocks noGrp="1"/>
          </p:cNvSpPr>
          <p:nvPr>
            <p:ph idx="20"/>
          </p:nvPr>
        </p:nvSpPr>
        <p:spPr>
          <a:xfrm>
            <a:off x="3238500" y="1826723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2" name="Content Placeholder 1">
            <a:extLst>
              <a:ext uri="{FF2B5EF4-FFF2-40B4-BE49-F238E27FC236}">
                <a16:creationId xmlns:a16="http://schemas.microsoft.com/office/drawing/2014/main" id="{8EB25B95-33AE-4B43-8FC6-82EDB2E3C63D}"/>
              </a:ext>
            </a:extLst>
          </p:cNvPr>
          <p:cNvSpPr>
            <a:spLocks noGrp="1"/>
          </p:cNvSpPr>
          <p:nvPr>
            <p:ph idx="21"/>
          </p:nvPr>
        </p:nvSpPr>
        <p:spPr>
          <a:xfrm>
            <a:off x="3238500" y="2358046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3" name="Content Placeholder 1">
            <a:extLst>
              <a:ext uri="{FF2B5EF4-FFF2-40B4-BE49-F238E27FC236}">
                <a16:creationId xmlns:a16="http://schemas.microsoft.com/office/drawing/2014/main" id="{7423505E-D007-4C48-A00F-AB0F071AE383}"/>
              </a:ext>
            </a:extLst>
          </p:cNvPr>
          <p:cNvSpPr>
            <a:spLocks noGrp="1"/>
          </p:cNvSpPr>
          <p:nvPr>
            <p:ph idx="22"/>
          </p:nvPr>
        </p:nvSpPr>
        <p:spPr>
          <a:xfrm>
            <a:off x="3238500" y="2889369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4" name="Content Placeholder 1">
            <a:extLst>
              <a:ext uri="{FF2B5EF4-FFF2-40B4-BE49-F238E27FC236}">
                <a16:creationId xmlns:a16="http://schemas.microsoft.com/office/drawing/2014/main" id="{90F8FADA-42BF-478C-ADF1-2C585D34E3C8}"/>
              </a:ext>
            </a:extLst>
          </p:cNvPr>
          <p:cNvSpPr>
            <a:spLocks noGrp="1"/>
          </p:cNvSpPr>
          <p:nvPr>
            <p:ph idx="23"/>
          </p:nvPr>
        </p:nvSpPr>
        <p:spPr>
          <a:xfrm>
            <a:off x="3238500" y="3420692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5" name="Content Placeholder 1">
            <a:extLst>
              <a:ext uri="{FF2B5EF4-FFF2-40B4-BE49-F238E27FC236}">
                <a16:creationId xmlns:a16="http://schemas.microsoft.com/office/drawing/2014/main" id="{C3D3B322-7E11-4A74-822F-210C90049E4C}"/>
              </a:ext>
            </a:extLst>
          </p:cNvPr>
          <p:cNvSpPr>
            <a:spLocks noGrp="1"/>
          </p:cNvSpPr>
          <p:nvPr>
            <p:ph idx="24"/>
          </p:nvPr>
        </p:nvSpPr>
        <p:spPr>
          <a:xfrm>
            <a:off x="3238500" y="3952015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6" name="Content Placeholder 1">
            <a:extLst>
              <a:ext uri="{FF2B5EF4-FFF2-40B4-BE49-F238E27FC236}">
                <a16:creationId xmlns:a16="http://schemas.microsoft.com/office/drawing/2014/main" id="{A1B973CF-2BB8-478D-AD3C-0D055434637B}"/>
              </a:ext>
            </a:extLst>
          </p:cNvPr>
          <p:cNvSpPr>
            <a:spLocks noGrp="1"/>
          </p:cNvSpPr>
          <p:nvPr>
            <p:ph idx="25"/>
          </p:nvPr>
        </p:nvSpPr>
        <p:spPr>
          <a:xfrm>
            <a:off x="3238500" y="4483338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7" name="Content Placeholder 1">
            <a:extLst>
              <a:ext uri="{FF2B5EF4-FFF2-40B4-BE49-F238E27FC236}">
                <a16:creationId xmlns:a16="http://schemas.microsoft.com/office/drawing/2014/main" id="{5D454119-E814-45B7-942B-86815A62C091}"/>
              </a:ext>
            </a:extLst>
          </p:cNvPr>
          <p:cNvSpPr>
            <a:spLocks noGrp="1"/>
          </p:cNvSpPr>
          <p:nvPr>
            <p:ph idx="26"/>
          </p:nvPr>
        </p:nvSpPr>
        <p:spPr>
          <a:xfrm>
            <a:off x="3238500" y="5014661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8" name="Content Placeholder 1">
            <a:extLst>
              <a:ext uri="{FF2B5EF4-FFF2-40B4-BE49-F238E27FC236}">
                <a16:creationId xmlns:a16="http://schemas.microsoft.com/office/drawing/2014/main" id="{EF5640C2-3BCC-40E9-B32F-F1256BC966A1}"/>
              </a:ext>
            </a:extLst>
          </p:cNvPr>
          <p:cNvSpPr>
            <a:spLocks noGrp="1"/>
          </p:cNvSpPr>
          <p:nvPr>
            <p:ph idx="27"/>
          </p:nvPr>
        </p:nvSpPr>
        <p:spPr>
          <a:xfrm>
            <a:off x="3238500" y="5545984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9" name="Content Placeholder 1">
            <a:extLst>
              <a:ext uri="{FF2B5EF4-FFF2-40B4-BE49-F238E27FC236}">
                <a16:creationId xmlns:a16="http://schemas.microsoft.com/office/drawing/2014/main" id="{E08DC7A5-6E88-4B17-B755-094995E3DADB}"/>
              </a:ext>
            </a:extLst>
          </p:cNvPr>
          <p:cNvSpPr>
            <a:spLocks noGrp="1"/>
          </p:cNvSpPr>
          <p:nvPr>
            <p:ph idx="28"/>
          </p:nvPr>
        </p:nvSpPr>
        <p:spPr>
          <a:xfrm>
            <a:off x="3238500" y="607731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0" name="Content Placeholder 1">
            <a:extLst>
              <a:ext uri="{FF2B5EF4-FFF2-40B4-BE49-F238E27FC236}">
                <a16:creationId xmlns:a16="http://schemas.microsoft.com/office/drawing/2014/main" id="{084B054C-062B-4A0B-90CB-FAB34B715EB8}"/>
              </a:ext>
            </a:extLst>
          </p:cNvPr>
          <p:cNvSpPr>
            <a:spLocks noGrp="1"/>
          </p:cNvSpPr>
          <p:nvPr>
            <p:ph idx="29"/>
          </p:nvPr>
        </p:nvSpPr>
        <p:spPr>
          <a:xfrm>
            <a:off x="6019800" y="129540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1" name="Content Placeholder 1">
            <a:extLst>
              <a:ext uri="{FF2B5EF4-FFF2-40B4-BE49-F238E27FC236}">
                <a16:creationId xmlns:a16="http://schemas.microsoft.com/office/drawing/2014/main" id="{193C2628-8F0A-47DF-8D62-DF518A540185}"/>
              </a:ext>
            </a:extLst>
          </p:cNvPr>
          <p:cNvSpPr>
            <a:spLocks noGrp="1"/>
          </p:cNvSpPr>
          <p:nvPr>
            <p:ph idx="30"/>
          </p:nvPr>
        </p:nvSpPr>
        <p:spPr>
          <a:xfrm>
            <a:off x="6019800" y="1826723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2" name="Content Placeholder 1">
            <a:extLst>
              <a:ext uri="{FF2B5EF4-FFF2-40B4-BE49-F238E27FC236}">
                <a16:creationId xmlns:a16="http://schemas.microsoft.com/office/drawing/2014/main" id="{A9D8E977-3271-4B66-BEBB-E23DA98A6589}"/>
              </a:ext>
            </a:extLst>
          </p:cNvPr>
          <p:cNvSpPr>
            <a:spLocks noGrp="1"/>
          </p:cNvSpPr>
          <p:nvPr>
            <p:ph idx="31"/>
          </p:nvPr>
        </p:nvSpPr>
        <p:spPr>
          <a:xfrm>
            <a:off x="6019800" y="2358046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3" name="Content Placeholder 1">
            <a:extLst>
              <a:ext uri="{FF2B5EF4-FFF2-40B4-BE49-F238E27FC236}">
                <a16:creationId xmlns:a16="http://schemas.microsoft.com/office/drawing/2014/main" id="{7B7DD5C7-415C-4DA2-91DD-527017549699}"/>
              </a:ext>
            </a:extLst>
          </p:cNvPr>
          <p:cNvSpPr>
            <a:spLocks noGrp="1"/>
          </p:cNvSpPr>
          <p:nvPr>
            <p:ph idx="32"/>
          </p:nvPr>
        </p:nvSpPr>
        <p:spPr>
          <a:xfrm>
            <a:off x="6019800" y="2889369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4" name="Content Placeholder 1">
            <a:extLst>
              <a:ext uri="{FF2B5EF4-FFF2-40B4-BE49-F238E27FC236}">
                <a16:creationId xmlns:a16="http://schemas.microsoft.com/office/drawing/2014/main" id="{00F834A0-64EE-4EEF-A85F-B15443AF59B6}"/>
              </a:ext>
            </a:extLst>
          </p:cNvPr>
          <p:cNvSpPr>
            <a:spLocks noGrp="1"/>
          </p:cNvSpPr>
          <p:nvPr>
            <p:ph idx="33"/>
          </p:nvPr>
        </p:nvSpPr>
        <p:spPr>
          <a:xfrm>
            <a:off x="6019800" y="3420692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5" name="Content Placeholder 1">
            <a:extLst>
              <a:ext uri="{FF2B5EF4-FFF2-40B4-BE49-F238E27FC236}">
                <a16:creationId xmlns:a16="http://schemas.microsoft.com/office/drawing/2014/main" id="{A5E1AF77-D3A8-4434-A1F9-5E89CE0A2727}"/>
              </a:ext>
            </a:extLst>
          </p:cNvPr>
          <p:cNvSpPr>
            <a:spLocks noGrp="1"/>
          </p:cNvSpPr>
          <p:nvPr>
            <p:ph idx="34"/>
          </p:nvPr>
        </p:nvSpPr>
        <p:spPr>
          <a:xfrm>
            <a:off x="6019800" y="3952015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6" name="Content Placeholder 1">
            <a:extLst>
              <a:ext uri="{FF2B5EF4-FFF2-40B4-BE49-F238E27FC236}">
                <a16:creationId xmlns:a16="http://schemas.microsoft.com/office/drawing/2014/main" id="{5136B46E-83E7-4338-BBAB-3B76E68C4908}"/>
              </a:ext>
            </a:extLst>
          </p:cNvPr>
          <p:cNvSpPr>
            <a:spLocks noGrp="1"/>
          </p:cNvSpPr>
          <p:nvPr>
            <p:ph idx="35"/>
          </p:nvPr>
        </p:nvSpPr>
        <p:spPr>
          <a:xfrm>
            <a:off x="6019800" y="4483338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7" name="Content Placeholder 1">
            <a:extLst>
              <a:ext uri="{FF2B5EF4-FFF2-40B4-BE49-F238E27FC236}">
                <a16:creationId xmlns:a16="http://schemas.microsoft.com/office/drawing/2014/main" id="{48D2FCF0-3724-46BF-A3BB-A69D7044FA6A}"/>
              </a:ext>
            </a:extLst>
          </p:cNvPr>
          <p:cNvSpPr>
            <a:spLocks noGrp="1"/>
          </p:cNvSpPr>
          <p:nvPr>
            <p:ph idx="36"/>
          </p:nvPr>
        </p:nvSpPr>
        <p:spPr>
          <a:xfrm>
            <a:off x="6019800" y="5014661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8" name="Content Placeholder 1">
            <a:extLst>
              <a:ext uri="{FF2B5EF4-FFF2-40B4-BE49-F238E27FC236}">
                <a16:creationId xmlns:a16="http://schemas.microsoft.com/office/drawing/2014/main" id="{A47CA91F-80EE-45AF-B96A-8131EA17326F}"/>
              </a:ext>
            </a:extLst>
          </p:cNvPr>
          <p:cNvSpPr>
            <a:spLocks noGrp="1"/>
          </p:cNvSpPr>
          <p:nvPr>
            <p:ph idx="37"/>
          </p:nvPr>
        </p:nvSpPr>
        <p:spPr>
          <a:xfrm>
            <a:off x="6019800" y="5545984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9" name="Content Placeholder 1">
            <a:extLst>
              <a:ext uri="{FF2B5EF4-FFF2-40B4-BE49-F238E27FC236}">
                <a16:creationId xmlns:a16="http://schemas.microsoft.com/office/drawing/2014/main" id="{0FECE6AA-FDAF-420D-856A-E818977AE947}"/>
              </a:ext>
            </a:extLst>
          </p:cNvPr>
          <p:cNvSpPr>
            <a:spLocks noGrp="1"/>
          </p:cNvSpPr>
          <p:nvPr>
            <p:ph idx="38"/>
          </p:nvPr>
        </p:nvSpPr>
        <p:spPr>
          <a:xfrm>
            <a:off x="6019800" y="607731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50" name="Jump Link">
            <a:extLst>
              <a:ext uri="{FF2B5EF4-FFF2-40B4-BE49-F238E27FC236}">
                <a16:creationId xmlns:a16="http://schemas.microsoft.com/office/drawing/2014/main" id="{4C5A98A2-7405-45EA-A119-818241A28D4D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51" name="Photo Credit">
            <a:extLst>
              <a:ext uri="{FF2B5EF4-FFF2-40B4-BE49-F238E27FC236}">
                <a16:creationId xmlns:a16="http://schemas.microsoft.com/office/drawing/2014/main" id="{2949DC30-1123-4272-9CF0-4B729A3E0D7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096000" y="6702552"/>
            <a:ext cx="2670048" cy="155448"/>
          </a:xfrm>
          <a:prstGeom prst="rect">
            <a:avLst/>
          </a:prstGeom>
        </p:spPr>
        <p:txBody>
          <a:bodyPr lIns="0" tIns="0" rIns="45720" bIns="0" anchor="ctr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9716950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3807724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_Mast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1828800"/>
            <a:ext cx="9144000" cy="1719072"/>
          </a:xfrm>
          <a:prstGeom prst="rect">
            <a:avLst/>
          </a:prstGeom>
        </p:spPr>
        <p:txBody>
          <a:bodyPr anchor="ctr"/>
          <a:lstStyle>
            <a:lvl1pPr>
              <a:defRPr sz="6000" b="1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2753686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_Mast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36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71255F7-7AE7-4190-BAB3-A3B1521F10B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124200" y="1295400"/>
            <a:ext cx="2895600" cy="228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900"/>
            </a:lvl1pPr>
            <a:lvl2pPr marL="457200" indent="0" algn="ctr">
              <a:buNone/>
              <a:defRPr sz="900"/>
            </a:lvl2pPr>
            <a:lvl3pPr marL="914400" indent="0" algn="ctr">
              <a:buNone/>
              <a:defRPr sz="900"/>
            </a:lvl3pPr>
            <a:lvl4pPr marL="1371600" indent="0" algn="ctr">
              <a:buNone/>
              <a:defRPr sz="900"/>
            </a:lvl4pPr>
            <a:lvl5pPr marL="1828800" indent="0" algn="ctr">
              <a:buNone/>
              <a:defRPr sz="900"/>
            </a:lvl5pPr>
          </a:lstStyle>
          <a:p>
            <a:pPr lvl="0"/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F9C4DB6B-DD6A-43E0-BF97-584094BF809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1626393"/>
            <a:ext cx="8229600" cy="4724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400"/>
            </a:lvl3pPr>
            <a:lvl4pPr marL="1371600" indent="0">
              <a:buNone/>
              <a:defRPr sz="2400"/>
            </a:lvl4pPr>
            <a:lvl5pPr marL="1828800" indent="0">
              <a:buNone/>
              <a:defRPr sz="2400"/>
            </a:lvl5pPr>
          </a:lstStyle>
          <a:p>
            <a:pPr lvl="0"/>
            <a:endParaRPr lang="en-US" dirty="0"/>
          </a:p>
        </p:txBody>
      </p:sp>
      <p:sp>
        <p:nvSpPr>
          <p:cNvPr id="10" name="Text Placeholder 3">
            <a:extLst>
              <a:ext uri="{FF2B5EF4-FFF2-40B4-BE49-F238E27FC236}">
                <a16:creationId xmlns:a16="http://schemas.microsoft.com/office/drawing/2014/main" id="{37D7826E-AAB6-4E2F-99DD-9A680BF8C22F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3124200" y="6453187"/>
            <a:ext cx="2895600" cy="228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900"/>
            </a:lvl1pPr>
            <a:lvl2pPr marL="457200" indent="0" algn="ctr">
              <a:buNone/>
              <a:defRPr sz="900"/>
            </a:lvl2pPr>
            <a:lvl3pPr marL="914400" indent="0" algn="ctr">
              <a:buNone/>
              <a:defRPr sz="900"/>
            </a:lvl3pPr>
            <a:lvl4pPr marL="1371600" indent="0" algn="ctr">
              <a:buNone/>
              <a:defRPr sz="900"/>
            </a:lvl4pPr>
            <a:lvl5pPr marL="1828800" indent="0" algn="ctr">
              <a:buNone/>
              <a:defRPr sz="900"/>
            </a:lvl5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772622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66344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66344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66344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Content Placeholder 1"/>
          <p:cNvSpPr>
            <a:spLocks noGrp="1"/>
          </p:cNvSpPr>
          <p:nvPr>
            <p:ph idx="20"/>
          </p:nvPr>
        </p:nvSpPr>
        <p:spPr>
          <a:xfrm>
            <a:off x="45720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1"/>
          <p:cNvSpPr>
            <a:spLocks noGrp="1"/>
          </p:cNvSpPr>
          <p:nvPr>
            <p:ph idx="21"/>
          </p:nvPr>
        </p:nvSpPr>
        <p:spPr>
          <a:xfrm>
            <a:off x="466344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1"/>
          <p:cNvSpPr>
            <a:spLocks noGrp="1"/>
          </p:cNvSpPr>
          <p:nvPr>
            <p:ph idx="22"/>
          </p:nvPr>
        </p:nvSpPr>
        <p:spPr>
          <a:xfrm>
            <a:off x="45720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1"/>
          <p:cNvSpPr>
            <a:spLocks noGrp="1"/>
          </p:cNvSpPr>
          <p:nvPr>
            <p:ph idx="23"/>
          </p:nvPr>
        </p:nvSpPr>
        <p:spPr>
          <a:xfrm>
            <a:off x="466344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1"/>
          <p:cNvSpPr>
            <a:spLocks noGrp="1"/>
          </p:cNvSpPr>
          <p:nvPr>
            <p:ph idx="24"/>
          </p:nvPr>
        </p:nvSpPr>
        <p:spPr>
          <a:xfrm>
            <a:off x="45720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0" name="Content Placeholder 1"/>
          <p:cNvSpPr>
            <a:spLocks noGrp="1"/>
          </p:cNvSpPr>
          <p:nvPr>
            <p:ph idx="25"/>
          </p:nvPr>
        </p:nvSpPr>
        <p:spPr>
          <a:xfrm>
            <a:off x="466344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2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11079173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1" name="Content Placeholder 1">
            <a:extLst>
              <a:ext uri="{FF2B5EF4-FFF2-40B4-BE49-F238E27FC236}">
                <a16:creationId xmlns:a16="http://schemas.microsoft.com/office/drawing/2014/main" id="{100B6D5B-B32F-403D-94BB-CABB7FB5590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1826723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2" name="Content Placeholder 1">
            <a:extLst>
              <a:ext uri="{FF2B5EF4-FFF2-40B4-BE49-F238E27FC236}">
                <a16:creationId xmlns:a16="http://schemas.microsoft.com/office/drawing/2014/main" id="{175CFE97-9AD7-41CA-A193-8A06D838990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358046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3" name="Content Placeholder 1">
            <a:extLst>
              <a:ext uri="{FF2B5EF4-FFF2-40B4-BE49-F238E27FC236}">
                <a16:creationId xmlns:a16="http://schemas.microsoft.com/office/drawing/2014/main" id="{32FE6B19-E72F-4CA3-93C5-6E5243E62933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889369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4" name="Content Placeholder 1">
            <a:extLst>
              <a:ext uri="{FF2B5EF4-FFF2-40B4-BE49-F238E27FC236}">
                <a16:creationId xmlns:a16="http://schemas.microsoft.com/office/drawing/2014/main" id="{FD92AB8B-8594-4828-9EC4-1A363CB6E66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420692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5" name="Content Placeholder 1">
            <a:extLst>
              <a:ext uri="{FF2B5EF4-FFF2-40B4-BE49-F238E27FC236}">
                <a16:creationId xmlns:a16="http://schemas.microsoft.com/office/drawing/2014/main" id="{50138BB1-8873-4123-8F37-AEDB5A60401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952015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6" name="Content Placeholder 1">
            <a:extLst>
              <a:ext uri="{FF2B5EF4-FFF2-40B4-BE49-F238E27FC236}">
                <a16:creationId xmlns:a16="http://schemas.microsoft.com/office/drawing/2014/main" id="{636A5A5B-3C55-4328-BA90-D0741B9DD23D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483338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7" name="Content Placeholder 1">
            <a:extLst>
              <a:ext uri="{FF2B5EF4-FFF2-40B4-BE49-F238E27FC236}">
                <a16:creationId xmlns:a16="http://schemas.microsoft.com/office/drawing/2014/main" id="{88310007-E242-4176-90F4-E92611A8608E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0" y="5014661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8" name="Content Placeholder 1">
            <a:extLst>
              <a:ext uri="{FF2B5EF4-FFF2-40B4-BE49-F238E27FC236}">
                <a16:creationId xmlns:a16="http://schemas.microsoft.com/office/drawing/2014/main" id="{AEF3391E-B6AC-45E6-B130-854D466DAAD9}"/>
              </a:ext>
            </a:extLst>
          </p:cNvPr>
          <p:cNvSpPr>
            <a:spLocks noGrp="1"/>
          </p:cNvSpPr>
          <p:nvPr>
            <p:ph idx="17"/>
          </p:nvPr>
        </p:nvSpPr>
        <p:spPr>
          <a:xfrm>
            <a:off x="457200" y="5545984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9" name="Content Placeholder 1">
            <a:extLst>
              <a:ext uri="{FF2B5EF4-FFF2-40B4-BE49-F238E27FC236}">
                <a16:creationId xmlns:a16="http://schemas.microsoft.com/office/drawing/2014/main" id="{D6750761-5C91-48BE-AE85-17F55D4D0EC1}"/>
              </a:ext>
            </a:extLst>
          </p:cNvPr>
          <p:cNvSpPr>
            <a:spLocks noGrp="1"/>
          </p:cNvSpPr>
          <p:nvPr>
            <p:ph idx="18"/>
          </p:nvPr>
        </p:nvSpPr>
        <p:spPr>
          <a:xfrm>
            <a:off x="457200" y="6077310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50" name="Jump Link">
            <a:extLst>
              <a:ext uri="{FF2B5EF4-FFF2-40B4-BE49-F238E27FC236}">
                <a16:creationId xmlns:a16="http://schemas.microsoft.com/office/drawing/2014/main" id="{4C5A98A2-7405-45EA-A119-818241A28D4D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51" name="Photo Credit">
            <a:extLst>
              <a:ext uri="{FF2B5EF4-FFF2-40B4-BE49-F238E27FC236}">
                <a16:creationId xmlns:a16="http://schemas.microsoft.com/office/drawing/2014/main" id="{2949DC30-1123-4272-9CF0-4B729A3E0D7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096000" y="6702552"/>
            <a:ext cx="2670048" cy="155448"/>
          </a:xfrm>
          <a:prstGeom prst="rect">
            <a:avLst/>
          </a:prstGeom>
        </p:spPr>
        <p:txBody>
          <a:bodyPr lIns="0" tIns="0" rIns="45720" bIns="0" anchor="ctr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852723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1" name="Content Placeholder 1">
            <a:extLst>
              <a:ext uri="{FF2B5EF4-FFF2-40B4-BE49-F238E27FC236}">
                <a16:creationId xmlns:a16="http://schemas.microsoft.com/office/drawing/2014/main" id="{100B6D5B-B32F-403D-94BB-CABB7FB5590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1826723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2" name="Content Placeholder 1">
            <a:extLst>
              <a:ext uri="{FF2B5EF4-FFF2-40B4-BE49-F238E27FC236}">
                <a16:creationId xmlns:a16="http://schemas.microsoft.com/office/drawing/2014/main" id="{175CFE97-9AD7-41CA-A193-8A06D838990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358046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3" name="Content Placeholder 1">
            <a:extLst>
              <a:ext uri="{FF2B5EF4-FFF2-40B4-BE49-F238E27FC236}">
                <a16:creationId xmlns:a16="http://schemas.microsoft.com/office/drawing/2014/main" id="{32FE6B19-E72F-4CA3-93C5-6E5243E62933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889369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4" name="Content Placeholder 1">
            <a:extLst>
              <a:ext uri="{FF2B5EF4-FFF2-40B4-BE49-F238E27FC236}">
                <a16:creationId xmlns:a16="http://schemas.microsoft.com/office/drawing/2014/main" id="{FD92AB8B-8594-4828-9EC4-1A363CB6E66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420692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5" name="Content Placeholder 1">
            <a:extLst>
              <a:ext uri="{FF2B5EF4-FFF2-40B4-BE49-F238E27FC236}">
                <a16:creationId xmlns:a16="http://schemas.microsoft.com/office/drawing/2014/main" id="{50138BB1-8873-4123-8F37-AEDB5A60401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952015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6" name="Content Placeholder 1">
            <a:extLst>
              <a:ext uri="{FF2B5EF4-FFF2-40B4-BE49-F238E27FC236}">
                <a16:creationId xmlns:a16="http://schemas.microsoft.com/office/drawing/2014/main" id="{636A5A5B-3C55-4328-BA90-D0741B9DD23D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483338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7" name="Content Placeholder 1">
            <a:extLst>
              <a:ext uri="{FF2B5EF4-FFF2-40B4-BE49-F238E27FC236}">
                <a16:creationId xmlns:a16="http://schemas.microsoft.com/office/drawing/2014/main" id="{88310007-E242-4176-90F4-E92611A8608E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0" y="5014661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8" name="Content Placeholder 1">
            <a:extLst>
              <a:ext uri="{FF2B5EF4-FFF2-40B4-BE49-F238E27FC236}">
                <a16:creationId xmlns:a16="http://schemas.microsoft.com/office/drawing/2014/main" id="{AEF3391E-B6AC-45E6-B130-854D466DAAD9}"/>
              </a:ext>
            </a:extLst>
          </p:cNvPr>
          <p:cNvSpPr>
            <a:spLocks noGrp="1"/>
          </p:cNvSpPr>
          <p:nvPr>
            <p:ph idx="17"/>
          </p:nvPr>
        </p:nvSpPr>
        <p:spPr>
          <a:xfrm>
            <a:off x="457200" y="5545984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9" name="Content Placeholder 1">
            <a:extLst>
              <a:ext uri="{FF2B5EF4-FFF2-40B4-BE49-F238E27FC236}">
                <a16:creationId xmlns:a16="http://schemas.microsoft.com/office/drawing/2014/main" id="{D6750761-5C91-48BE-AE85-17F55D4D0EC1}"/>
              </a:ext>
            </a:extLst>
          </p:cNvPr>
          <p:cNvSpPr>
            <a:spLocks noGrp="1"/>
          </p:cNvSpPr>
          <p:nvPr>
            <p:ph idx="18"/>
          </p:nvPr>
        </p:nvSpPr>
        <p:spPr>
          <a:xfrm>
            <a:off x="457200" y="6077310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0" name="Content Placeholder 1">
            <a:extLst>
              <a:ext uri="{FF2B5EF4-FFF2-40B4-BE49-F238E27FC236}">
                <a16:creationId xmlns:a16="http://schemas.microsoft.com/office/drawing/2014/main" id="{F68BA59F-B2B7-43A8-BD3D-92CC992C7311}"/>
              </a:ext>
            </a:extLst>
          </p:cNvPr>
          <p:cNvSpPr>
            <a:spLocks noGrp="1"/>
          </p:cNvSpPr>
          <p:nvPr>
            <p:ph idx="19"/>
          </p:nvPr>
        </p:nvSpPr>
        <p:spPr>
          <a:xfrm>
            <a:off x="4953000" y="1295400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1" name="Content Placeholder 1">
            <a:extLst>
              <a:ext uri="{FF2B5EF4-FFF2-40B4-BE49-F238E27FC236}">
                <a16:creationId xmlns:a16="http://schemas.microsoft.com/office/drawing/2014/main" id="{D81CCA73-2289-48F6-AD53-A8982796E64A}"/>
              </a:ext>
            </a:extLst>
          </p:cNvPr>
          <p:cNvSpPr>
            <a:spLocks noGrp="1"/>
          </p:cNvSpPr>
          <p:nvPr>
            <p:ph idx="20"/>
          </p:nvPr>
        </p:nvSpPr>
        <p:spPr>
          <a:xfrm>
            <a:off x="4953000" y="1826723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2" name="Content Placeholder 1">
            <a:extLst>
              <a:ext uri="{FF2B5EF4-FFF2-40B4-BE49-F238E27FC236}">
                <a16:creationId xmlns:a16="http://schemas.microsoft.com/office/drawing/2014/main" id="{8EB25B95-33AE-4B43-8FC6-82EDB2E3C63D}"/>
              </a:ext>
            </a:extLst>
          </p:cNvPr>
          <p:cNvSpPr>
            <a:spLocks noGrp="1"/>
          </p:cNvSpPr>
          <p:nvPr>
            <p:ph idx="21"/>
          </p:nvPr>
        </p:nvSpPr>
        <p:spPr>
          <a:xfrm>
            <a:off x="4953000" y="2358046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3" name="Content Placeholder 1">
            <a:extLst>
              <a:ext uri="{FF2B5EF4-FFF2-40B4-BE49-F238E27FC236}">
                <a16:creationId xmlns:a16="http://schemas.microsoft.com/office/drawing/2014/main" id="{7423505E-D007-4C48-A00F-AB0F071AE383}"/>
              </a:ext>
            </a:extLst>
          </p:cNvPr>
          <p:cNvSpPr>
            <a:spLocks noGrp="1"/>
          </p:cNvSpPr>
          <p:nvPr>
            <p:ph idx="22"/>
          </p:nvPr>
        </p:nvSpPr>
        <p:spPr>
          <a:xfrm>
            <a:off x="4953000" y="2889369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4" name="Content Placeholder 1">
            <a:extLst>
              <a:ext uri="{FF2B5EF4-FFF2-40B4-BE49-F238E27FC236}">
                <a16:creationId xmlns:a16="http://schemas.microsoft.com/office/drawing/2014/main" id="{90F8FADA-42BF-478C-ADF1-2C585D34E3C8}"/>
              </a:ext>
            </a:extLst>
          </p:cNvPr>
          <p:cNvSpPr>
            <a:spLocks noGrp="1"/>
          </p:cNvSpPr>
          <p:nvPr>
            <p:ph idx="23"/>
          </p:nvPr>
        </p:nvSpPr>
        <p:spPr>
          <a:xfrm>
            <a:off x="4953000" y="3420692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5" name="Content Placeholder 1">
            <a:extLst>
              <a:ext uri="{FF2B5EF4-FFF2-40B4-BE49-F238E27FC236}">
                <a16:creationId xmlns:a16="http://schemas.microsoft.com/office/drawing/2014/main" id="{C3D3B322-7E11-4A74-822F-210C90049E4C}"/>
              </a:ext>
            </a:extLst>
          </p:cNvPr>
          <p:cNvSpPr>
            <a:spLocks noGrp="1"/>
          </p:cNvSpPr>
          <p:nvPr>
            <p:ph idx="24"/>
          </p:nvPr>
        </p:nvSpPr>
        <p:spPr>
          <a:xfrm>
            <a:off x="4953000" y="3952015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6" name="Content Placeholder 1">
            <a:extLst>
              <a:ext uri="{FF2B5EF4-FFF2-40B4-BE49-F238E27FC236}">
                <a16:creationId xmlns:a16="http://schemas.microsoft.com/office/drawing/2014/main" id="{A1B973CF-2BB8-478D-AD3C-0D055434637B}"/>
              </a:ext>
            </a:extLst>
          </p:cNvPr>
          <p:cNvSpPr>
            <a:spLocks noGrp="1"/>
          </p:cNvSpPr>
          <p:nvPr>
            <p:ph idx="25"/>
          </p:nvPr>
        </p:nvSpPr>
        <p:spPr>
          <a:xfrm>
            <a:off x="4953000" y="4483338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7" name="Content Placeholder 1">
            <a:extLst>
              <a:ext uri="{FF2B5EF4-FFF2-40B4-BE49-F238E27FC236}">
                <a16:creationId xmlns:a16="http://schemas.microsoft.com/office/drawing/2014/main" id="{5D454119-E814-45B7-942B-86815A62C091}"/>
              </a:ext>
            </a:extLst>
          </p:cNvPr>
          <p:cNvSpPr>
            <a:spLocks noGrp="1"/>
          </p:cNvSpPr>
          <p:nvPr>
            <p:ph idx="26"/>
          </p:nvPr>
        </p:nvSpPr>
        <p:spPr>
          <a:xfrm>
            <a:off x="4953000" y="5014661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8" name="Content Placeholder 1">
            <a:extLst>
              <a:ext uri="{FF2B5EF4-FFF2-40B4-BE49-F238E27FC236}">
                <a16:creationId xmlns:a16="http://schemas.microsoft.com/office/drawing/2014/main" id="{EF5640C2-3BCC-40E9-B32F-F1256BC966A1}"/>
              </a:ext>
            </a:extLst>
          </p:cNvPr>
          <p:cNvSpPr>
            <a:spLocks noGrp="1"/>
          </p:cNvSpPr>
          <p:nvPr>
            <p:ph idx="27"/>
          </p:nvPr>
        </p:nvSpPr>
        <p:spPr>
          <a:xfrm>
            <a:off x="4953000" y="5545984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9" name="Content Placeholder 1">
            <a:extLst>
              <a:ext uri="{FF2B5EF4-FFF2-40B4-BE49-F238E27FC236}">
                <a16:creationId xmlns:a16="http://schemas.microsoft.com/office/drawing/2014/main" id="{E08DC7A5-6E88-4B17-B755-094995E3DADB}"/>
              </a:ext>
            </a:extLst>
          </p:cNvPr>
          <p:cNvSpPr>
            <a:spLocks noGrp="1"/>
          </p:cNvSpPr>
          <p:nvPr>
            <p:ph idx="28"/>
          </p:nvPr>
        </p:nvSpPr>
        <p:spPr>
          <a:xfrm>
            <a:off x="4953000" y="6077310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50" name="Jump Link">
            <a:extLst>
              <a:ext uri="{FF2B5EF4-FFF2-40B4-BE49-F238E27FC236}">
                <a16:creationId xmlns:a16="http://schemas.microsoft.com/office/drawing/2014/main" id="{4C5A98A2-7405-45EA-A119-818241A28D4D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51" name="Photo Credit">
            <a:extLst>
              <a:ext uri="{FF2B5EF4-FFF2-40B4-BE49-F238E27FC236}">
                <a16:creationId xmlns:a16="http://schemas.microsoft.com/office/drawing/2014/main" id="{2949DC30-1123-4272-9CF0-4B729A3E0D7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096000" y="6702552"/>
            <a:ext cx="2670048" cy="155448"/>
          </a:xfrm>
          <a:prstGeom prst="rect">
            <a:avLst/>
          </a:prstGeom>
        </p:spPr>
        <p:txBody>
          <a:bodyPr lIns="0" tIns="0" rIns="45720" bIns="0" anchor="ctr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54430310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0_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1" name="Content Placeholder 1">
            <a:extLst>
              <a:ext uri="{FF2B5EF4-FFF2-40B4-BE49-F238E27FC236}">
                <a16:creationId xmlns:a16="http://schemas.microsoft.com/office/drawing/2014/main" id="{100B6D5B-B32F-403D-94BB-CABB7FB5590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1826723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2" name="Content Placeholder 1">
            <a:extLst>
              <a:ext uri="{FF2B5EF4-FFF2-40B4-BE49-F238E27FC236}">
                <a16:creationId xmlns:a16="http://schemas.microsoft.com/office/drawing/2014/main" id="{175CFE97-9AD7-41CA-A193-8A06D838990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358046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3" name="Content Placeholder 1">
            <a:extLst>
              <a:ext uri="{FF2B5EF4-FFF2-40B4-BE49-F238E27FC236}">
                <a16:creationId xmlns:a16="http://schemas.microsoft.com/office/drawing/2014/main" id="{32FE6B19-E72F-4CA3-93C5-6E5243E62933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889369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4" name="Content Placeholder 1">
            <a:extLst>
              <a:ext uri="{FF2B5EF4-FFF2-40B4-BE49-F238E27FC236}">
                <a16:creationId xmlns:a16="http://schemas.microsoft.com/office/drawing/2014/main" id="{FD92AB8B-8594-4828-9EC4-1A363CB6E66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420692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5" name="Content Placeholder 1">
            <a:extLst>
              <a:ext uri="{FF2B5EF4-FFF2-40B4-BE49-F238E27FC236}">
                <a16:creationId xmlns:a16="http://schemas.microsoft.com/office/drawing/2014/main" id="{50138BB1-8873-4123-8F37-AEDB5A60401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952015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6" name="Content Placeholder 1">
            <a:extLst>
              <a:ext uri="{FF2B5EF4-FFF2-40B4-BE49-F238E27FC236}">
                <a16:creationId xmlns:a16="http://schemas.microsoft.com/office/drawing/2014/main" id="{636A5A5B-3C55-4328-BA90-D0741B9DD23D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483338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7" name="Content Placeholder 1">
            <a:extLst>
              <a:ext uri="{FF2B5EF4-FFF2-40B4-BE49-F238E27FC236}">
                <a16:creationId xmlns:a16="http://schemas.microsoft.com/office/drawing/2014/main" id="{88310007-E242-4176-90F4-E92611A8608E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0" y="5014661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8" name="Content Placeholder 1">
            <a:extLst>
              <a:ext uri="{FF2B5EF4-FFF2-40B4-BE49-F238E27FC236}">
                <a16:creationId xmlns:a16="http://schemas.microsoft.com/office/drawing/2014/main" id="{AEF3391E-B6AC-45E6-B130-854D466DAAD9}"/>
              </a:ext>
            </a:extLst>
          </p:cNvPr>
          <p:cNvSpPr>
            <a:spLocks noGrp="1"/>
          </p:cNvSpPr>
          <p:nvPr>
            <p:ph idx="17"/>
          </p:nvPr>
        </p:nvSpPr>
        <p:spPr>
          <a:xfrm>
            <a:off x="457200" y="5545984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9" name="Content Placeholder 1">
            <a:extLst>
              <a:ext uri="{FF2B5EF4-FFF2-40B4-BE49-F238E27FC236}">
                <a16:creationId xmlns:a16="http://schemas.microsoft.com/office/drawing/2014/main" id="{D6750761-5C91-48BE-AE85-17F55D4D0EC1}"/>
              </a:ext>
            </a:extLst>
          </p:cNvPr>
          <p:cNvSpPr>
            <a:spLocks noGrp="1"/>
          </p:cNvSpPr>
          <p:nvPr>
            <p:ph idx="18"/>
          </p:nvPr>
        </p:nvSpPr>
        <p:spPr>
          <a:xfrm>
            <a:off x="457200" y="607731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0" name="Content Placeholder 1">
            <a:extLst>
              <a:ext uri="{FF2B5EF4-FFF2-40B4-BE49-F238E27FC236}">
                <a16:creationId xmlns:a16="http://schemas.microsoft.com/office/drawing/2014/main" id="{F68BA59F-B2B7-43A8-BD3D-92CC992C7311}"/>
              </a:ext>
            </a:extLst>
          </p:cNvPr>
          <p:cNvSpPr>
            <a:spLocks noGrp="1"/>
          </p:cNvSpPr>
          <p:nvPr>
            <p:ph idx="19"/>
          </p:nvPr>
        </p:nvSpPr>
        <p:spPr>
          <a:xfrm>
            <a:off x="3238500" y="129540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1" name="Content Placeholder 1">
            <a:extLst>
              <a:ext uri="{FF2B5EF4-FFF2-40B4-BE49-F238E27FC236}">
                <a16:creationId xmlns:a16="http://schemas.microsoft.com/office/drawing/2014/main" id="{D81CCA73-2289-48F6-AD53-A8982796E64A}"/>
              </a:ext>
            </a:extLst>
          </p:cNvPr>
          <p:cNvSpPr>
            <a:spLocks noGrp="1"/>
          </p:cNvSpPr>
          <p:nvPr>
            <p:ph idx="20"/>
          </p:nvPr>
        </p:nvSpPr>
        <p:spPr>
          <a:xfrm>
            <a:off x="3238500" y="1826723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2" name="Content Placeholder 1">
            <a:extLst>
              <a:ext uri="{FF2B5EF4-FFF2-40B4-BE49-F238E27FC236}">
                <a16:creationId xmlns:a16="http://schemas.microsoft.com/office/drawing/2014/main" id="{8EB25B95-33AE-4B43-8FC6-82EDB2E3C63D}"/>
              </a:ext>
            </a:extLst>
          </p:cNvPr>
          <p:cNvSpPr>
            <a:spLocks noGrp="1"/>
          </p:cNvSpPr>
          <p:nvPr>
            <p:ph idx="21"/>
          </p:nvPr>
        </p:nvSpPr>
        <p:spPr>
          <a:xfrm>
            <a:off x="3238500" y="2358046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3" name="Content Placeholder 1">
            <a:extLst>
              <a:ext uri="{FF2B5EF4-FFF2-40B4-BE49-F238E27FC236}">
                <a16:creationId xmlns:a16="http://schemas.microsoft.com/office/drawing/2014/main" id="{7423505E-D007-4C48-A00F-AB0F071AE383}"/>
              </a:ext>
            </a:extLst>
          </p:cNvPr>
          <p:cNvSpPr>
            <a:spLocks noGrp="1"/>
          </p:cNvSpPr>
          <p:nvPr>
            <p:ph idx="22"/>
          </p:nvPr>
        </p:nvSpPr>
        <p:spPr>
          <a:xfrm>
            <a:off x="3238500" y="2889369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4" name="Content Placeholder 1">
            <a:extLst>
              <a:ext uri="{FF2B5EF4-FFF2-40B4-BE49-F238E27FC236}">
                <a16:creationId xmlns:a16="http://schemas.microsoft.com/office/drawing/2014/main" id="{90F8FADA-42BF-478C-ADF1-2C585D34E3C8}"/>
              </a:ext>
            </a:extLst>
          </p:cNvPr>
          <p:cNvSpPr>
            <a:spLocks noGrp="1"/>
          </p:cNvSpPr>
          <p:nvPr>
            <p:ph idx="23"/>
          </p:nvPr>
        </p:nvSpPr>
        <p:spPr>
          <a:xfrm>
            <a:off x="3238500" y="3420692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5" name="Content Placeholder 1">
            <a:extLst>
              <a:ext uri="{FF2B5EF4-FFF2-40B4-BE49-F238E27FC236}">
                <a16:creationId xmlns:a16="http://schemas.microsoft.com/office/drawing/2014/main" id="{C3D3B322-7E11-4A74-822F-210C90049E4C}"/>
              </a:ext>
            </a:extLst>
          </p:cNvPr>
          <p:cNvSpPr>
            <a:spLocks noGrp="1"/>
          </p:cNvSpPr>
          <p:nvPr>
            <p:ph idx="24"/>
          </p:nvPr>
        </p:nvSpPr>
        <p:spPr>
          <a:xfrm>
            <a:off x="3238500" y="3952015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6" name="Content Placeholder 1">
            <a:extLst>
              <a:ext uri="{FF2B5EF4-FFF2-40B4-BE49-F238E27FC236}">
                <a16:creationId xmlns:a16="http://schemas.microsoft.com/office/drawing/2014/main" id="{A1B973CF-2BB8-478D-AD3C-0D055434637B}"/>
              </a:ext>
            </a:extLst>
          </p:cNvPr>
          <p:cNvSpPr>
            <a:spLocks noGrp="1"/>
          </p:cNvSpPr>
          <p:nvPr>
            <p:ph idx="25"/>
          </p:nvPr>
        </p:nvSpPr>
        <p:spPr>
          <a:xfrm>
            <a:off x="3238500" y="4483338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7" name="Content Placeholder 1">
            <a:extLst>
              <a:ext uri="{FF2B5EF4-FFF2-40B4-BE49-F238E27FC236}">
                <a16:creationId xmlns:a16="http://schemas.microsoft.com/office/drawing/2014/main" id="{5D454119-E814-45B7-942B-86815A62C091}"/>
              </a:ext>
            </a:extLst>
          </p:cNvPr>
          <p:cNvSpPr>
            <a:spLocks noGrp="1"/>
          </p:cNvSpPr>
          <p:nvPr>
            <p:ph idx="26"/>
          </p:nvPr>
        </p:nvSpPr>
        <p:spPr>
          <a:xfrm>
            <a:off x="3238500" y="5014661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8" name="Content Placeholder 1">
            <a:extLst>
              <a:ext uri="{FF2B5EF4-FFF2-40B4-BE49-F238E27FC236}">
                <a16:creationId xmlns:a16="http://schemas.microsoft.com/office/drawing/2014/main" id="{EF5640C2-3BCC-40E9-B32F-F1256BC966A1}"/>
              </a:ext>
            </a:extLst>
          </p:cNvPr>
          <p:cNvSpPr>
            <a:spLocks noGrp="1"/>
          </p:cNvSpPr>
          <p:nvPr>
            <p:ph idx="27"/>
          </p:nvPr>
        </p:nvSpPr>
        <p:spPr>
          <a:xfrm>
            <a:off x="3238500" y="5545984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9" name="Content Placeholder 1">
            <a:extLst>
              <a:ext uri="{FF2B5EF4-FFF2-40B4-BE49-F238E27FC236}">
                <a16:creationId xmlns:a16="http://schemas.microsoft.com/office/drawing/2014/main" id="{E08DC7A5-6E88-4B17-B755-094995E3DADB}"/>
              </a:ext>
            </a:extLst>
          </p:cNvPr>
          <p:cNvSpPr>
            <a:spLocks noGrp="1"/>
          </p:cNvSpPr>
          <p:nvPr>
            <p:ph idx="28"/>
          </p:nvPr>
        </p:nvSpPr>
        <p:spPr>
          <a:xfrm>
            <a:off x="3238500" y="607731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0" name="Content Placeholder 1">
            <a:extLst>
              <a:ext uri="{FF2B5EF4-FFF2-40B4-BE49-F238E27FC236}">
                <a16:creationId xmlns:a16="http://schemas.microsoft.com/office/drawing/2014/main" id="{084B054C-062B-4A0B-90CB-FAB34B715EB8}"/>
              </a:ext>
            </a:extLst>
          </p:cNvPr>
          <p:cNvSpPr>
            <a:spLocks noGrp="1"/>
          </p:cNvSpPr>
          <p:nvPr>
            <p:ph idx="29"/>
          </p:nvPr>
        </p:nvSpPr>
        <p:spPr>
          <a:xfrm>
            <a:off x="6019800" y="129540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1" name="Content Placeholder 1">
            <a:extLst>
              <a:ext uri="{FF2B5EF4-FFF2-40B4-BE49-F238E27FC236}">
                <a16:creationId xmlns:a16="http://schemas.microsoft.com/office/drawing/2014/main" id="{193C2628-8F0A-47DF-8D62-DF518A540185}"/>
              </a:ext>
            </a:extLst>
          </p:cNvPr>
          <p:cNvSpPr>
            <a:spLocks noGrp="1"/>
          </p:cNvSpPr>
          <p:nvPr>
            <p:ph idx="30"/>
          </p:nvPr>
        </p:nvSpPr>
        <p:spPr>
          <a:xfrm>
            <a:off x="6019800" y="1826723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2" name="Content Placeholder 1">
            <a:extLst>
              <a:ext uri="{FF2B5EF4-FFF2-40B4-BE49-F238E27FC236}">
                <a16:creationId xmlns:a16="http://schemas.microsoft.com/office/drawing/2014/main" id="{A9D8E977-3271-4B66-BEBB-E23DA98A6589}"/>
              </a:ext>
            </a:extLst>
          </p:cNvPr>
          <p:cNvSpPr>
            <a:spLocks noGrp="1"/>
          </p:cNvSpPr>
          <p:nvPr>
            <p:ph idx="31"/>
          </p:nvPr>
        </p:nvSpPr>
        <p:spPr>
          <a:xfrm>
            <a:off x="6019800" y="2358046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3" name="Content Placeholder 1">
            <a:extLst>
              <a:ext uri="{FF2B5EF4-FFF2-40B4-BE49-F238E27FC236}">
                <a16:creationId xmlns:a16="http://schemas.microsoft.com/office/drawing/2014/main" id="{7B7DD5C7-415C-4DA2-91DD-527017549699}"/>
              </a:ext>
            </a:extLst>
          </p:cNvPr>
          <p:cNvSpPr>
            <a:spLocks noGrp="1"/>
          </p:cNvSpPr>
          <p:nvPr>
            <p:ph idx="32"/>
          </p:nvPr>
        </p:nvSpPr>
        <p:spPr>
          <a:xfrm>
            <a:off x="6019800" y="2889369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4" name="Content Placeholder 1">
            <a:extLst>
              <a:ext uri="{FF2B5EF4-FFF2-40B4-BE49-F238E27FC236}">
                <a16:creationId xmlns:a16="http://schemas.microsoft.com/office/drawing/2014/main" id="{00F834A0-64EE-4EEF-A85F-B15443AF59B6}"/>
              </a:ext>
            </a:extLst>
          </p:cNvPr>
          <p:cNvSpPr>
            <a:spLocks noGrp="1"/>
          </p:cNvSpPr>
          <p:nvPr>
            <p:ph idx="33"/>
          </p:nvPr>
        </p:nvSpPr>
        <p:spPr>
          <a:xfrm>
            <a:off x="6019800" y="3420692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5" name="Content Placeholder 1">
            <a:extLst>
              <a:ext uri="{FF2B5EF4-FFF2-40B4-BE49-F238E27FC236}">
                <a16:creationId xmlns:a16="http://schemas.microsoft.com/office/drawing/2014/main" id="{A5E1AF77-D3A8-4434-A1F9-5E89CE0A2727}"/>
              </a:ext>
            </a:extLst>
          </p:cNvPr>
          <p:cNvSpPr>
            <a:spLocks noGrp="1"/>
          </p:cNvSpPr>
          <p:nvPr>
            <p:ph idx="34"/>
          </p:nvPr>
        </p:nvSpPr>
        <p:spPr>
          <a:xfrm>
            <a:off x="6019800" y="3952015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6" name="Content Placeholder 1">
            <a:extLst>
              <a:ext uri="{FF2B5EF4-FFF2-40B4-BE49-F238E27FC236}">
                <a16:creationId xmlns:a16="http://schemas.microsoft.com/office/drawing/2014/main" id="{5136B46E-83E7-4338-BBAB-3B76E68C4908}"/>
              </a:ext>
            </a:extLst>
          </p:cNvPr>
          <p:cNvSpPr>
            <a:spLocks noGrp="1"/>
          </p:cNvSpPr>
          <p:nvPr>
            <p:ph idx="35"/>
          </p:nvPr>
        </p:nvSpPr>
        <p:spPr>
          <a:xfrm>
            <a:off x="6019800" y="4483338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7" name="Content Placeholder 1">
            <a:extLst>
              <a:ext uri="{FF2B5EF4-FFF2-40B4-BE49-F238E27FC236}">
                <a16:creationId xmlns:a16="http://schemas.microsoft.com/office/drawing/2014/main" id="{48D2FCF0-3724-46BF-A3BB-A69D7044FA6A}"/>
              </a:ext>
            </a:extLst>
          </p:cNvPr>
          <p:cNvSpPr>
            <a:spLocks noGrp="1"/>
          </p:cNvSpPr>
          <p:nvPr>
            <p:ph idx="36"/>
          </p:nvPr>
        </p:nvSpPr>
        <p:spPr>
          <a:xfrm>
            <a:off x="6019800" y="5014661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8" name="Content Placeholder 1">
            <a:extLst>
              <a:ext uri="{FF2B5EF4-FFF2-40B4-BE49-F238E27FC236}">
                <a16:creationId xmlns:a16="http://schemas.microsoft.com/office/drawing/2014/main" id="{A47CA91F-80EE-45AF-B96A-8131EA17326F}"/>
              </a:ext>
            </a:extLst>
          </p:cNvPr>
          <p:cNvSpPr>
            <a:spLocks noGrp="1"/>
          </p:cNvSpPr>
          <p:nvPr>
            <p:ph idx="37"/>
          </p:nvPr>
        </p:nvSpPr>
        <p:spPr>
          <a:xfrm>
            <a:off x="6019800" y="5545984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9" name="Content Placeholder 1">
            <a:extLst>
              <a:ext uri="{FF2B5EF4-FFF2-40B4-BE49-F238E27FC236}">
                <a16:creationId xmlns:a16="http://schemas.microsoft.com/office/drawing/2014/main" id="{0FECE6AA-FDAF-420D-856A-E818977AE947}"/>
              </a:ext>
            </a:extLst>
          </p:cNvPr>
          <p:cNvSpPr>
            <a:spLocks noGrp="1"/>
          </p:cNvSpPr>
          <p:nvPr>
            <p:ph idx="38"/>
          </p:nvPr>
        </p:nvSpPr>
        <p:spPr>
          <a:xfrm>
            <a:off x="6019800" y="607731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50" name="Jump Link">
            <a:extLst>
              <a:ext uri="{FF2B5EF4-FFF2-40B4-BE49-F238E27FC236}">
                <a16:creationId xmlns:a16="http://schemas.microsoft.com/office/drawing/2014/main" id="{4C5A98A2-7405-45EA-A119-818241A28D4D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51" name="Photo Credit">
            <a:extLst>
              <a:ext uri="{FF2B5EF4-FFF2-40B4-BE49-F238E27FC236}">
                <a16:creationId xmlns:a16="http://schemas.microsoft.com/office/drawing/2014/main" id="{2949DC30-1123-4272-9CF0-4B729A3E0D7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096000" y="6702552"/>
            <a:ext cx="2670048" cy="155448"/>
          </a:xfrm>
          <a:prstGeom prst="rect">
            <a:avLst/>
          </a:prstGeom>
        </p:spPr>
        <p:txBody>
          <a:bodyPr lIns="0" tIns="0" rIns="45720" bIns="0" anchor="ctr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78284849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_Mast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1828800"/>
            <a:ext cx="9144000" cy="1719072"/>
          </a:xfrm>
          <a:prstGeom prst="rect">
            <a:avLst/>
          </a:prstGeom>
        </p:spPr>
        <p:txBody>
          <a:bodyPr anchor="ctr"/>
          <a:lstStyle>
            <a:lvl1pPr>
              <a:defRPr sz="6000" b="1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72747500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_Mast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36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71255F7-7AE7-4190-BAB3-A3B1521F10B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124200" y="1295400"/>
            <a:ext cx="2895600" cy="228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900"/>
            </a:lvl1pPr>
            <a:lvl2pPr marL="457200" indent="0" algn="ctr">
              <a:buNone/>
              <a:defRPr sz="900"/>
            </a:lvl2pPr>
            <a:lvl3pPr marL="914400" indent="0" algn="ctr">
              <a:buNone/>
              <a:defRPr sz="900"/>
            </a:lvl3pPr>
            <a:lvl4pPr marL="1371600" indent="0" algn="ctr">
              <a:buNone/>
              <a:defRPr sz="900"/>
            </a:lvl4pPr>
            <a:lvl5pPr marL="1828800" indent="0" algn="ctr">
              <a:buNone/>
              <a:defRPr sz="900"/>
            </a:lvl5pPr>
          </a:lstStyle>
          <a:p>
            <a:pPr lvl="0"/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F9C4DB6B-DD6A-43E0-BF97-584094BF809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1626393"/>
            <a:ext cx="8229600" cy="4724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400"/>
            </a:lvl3pPr>
            <a:lvl4pPr marL="1371600" indent="0">
              <a:buNone/>
              <a:defRPr sz="2400"/>
            </a:lvl4pPr>
            <a:lvl5pPr marL="1828800" indent="0">
              <a:buNone/>
              <a:defRPr sz="2400"/>
            </a:lvl5pPr>
          </a:lstStyle>
          <a:p>
            <a:pPr lvl="0"/>
            <a:endParaRPr lang="en-US" dirty="0"/>
          </a:p>
        </p:txBody>
      </p:sp>
      <p:sp>
        <p:nvSpPr>
          <p:cNvPr id="10" name="Text Placeholder 3">
            <a:extLst>
              <a:ext uri="{FF2B5EF4-FFF2-40B4-BE49-F238E27FC236}">
                <a16:creationId xmlns:a16="http://schemas.microsoft.com/office/drawing/2014/main" id="{37D7826E-AAB6-4E2F-99DD-9A680BF8C22F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3124200" y="6453187"/>
            <a:ext cx="2895600" cy="228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900"/>
            </a:lvl1pPr>
            <a:lvl2pPr marL="457200" indent="0" algn="ctr">
              <a:buNone/>
              <a:defRPr sz="900"/>
            </a:lvl2pPr>
            <a:lvl3pPr marL="914400" indent="0" algn="ctr">
              <a:buNone/>
              <a:defRPr sz="900"/>
            </a:lvl3pPr>
            <a:lvl4pPr marL="1371600" indent="0" algn="ctr">
              <a:buNone/>
              <a:defRPr sz="900"/>
            </a:lvl4pPr>
            <a:lvl5pPr marL="1828800" indent="0" algn="ctr">
              <a:buNone/>
              <a:defRPr sz="900"/>
            </a:lvl5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24948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362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3810000"/>
            <a:ext cx="8229600" cy="2362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4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5" hasCustomPrompt="1"/>
          </p:nvPr>
        </p:nvSpPr>
        <p:spPr>
          <a:xfrm>
            <a:off x="6473952" y="6705599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63258076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66344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66344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66344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Content Placeholder 1"/>
          <p:cNvSpPr>
            <a:spLocks noGrp="1"/>
          </p:cNvSpPr>
          <p:nvPr>
            <p:ph idx="20"/>
          </p:nvPr>
        </p:nvSpPr>
        <p:spPr>
          <a:xfrm>
            <a:off x="45720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1"/>
          <p:cNvSpPr>
            <a:spLocks noGrp="1"/>
          </p:cNvSpPr>
          <p:nvPr>
            <p:ph idx="21"/>
          </p:nvPr>
        </p:nvSpPr>
        <p:spPr>
          <a:xfrm>
            <a:off x="466344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1"/>
          <p:cNvSpPr>
            <a:spLocks noGrp="1"/>
          </p:cNvSpPr>
          <p:nvPr>
            <p:ph idx="22"/>
          </p:nvPr>
        </p:nvSpPr>
        <p:spPr>
          <a:xfrm>
            <a:off x="45720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1"/>
          <p:cNvSpPr>
            <a:spLocks noGrp="1"/>
          </p:cNvSpPr>
          <p:nvPr>
            <p:ph idx="23"/>
          </p:nvPr>
        </p:nvSpPr>
        <p:spPr>
          <a:xfrm>
            <a:off x="466344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1"/>
          <p:cNvSpPr>
            <a:spLocks noGrp="1"/>
          </p:cNvSpPr>
          <p:nvPr>
            <p:ph idx="24"/>
          </p:nvPr>
        </p:nvSpPr>
        <p:spPr>
          <a:xfrm>
            <a:off x="45720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0" name="Content Placeholder 1"/>
          <p:cNvSpPr>
            <a:spLocks noGrp="1"/>
          </p:cNvSpPr>
          <p:nvPr>
            <p:ph idx="25"/>
          </p:nvPr>
        </p:nvSpPr>
        <p:spPr>
          <a:xfrm>
            <a:off x="466344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2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3738251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3CB30B-7E70-4CBF-B2BB-CB70E06D2F83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2575458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1" name="Content Placeholder 1">
            <a:extLst>
              <a:ext uri="{FF2B5EF4-FFF2-40B4-BE49-F238E27FC236}">
                <a16:creationId xmlns:a16="http://schemas.microsoft.com/office/drawing/2014/main" id="{100B6D5B-B32F-403D-94BB-CABB7FB5590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1826723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2" name="Content Placeholder 1">
            <a:extLst>
              <a:ext uri="{FF2B5EF4-FFF2-40B4-BE49-F238E27FC236}">
                <a16:creationId xmlns:a16="http://schemas.microsoft.com/office/drawing/2014/main" id="{175CFE97-9AD7-41CA-A193-8A06D838990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358046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3" name="Content Placeholder 1">
            <a:extLst>
              <a:ext uri="{FF2B5EF4-FFF2-40B4-BE49-F238E27FC236}">
                <a16:creationId xmlns:a16="http://schemas.microsoft.com/office/drawing/2014/main" id="{32FE6B19-E72F-4CA3-93C5-6E5243E62933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889369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4" name="Content Placeholder 1">
            <a:extLst>
              <a:ext uri="{FF2B5EF4-FFF2-40B4-BE49-F238E27FC236}">
                <a16:creationId xmlns:a16="http://schemas.microsoft.com/office/drawing/2014/main" id="{FD92AB8B-8594-4828-9EC4-1A363CB6E66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420692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5" name="Content Placeholder 1">
            <a:extLst>
              <a:ext uri="{FF2B5EF4-FFF2-40B4-BE49-F238E27FC236}">
                <a16:creationId xmlns:a16="http://schemas.microsoft.com/office/drawing/2014/main" id="{50138BB1-8873-4123-8F37-AEDB5A60401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952015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6" name="Content Placeholder 1">
            <a:extLst>
              <a:ext uri="{FF2B5EF4-FFF2-40B4-BE49-F238E27FC236}">
                <a16:creationId xmlns:a16="http://schemas.microsoft.com/office/drawing/2014/main" id="{636A5A5B-3C55-4328-BA90-D0741B9DD23D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483338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7" name="Content Placeholder 1">
            <a:extLst>
              <a:ext uri="{FF2B5EF4-FFF2-40B4-BE49-F238E27FC236}">
                <a16:creationId xmlns:a16="http://schemas.microsoft.com/office/drawing/2014/main" id="{88310007-E242-4176-90F4-E92611A8608E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0" y="5014661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8" name="Content Placeholder 1">
            <a:extLst>
              <a:ext uri="{FF2B5EF4-FFF2-40B4-BE49-F238E27FC236}">
                <a16:creationId xmlns:a16="http://schemas.microsoft.com/office/drawing/2014/main" id="{AEF3391E-B6AC-45E6-B130-854D466DAAD9}"/>
              </a:ext>
            </a:extLst>
          </p:cNvPr>
          <p:cNvSpPr>
            <a:spLocks noGrp="1"/>
          </p:cNvSpPr>
          <p:nvPr>
            <p:ph idx="17"/>
          </p:nvPr>
        </p:nvSpPr>
        <p:spPr>
          <a:xfrm>
            <a:off x="457200" y="5545984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9" name="Content Placeholder 1">
            <a:extLst>
              <a:ext uri="{FF2B5EF4-FFF2-40B4-BE49-F238E27FC236}">
                <a16:creationId xmlns:a16="http://schemas.microsoft.com/office/drawing/2014/main" id="{D6750761-5C91-48BE-AE85-17F55D4D0EC1}"/>
              </a:ext>
            </a:extLst>
          </p:cNvPr>
          <p:cNvSpPr>
            <a:spLocks noGrp="1"/>
          </p:cNvSpPr>
          <p:nvPr>
            <p:ph idx="18"/>
          </p:nvPr>
        </p:nvSpPr>
        <p:spPr>
          <a:xfrm>
            <a:off x="457200" y="6077310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50" name="Jump Link">
            <a:extLst>
              <a:ext uri="{FF2B5EF4-FFF2-40B4-BE49-F238E27FC236}">
                <a16:creationId xmlns:a16="http://schemas.microsoft.com/office/drawing/2014/main" id="{4C5A98A2-7405-45EA-A119-818241A28D4D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51" name="Photo Credit">
            <a:extLst>
              <a:ext uri="{FF2B5EF4-FFF2-40B4-BE49-F238E27FC236}">
                <a16:creationId xmlns:a16="http://schemas.microsoft.com/office/drawing/2014/main" id="{2949DC30-1123-4272-9CF0-4B729A3E0D7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096000" y="6702552"/>
            <a:ext cx="2670048" cy="155448"/>
          </a:xfrm>
          <a:prstGeom prst="rect">
            <a:avLst/>
          </a:prstGeom>
        </p:spPr>
        <p:txBody>
          <a:bodyPr lIns="0" tIns="0" rIns="45720" bIns="0" anchor="ctr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46019966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1" name="Content Placeholder 1">
            <a:extLst>
              <a:ext uri="{FF2B5EF4-FFF2-40B4-BE49-F238E27FC236}">
                <a16:creationId xmlns:a16="http://schemas.microsoft.com/office/drawing/2014/main" id="{100B6D5B-B32F-403D-94BB-CABB7FB5590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1826723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2" name="Content Placeholder 1">
            <a:extLst>
              <a:ext uri="{FF2B5EF4-FFF2-40B4-BE49-F238E27FC236}">
                <a16:creationId xmlns:a16="http://schemas.microsoft.com/office/drawing/2014/main" id="{175CFE97-9AD7-41CA-A193-8A06D838990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358046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3" name="Content Placeholder 1">
            <a:extLst>
              <a:ext uri="{FF2B5EF4-FFF2-40B4-BE49-F238E27FC236}">
                <a16:creationId xmlns:a16="http://schemas.microsoft.com/office/drawing/2014/main" id="{32FE6B19-E72F-4CA3-93C5-6E5243E62933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889369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4" name="Content Placeholder 1">
            <a:extLst>
              <a:ext uri="{FF2B5EF4-FFF2-40B4-BE49-F238E27FC236}">
                <a16:creationId xmlns:a16="http://schemas.microsoft.com/office/drawing/2014/main" id="{FD92AB8B-8594-4828-9EC4-1A363CB6E66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420692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5" name="Content Placeholder 1">
            <a:extLst>
              <a:ext uri="{FF2B5EF4-FFF2-40B4-BE49-F238E27FC236}">
                <a16:creationId xmlns:a16="http://schemas.microsoft.com/office/drawing/2014/main" id="{50138BB1-8873-4123-8F37-AEDB5A60401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952015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6" name="Content Placeholder 1">
            <a:extLst>
              <a:ext uri="{FF2B5EF4-FFF2-40B4-BE49-F238E27FC236}">
                <a16:creationId xmlns:a16="http://schemas.microsoft.com/office/drawing/2014/main" id="{636A5A5B-3C55-4328-BA90-D0741B9DD23D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483338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7" name="Content Placeholder 1">
            <a:extLst>
              <a:ext uri="{FF2B5EF4-FFF2-40B4-BE49-F238E27FC236}">
                <a16:creationId xmlns:a16="http://schemas.microsoft.com/office/drawing/2014/main" id="{88310007-E242-4176-90F4-E92611A8608E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0" y="5014661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8" name="Content Placeholder 1">
            <a:extLst>
              <a:ext uri="{FF2B5EF4-FFF2-40B4-BE49-F238E27FC236}">
                <a16:creationId xmlns:a16="http://schemas.microsoft.com/office/drawing/2014/main" id="{AEF3391E-B6AC-45E6-B130-854D466DAAD9}"/>
              </a:ext>
            </a:extLst>
          </p:cNvPr>
          <p:cNvSpPr>
            <a:spLocks noGrp="1"/>
          </p:cNvSpPr>
          <p:nvPr>
            <p:ph idx="17"/>
          </p:nvPr>
        </p:nvSpPr>
        <p:spPr>
          <a:xfrm>
            <a:off x="457200" y="5545984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9" name="Content Placeholder 1">
            <a:extLst>
              <a:ext uri="{FF2B5EF4-FFF2-40B4-BE49-F238E27FC236}">
                <a16:creationId xmlns:a16="http://schemas.microsoft.com/office/drawing/2014/main" id="{D6750761-5C91-48BE-AE85-17F55D4D0EC1}"/>
              </a:ext>
            </a:extLst>
          </p:cNvPr>
          <p:cNvSpPr>
            <a:spLocks noGrp="1"/>
          </p:cNvSpPr>
          <p:nvPr>
            <p:ph idx="18"/>
          </p:nvPr>
        </p:nvSpPr>
        <p:spPr>
          <a:xfrm>
            <a:off x="457200" y="6077310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0" name="Content Placeholder 1">
            <a:extLst>
              <a:ext uri="{FF2B5EF4-FFF2-40B4-BE49-F238E27FC236}">
                <a16:creationId xmlns:a16="http://schemas.microsoft.com/office/drawing/2014/main" id="{F68BA59F-B2B7-43A8-BD3D-92CC992C7311}"/>
              </a:ext>
            </a:extLst>
          </p:cNvPr>
          <p:cNvSpPr>
            <a:spLocks noGrp="1"/>
          </p:cNvSpPr>
          <p:nvPr>
            <p:ph idx="19"/>
          </p:nvPr>
        </p:nvSpPr>
        <p:spPr>
          <a:xfrm>
            <a:off x="4953000" y="1295400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1" name="Content Placeholder 1">
            <a:extLst>
              <a:ext uri="{FF2B5EF4-FFF2-40B4-BE49-F238E27FC236}">
                <a16:creationId xmlns:a16="http://schemas.microsoft.com/office/drawing/2014/main" id="{D81CCA73-2289-48F6-AD53-A8982796E64A}"/>
              </a:ext>
            </a:extLst>
          </p:cNvPr>
          <p:cNvSpPr>
            <a:spLocks noGrp="1"/>
          </p:cNvSpPr>
          <p:nvPr>
            <p:ph idx="20"/>
          </p:nvPr>
        </p:nvSpPr>
        <p:spPr>
          <a:xfrm>
            <a:off x="4953000" y="1826723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2" name="Content Placeholder 1">
            <a:extLst>
              <a:ext uri="{FF2B5EF4-FFF2-40B4-BE49-F238E27FC236}">
                <a16:creationId xmlns:a16="http://schemas.microsoft.com/office/drawing/2014/main" id="{8EB25B95-33AE-4B43-8FC6-82EDB2E3C63D}"/>
              </a:ext>
            </a:extLst>
          </p:cNvPr>
          <p:cNvSpPr>
            <a:spLocks noGrp="1"/>
          </p:cNvSpPr>
          <p:nvPr>
            <p:ph idx="21"/>
          </p:nvPr>
        </p:nvSpPr>
        <p:spPr>
          <a:xfrm>
            <a:off x="4953000" y="2358046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3" name="Content Placeholder 1">
            <a:extLst>
              <a:ext uri="{FF2B5EF4-FFF2-40B4-BE49-F238E27FC236}">
                <a16:creationId xmlns:a16="http://schemas.microsoft.com/office/drawing/2014/main" id="{7423505E-D007-4C48-A00F-AB0F071AE383}"/>
              </a:ext>
            </a:extLst>
          </p:cNvPr>
          <p:cNvSpPr>
            <a:spLocks noGrp="1"/>
          </p:cNvSpPr>
          <p:nvPr>
            <p:ph idx="22"/>
          </p:nvPr>
        </p:nvSpPr>
        <p:spPr>
          <a:xfrm>
            <a:off x="4953000" y="2889369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4" name="Content Placeholder 1">
            <a:extLst>
              <a:ext uri="{FF2B5EF4-FFF2-40B4-BE49-F238E27FC236}">
                <a16:creationId xmlns:a16="http://schemas.microsoft.com/office/drawing/2014/main" id="{90F8FADA-42BF-478C-ADF1-2C585D34E3C8}"/>
              </a:ext>
            </a:extLst>
          </p:cNvPr>
          <p:cNvSpPr>
            <a:spLocks noGrp="1"/>
          </p:cNvSpPr>
          <p:nvPr>
            <p:ph idx="23"/>
          </p:nvPr>
        </p:nvSpPr>
        <p:spPr>
          <a:xfrm>
            <a:off x="4953000" y="3420692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5" name="Content Placeholder 1">
            <a:extLst>
              <a:ext uri="{FF2B5EF4-FFF2-40B4-BE49-F238E27FC236}">
                <a16:creationId xmlns:a16="http://schemas.microsoft.com/office/drawing/2014/main" id="{C3D3B322-7E11-4A74-822F-210C90049E4C}"/>
              </a:ext>
            </a:extLst>
          </p:cNvPr>
          <p:cNvSpPr>
            <a:spLocks noGrp="1"/>
          </p:cNvSpPr>
          <p:nvPr>
            <p:ph idx="24"/>
          </p:nvPr>
        </p:nvSpPr>
        <p:spPr>
          <a:xfrm>
            <a:off x="4953000" y="3952015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6" name="Content Placeholder 1">
            <a:extLst>
              <a:ext uri="{FF2B5EF4-FFF2-40B4-BE49-F238E27FC236}">
                <a16:creationId xmlns:a16="http://schemas.microsoft.com/office/drawing/2014/main" id="{A1B973CF-2BB8-478D-AD3C-0D055434637B}"/>
              </a:ext>
            </a:extLst>
          </p:cNvPr>
          <p:cNvSpPr>
            <a:spLocks noGrp="1"/>
          </p:cNvSpPr>
          <p:nvPr>
            <p:ph idx="25"/>
          </p:nvPr>
        </p:nvSpPr>
        <p:spPr>
          <a:xfrm>
            <a:off x="4953000" y="4483338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7" name="Content Placeholder 1">
            <a:extLst>
              <a:ext uri="{FF2B5EF4-FFF2-40B4-BE49-F238E27FC236}">
                <a16:creationId xmlns:a16="http://schemas.microsoft.com/office/drawing/2014/main" id="{5D454119-E814-45B7-942B-86815A62C091}"/>
              </a:ext>
            </a:extLst>
          </p:cNvPr>
          <p:cNvSpPr>
            <a:spLocks noGrp="1"/>
          </p:cNvSpPr>
          <p:nvPr>
            <p:ph idx="26"/>
          </p:nvPr>
        </p:nvSpPr>
        <p:spPr>
          <a:xfrm>
            <a:off x="4953000" y="5014661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8" name="Content Placeholder 1">
            <a:extLst>
              <a:ext uri="{FF2B5EF4-FFF2-40B4-BE49-F238E27FC236}">
                <a16:creationId xmlns:a16="http://schemas.microsoft.com/office/drawing/2014/main" id="{EF5640C2-3BCC-40E9-B32F-F1256BC966A1}"/>
              </a:ext>
            </a:extLst>
          </p:cNvPr>
          <p:cNvSpPr>
            <a:spLocks noGrp="1"/>
          </p:cNvSpPr>
          <p:nvPr>
            <p:ph idx="27"/>
          </p:nvPr>
        </p:nvSpPr>
        <p:spPr>
          <a:xfrm>
            <a:off x="4953000" y="5545984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9" name="Content Placeholder 1">
            <a:extLst>
              <a:ext uri="{FF2B5EF4-FFF2-40B4-BE49-F238E27FC236}">
                <a16:creationId xmlns:a16="http://schemas.microsoft.com/office/drawing/2014/main" id="{E08DC7A5-6E88-4B17-B755-094995E3DADB}"/>
              </a:ext>
            </a:extLst>
          </p:cNvPr>
          <p:cNvSpPr>
            <a:spLocks noGrp="1"/>
          </p:cNvSpPr>
          <p:nvPr>
            <p:ph idx="28"/>
          </p:nvPr>
        </p:nvSpPr>
        <p:spPr>
          <a:xfrm>
            <a:off x="4953000" y="6077310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50" name="Jump Link">
            <a:extLst>
              <a:ext uri="{FF2B5EF4-FFF2-40B4-BE49-F238E27FC236}">
                <a16:creationId xmlns:a16="http://schemas.microsoft.com/office/drawing/2014/main" id="{4C5A98A2-7405-45EA-A119-818241A28D4D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51" name="Photo Credit">
            <a:extLst>
              <a:ext uri="{FF2B5EF4-FFF2-40B4-BE49-F238E27FC236}">
                <a16:creationId xmlns:a16="http://schemas.microsoft.com/office/drawing/2014/main" id="{2949DC30-1123-4272-9CF0-4B729A3E0D7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096000" y="6702552"/>
            <a:ext cx="2670048" cy="155448"/>
          </a:xfrm>
          <a:prstGeom prst="rect">
            <a:avLst/>
          </a:prstGeom>
        </p:spPr>
        <p:txBody>
          <a:bodyPr lIns="0" tIns="0" rIns="45720" bIns="0" anchor="ctr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23691332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0_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1" name="Content Placeholder 1">
            <a:extLst>
              <a:ext uri="{FF2B5EF4-FFF2-40B4-BE49-F238E27FC236}">
                <a16:creationId xmlns:a16="http://schemas.microsoft.com/office/drawing/2014/main" id="{100B6D5B-B32F-403D-94BB-CABB7FB5590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1826723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2" name="Content Placeholder 1">
            <a:extLst>
              <a:ext uri="{FF2B5EF4-FFF2-40B4-BE49-F238E27FC236}">
                <a16:creationId xmlns:a16="http://schemas.microsoft.com/office/drawing/2014/main" id="{175CFE97-9AD7-41CA-A193-8A06D838990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358046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3" name="Content Placeholder 1">
            <a:extLst>
              <a:ext uri="{FF2B5EF4-FFF2-40B4-BE49-F238E27FC236}">
                <a16:creationId xmlns:a16="http://schemas.microsoft.com/office/drawing/2014/main" id="{32FE6B19-E72F-4CA3-93C5-6E5243E62933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889369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4" name="Content Placeholder 1">
            <a:extLst>
              <a:ext uri="{FF2B5EF4-FFF2-40B4-BE49-F238E27FC236}">
                <a16:creationId xmlns:a16="http://schemas.microsoft.com/office/drawing/2014/main" id="{FD92AB8B-8594-4828-9EC4-1A363CB6E66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420692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5" name="Content Placeholder 1">
            <a:extLst>
              <a:ext uri="{FF2B5EF4-FFF2-40B4-BE49-F238E27FC236}">
                <a16:creationId xmlns:a16="http://schemas.microsoft.com/office/drawing/2014/main" id="{50138BB1-8873-4123-8F37-AEDB5A60401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952015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6" name="Content Placeholder 1">
            <a:extLst>
              <a:ext uri="{FF2B5EF4-FFF2-40B4-BE49-F238E27FC236}">
                <a16:creationId xmlns:a16="http://schemas.microsoft.com/office/drawing/2014/main" id="{636A5A5B-3C55-4328-BA90-D0741B9DD23D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483338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7" name="Content Placeholder 1">
            <a:extLst>
              <a:ext uri="{FF2B5EF4-FFF2-40B4-BE49-F238E27FC236}">
                <a16:creationId xmlns:a16="http://schemas.microsoft.com/office/drawing/2014/main" id="{88310007-E242-4176-90F4-E92611A8608E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0" y="5014661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8" name="Content Placeholder 1">
            <a:extLst>
              <a:ext uri="{FF2B5EF4-FFF2-40B4-BE49-F238E27FC236}">
                <a16:creationId xmlns:a16="http://schemas.microsoft.com/office/drawing/2014/main" id="{AEF3391E-B6AC-45E6-B130-854D466DAAD9}"/>
              </a:ext>
            </a:extLst>
          </p:cNvPr>
          <p:cNvSpPr>
            <a:spLocks noGrp="1"/>
          </p:cNvSpPr>
          <p:nvPr>
            <p:ph idx="17"/>
          </p:nvPr>
        </p:nvSpPr>
        <p:spPr>
          <a:xfrm>
            <a:off x="457200" y="5545984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9" name="Content Placeholder 1">
            <a:extLst>
              <a:ext uri="{FF2B5EF4-FFF2-40B4-BE49-F238E27FC236}">
                <a16:creationId xmlns:a16="http://schemas.microsoft.com/office/drawing/2014/main" id="{D6750761-5C91-48BE-AE85-17F55D4D0EC1}"/>
              </a:ext>
            </a:extLst>
          </p:cNvPr>
          <p:cNvSpPr>
            <a:spLocks noGrp="1"/>
          </p:cNvSpPr>
          <p:nvPr>
            <p:ph idx="18"/>
          </p:nvPr>
        </p:nvSpPr>
        <p:spPr>
          <a:xfrm>
            <a:off x="457200" y="607731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0" name="Content Placeholder 1">
            <a:extLst>
              <a:ext uri="{FF2B5EF4-FFF2-40B4-BE49-F238E27FC236}">
                <a16:creationId xmlns:a16="http://schemas.microsoft.com/office/drawing/2014/main" id="{F68BA59F-B2B7-43A8-BD3D-92CC992C7311}"/>
              </a:ext>
            </a:extLst>
          </p:cNvPr>
          <p:cNvSpPr>
            <a:spLocks noGrp="1"/>
          </p:cNvSpPr>
          <p:nvPr>
            <p:ph idx="19"/>
          </p:nvPr>
        </p:nvSpPr>
        <p:spPr>
          <a:xfrm>
            <a:off x="3238500" y="129540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1" name="Content Placeholder 1">
            <a:extLst>
              <a:ext uri="{FF2B5EF4-FFF2-40B4-BE49-F238E27FC236}">
                <a16:creationId xmlns:a16="http://schemas.microsoft.com/office/drawing/2014/main" id="{D81CCA73-2289-48F6-AD53-A8982796E64A}"/>
              </a:ext>
            </a:extLst>
          </p:cNvPr>
          <p:cNvSpPr>
            <a:spLocks noGrp="1"/>
          </p:cNvSpPr>
          <p:nvPr>
            <p:ph idx="20"/>
          </p:nvPr>
        </p:nvSpPr>
        <p:spPr>
          <a:xfrm>
            <a:off x="3238500" y="1826723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2" name="Content Placeholder 1">
            <a:extLst>
              <a:ext uri="{FF2B5EF4-FFF2-40B4-BE49-F238E27FC236}">
                <a16:creationId xmlns:a16="http://schemas.microsoft.com/office/drawing/2014/main" id="{8EB25B95-33AE-4B43-8FC6-82EDB2E3C63D}"/>
              </a:ext>
            </a:extLst>
          </p:cNvPr>
          <p:cNvSpPr>
            <a:spLocks noGrp="1"/>
          </p:cNvSpPr>
          <p:nvPr>
            <p:ph idx="21"/>
          </p:nvPr>
        </p:nvSpPr>
        <p:spPr>
          <a:xfrm>
            <a:off x="3238500" y="2358046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3" name="Content Placeholder 1">
            <a:extLst>
              <a:ext uri="{FF2B5EF4-FFF2-40B4-BE49-F238E27FC236}">
                <a16:creationId xmlns:a16="http://schemas.microsoft.com/office/drawing/2014/main" id="{7423505E-D007-4C48-A00F-AB0F071AE383}"/>
              </a:ext>
            </a:extLst>
          </p:cNvPr>
          <p:cNvSpPr>
            <a:spLocks noGrp="1"/>
          </p:cNvSpPr>
          <p:nvPr>
            <p:ph idx="22"/>
          </p:nvPr>
        </p:nvSpPr>
        <p:spPr>
          <a:xfrm>
            <a:off x="3238500" y="2889369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4" name="Content Placeholder 1">
            <a:extLst>
              <a:ext uri="{FF2B5EF4-FFF2-40B4-BE49-F238E27FC236}">
                <a16:creationId xmlns:a16="http://schemas.microsoft.com/office/drawing/2014/main" id="{90F8FADA-42BF-478C-ADF1-2C585D34E3C8}"/>
              </a:ext>
            </a:extLst>
          </p:cNvPr>
          <p:cNvSpPr>
            <a:spLocks noGrp="1"/>
          </p:cNvSpPr>
          <p:nvPr>
            <p:ph idx="23"/>
          </p:nvPr>
        </p:nvSpPr>
        <p:spPr>
          <a:xfrm>
            <a:off x="3238500" y="3420692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5" name="Content Placeholder 1">
            <a:extLst>
              <a:ext uri="{FF2B5EF4-FFF2-40B4-BE49-F238E27FC236}">
                <a16:creationId xmlns:a16="http://schemas.microsoft.com/office/drawing/2014/main" id="{C3D3B322-7E11-4A74-822F-210C90049E4C}"/>
              </a:ext>
            </a:extLst>
          </p:cNvPr>
          <p:cNvSpPr>
            <a:spLocks noGrp="1"/>
          </p:cNvSpPr>
          <p:nvPr>
            <p:ph idx="24"/>
          </p:nvPr>
        </p:nvSpPr>
        <p:spPr>
          <a:xfrm>
            <a:off x="3238500" y="3952015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6" name="Content Placeholder 1">
            <a:extLst>
              <a:ext uri="{FF2B5EF4-FFF2-40B4-BE49-F238E27FC236}">
                <a16:creationId xmlns:a16="http://schemas.microsoft.com/office/drawing/2014/main" id="{A1B973CF-2BB8-478D-AD3C-0D055434637B}"/>
              </a:ext>
            </a:extLst>
          </p:cNvPr>
          <p:cNvSpPr>
            <a:spLocks noGrp="1"/>
          </p:cNvSpPr>
          <p:nvPr>
            <p:ph idx="25"/>
          </p:nvPr>
        </p:nvSpPr>
        <p:spPr>
          <a:xfrm>
            <a:off x="3238500" y="4483338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7" name="Content Placeholder 1">
            <a:extLst>
              <a:ext uri="{FF2B5EF4-FFF2-40B4-BE49-F238E27FC236}">
                <a16:creationId xmlns:a16="http://schemas.microsoft.com/office/drawing/2014/main" id="{5D454119-E814-45B7-942B-86815A62C091}"/>
              </a:ext>
            </a:extLst>
          </p:cNvPr>
          <p:cNvSpPr>
            <a:spLocks noGrp="1"/>
          </p:cNvSpPr>
          <p:nvPr>
            <p:ph idx="26"/>
          </p:nvPr>
        </p:nvSpPr>
        <p:spPr>
          <a:xfrm>
            <a:off x="3238500" y="5014661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8" name="Content Placeholder 1">
            <a:extLst>
              <a:ext uri="{FF2B5EF4-FFF2-40B4-BE49-F238E27FC236}">
                <a16:creationId xmlns:a16="http://schemas.microsoft.com/office/drawing/2014/main" id="{EF5640C2-3BCC-40E9-B32F-F1256BC966A1}"/>
              </a:ext>
            </a:extLst>
          </p:cNvPr>
          <p:cNvSpPr>
            <a:spLocks noGrp="1"/>
          </p:cNvSpPr>
          <p:nvPr>
            <p:ph idx="27"/>
          </p:nvPr>
        </p:nvSpPr>
        <p:spPr>
          <a:xfrm>
            <a:off x="3238500" y="5545984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9" name="Content Placeholder 1">
            <a:extLst>
              <a:ext uri="{FF2B5EF4-FFF2-40B4-BE49-F238E27FC236}">
                <a16:creationId xmlns:a16="http://schemas.microsoft.com/office/drawing/2014/main" id="{E08DC7A5-6E88-4B17-B755-094995E3DADB}"/>
              </a:ext>
            </a:extLst>
          </p:cNvPr>
          <p:cNvSpPr>
            <a:spLocks noGrp="1"/>
          </p:cNvSpPr>
          <p:nvPr>
            <p:ph idx="28"/>
          </p:nvPr>
        </p:nvSpPr>
        <p:spPr>
          <a:xfrm>
            <a:off x="3238500" y="607731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0" name="Content Placeholder 1">
            <a:extLst>
              <a:ext uri="{FF2B5EF4-FFF2-40B4-BE49-F238E27FC236}">
                <a16:creationId xmlns:a16="http://schemas.microsoft.com/office/drawing/2014/main" id="{084B054C-062B-4A0B-90CB-FAB34B715EB8}"/>
              </a:ext>
            </a:extLst>
          </p:cNvPr>
          <p:cNvSpPr>
            <a:spLocks noGrp="1"/>
          </p:cNvSpPr>
          <p:nvPr>
            <p:ph idx="29"/>
          </p:nvPr>
        </p:nvSpPr>
        <p:spPr>
          <a:xfrm>
            <a:off x="6019800" y="129540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1" name="Content Placeholder 1">
            <a:extLst>
              <a:ext uri="{FF2B5EF4-FFF2-40B4-BE49-F238E27FC236}">
                <a16:creationId xmlns:a16="http://schemas.microsoft.com/office/drawing/2014/main" id="{193C2628-8F0A-47DF-8D62-DF518A540185}"/>
              </a:ext>
            </a:extLst>
          </p:cNvPr>
          <p:cNvSpPr>
            <a:spLocks noGrp="1"/>
          </p:cNvSpPr>
          <p:nvPr>
            <p:ph idx="30"/>
          </p:nvPr>
        </p:nvSpPr>
        <p:spPr>
          <a:xfrm>
            <a:off x="6019800" y="1826723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2" name="Content Placeholder 1">
            <a:extLst>
              <a:ext uri="{FF2B5EF4-FFF2-40B4-BE49-F238E27FC236}">
                <a16:creationId xmlns:a16="http://schemas.microsoft.com/office/drawing/2014/main" id="{A9D8E977-3271-4B66-BEBB-E23DA98A6589}"/>
              </a:ext>
            </a:extLst>
          </p:cNvPr>
          <p:cNvSpPr>
            <a:spLocks noGrp="1"/>
          </p:cNvSpPr>
          <p:nvPr>
            <p:ph idx="31"/>
          </p:nvPr>
        </p:nvSpPr>
        <p:spPr>
          <a:xfrm>
            <a:off x="6019800" y="2358046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3" name="Content Placeholder 1">
            <a:extLst>
              <a:ext uri="{FF2B5EF4-FFF2-40B4-BE49-F238E27FC236}">
                <a16:creationId xmlns:a16="http://schemas.microsoft.com/office/drawing/2014/main" id="{7B7DD5C7-415C-4DA2-91DD-527017549699}"/>
              </a:ext>
            </a:extLst>
          </p:cNvPr>
          <p:cNvSpPr>
            <a:spLocks noGrp="1"/>
          </p:cNvSpPr>
          <p:nvPr>
            <p:ph idx="32"/>
          </p:nvPr>
        </p:nvSpPr>
        <p:spPr>
          <a:xfrm>
            <a:off x="6019800" y="2889369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4" name="Content Placeholder 1">
            <a:extLst>
              <a:ext uri="{FF2B5EF4-FFF2-40B4-BE49-F238E27FC236}">
                <a16:creationId xmlns:a16="http://schemas.microsoft.com/office/drawing/2014/main" id="{00F834A0-64EE-4EEF-A85F-B15443AF59B6}"/>
              </a:ext>
            </a:extLst>
          </p:cNvPr>
          <p:cNvSpPr>
            <a:spLocks noGrp="1"/>
          </p:cNvSpPr>
          <p:nvPr>
            <p:ph idx="33"/>
          </p:nvPr>
        </p:nvSpPr>
        <p:spPr>
          <a:xfrm>
            <a:off x="6019800" y="3420692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5" name="Content Placeholder 1">
            <a:extLst>
              <a:ext uri="{FF2B5EF4-FFF2-40B4-BE49-F238E27FC236}">
                <a16:creationId xmlns:a16="http://schemas.microsoft.com/office/drawing/2014/main" id="{A5E1AF77-D3A8-4434-A1F9-5E89CE0A2727}"/>
              </a:ext>
            </a:extLst>
          </p:cNvPr>
          <p:cNvSpPr>
            <a:spLocks noGrp="1"/>
          </p:cNvSpPr>
          <p:nvPr>
            <p:ph idx="34"/>
          </p:nvPr>
        </p:nvSpPr>
        <p:spPr>
          <a:xfrm>
            <a:off x="6019800" y="3952015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6" name="Content Placeholder 1">
            <a:extLst>
              <a:ext uri="{FF2B5EF4-FFF2-40B4-BE49-F238E27FC236}">
                <a16:creationId xmlns:a16="http://schemas.microsoft.com/office/drawing/2014/main" id="{5136B46E-83E7-4338-BBAB-3B76E68C4908}"/>
              </a:ext>
            </a:extLst>
          </p:cNvPr>
          <p:cNvSpPr>
            <a:spLocks noGrp="1"/>
          </p:cNvSpPr>
          <p:nvPr>
            <p:ph idx="35"/>
          </p:nvPr>
        </p:nvSpPr>
        <p:spPr>
          <a:xfrm>
            <a:off x="6019800" y="4483338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7" name="Content Placeholder 1">
            <a:extLst>
              <a:ext uri="{FF2B5EF4-FFF2-40B4-BE49-F238E27FC236}">
                <a16:creationId xmlns:a16="http://schemas.microsoft.com/office/drawing/2014/main" id="{48D2FCF0-3724-46BF-A3BB-A69D7044FA6A}"/>
              </a:ext>
            </a:extLst>
          </p:cNvPr>
          <p:cNvSpPr>
            <a:spLocks noGrp="1"/>
          </p:cNvSpPr>
          <p:nvPr>
            <p:ph idx="36"/>
          </p:nvPr>
        </p:nvSpPr>
        <p:spPr>
          <a:xfrm>
            <a:off x="6019800" y="5014661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8" name="Content Placeholder 1">
            <a:extLst>
              <a:ext uri="{FF2B5EF4-FFF2-40B4-BE49-F238E27FC236}">
                <a16:creationId xmlns:a16="http://schemas.microsoft.com/office/drawing/2014/main" id="{A47CA91F-80EE-45AF-B96A-8131EA17326F}"/>
              </a:ext>
            </a:extLst>
          </p:cNvPr>
          <p:cNvSpPr>
            <a:spLocks noGrp="1"/>
          </p:cNvSpPr>
          <p:nvPr>
            <p:ph idx="37"/>
          </p:nvPr>
        </p:nvSpPr>
        <p:spPr>
          <a:xfrm>
            <a:off x="6019800" y="5545984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9" name="Content Placeholder 1">
            <a:extLst>
              <a:ext uri="{FF2B5EF4-FFF2-40B4-BE49-F238E27FC236}">
                <a16:creationId xmlns:a16="http://schemas.microsoft.com/office/drawing/2014/main" id="{0FECE6AA-FDAF-420D-856A-E818977AE947}"/>
              </a:ext>
            </a:extLst>
          </p:cNvPr>
          <p:cNvSpPr>
            <a:spLocks noGrp="1"/>
          </p:cNvSpPr>
          <p:nvPr>
            <p:ph idx="38"/>
          </p:nvPr>
        </p:nvSpPr>
        <p:spPr>
          <a:xfrm>
            <a:off x="6019800" y="607731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50" name="Jump Link">
            <a:extLst>
              <a:ext uri="{FF2B5EF4-FFF2-40B4-BE49-F238E27FC236}">
                <a16:creationId xmlns:a16="http://schemas.microsoft.com/office/drawing/2014/main" id="{4C5A98A2-7405-45EA-A119-818241A28D4D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51" name="Photo Credit">
            <a:extLst>
              <a:ext uri="{FF2B5EF4-FFF2-40B4-BE49-F238E27FC236}">
                <a16:creationId xmlns:a16="http://schemas.microsoft.com/office/drawing/2014/main" id="{2949DC30-1123-4272-9CF0-4B729A3E0D7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096000" y="6702552"/>
            <a:ext cx="2670048" cy="155448"/>
          </a:xfrm>
          <a:prstGeom prst="rect">
            <a:avLst/>
          </a:prstGeom>
        </p:spPr>
        <p:txBody>
          <a:bodyPr lIns="0" tIns="0" rIns="45720" bIns="0" anchor="ctr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95788944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_Mast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1828800"/>
            <a:ext cx="9144000" cy="1719072"/>
          </a:xfrm>
          <a:prstGeom prst="rect">
            <a:avLst/>
          </a:prstGeom>
        </p:spPr>
        <p:txBody>
          <a:bodyPr anchor="ctr"/>
          <a:lstStyle>
            <a:lvl1pPr>
              <a:defRPr sz="6000" b="1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94598033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_Mast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36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71255F7-7AE7-4190-BAB3-A3B1521F10B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124200" y="1295400"/>
            <a:ext cx="2895600" cy="228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900"/>
            </a:lvl1pPr>
            <a:lvl2pPr marL="457200" indent="0" algn="ctr">
              <a:buNone/>
              <a:defRPr sz="900"/>
            </a:lvl2pPr>
            <a:lvl3pPr marL="914400" indent="0" algn="ctr">
              <a:buNone/>
              <a:defRPr sz="900"/>
            </a:lvl3pPr>
            <a:lvl4pPr marL="1371600" indent="0" algn="ctr">
              <a:buNone/>
              <a:defRPr sz="900"/>
            </a:lvl4pPr>
            <a:lvl5pPr marL="1828800" indent="0" algn="ctr">
              <a:buNone/>
              <a:defRPr sz="900"/>
            </a:lvl5pPr>
          </a:lstStyle>
          <a:p>
            <a:pPr lvl="0"/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F9C4DB6B-DD6A-43E0-BF97-584094BF809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1626393"/>
            <a:ext cx="8229600" cy="4724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400"/>
            </a:lvl3pPr>
            <a:lvl4pPr marL="1371600" indent="0">
              <a:buNone/>
              <a:defRPr sz="2400"/>
            </a:lvl4pPr>
            <a:lvl5pPr marL="1828800" indent="0">
              <a:buNone/>
              <a:defRPr sz="2400"/>
            </a:lvl5pPr>
          </a:lstStyle>
          <a:p>
            <a:pPr lvl="0"/>
            <a:endParaRPr lang="en-US" dirty="0"/>
          </a:p>
        </p:txBody>
      </p:sp>
      <p:sp>
        <p:nvSpPr>
          <p:cNvPr id="10" name="Text Placeholder 3">
            <a:extLst>
              <a:ext uri="{FF2B5EF4-FFF2-40B4-BE49-F238E27FC236}">
                <a16:creationId xmlns:a16="http://schemas.microsoft.com/office/drawing/2014/main" id="{37D7826E-AAB6-4E2F-99DD-9A680BF8C22F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3124200" y="6453187"/>
            <a:ext cx="2895600" cy="228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900"/>
            </a:lvl1pPr>
            <a:lvl2pPr marL="457200" indent="0" algn="ctr">
              <a:buNone/>
              <a:defRPr sz="900"/>
            </a:lvl2pPr>
            <a:lvl3pPr marL="914400" indent="0" algn="ctr">
              <a:buNone/>
              <a:defRPr sz="900"/>
            </a:lvl3pPr>
            <a:lvl4pPr marL="1371600" indent="0" algn="ctr">
              <a:buNone/>
              <a:defRPr sz="900"/>
            </a:lvl4pPr>
            <a:lvl5pPr marL="1828800" indent="0" algn="ctr">
              <a:buNone/>
              <a:defRPr sz="900"/>
            </a:lvl5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382510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362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3810000"/>
            <a:ext cx="8229600" cy="2362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4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5" hasCustomPrompt="1"/>
          </p:nvPr>
        </p:nvSpPr>
        <p:spPr>
          <a:xfrm>
            <a:off x="6473952" y="6705599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3517639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66344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66344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66344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Content Placeholder 1"/>
          <p:cNvSpPr>
            <a:spLocks noGrp="1"/>
          </p:cNvSpPr>
          <p:nvPr>
            <p:ph idx="20"/>
          </p:nvPr>
        </p:nvSpPr>
        <p:spPr>
          <a:xfrm>
            <a:off x="45720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1"/>
          <p:cNvSpPr>
            <a:spLocks noGrp="1"/>
          </p:cNvSpPr>
          <p:nvPr>
            <p:ph idx="21"/>
          </p:nvPr>
        </p:nvSpPr>
        <p:spPr>
          <a:xfrm>
            <a:off x="466344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1"/>
          <p:cNvSpPr>
            <a:spLocks noGrp="1"/>
          </p:cNvSpPr>
          <p:nvPr>
            <p:ph idx="22"/>
          </p:nvPr>
        </p:nvSpPr>
        <p:spPr>
          <a:xfrm>
            <a:off x="45720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1"/>
          <p:cNvSpPr>
            <a:spLocks noGrp="1"/>
          </p:cNvSpPr>
          <p:nvPr>
            <p:ph idx="23"/>
          </p:nvPr>
        </p:nvSpPr>
        <p:spPr>
          <a:xfrm>
            <a:off x="466344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1"/>
          <p:cNvSpPr>
            <a:spLocks noGrp="1"/>
          </p:cNvSpPr>
          <p:nvPr>
            <p:ph idx="24"/>
          </p:nvPr>
        </p:nvSpPr>
        <p:spPr>
          <a:xfrm>
            <a:off x="45720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0" name="Content Placeholder 1"/>
          <p:cNvSpPr>
            <a:spLocks noGrp="1"/>
          </p:cNvSpPr>
          <p:nvPr>
            <p:ph idx="25"/>
          </p:nvPr>
        </p:nvSpPr>
        <p:spPr>
          <a:xfrm>
            <a:off x="466344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2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1299054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84D17D-FCDC-4355-88F6-225363AB79C9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581707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973B6F-B5DD-42FC-9089-F6754F074682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214653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CB3A11-CD3D-414B-A2A0-F6D306CEF766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307031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FB0F38-F87F-4BFA-A88E-9EB71259DF51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77798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DF357B-129B-4717-BE74-A84958261EA1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602638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13" Type="http://schemas.openxmlformats.org/officeDocument/2006/relationships/slideLayout" Target="../slideLayouts/slideLayout16.xml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12" Type="http://schemas.openxmlformats.org/officeDocument/2006/relationships/slideLayout" Target="../slideLayouts/slideLayout15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0" Type="http://schemas.openxmlformats.org/officeDocument/2006/relationships/slideLayout" Target="../slideLayouts/slideLayout13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theme" Target="../theme/theme3.xml"/><Relationship Id="rId5" Type="http://schemas.openxmlformats.org/officeDocument/2006/relationships/slideLayout" Target="../slideLayouts/slideLayout21.xml"/><Relationship Id="rId4" Type="http://schemas.openxmlformats.org/officeDocument/2006/relationships/slideLayout" Target="../slideLayouts/slideLayout20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4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theme" Target="../theme/theme4.xml"/><Relationship Id="rId5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5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9.xml"/><Relationship Id="rId7" Type="http://schemas.openxmlformats.org/officeDocument/2006/relationships/theme" Target="../theme/theme5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5" Type="http://schemas.openxmlformats.org/officeDocument/2006/relationships/slideLayout" Target="../slideLayouts/slideLayout31.xml"/><Relationship Id="rId4" Type="http://schemas.openxmlformats.org/officeDocument/2006/relationships/slideLayout" Target="../slideLayouts/slideLayout30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theme" Target="../theme/theme6.xml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theme" Target="../theme/theme7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5" Type="http://schemas.openxmlformats.org/officeDocument/2006/relationships/slideLayout" Target="../slideLayouts/slideLayout44.xml"/><Relationship Id="rId4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 dirty="0"/>
              <a:t>Click to edit Master text styles</a:t>
            </a:r>
          </a:p>
          <a:p>
            <a:pPr lvl="1"/>
            <a:r>
              <a:rPr lang="en-CA" altLang="en-US" dirty="0"/>
              <a:t>Second level</a:t>
            </a:r>
          </a:p>
          <a:p>
            <a:pPr lvl="2"/>
            <a:r>
              <a:rPr lang="en-CA" altLang="en-US" dirty="0"/>
              <a:t>Third level</a:t>
            </a:r>
          </a:p>
          <a:p>
            <a:pPr lvl="3"/>
            <a:r>
              <a:rPr lang="en-CA" altLang="en-US" dirty="0"/>
              <a:t>Fourth level</a:t>
            </a:r>
          </a:p>
          <a:p>
            <a:pPr lvl="4"/>
            <a:r>
              <a:rPr lang="en-CA" altLang="en-US" dirty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fld id="{6D0BEDCD-A305-4E47-B6D0-E608F18D276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2" r:id="rId2"/>
    <p:sldLayoutId id="2147483655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ext styles</a:t>
            </a:r>
          </a:p>
          <a:p>
            <a:pPr lvl="1"/>
            <a:r>
              <a:rPr lang="en-CA" altLang="en-US"/>
              <a:t>Second level</a:t>
            </a:r>
          </a:p>
          <a:p>
            <a:pPr lvl="2"/>
            <a:r>
              <a:rPr lang="en-CA" altLang="en-US"/>
              <a:t>Third level</a:t>
            </a:r>
          </a:p>
          <a:p>
            <a:pPr lvl="3"/>
            <a:r>
              <a:rPr lang="en-CA" altLang="en-US"/>
              <a:t>Fourth level</a:t>
            </a:r>
          </a:p>
          <a:p>
            <a:pPr lvl="4"/>
            <a:r>
              <a:rPr lang="en-CA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FE4277E8-0BFA-4E26-B055-E5EBC5B3B6CE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defRPr/>
            </a:pPr>
            <a:fld id="{A0D09F4C-E62F-4585-B564-B47BB1A524A6}" type="slidenum">
              <a:rPr lang="en-CA" altLang="en-US" sz="1400" smtClean="0"/>
              <a:pPr algn="r" eaLnBrk="1" hangingPunct="1">
                <a:defRPr/>
              </a:pPr>
              <a:t>‹#›</a:t>
            </a:fld>
            <a:endParaRPr lang="en-CA" altLang="en-US" sz="1400"/>
          </a:p>
        </p:txBody>
      </p:sp>
    </p:spTree>
    <p:extLst>
      <p:ext uri="{BB962C8B-B14F-4D97-AF65-F5344CB8AC3E}">
        <p14:creationId xmlns:p14="http://schemas.microsoft.com/office/powerpoint/2010/main" val="2351918695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  <p:sldLayoutId id="2147483756" r:id="rId12"/>
    <p:sldLayoutId id="2147483836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4" name="Copyright" descr="©McGraw-Hill Education&#10;">
            <a:extLst>
              <a:ext uri="{FF2B5EF4-FFF2-40B4-BE49-F238E27FC236}">
                <a16:creationId xmlns:a16="http://schemas.microsoft.com/office/drawing/2014/main" id="{26476B0B-206B-4AFE-9AEC-D3FA261CB927}"/>
              </a:ext>
            </a:extLst>
          </p:cNvPr>
          <p:cNvSpPr txBox="1">
            <a:spLocks/>
          </p:cNvSpPr>
          <p:nvPr userDrawn="1"/>
        </p:nvSpPr>
        <p:spPr>
          <a:xfrm>
            <a:off x="0" y="6705600"/>
            <a:ext cx="155448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b="0" dirty="0">
                <a:solidFill>
                  <a:schemeClr val="bg1"/>
                </a:solidFill>
                <a:latin typeface="+mn-lt"/>
              </a:rPr>
              <a:t>© McGraw Hill LLC</a:t>
            </a:r>
          </a:p>
        </p:txBody>
      </p:sp>
    </p:spTree>
    <p:extLst>
      <p:ext uri="{BB962C8B-B14F-4D97-AF65-F5344CB8AC3E}">
        <p14:creationId xmlns:p14="http://schemas.microsoft.com/office/powerpoint/2010/main" val="13903168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8" r:id="rId1"/>
    <p:sldLayoutId id="2147483779" r:id="rId2"/>
    <p:sldLayoutId id="2147483780" r:id="rId3"/>
    <p:sldLayoutId id="2147483781" r:id="rId4"/>
    <p:sldLayoutId id="2147483782" r:id="rId5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4" name="Copyright" descr="©McGraw-Hill Education&#10;">
            <a:extLst>
              <a:ext uri="{FF2B5EF4-FFF2-40B4-BE49-F238E27FC236}">
                <a16:creationId xmlns:a16="http://schemas.microsoft.com/office/drawing/2014/main" id="{26476B0B-206B-4AFE-9AEC-D3FA261CB927}"/>
              </a:ext>
            </a:extLst>
          </p:cNvPr>
          <p:cNvSpPr txBox="1">
            <a:spLocks/>
          </p:cNvSpPr>
          <p:nvPr userDrawn="1"/>
        </p:nvSpPr>
        <p:spPr>
          <a:xfrm>
            <a:off x="0" y="6705600"/>
            <a:ext cx="155448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b="0" dirty="0">
                <a:solidFill>
                  <a:schemeClr val="bg1"/>
                </a:solidFill>
                <a:latin typeface="+mn-lt"/>
              </a:rPr>
              <a:t>© McGraw Hill LLC</a:t>
            </a:r>
          </a:p>
        </p:txBody>
      </p:sp>
    </p:spTree>
    <p:extLst>
      <p:ext uri="{BB962C8B-B14F-4D97-AF65-F5344CB8AC3E}">
        <p14:creationId xmlns:p14="http://schemas.microsoft.com/office/powerpoint/2010/main" val="22528110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5" r:id="rId1"/>
    <p:sldLayoutId id="2147483796" r:id="rId2"/>
    <p:sldLayoutId id="2147483797" r:id="rId3"/>
    <p:sldLayoutId id="2147483798" r:id="rId4"/>
    <p:sldLayoutId id="2147483799" r:id="rId5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4" name="Copyright" descr="©McGraw-Hill Education&#10;">
            <a:extLst>
              <a:ext uri="{FF2B5EF4-FFF2-40B4-BE49-F238E27FC236}">
                <a16:creationId xmlns:a16="http://schemas.microsoft.com/office/drawing/2014/main" id="{26476B0B-206B-4AFE-9AEC-D3FA261CB927}"/>
              </a:ext>
            </a:extLst>
          </p:cNvPr>
          <p:cNvSpPr txBox="1">
            <a:spLocks/>
          </p:cNvSpPr>
          <p:nvPr userDrawn="1"/>
        </p:nvSpPr>
        <p:spPr>
          <a:xfrm>
            <a:off x="0" y="6705600"/>
            <a:ext cx="155448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b="0" dirty="0">
                <a:solidFill>
                  <a:schemeClr val="bg1"/>
                </a:solidFill>
                <a:latin typeface="+mn-lt"/>
              </a:rPr>
              <a:t>© McGraw Hill LLC</a:t>
            </a:r>
          </a:p>
        </p:txBody>
      </p:sp>
    </p:spTree>
    <p:extLst>
      <p:ext uri="{BB962C8B-B14F-4D97-AF65-F5344CB8AC3E}">
        <p14:creationId xmlns:p14="http://schemas.microsoft.com/office/powerpoint/2010/main" val="21746829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2" r:id="rId1"/>
    <p:sldLayoutId id="2147483813" r:id="rId2"/>
    <p:sldLayoutId id="2147483814" r:id="rId3"/>
    <p:sldLayoutId id="2147483815" r:id="rId4"/>
    <p:sldLayoutId id="2147483816" r:id="rId5"/>
    <p:sldLayoutId id="2147483820" r:id="rId6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4" name="Copyright" descr="©McGraw-Hill Education&#10;">
            <a:extLst>
              <a:ext uri="{FF2B5EF4-FFF2-40B4-BE49-F238E27FC236}">
                <a16:creationId xmlns:a16="http://schemas.microsoft.com/office/drawing/2014/main" id="{26476B0B-206B-4AFE-9AEC-D3FA261CB927}"/>
              </a:ext>
            </a:extLst>
          </p:cNvPr>
          <p:cNvSpPr txBox="1">
            <a:spLocks/>
          </p:cNvSpPr>
          <p:nvPr userDrawn="1"/>
        </p:nvSpPr>
        <p:spPr>
          <a:xfrm>
            <a:off x="0" y="6705600"/>
            <a:ext cx="155448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b="0" dirty="0">
                <a:solidFill>
                  <a:schemeClr val="bg1"/>
                </a:solidFill>
                <a:latin typeface="+mn-lt"/>
              </a:rPr>
              <a:t>© McGraw Hill LLC</a:t>
            </a:r>
          </a:p>
        </p:txBody>
      </p:sp>
    </p:spTree>
    <p:extLst>
      <p:ext uri="{BB962C8B-B14F-4D97-AF65-F5344CB8AC3E}">
        <p14:creationId xmlns:p14="http://schemas.microsoft.com/office/powerpoint/2010/main" val="35401849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3" r:id="rId1"/>
    <p:sldLayoutId id="2147483824" r:id="rId2"/>
    <p:sldLayoutId id="2147483825" r:id="rId3"/>
    <p:sldLayoutId id="2147483826" r:id="rId4"/>
    <p:sldLayoutId id="2147483827" r:id="rId5"/>
    <p:sldLayoutId id="2147483828" r:id="rId6"/>
    <p:sldLayoutId id="2147483831" r:id="rId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4" name="Copyright" descr="©McGraw-Hill Education&#10;">
            <a:extLst>
              <a:ext uri="{FF2B5EF4-FFF2-40B4-BE49-F238E27FC236}">
                <a16:creationId xmlns:a16="http://schemas.microsoft.com/office/drawing/2014/main" id="{26476B0B-206B-4AFE-9AEC-D3FA261CB927}"/>
              </a:ext>
            </a:extLst>
          </p:cNvPr>
          <p:cNvSpPr txBox="1">
            <a:spLocks/>
          </p:cNvSpPr>
          <p:nvPr userDrawn="1"/>
        </p:nvSpPr>
        <p:spPr>
          <a:xfrm>
            <a:off x="0" y="6705600"/>
            <a:ext cx="155448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b="0" dirty="0">
                <a:solidFill>
                  <a:schemeClr val="bg1"/>
                </a:solidFill>
                <a:latin typeface="+mn-lt"/>
              </a:rPr>
              <a:t>© McGraw Hill LLC</a:t>
            </a:r>
          </a:p>
        </p:txBody>
      </p:sp>
    </p:spTree>
    <p:extLst>
      <p:ext uri="{BB962C8B-B14F-4D97-AF65-F5344CB8AC3E}">
        <p14:creationId xmlns:p14="http://schemas.microsoft.com/office/powerpoint/2010/main" val="993245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7" r:id="rId1"/>
    <p:sldLayoutId id="2147483868" r:id="rId2"/>
    <p:sldLayoutId id="2147483869" r:id="rId3"/>
    <p:sldLayoutId id="2147483870" r:id="rId4"/>
    <p:sldLayoutId id="2147483871" r:id="rId5"/>
    <p:sldLayoutId id="2147483872" r:id="rId6"/>
    <p:sldLayoutId id="2147483874" r:id="rId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13" Type="http://schemas.openxmlformats.org/officeDocument/2006/relationships/slide" Target="slide67.xml"/><Relationship Id="rId3" Type="http://schemas.openxmlformats.org/officeDocument/2006/relationships/oleObject" Target="../embeddings/oleObject1.bin"/><Relationship Id="rId7" Type="http://schemas.openxmlformats.org/officeDocument/2006/relationships/slide" Target="slide5.xml"/><Relationship Id="rId12" Type="http://schemas.openxmlformats.org/officeDocument/2006/relationships/slide" Target="slide59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.xml"/><Relationship Id="rId11" Type="http://schemas.openxmlformats.org/officeDocument/2006/relationships/slide" Target="slide32.xml"/><Relationship Id="rId5" Type="http://schemas.openxmlformats.org/officeDocument/2006/relationships/image" Target="../media/image2.png"/><Relationship Id="rId10" Type="http://schemas.openxmlformats.org/officeDocument/2006/relationships/slide" Target="slide27.xml"/><Relationship Id="rId4" Type="http://schemas.openxmlformats.org/officeDocument/2006/relationships/image" Target="../media/image1.wmf"/><Relationship Id="rId9" Type="http://schemas.openxmlformats.org/officeDocument/2006/relationships/slide" Target="slide18.xml"/><Relationship Id="rId14" Type="http://schemas.openxmlformats.org/officeDocument/2006/relationships/hyperlink" Target="https://www.eecs.yorku.ca/~jeff/courses/1090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7.jpeg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6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8.wmf"/><Relationship Id="rId11" Type="http://schemas.openxmlformats.org/officeDocument/2006/relationships/image" Target="../media/image15.png"/><Relationship Id="rId5" Type="http://schemas.openxmlformats.org/officeDocument/2006/relationships/image" Target="../media/image7.wmf"/><Relationship Id="rId10" Type="http://schemas.openxmlformats.org/officeDocument/2006/relationships/image" Target="../media/image19.jpeg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20.jpeg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7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8.wmf"/><Relationship Id="rId11" Type="http://schemas.openxmlformats.org/officeDocument/2006/relationships/image" Target="../media/image16.jpeg"/><Relationship Id="rId5" Type="http://schemas.openxmlformats.org/officeDocument/2006/relationships/image" Target="../media/image7.wmf"/><Relationship Id="rId10" Type="http://schemas.openxmlformats.org/officeDocument/2006/relationships/image" Target="../media/image19.jpeg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6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8.wmf"/><Relationship Id="rId11" Type="http://schemas.openxmlformats.org/officeDocument/2006/relationships/image" Target="../media/image15.png"/><Relationship Id="rId5" Type="http://schemas.openxmlformats.org/officeDocument/2006/relationships/image" Target="../media/image7.wmf"/><Relationship Id="rId10" Type="http://schemas.openxmlformats.org/officeDocument/2006/relationships/image" Target="../media/image19.jpeg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eg"/><Relationship Id="rId3" Type="http://schemas.openxmlformats.org/officeDocument/2006/relationships/image" Target="../media/image8.wmf"/><Relationship Id="rId7" Type="http://schemas.openxmlformats.org/officeDocument/2006/relationships/image" Target="../media/image21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24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24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6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jpeg"/><Relationship Id="rId4" Type="http://schemas.openxmlformats.org/officeDocument/2006/relationships/image" Target="../media/image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0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0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0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1.png"/><Relationship Id="rId4" Type="http://schemas.openxmlformats.org/officeDocument/2006/relationships/image" Target="../media/image370.png"/></Relationships>
</file>

<file path=ppt/slides/_rels/slide34.xml.rels><?xml version="1.0" encoding="UTF-8" standalone="yes"?>
<Relationships xmlns="http://schemas.openxmlformats.org/package/2006/relationships"><Relationship Id="rId34" Type="http://schemas.openxmlformats.org/officeDocument/2006/relationships/image" Target="../media/image1120.png"/><Relationship Id="rId33" Type="http://schemas.openxmlformats.org/officeDocument/2006/relationships/image" Target="../media/image1110.png"/><Relationship Id="rId2" Type="http://schemas.openxmlformats.org/officeDocument/2006/relationships/notesSlide" Target="../notesSlides/notesSlide33.xml"/><Relationship Id="rId29" Type="http://schemas.openxmlformats.org/officeDocument/2006/relationships/image" Target="../media/image1070.png"/><Relationship Id="rId1" Type="http://schemas.openxmlformats.org/officeDocument/2006/relationships/slideLayout" Target="../slideLayouts/slideLayout7.xml"/><Relationship Id="rId32" Type="http://schemas.openxmlformats.org/officeDocument/2006/relationships/image" Target="../media/image1100.png"/><Relationship Id="rId37" Type="http://schemas.openxmlformats.org/officeDocument/2006/relationships/image" Target="../media/image25.png"/><Relationship Id="rId28" Type="http://schemas.openxmlformats.org/officeDocument/2006/relationships/image" Target="../media/image1060.png"/><Relationship Id="rId36" Type="http://schemas.openxmlformats.org/officeDocument/2006/relationships/image" Target="../media/image1140.png"/><Relationship Id="rId31" Type="http://schemas.openxmlformats.org/officeDocument/2006/relationships/image" Target="../media/image1090.png"/><Relationship Id="rId30" Type="http://schemas.openxmlformats.org/officeDocument/2006/relationships/image" Target="../media/image108.png"/><Relationship Id="rId35" Type="http://schemas.openxmlformats.org/officeDocument/2006/relationships/image" Target="../media/image1130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8.wmf"/><Relationship Id="rId11" Type="http://schemas.openxmlformats.org/officeDocument/2006/relationships/image" Target="../media/image13.jpeg"/><Relationship Id="rId5" Type="http://schemas.openxmlformats.org/officeDocument/2006/relationships/image" Target="../media/image7.wmf"/><Relationship Id="rId10" Type="http://schemas.openxmlformats.org/officeDocument/2006/relationships/image" Target="../media/image12.jpeg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5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5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5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10" Type="http://schemas.openxmlformats.org/officeDocument/2006/relationships/image" Target="../media/image12.jpeg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6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7.wmf"/><Relationship Id="rId10" Type="http://schemas.openxmlformats.org/officeDocument/2006/relationships/image" Target="../media/image40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39.wm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10" Type="http://schemas.openxmlformats.org/officeDocument/2006/relationships/image" Target="../media/image12.jpeg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8.png"/><Relationship Id="rId3" Type="http://schemas.openxmlformats.org/officeDocument/2006/relationships/image" Target="../media/image15.png"/><Relationship Id="rId7" Type="http://schemas.openxmlformats.org/officeDocument/2006/relationships/image" Target="../media/image8.wmf"/><Relationship Id="rId12" Type="http://schemas.openxmlformats.org/officeDocument/2006/relationships/image" Target="../media/image17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7.wmf"/><Relationship Id="rId11" Type="http://schemas.openxmlformats.org/officeDocument/2006/relationships/image" Target="../media/image16.jpeg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9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7.jpeg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8.wmf"/><Relationship Id="rId11" Type="http://schemas.openxmlformats.org/officeDocument/2006/relationships/image" Target="../media/image15.png"/><Relationship Id="rId5" Type="http://schemas.openxmlformats.org/officeDocument/2006/relationships/image" Target="../media/image7.wmf"/><Relationship Id="rId10" Type="http://schemas.openxmlformats.org/officeDocument/2006/relationships/image" Target="../media/image19.jpeg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26126" y="5143023"/>
            <a:ext cx="2492048" cy="9906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400" b="1" dirty="0">
                <a:solidFill>
                  <a:schemeClr val="tx2"/>
                </a:solidFill>
              </a:rPr>
              <a:t>Jeff Edmonds</a:t>
            </a:r>
          </a:p>
          <a:p>
            <a:pPr marL="0" indent="0" eaLnBrk="1" hangingPunct="1">
              <a:buNone/>
            </a:pPr>
            <a:r>
              <a:rPr lang="en-US" altLang="en-US" sz="2400" b="1" dirty="0">
                <a:solidFill>
                  <a:schemeClr val="tx2"/>
                </a:solidFill>
              </a:rPr>
              <a:t>York University</a:t>
            </a:r>
            <a:endParaRPr lang="en-US" altLang="en-US" sz="2400" dirty="0">
              <a:solidFill>
                <a:schemeClr val="accent2"/>
              </a:solidFill>
            </a:endParaRPr>
          </a:p>
          <a:p>
            <a:pPr marL="0" indent="0" eaLnBrk="1" hangingPunct="1">
              <a:buNone/>
            </a:pPr>
            <a:endParaRPr lang="en-US" altLang="en-US" dirty="0">
              <a:solidFill>
                <a:schemeClr val="accent2"/>
              </a:solidFill>
            </a:endParaRPr>
          </a:p>
          <a:p>
            <a:pPr marL="0" indent="0" eaLnBrk="1" hangingPunct="1">
              <a:buNone/>
            </a:pPr>
            <a:endParaRPr lang="en-US" altLang="en-US" dirty="0"/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0" y="6399213"/>
            <a:ext cx="1958975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274301" tIns="45717" rIns="274301" bIns="45717" anchor="ctr">
            <a:spAutoFit/>
          </a:bodyPr>
          <a:lstStyle/>
          <a:p>
            <a:pPr algn="ctr" eaLnBrk="0" hangingPunct="0">
              <a:defRPr/>
            </a:pPr>
            <a:r>
              <a:rPr lang="en-US" sz="2400">
                <a:solidFill>
                  <a:schemeClr val="accent2"/>
                </a:solidFill>
                <a:latin typeface="+mj-lt"/>
              </a:rPr>
              <a:t>Lecture 2</a:t>
            </a:r>
            <a:endParaRPr lang="en-US" sz="2400" dirty="0">
              <a:solidFill>
                <a:schemeClr val="accent2"/>
              </a:solidFill>
              <a:latin typeface="+mj-lt"/>
            </a:endParaRPr>
          </a:p>
        </p:txBody>
      </p:sp>
      <p:pic>
        <p:nvPicPr>
          <p:cNvPr id="2055" name="Picture 8" descr="pooh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905000"/>
            <a:ext cx="1597025" cy="261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9">
            <a:extLst>
              <a:ext uri="{FF2B5EF4-FFF2-40B4-BE49-F238E27FC236}">
                <a16:creationId xmlns:a16="http://schemas.microsoft.com/office/drawing/2014/main" id="{4B67FB95-FB9B-4D65-401A-55E1F9F5D1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1371600"/>
            <a:ext cx="3211135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1800" dirty="0">
                <a:sym typeface="Symbol" pitchFamily="18" charset="2"/>
                <a:hlinkClick r:id="rId6" action="ppaction://hlinksldjump"/>
              </a:rPr>
              <a:t>Objects, Predicates, &amp; Relations</a:t>
            </a:r>
            <a:endParaRPr lang="en-US" altLang="en-US" sz="1800" dirty="0"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800" dirty="0">
                <a:sym typeface="Symbol" pitchFamily="18" charset="2"/>
                <a:hlinkClick r:id="rId7" action="ppaction://hlinksldjump"/>
              </a:rPr>
              <a:t> &amp; </a:t>
            </a:r>
            <a:endParaRPr lang="en-US" altLang="en-US" sz="1800" dirty="0"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800" dirty="0">
                <a:sym typeface="Symbol" pitchFamily="18" charset="2"/>
                <a:hlinkClick r:id="rId8" action="ppaction://hlinksldjump"/>
              </a:rPr>
              <a:t>Order of Quantifiers:  vs   </a:t>
            </a:r>
            <a:endParaRPr lang="en-US" altLang="en-US" sz="1800" dirty="0">
              <a:hlinkClick r:id="rId9" action="ppaction://hlinksldjump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hlinkClick r:id="rId9" action="ppaction://hlinksldjump"/>
              </a:rPr>
              <a:t>Quantifiers and Games</a:t>
            </a:r>
            <a:endParaRPr lang="en-US" altLang="en-US" sz="180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800" dirty="0">
                <a:hlinkClick r:id="rId10" action="ppaction://hlinksldjump"/>
              </a:rPr>
              <a:t>Humans are Mortal</a:t>
            </a:r>
            <a:endParaRPr lang="en-US" altLang="en-US" sz="180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800">
                <a:hlinkClick r:id="rId11" action="ppaction://hlinksldjump"/>
              </a:rPr>
              <a:t>Reals</a:t>
            </a:r>
            <a:endParaRPr lang="en-US" altLang="en-US" sz="180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800">
                <a:hlinkClick r:id="rId12" action="ppaction://hlinksldjump"/>
              </a:rPr>
              <a:t>Proof by Contradiction</a:t>
            </a:r>
            <a:endParaRPr lang="en-US" altLang="en-US" sz="180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800" dirty="0">
                <a:hlinkClick r:id="rId13" action="ppaction://hlinksldjump"/>
              </a:rPr>
              <a:t>Formal </a:t>
            </a:r>
            <a:r>
              <a:rPr lang="en-US" altLang="en-US" sz="1800">
                <a:hlinkClick r:id="rId13" action="ppaction://hlinksldjump"/>
              </a:rPr>
              <a:t>Proofs Systems</a:t>
            </a:r>
            <a:endParaRPr lang="en-US" altLang="en-US" sz="18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D46B83C-7A82-5039-9683-0AB3D049C4A0}"/>
              </a:ext>
            </a:extLst>
          </p:cNvPr>
          <p:cNvSpPr txBox="1"/>
          <p:nvPr/>
        </p:nvSpPr>
        <p:spPr>
          <a:xfrm>
            <a:off x="5445171" y="-18210"/>
            <a:ext cx="37750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>
                <a:solidFill>
                  <a:schemeClr val="tx2"/>
                </a:solidFill>
              </a:rPr>
              <a:t>Predicates and Quantifiers</a:t>
            </a:r>
            <a:endParaRPr lang="en-CA" sz="24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1482EBE-425F-9626-9C29-674228C7BD31}"/>
              </a:ext>
            </a:extLst>
          </p:cNvPr>
          <p:cNvSpPr txBox="1"/>
          <p:nvPr/>
        </p:nvSpPr>
        <p:spPr>
          <a:xfrm>
            <a:off x="5414691" y="300341"/>
            <a:ext cx="37750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chemeClr val="tx2"/>
                </a:solidFill>
              </a:rPr>
              <a:t>boys b, Loves(b)</a:t>
            </a:r>
          </a:p>
        </p:txBody>
      </p:sp>
      <p:sp>
        <p:nvSpPr>
          <p:cNvPr id="12" name="Rectangle 2">
            <a:hlinkClick r:id="rId14"/>
            <a:extLst>
              <a:ext uri="{FF2B5EF4-FFF2-40B4-BE49-F238E27FC236}">
                <a16:creationId xmlns:a16="http://schemas.microsoft.com/office/drawing/2014/main" id="{F220CBE6-B7B8-6A02-EF75-700981ECB4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856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E53F8677-2DF6-4354-4986-B3B05FB063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6391181"/>
            <a:ext cx="3485852" cy="461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74301" tIns="45717" rIns="274301" bIns="45717"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2800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2800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2800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2800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i="0" dirty="0">
                <a:solidFill>
                  <a:schemeClr val="accent2"/>
                </a:solidFill>
              </a:rPr>
              <a:t>Math</a:t>
            </a:r>
            <a:r>
              <a:rPr lang="en-US" altLang="en-US" sz="2400" b="1" i="0" dirty="0">
                <a:solidFill>
                  <a:schemeClr val="accent2"/>
                </a:solidFill>
              </a:rPr>
              <a:t>/EECS 1019/1090</a:t>
            </a:r>
            <a:endParaRPr lang="en-US" altLang="en-US" sz="2400" i="0" dirty="0">
              <a:solidFill>
                <a:schemeClr val="accent2"/>
              </a:solidFill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1B3CF185-547B-7CFF-FB66-D1725BB32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371600" y="-76200"/>
            <a:ext cx="7772400" cy="74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3600" kern="0" dirty="0"/>
              <a:t>Logic and Proofs</a:t>
            </a:r>
          </a:p>
        </p:txBody>
      </p:sp>
      <p:sp>
        <p:nvSpPr>
          <p:cNvPr id="4" name="Text Box 6">
            <a:extLst>
              <a:ext uri="{FF2B5EF4-FFF2-40B4-BE49-F238E27FC236}">
                <a16:creationId xmlns:a16="http://schemas.microsoft.com/office/drawing/2014/main" id="{4D238CE4-1B90-9228-69D6-38C06627D2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3120" y="914400"/>
            <a:ext cx="1958975" cy="461659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274301" tIns="45717" rIns="274301" bIns="45717" anchor="ctr">
            <a:spAutoFit/>
          </a:bodyPr>
          <a:lstStyle/>
          <a:p>
            <a:pPr algn="ctr" eaLnBrk="0" hangingPunct="0">
              <a:defRPr/>
            </a:pPr>
            <a:r>
              <a:rPr lang="en-US" sz="2400" b="1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Math 1019</a:t>
            </a:r>
            <a:endParaRPr lang="en-US" sz="2400" dirty="0"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</a:endParaRP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3373BB74-EA22-35E9-CE11-8FC7213367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7320" y="913808"/>
            <a:ext cx="1958975" cy="461659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274301" tIns="45717" rIns="274301" bIns="45717" anchor="ctr">
            <a:spAutoFit/>
          </a:bodyPr>
          <a:lstStyle/>
          <a:p>
            <a:pPr algn="ctr" eaLnBrk="0" hangingPunct="0">
              <a:defRPr/>
            </a:pPr>
            <a:r>
              <a:rPr lang="en-US" sz="2400" b="1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Math 1090</a:t>
            </a:r>
            <a:endParaRPr lang="en-US" sz="2400" dirty="0"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</a:endParaRPr>
          </a:p>
        </p:txBody>
      </p:sp>
      <p:sp>
        <p:nvSpPr>
          <p:cNvPr id="9" name="Text Box 6">
            <a:extLst>
              <a:ext uri="{FF2B5EF4-FFF2-40B4-BE49-F238E27FC236}">
                <a16:creationId xmlns:a16="http://schemas.microsoft.com/office/drawing/2014/main" id="{AB21842C-CD9D-62D5-D10F-70C64C6C11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5257800"/>
            <a:ext cx="1958975" cy="461659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274301" tIns="45717" rIns="274301" bIns="45717" anchor="ctr">
            <a:spAutoFit/>
          </a:bodyPr>
          <a:lstStyle/>
          <a:p>
            <a:pPr algn="l" eaLnBrk="0" hangingPunct="0">
              <a:defRPr/>
            </a:pPr>
            <a:r>
              <a:rPr lang="en-US" sz="2400" b="1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Skipped</a:t>
            </a:r>
            <a:endParaRPr lang="en-US" sz="2400" dirty="0"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75717858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>
                <a:sym typeface="Symbol" pitchFamily="18" charset="2"/>
              </a:rPr>
              <a:t> vs   </a:t>
            </a:r>
            <a:endParaRPr lang="en-CA" altLang="en-US" dirty="0"/>
          </a:p>
        </p:txBody>
      </p:sp>
      <p:sp>
        <p:nvSpPr>
          <p:cNvPr id="8195" name="Line 15"/>
          <p:cNvSpPr>
            <a:spLocks noChangeShapeType="1"/>
          </p:cNvSpPr>
          <p:nvPr/>
        </p:nvSpPr>
        <p:spPr bwMode="auto">
          <a:xfrm>
            <a:off x="3352800" y="1524000"/>
            <a:ext cx="1524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sz="2000" dirty="0"/>
          </a:p>
        </p:txBody>
      </p:sp>
      <p:sp>
        <p:nvSpPr>
          <p:cNvPr id="8196" name="Line 16"/>
          <p:cNvSpPr>
            <a:spLocks noChangeShapeType="1"/>
          </p:cNvSpPr>
          <p:nvPr/>
        </p:nvSpPr>
        <p:spPr bwMode="auto">
          <a:xfrm>
            <a:off x="5486400" y="6254750"/>
            <a:ext cx="1524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dirty="0"/>
          </a:p>
        </p:txBody>
      </p:sp>
      <p:sp>
        <p:nvSpPr>
          <p:cNvPr id="8197" name="Line 18"/>
          <p:cNvSpPr>
            <a:spLocks noChangeShapeType="1"/>
          </p:cNvSpPr>
          <p:nvPr/>
        </p:nvSpPr>
        <p:spPr bwMode="auto">
          <a:xfrm>
            <a:off x="9601260" y="1524000"/>
            <a:ext cx="0" cy="75406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dirty="0"/>
          </a:p>
        </p:txBody>
      </p:sp>
      <p:sp>
        <p:nvSpPr>
          <p:cNvPr id="8198" name="Line 19"/>
          <p:cNvSpPr>
            <a:spLocks noChangeShapeType="1"/>
          </p:cNvSpPr>
          <p:nvPr/>
        </p:nvSpPr>
        <p:spPr bwMode="auto">
          <a:xfrm>
            <a:off x="8077260" y="1524000"/>
            <a:ext cx="1524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dirty="0"/>
          </a:p>
        </p:txBody>
      </p:sp>
      <p:sp>
        <p:nvSpPr>
          <p:cNvPr id="8199" name="Line 21"/>
          <p:cNvSpPr>
            <a:spLocks noChangeShapeType="1"/>
          </p:cNvSpPr>
          <p:nvPr/>
        </p:nvSpPr>
        <p:spPr bwMode="auto">
          <a:xfrm>
            <a:off x="8534400" y="3421063"/>
            <a:ext cx="0" cy="754062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dirty="0"/>
          </a:p>
        </p:txBody>
      </p:sp>
      <p:sp>
        <p:nvSpPr>
          <p:cNvPr id="8200" name="Line 23"/>
          <p:cNvSpPr>
            <a:spLocks noChangeShapeType="1"/>
          </p:cNvSpPr>
          <p:nvPr/>
        </p:nvSpPr>
        <p:spPr bwMode="auto">
          <a:xfrm>
            <a:off x="8534400" y="4175125"/>
            <a:ext cx="0" cy="94456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dirty="0"/>
          </a:p>
        </p:txBody>
      </p:sp>
      <p:sp>
        <p:nvSpPr>
          <p:cNvPr id="8201" name="Line 25"/>
          <p:cNvSpPr>
            <a:spLocks noChangeShapeType="1"/>
          </p:cNvSpPr>
          <p:nvPr/>
        </p:nvSpPr>
        <p:spPr bwMode="auto">
          <a:xfrm>
            <a:off x="8534400" y="5119688"/>
            <a:ext cx="0" cy="754062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dirty="0"/>
          </a:p>
        </p:txBody>
      </p:sp>
      <p:sp>
        <p:nvSpPr>
          <p:cNvPr id="8202" name="Line 26"/>
          <p:cNvSpPr>
            <a:spLocks noChangeShapeType="1"/>
          </p:cNvSpPr>
          <p:nvPr/>
        </p:nvSpPr>
        <p:spPr bwMode="auto">
          <a:xfrm>
            <a:off x="7010400" y="5873750"/>
            <a:ext cx="1524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dirty="0"/>
          </a:p>
        </p:txBody>
      </p:sp>
      <p:sp>
        <p:nvSpPr>
          <p:cNvPr id="108" name="Rectangle 3"/>
          <p:cNvSpPr txBox="1">
            <a:spLocks noChangeArrowheads="1"/>
          </p:cNvSpPr>
          <p:nvPr/>
        </p:nvSpPr>
        <p:spPr bwMode="auto">
          <a:xfrm>
            <a:off x="3973830" y="2057400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400" kern="0" dirty="0">
                <a:latin typeface="+mn-lt"/>
              </a:rPr>
              <a:t>One girl</a:t>
            </a:r>
            <a:endParaRPr lang="en-CA" sz="2400" kern="0" dirty="0">
              <a:latin typeface="+mn-lt"/>
            </a:endParaRPr>
          </a:p>
        </p:txBody>
      </p:sp>
      <p:sp>
        <p:nvSpPr>
          <p:cNvPr id="111" name="Rectangle 4"/>
          <p:cNvSpPr txBox="1">
            <a:spLocks noChangeArrowheads="1"/>
          </p:cNvSpPr>
          <p:nvPr/>
        </p:nvSpPr>
        <p:spPr>
          <a:xfrm>
            <a:off x="4343400" y="6400800"/>
            <a:ext cx="2590800" cy="457200"/>
          </a:xfrm>
          <a:prstGeom prst="rect">
            <a:avLst/>
          </a:prstGeom>
        </p:spPr>
        <p:txBody>
          <a:bodyPr/>
          <a:lstStyle/>
          <a:p>
            <a:pPr marL="342900" indent="-342900" algn="l">
              <a:spcBef>
                <a:spcPct val="20000"/>
              </a:spcBef>
              <a:defRPr/>
            </a:pPr>
            <a:r>
              <a:rPr lang="en-US" sz="2400" kern="0">
                <a:latin typeface="+mn-lt"/>
              </a:rPr>
              <a:t>His special woman</a:t>
            </a:r>
            <a:r>
              <a:rPr lang="en-US" sz="2400" kern="0" dirty="0">
                <a:latin typeface="+mn-lt"/>
              </a:rPr>
              <a:t>.</a:t>
            </a:r>
            <a:endParaRPr lang="en-CA" sz="2400" kern="0" dirty="0">
              <a:latin typeface="+mn-lt"/>
            </a:endParaRPr>
          </a:p>
        </p:txBody>
      </p:sp>
      <p:sp>
        <p:nvSpPr>
          <p:cNvPr id="144" name="Rectangle 4"/>
          <p:cNvSpPr txBox="1">
            <a:spLocks noChangeArrowheads="1"/>
          </p:cNvSpPr>
          <p:nvPr/>
        </p:nvSpPr>
        <p:spPr>
          <a:xfrm>
            <a:off x="4419600" y="4191000"/>
            <a:ext cx="3810000" cy="457200"/>
          </a:xfrm>
          <a:prstGeom prst="rect">
            <a:avLst/>
          </a:prstGeom>
        </p:spPr>
        <p:txBody>
          <a:bodyPr/>
          <a:lstStyle/>
          <a:p>
            <a:pPr marL="342900" indent="-342900" algn="l">
              <a:spcBef>
                <a:spcPct val="20000"/>
              </a:spcBef>
              <a:defRPr/>
            </a:pPr>
            <a:r>
              <a:rPr lang="en-US" sz="2400" kern="0" dirty="0">
                <a:latin typeface="+mn-lt"/>
              </a:rPr>
              <a:t>Could </a:t>
            </a:r>
            <a:r>
              <a:rPr lang="en-US" sz="2400" kern="0">
                <a:latin typeface="+mn-lt"/>
              </a:rPr>
              <a:t>be a separate </a:t>
            </a:r>
            <a:r>
              <a:rPr lang="en-US" sz="2400" kern="0" dirty="0">
                <a:latin typeface="+mn-lt"/>
              </a:rPr>
              <a:t>girl.</a:t>
            </a:r>
            <a:endParaRPr lang="en-CA" sz="2400" kern="0" dirty="0">
              <a:latin typeface="+mn-lt"/>
            </a:endParaRPr>
          </a:p>
        </p:txBody>
      </p:sp>
      <p:graphicFrame>
        <p:nvGraphicFramePr>
          <p:cNvPr id="94" name="Table 93"/>
          <p:cNvGraphicFramePr>
            <a:graphicFrameLocks noGrp="1"/>
          </p:cNvGraphicFramePr>
          <p:nvPr/>
        </p:nvGraphicFramePr>
        <p:xfrm>
          <a:off x="7772400" y="885825"/>
          <a:ext cx="1267310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3462">
                  <a:extLst>
                    <a:ext uri="{9D8B030D-6E8A-4147-A177-3AD203B41FA5}">
                      <a16:colId xmlns:a16="http://schemas.microsoft.com/office/drawing/2014/main" val="2695560276"/>
                    </a:ext>
                  </a:extLst>
                </a:gridCol>
                <a:gridCol w="253462">
                  <a:extLst>
                    <a:ext uri="{9D8B030D-6E8A-4147-A177-3AD203B41FA5}">
                      <a16:colId xmlns:a16="http://schemas.microsoft.com/office/drawing/2014/main" val="1766856890"/>
                    </a:ext>
                  </a:extLst>
                </a:gridCol>
                <a:gridCol w="253462">
                  <a:extLst>
                    <a:ext uri="{9D8B030D-6E8A-4147-A177-3AD203B41FA5}">
                      <a16:colId xmlns:a16="http://schemas.microsoft.com/office/drawing/2014/main" val="1605692330"/>
                    </a:ext>
                  </a:extLst>
                </a:gridCol>
                <a:gridCol w="253462">
                  <a:extLst>
                    <a:ext uri="{9D8B030D-6E8A-4147-A177-3AD203B41FA5}">
                      <a16:colId xmlns:a16="http://schemas.microsoft.com/office/drawing/2014/main" val="319969698"/>
                    </a:ext>
                  </a:extLst>
                </a:gridCol>
                <a:gridCol w="253462">
                  <a:extLst>
                    <a:ext uri="{9D8B030D-6E8A-4147-A177-3AD203B41FA5}">
                      <a16:colId xmlns:a16="http://schemas.microsoft.com/office/drawing/2014/main" val="1647232456"/>
                    </a:ext>
                  </a:extLst>
                </a:gridCol>
              </a:tblGrid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29501840"/>
                  </a:ext>
                </a:extLst>
              </a:tr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21095492"/>
                  </a:ext>
                </a:extLst>
              </a:tr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0634197"/>
                  </a:ext>
                </a:extLst>
              </a:tr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5349429"/>
                  </a:ext>
                </a:extLst>
              </a:tr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0430140"/>
                  </a:ext>
                </a:extLst>
              </a:tr>
            </a:tbl>
          </a:graphicData>
        </a:graphic>
      </p:graphicFrame>
      <p:grpSp>
        <p:nvGrpSpPr>
          <p:cNvPr id="95" name="Group 94"/>
          <p:cNvGrpSpPr/>
          <p:nvPr/>
        </p:nvGrpSpPr>
        <p:grpSpPr>
          <a:xfrm>
            <a:off x="7775078" y="896419"/>
            <a:ext cx="1267242" cy="1132408"/>
            <a:chOff x="6708218" y="879093"/>
            <a:chExt cx="2258946" cy="2245109"/>
          </a:xfrm>
        </p:grpSpPr>
        <p:pic>
          <p:nvPicPr>
            <p:cNvPr id="96" name="Picture 95" descr="j039672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71068" y="904875"/>
              <a:ext cx="396096" cy="4780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7" name="Picture 96" descr="j023304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57080" y="957857"/>
              <a:ext cx="333555" cy="345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8" name="Picture 45" descr="j033422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60520" y="879093"/>
              <a:ext cx="262327" cy="4264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99" name="Group 46"/>
            <p:cNvGrpSpPr>
              <a:grpSpLocks/>
            </p:cNvGrpSpPr>
            <p:nvPr/>
          </p:nvGrpSpPr>
          <p:grpSpPr bwMode="auto">
            <a:xfrm>
              <a:off x="6708218" y="1385936"/>
              <a:ext cx="415206" cy="1738266"/>
              <a:chOff x="3330" y="1728"/>
              <a:chExt cx="478" cy="1920"/>
            </a:xfrm>
          </p:grpSpPr>
          <p:pic>
            <p:nvPicPr>
              <p:cNvPr id="101" name="Picture 47" descr="j0232906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22" y="1728"/>
                <a:ext cx="232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" name="Picture 48" descr="j0232139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30" y="2256"/>
                <a:ext cx="475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3" name="Picture 49" descr="j0397518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6" y="2688"/>
                <a:ext cx="382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4" name="Picture 50" descr="j0334220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6" y="3120"/>
                <a:ext cx="333" cy="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00" name="Picture 99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5417" y="909873"/>
              <a:ext cx="277962" cy="434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05" name="Table 104"/>
          <p:cNvGraphicFramePr>
            <a:graphicFrameLocks noGrp="1"/>
          </p:cNvGraphicFramePr>
          <p:nvPr/>
        </p:nvGraphicFramePr>
        <p:xfrm>
          <a:off x="7772400" y="2971800"/>
          <a:ext cx="1267310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3462">
                  <a:extLst>
                    <a:ext uri="{9D8B030D-6E8A-4147-A177-3AD203B41FA5}">
                      <a16:colId xmlns:a16="http://schemas.microsoft.com/office/drawing/2014/main" val="2695560276"/>
                    </a:ext>
                  </a:extLst>
                </a:gridCol>
                <a:gridCol w="253462">
                  <a:extLst>
                    <a:ext uri="{9D8B030D-6E8A-4147-A177-3AD203B41FA5}">
                      <a16:colId xmlns:a16="http://schemas.microsoft.com/office/drawing/2014/main" val="1766856890"/>
                    </a:ext>
                  </a:extLst>
                </a:gridCol>
                <a:gridCol w="253462">
                  <a:extLst>
                    <a:ext uri="{9D8B030D-6E8A-4147-A177-3AD203B41FA5}">
                      <a16:colId xmlns:a16="http://schemas.microsoft.com/office/drawing/2014/main" val="1605692330"/>
                    </a:ext>
                  </a:extLst>
                </a:gridCol>
                <a:gridCol w="253462">
                  <a:extLst>
                    <a:ext uri="{9D8B030D-6E8A-4147-A177-3AD203B41FA5}">
                      <a16:colId xmlns:a16="http://schemas.microsoft.com/office/drawing/2014/main" val="319969698"/>
                    </a:ext>
                  </a:extLst>
                </a:gridCol>
                <a:gridCol w="253462">
                  <a:extLst>
                    <a:ext uri="{9D8B030D-6E8A-4147-A177-3AD203B41FA5}">
                      <a16:colId xmlns:a16="http://schemas.microsoft.com/office/drawing/2014/main" val="1647232456"/>
                    </a:ext>
                  </a:extLst>
                </a:gridCol>
              </a:tblGrid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29501840"/>
                  </a:ext>
                </a:extLst>
              </a:tr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21095492"/>
                  </a:ext>
                </a:extLst>
              </a:tr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0634197"/>
                  </a:ext>
                </a:extLst>
              </a:tr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5349429"/>
                  </a:ext>
                </a:extLst>
              </a:tr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0430140"/>
                  </a:ext>
                </a:extLst>
              </a:tr>
            </a:tbl>
          </a:graphicData>
        </a:graphic>
      </p:graphicFrame>
      <p:grpSp>
        <p:nvGrpSpPr>
          <p:cNvPr id="106" name="Group 105"/>
          <p:cNvGrpSpPr/>
          <p:nvPr/>
        </p:nvGrpSpPr>
        <p:grpSpPr>
          <a:xfrm>
            <a:off x="7775078" y="2982394"/>
            <a:ext cx="1267242" cy="1132408"/>
            <a:chOff x="6708218" y="879093"/>
            <a:chExt cx="2258946" cy="2245109"/>
          </a:xfrm>
        </p:grpSpPr>
        <p:pic>
          <p:nvPicPr>
            <p:cNvPr id="107" name="Picture 106" descr="j039672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71068" y="904875"/>
              <a:ext cx="396096" cy="4780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9" name="Picture 108" descr="j023304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57080" y="957857"/>
              <a:ext cx="333555" cy="345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0" name="Picture 45" descr="j033422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60520" y="879093"/>
              <a:ext cx="262327" cy="4264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12" name="Group 46"/>
            <p:cNvGrpSpPr>
              <a:grpSpLocks/>
            </p:cNvGrpSpPr>
            <p:nvPr/>
          </p:nvGrpSpPr>
          <p:grpSpPr bwMode="auto">
            <a:xfrm>
              <a:off x="6708218" y="1385936"/>
              <a:ext cx="415206" cy="1738266"/>
              <a:chOff x="3330" y="1728"/>
              <a:chExt cx="478" cy="1920"/>
            </a:xfrm>
          </p:grpSpPr>
          <p:pic>
            <p:nvPicPr>
              <p:cNvPr id="114" name="Picture 47" descr="j0232906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22" y="1728"/>
                <a:ext cx="232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5" name="Picture 48" descr="j0232139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30" y="2256"/>
                <a:ext cx="475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6" name="Picture 49" descr="j0397518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6" y="2688"/>
                <a:ext cx="382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7" name="Picture 50" descr="j0334220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6" y="3120"/>
                <a:ext cx="333" cy="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13" name="Picture 112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5417" y="909873"/>
              <a:ext cx="277962" cy="434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18" name="Table 117"/>
          <p:cNvGraphicFramePr>
            <a:graphicFrameLocks noGrp="1"/>
          </p:cNvGraphicFramePr>
          <p:nvPr/>
        </p:nvGraphicFramePr>
        <p:xfrm>
          <a:off x="7772400" y="5069205"/>
          <a:ext cx="1267310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3462">
                  <a:extLst>
                    <a:ext uri="{9D8B030D-6E8A-4147-A177-3AD203B41FA5}">
                      <a16:colId xmlns:a16="http://schemas.microsoft.com/office/drawing/2014/main" val="2695560276"/>
                    </a:ext>
                  </a:extLst>
                </a:gridCol>
                <a:gridCol w="253462">
                  <a:extLst>
                    <a:ext uri="{9D8B030D-6E8A-4147-A177-3AD203B41FA5}">
                      <a16:colId xmlns:a16="http://schemas.microsoft.com/office/drawing/2014/main" val="1766856890"/>
                    </a:ext>
                  </a:extLst>
                </a:gridCol>
                <a:gridCol w="253462">
                  <a:extLst>
                    <a:ext uri="{9D8B030D-6E8A-4147-A177-3AD203B41FA5}">
                      <a16:colId xmlns:a16="http://schemas.microsoft.com/office/drawing/2014/main" val="1605692330"/>
                    </a:ext>
                  </a:extLst>
                </a:gridCol>
                <a:gridCol w="253462">
                  <a:extLst>
                    <a:ext uri="{9D8B030D-6E8A-4147-A177-3AD203B41FA5}">
                      <a16:colId xmlns:a16="http://schemas.microsoft.com/office/drawing/2014/main" val="319969698"/>
                    </a:ext>
                  </a:extLst>
                </a:gridCol>
                <a:gridCol w="253462">
                  <a:extLst>
                    <a:ext uri="{9D8B030D-6E8A-4147-A177-3AD203B41FA5}">
                      <a16:colId xmlns:a16="http://schemas.microsoft.com/office/drawing/2014/main" val="1647232456"/>
                    </a:ext>
                  </a:extLst>
                </a:gridCol>
              </a:tblGrid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29501840"/>
                  </a:ext>
                </a:extLst>
              </a:tr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21095492"/>
                  </a:ext>
                </a:extLst>
              </a:tr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0634197"/>
                  </a:ext>
                </a:extLst>
              </a:tr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5349429"/>
                  </a:ext>
                </a:extLst>
              </a:tr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0430140"/>
                  </a:ext>
                </a:extLst>
              </a:tr>
            </a:tbl>
          </a:graphicData>
        </a:graphic>
      </p:graphicFrame>
      <p:grpSp>
        <p:nvGrpSpPr>
          <p:cNvPr id="119" name="Group 118"/>
          <p:cNvGrpSpPr/>
          <p:nvPr/>
        </p:nvGrpSpPr>
        <p:grpSpPr>
          <a:xfrm>
            <a:off x="7775078" y="5079799"/>
            <a:ext cx="1267242" cy="1132408"/>
            <a:chOff x="6708218" y="879093"/>
            <a:chExt cx="2258946" cy="2245109"/>
          </a:xfrm>
        </p:grpSpPr>
        <p:pic>
          <p:nvPicPr>
            <p:cNvPr id="120" name="Picture 119" descr="j039672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71068" y="904875"/>
              <a:ext cx="396096" cy="4780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1" name="Picture 120" descr="j023304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57080" y="957857"/>
              <a:ext cx="333555" cy="345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2" name="Picture 45" descr="j033422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60520" y="879093"/>
              <a:ext cx="262327" cy="4264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23" name="Group 46"/>
            <p:cNvGrpSpPr>
              <a:grpSpLocks/>
            </p:cNvGrpSpPr>
            <p:nvPr/>
          </p:nvGrpSpPr>
          <p:grpSpPr bwMode="auto">
            <a:xfrm>
              <a:off x="6708218" y="1385936"/>
              <a:ext cx="415206" cy="1738266"/>
              <a:chOff x="3330" y="1728"/>
              <a:chExt cx="478" cy="1920"/>
            </a:xfrm>
          </p:grpSpPr>
          <p:pic>
            <p:nvPicPr>
              <p:cNvPr id="125" name="Picture 47" descr="j0232906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22" y="1728"/>
                <a:ext cx="232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6" name="Picture 48" descr="j0232139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30" y="2256"/>
                <a:ext cx="475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7" name="Picture 49" descr="j0397518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6" y="2688"/>
                <a:ext cx="382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8" name="Picture 50" descr="j0334220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6" y="3120"/>
                <a:ext cx="333" cy="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24" name="Picture 123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5417" y="909873"/>
              <a:ext cx="277962" cy="434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9" name="Text Box 74"/>
          <p:cNvSpPr txBox="1">
            <a:spLocks noChangeArrowheads="1"/>
          </p:cNvSpPr>
          <p:nvPr/>
        </p:nvSpPr>
        <p:spPr bwMode="auto">
          <a:xfrm>
            <a:off x="304800" y="2997200"/>
            <a:ext cx="3416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dirty="0">
                <a:solidFill>
                  <a:srgbClr val="FFC000"/>
                </a:solidFill>
              </a:rPr>
              <a:t>g,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dirty="0">
                <a:solidFill>
                  <a:srgbClr val="FFC000"/>
                </a:solidFill>
              </a:rPr>
              <a:t>b, Loves(b, g)</a:t>
            </a:r>
          </a:p>
        </p:txBody>
      </p:sp>
      <p:sp>
        <p:nvSpPr>
          <p:cNvPr id="130" name="Text Box 78"/>
          <p:cNvSpPr txBox="1">
            <a:spLocks noChangeArrowheads="1"/>
          </p:cNvSpPr>
          <p:nvPr/>
        </p:nvSpPr>
        <p:spPr bwMode="auto">
          <a:xfrm>
            <a:off x="304800" y="3733800"/>
            <a:ext cx="3416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dirty="0">
                <a:solidFill>
                  <a:srgbClr val="FFC000"/>
                </a:solidFill>
              </a:rPr>
              <a:t>b, </a:t>
            </a:r>
            <a:r>
              <a:rPr lang="en-US" altLang="en-US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dirty="0">
                <a:solidFill>
                  <a:srgbClr val="FFC000"/>
                </a:solidFill>
              </a:rPr>
              <a:t>g,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FFC000"/>
                </a:solidFill>
              </a:rPr>
              <a:t>Loves(b, g)</a:t>
            </a:r>
          </a:p>
        </p:txBody>
      </p:sp>
      <p:cxnSp>
        <p:nvCxnSpPr>
          <p:cNvPr id="131" name="Straight Arrow Connector 130"/>
          <p:cNvCxnSpPr>
            <a:cxnSpLocks noChangeShapeType="1"/>
            <a:stCxn id="129" idx="3"/>
          </p:cNvCxnSpPr>
          <p:nvPr/>
        </p:nvCxnSpPr>
        <p:spPr bwMode="auto">
          <a:xfrm flipV="1">
            <a:off x="3721100" y="2362200"/>
            <a:ext cx="698500" cy="927100"/>
          </a:xfrm>
          <a:prstGeom prst="straightConnector1">
            <a:avLst/>
          </a:prstGeom>
          <a:noFill/>
          <a:ln w="38100" algn="ctr">
            <a:solidFill>
              <a:srgbClr val="FFFF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36" name="Group 149">
            <a:extLst>
              <a:ext uri="{FF2B5EF4-FFF2-40B4-BE49-F238E27FC236}">
                <a16:creationId xmlns:a16="http://schemas.microsoft.com/office/drawing/2014/main" id="{1A4BD936-7EF3-4C38-B643-EFACC56C9BD0}"/>
              </a:ext>
            </a:extLst>
          </p:cNvPr>
          <p:cNvGrpSpPr>
            <a:grpSpLocks/>
          </p:cNvGrpSpPr>
          <p:nvPr/>
        </p:nvGrpSpPr>
        <p:grpSpPr bwMode="auto">
          <a:xfrm>
            <a:off x="4344987" y="762000"/>
            <a:ext cx="3351213" cy="5715000"/>
            <a:chOff x="5852160" y="762000"/>
            <a:chExt cx="3351108" cy="5715000"/>
          </a:xfrm>
        </p:grpSpPr>
        <p:grpSp>
          <p:nvGrpSpPr>
            <p:cNvPr id="137" name="Group 144">
              <a:extLst>
                <a:ext uri="{FF2B5EF4-FFF2-40B4-BE49-F238E27FC236}">
                  <a16:creationId xmlns:a16="http://schemas.microsoft.com/office/drawing/2014/main" id="{09EF760E-BF02-422C-B479-A00A3C7619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43600" y="762000"/>
              <a:ext cx="3259668" cy="1524000"/>
              <a:chOff x="5943600" y="762000"/>
              <a:chExt cx="3259668" cy="1524000"/>
            </a:xfrm>
          </p:grpSpPr>
          <p:pic>
            <p:nvPicPr>
              <p:cNvPr id="192" name="Picture 29">
                <a:extLst>
                  <a:ext uri="{FF2B5EF4-FFF2-40B4-BE49-F238E27FC236}">
                    <a16:creationId xmlns:a16="http://schemas.microsoft.com/office/drawing/2014/main" id="{C09726EA-7CBB-4AED-A71F-6A18254AC8E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943600" y="786652"/>
                <a:ext cx="840000" cy="126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193" name="Group 29">
                <a:extLst>
                  <a:ext uri="{FF2B5EF4-FFF2-40B4-BE49-F238E27FC236}">
                    <a16:creationId xmlns:a16="http://schemas.microsoft.com/office/drawing/2014/main" id="{54269C01-C287-4EE0-AAB0-4E72752649C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086599" y="762000"/>
                <a:ext cx="2116669" cy="1524000"/>
                <a:chOff x="3216" y="1680"/>
                <a:chExt cx="2544" cy="2020"/>
              </a:xfrm>
            </p:grpSpPr>
            <p:sp>
              <p:nvSpPr>
                <p:cNvPr id="194" name="Rectangle 30">
                  <a:extLst>
                    <a:ext uri="{FF2B5EF4-FFF2-40B4-BE49-F238E27FC236}">
                      <a16:creationId xmlns:a16="http://schemas.microsoft.com/office/drawing/2014/main" id="{308FA857-A594-4632-8874-B842CF7977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16" y="3225"/>
                  <a:ext cx="960" cy="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Ann</a:t>
                  </a:r>
                  <a:endParaRPr lang="en-CA" altLang="en-US" sz="1600" dirty="0"/>
                </a:p>
              </p:txBody>
            </p:sp>
            <p:sp>
              <p:nvSpPr>
                <p:cNvPr id="195" name="Rectangle 31">
                  <a:extLst>
                    <a:ext uri="{FF2B5EF4-FFF2-40B4-BE49-F238E27FC236}">
                      <a16:creationId xmlns:a16="http://schemas.microsoft.com/office/drawing/2014/main" id="{9E5A37C7-9CA4-40CC-AF2C-A1BAFA789D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56" y="3225"/>
                  <a:ext cx="960" cy="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 dirty="0"/>
                    <a:t>Fred</a:t>
                  </a:r>
                  <a:endParaRPr lang="en-CA" altLang="en-US" sz="1600" dirty="0"/>
                </a:p>
              </p:txBody>
            </p:sp>
            <p:sp>
              <p:nvSpPr>
                <p:cNvPr id="196" name="Rectangle 32">
                  <a:extLst>
                    <a:ext uri="{FF2B5EF4-FFF2-40B4-BE49-F238E27FC236}">
                      <a16:creationId xmlns:a16="http://schemas.microsoft.com/office/drawing/2014/main" id="{353EB098-7E67-49CA-879D-127D34ACF5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16" y="2630"/>
                  <a:ext cx="1088" cy="5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Marilyn </a:t>
                  </a:r>
                  <a:r>
                    <a:rPr lang="en-US" altLang="en-US" sz="1600" dirty="0"/>
                    <a:t>Monroe</a:t>
                  </a:r>
                  <a:endParaRPr lang="en-CA" altLang="en-US" sz="1600" dirty="0"/>
                </a:p>
              </p:txBody>
            </p:sp>
            <p:sp>
              <p:nvSpPr>
                <p:cNvPr id="197" name="Rectangle 33">
                  <a:extLst>
                    <a:ext uri="{FF2B5EF4-FFF2-40B4-BE49-F238E27FC236}">
                      <a16:creationId xmlns:a16="http://schemas.microsoft.com/office/drawing/2014/main" id="{06744BF0-6669-41E8-9927-0EA6E14CD3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56" y="2630"/>
                  <a:ext cx="960" cy="5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 dirty="0"/>
                    <a:t>John</a:t>
                  </a:r>
                  <a:endParaRPr lang="en-CA" altLang="en-US" sz="1600" dirty="0"/>
                </a:p>
              </p:txBody>
            </p:sp>
            <p:sp>
              <p:nvSpPr>
                <p:cNvPr id="198" name="Rectangle 34">
                  <a:extLst>
                    <a:ext uri="{FF2B5EF4-FFF2-40B4-BE49-F238E27FC236}">
                      <a16:creationId xmlns:a16="http://schemas.microsoft.com/office/drawing/2014/main" id="{7977A838-3BF4-4322-B3A0-4D492B616A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16" y="2155"/>
                  <a:ext cx="960" cy="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 dirty="0"/>
                    <a:t>Beth</a:t>
                  </a:r>
                  <a:endParaRPr lang="en-CA" altLang="en-US" sz="1600" dirty="0"/>
                </a:p>
              </p:txBody>
            </p:sp>
            <p:sp>
              <p:nvSpPr>
                <p:cNvPr id="199" name="Rectangle 35">
                  <a:extLst>
                    <a:ext uri="{FF2B5EF4-FFF2-40B4-BE49-F238E27FC236}">
                      <a16:creationId xmlns:a16="http://schemas.microsoft.com/office/drawing/2014/main" id="{B8968A49-8F84-444D-8F3F-9B77B92895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56" y="2155"/>
                  <a:ext cx="960" cy="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 dirty="0"/>
                    <a:t>Bob</a:t>
                  </a:r>
                  <a:endParaRPr lang="en-CA" altLang="en-US" sz="1600" dirty="0"/>
                </a:p>
              </p:txBody>
            </p:sp>
            <p:sp>
              <p:nvSpPr>
                <p:cNvPr id="200" name="Rectangle 36">
                  <a:extLst>
                    <a:ext uri="{FF2B5EF4-FFF2-40B4-BE49-F238E27FC236}">
                      <a16:creationId xmlns:a16="http://schemas.microsoft.com/office/drawing/2014/main" id="{0BA1212E-BC7D-4D57-8FF3-4DA08B169A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16" y="1680"/>
                  <a:ext cx="960" cy="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Mary</a:t>
                  </a:r>
                  <a:endParaRPr lang="en-CA" altLang="en-US" sz="1600" dirty="0"/>
                </a:p>
              </p:txBody>
            </p:sp>
            <p:sp>
              <p:nvSpPr>
                <p:cNvPr id="201" name="Rectangle 37">
                  <a:extLst>
                    <a:ext uri="{FF2B5EF4-FFF2-40B4-BE49-F238E27FC236}">
                      <a16:creationId xmlns:a16="http://schemas.microsoft.com/office/drawing/2014/main" id="{D97DAEC0-62D5-4CEE-9CAD-B9A6F69E92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56" y="1680"/>
                  <a:ext cx="960" cy="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Sam</a:t>
                  </a:r>
                  <a:endParaRPr lang="en-CA" altLang="en-US" sz="1600" dirty="0"/>
                </a:p>
              </p:txBody>
            </p:sp>
            <p:sp>
              <p:nvSpPr>
                <p:cNvPr id="202" name="Freeform 38">
                  <a:extLst>
                    <a:ext uri="{FF2B5EF4-FFF2-40B4-BE49-F238E27FC236}">
                      <a16:creationId xmlns:a16="http://schemas.microsoft.com/office/drawing/2014/main" id="{5F2A15D4-0622-4024-8C9C-D81B91E4AD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76" y="1920"/>
                  <a:ext cx="356" cy="1023"/>
                </a:xfrm>
                <a:custGeom>
                  <a:avLst/>
                  <a:gdLst>
                    <a:gd name="T0" fmla="*/ 0 w 490"/>
                    <a:gd name="T1" fmla="*/ 0 h 515"/>
                    <a:gd name="T2" fmla="*/ 1 w 490"/>
                    <a:gd name="T3" fmla="*/ 2147483647 h 515"/>
                    <a:gd name="T4" fmla="*/ 0 60000 65536"/>
                    <a:gd name="T5" fmla="*/ 0 60000 65536"/>
                    <a:gd name="T6" fmla="*/ 0 w 490"/>
                    <a:gd name="T7" fmla="*/ 0 h 515"/>
                    <a:gd name="T8" fmla="*/ 490 w 490"/>
                    <a:gd name="T9" fmla="*/ 515 h 515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490" h="515">
                      <a:moveTo>
                        <a:pt x="0" y="0"/>
                      </a:moveTo>
                      <a:lnTo>
                        <a:pt x="490" y="515"/>
                      </a:lnTo>
                    </a:path>
                  </a:pathLst>
                </a:cu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203" name="Line 39">
                  <a:extLst>
                    <a:ext uri="{FF2B5EF4-FFF2-40B4-BE49-F238E27FC236}">
                      <a16:creationId xmlns:a16="http://schemas.microsoft.com/office/drawing/2014/main" id="{BCFF4F6F-37C6-46A2-9887-5EC6BB8F497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28" y="2400"/>
                  <a:ext cx="384" cy="528"/>
                </a:xfrm>
                <a:prstGeom prst="line">
                  <a:avLst/>
                </a:pr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204" name="Freeform 40">
                  <a:extLst>
                    <a:ext uri="{FF2B5EF4-FFF2-40B4-BE49-F238E27FC236}">
                      <a16:creationId xmlns:a16="http://schemas.microsoft.com/office/drawing/2014/main" id="{340408E3-591F-436D-A5CD-1F9F86433D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4171" y="2898"/>
                  <a:ext cx="351" cy="50"/>
                </a:xfrm>
                <a:custGeom>
                  <a:avLst/>
                  <a:gdLst>
                    <a:gd name="T0" fmla="*/ 0 w 432"/>
                    <a:gd name="T1" fmla="*/ 0 h 967"/>
                    <a:gd name="T2" fmla="*/ 2 w 432"/>
                    <a:gd name="T3" fmla="*/ 0 h 967"/>
                    <a:gd name="T4" fmla="*/ 0 60000 65536"/>
                    <a:gd name="T5" fmla="*/ 0 60000 65536"/>
                    <a:gd name="T6" fmla="*/ 0 w 432"/>
                    <a:gd name="T7" fmla="*/ 0 h 967"/>
                    <a:gd name="T8" fmla="*/ 432 w 432"/>
                    <a:gd name="T9" fmla="*/ 967 h 967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432" h="967">
                      <a:moveTo>
                        <a:pt x="0" y="967"/>
                      </a:moveTo>
                      <a:lnTo>
                        <a:pt x="432" y="0"/>
                      </a:lnTo>
                    </a:path>
                  </a:pathLst>
                </a:cu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205" name="Line 41">
                  <a:extLst>
                    <a:ext uri="{FF2B5EF4-FFF2-40B4-BE49-F238E27FC236}">
                      <a16:creationId xmlns:a16="http://schemas.microsoft.com/office/drawing/2014/main" id="{5C5292CF-077D-4321-9904-25567541F1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76" y="2928"/>
                  <a:ext cx="336" cy="576"/>
                </a:xfrm>
                <a:prstGeom prst="line">
                  <a:avLst/>
                </a:pr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pic>
              <p:nvPicPr>
                <p:cNvPr id="206" name="Picture 43" descr="j0396724">
                  <a:extLst>
                    <a:ext uri="{FF2B5EF4-FFF2-40B4-BE49-F238E27FC236}">
                      <a16:creationId xmlns:a16="http://schemas.microsoft.com/office/drawing/2014/main" id="{DF1D3DEB-645F-4421-99DD-BED2A6BB2F7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04" y="3168"/>
                  <a:ext cx="456" cy="5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07" name="Picture 44" descr="j0233040">
                  <a:extLst>
                    <a:ext uri="{FF2B5EF4-FFF2-40B4-BE49-F238E27FC236}">
                      <a16:creationId xmlns:a16="http://schemas.microsoft.com/office/drawing/2014/main" id="{E9811F59-C279-4EB4-A678-2A8799DF6C22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50" y="1728"/>
                  <a:ext cx="384" cy="3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08" name="Picture 45" descr="j0334222">
                  <a:extLst>
                    <a:ext uri="{FF2B5EF4-FFF2-40B4-BE49-F238E27FC236}">
                      <a16:creationId xmlns:a16="http://schemas.microsoft.com/office/drawing/2014/main" id="{7C710E6B-B4E7-46B1-A4D8-59BDDBFCFFB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02" y="2160"/>
                  <a:ext cx="302" cy="4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209" name="Group 46">
                  <a:extLst>
                    <a:ext uri="{FF2B5EF4-FFF2-40B4-BE49-F238E27FC236}">
                      <a16:creationId xmlns:a16="http://schemas.microsoft.com/office/drawing/2014/main" id="{4FADDF2F-45E0-433D-896D-BE1C5A0F230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216" y="1728"/>
                  <a:ext cx="478" cy="1920"/>
                  <a:chOff x="3330" y="1728"/>
                  <a:chExt cx="478" cy="1920"/>
                </a:xfrm>
              </p:grpSpPr>
              <p:pic>
                <p:nvPicPr>
                  <p:cNvPr id="211" name="Picture 47" descr="j0232906">
                    <a:extLst>
                      <a:ext uri="{FF2B5EF4-FFF2-40B4-BE49-F238E27FC236}">
                        <a16:creationId xmlns:a16="http://schemas.microsoft.com/office/drawing/2014/main" id="{EF1330A1-2E3B-4F0F-8DA7-426106DA2973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522" y="1728"/>
                    <a:ext cx="232" cy="4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212" name="Picture 48" descr="j0232139">
                    <a:extLst>
                      <a:ext uri="{FF2B5EF4-FFF2-40B4-BE49-F238E27FC236}">
                        <a16:creationId xmlns:a16="http://schemas.microsoft.com/office/drawing/2014/main" id="{FE0DC892-C4CB-43C7-B4B7-5A78F84D544E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7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330" y="2256"/>
                    <a:ext cx="475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213" name="Picture 49" descr="j0397518">
                    <a:extLst>
                      <a:ext uri="{FF2B5EF4-FFF2-40B4-BE49-F238E27FC236}">
                        <a16:creationId xmlns:a16="http://schemas.microsoft.com/office/drawing/2014/main" id="{93CA5C3F-A1B0-42E9-BB8C-58FF54397A98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426" y="2688"/>
                    <a:ext cx="382" cy="38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214" name="Picture 50" descr="j0334220">
                    <a:extLst>
                      <a:ext uri="{FF2B5EF4-FFF2-40B4-BE49-F238E27FC236}">
                        <a16:creationId xmlns:a16="http://schemas.microsoft.com/office/drawing/2014/main" id="{A94E56D9-3FA3-4723-8B76-6489F5317B7A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9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426" y="3120"/>
                    <a:ext cx="333" cy="52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pic>
              <p:nvPicPr>
                <p:cNvPr id="210" name="Picture 51">
                  <a:extLst>
                    <a:ext uri="{FF2B5EF4-FFF2-40B4-BE49-F238E27FC236}">
                      <a16:creationId xmlns:a16="http://schemas.microsoft.com/office/drawing/2014/main" id="{14231BC0-4595-4CBE-AC70-DD3C52076256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96" y="2688"/>
                  <a:ext cx="32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grpSp>
          <p:nvGrpSpPr>
            <p:cNvPr id="138" name="Group 146">
              <a:extLst>
                <a:ext uri="{FF2B5EF4-FFF2-40B4-BE49-F238E27FC236}">
                  <a16:creationId xmlns:a16="http://schemas.microsoft.com/office/drawing/2014/main" id="{74C8D04E-23EC-47AF-AFA5-3930553633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52160" y="4953000"/>
              <a:ext cx="3351108" cy="1524000"/>
              <a:chOff x="5852160" y="4953000"/>
              <a:chExt cx="3351108" cy="1524000"/>
            </a:xfrm>
          </p:grpSpPr>
          <p:grpSp>
            <p:nvGrpSpPr>
              <p:cNvPr id="169" name="Group 29">
                <a:extLst>
                  <a:ext uri="{FF2B5EF4-FFF2-40B4-BE49-F238E27FC236}">
                    <a16:creationId xmlns:a16="http://schemas.microsoft.com/office/drawing/2014/main" id="{EA6B3792-60AC-48B2-A6EF-ACA930F9CE4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086599" y="4953000"/>
                <a:ext cx="2116669" cy="1524000"/>
                <a:chOff x="3216" y="1680"/>
                <a:chExt cx="2544" cy="2020"/>
              </a:xfrm>
            </p:grpSpPr>
            <p:sp>
              <p:nvSpPr>
                <p:cNvPr id="171" name="Rectangle 30">
                  <a:extLst>
                    <a:ext uri="{FF2B5EF4-FFF2-40B4-BE49-F238E27FC236}">
                      <a16:creationId xmlns:a16="http://schemas.microsoft.com/office/drawing/2014/main" id="{8F9E0F71-1F93-49DD-97A7-16CC113805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16" y="3225"/>
                  <a:ext cx="960" cy="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Ann</a:t>
                  </a:r>
                  <a:endParaRPr lang="en-CA" altLang="en-US" sz="1600" dirty="0"/>
                </a:p>
              </p:txBody>
            </p:sp>
            <p:sp>
              <p:nvSpPr>
                <p:cNvPr id="172" name="Rectangle 31">
                  <a:extLst>
                    <a:ext uri="{FF2B5EF4-FFF2-40B4-BE49-F238E27FC236}">
                      <a16:creationId xmlns:a16="http://schemas.microsoft.com/office/drawing/2014/main" id="{94941CB2-C53E-4792-A584-ED8BDF275C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56" y="3225"/>
                  <a:ext cx="960" cy="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 dirty="0"/>
                    <a:t>Fred</a:t>
                  </a:r>
                  <a:endParaRPr lang="en-CA" altLang="en-US" sz="1600" dirty="0"/>
                </a:p>
              </p:txBody>
            </p:sp>
            <p:sp>
              <p:nvSpPr>
                <p:cNvPr id="173" name="Rectangle 32">
                  <a:extLst>
                    <a:ext uri="{FF2B5EF4-FFF2-40B4-BE49-F238E27FC236}">
                      <a16:creationId xmlns:a16="http://schemas.microsoft.com/office/drawing/2014/main" id="{493210D5-46E0-4BEF-AC53-F321D9CCB6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16" y="2630"/>
                  <a:ext cx="1080" cy="5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Marilyn </a:t>
                  </a:r>
                  <a:r>
                    <a:rPr lang="en-US" altLang="en-US" sz="1600" dirty="0"/>
                    <a:t>Monroe</a:t>
                  </a:r>
                  <a:endParaRPr lang="en-CA" altLang="en-US" sz="1600" dirty="0"/>
                </a:p>
              </p:txBody>
            </p:sp>
            <p:sp>
              <p:nvSpPr>
                <p:cNvPr id="174" name="Rectangle 33">
                  <a:extLst>
                    <a:ext uri="{FF2B5EF4-FFF2-40B4-BE49-F238E27FC236}">
                      <a16:creationId xmlns:a16="http://schemas.microsoft.com/office/drawing/2014/main" id="{1F24BF95-5F76-400A-81C6-E095D3C318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56" y="2630"/>
                  <a:ext cx="960" cy="5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 dirty="0"/>
                    <a:t>John</a:t>
                  </a:r>
                  <a:endParaRPr lang="en-CA" altLang="en-US" sz="1600" dirty="0"/>
                </a:p>
              </p:txBody>
            </p:sp>
            <p:sp>
              <p:nvSpPr>
                <p:cNvPr id="175" name="Rectangle 34">
                  <a:extLst>
                    <a:ext uri="{FF2B5EF4-FFF2-40B4-BE49-F238E27FC236}">
                      <a16:creationId xmlns:a16="http://schemas.microsoft.com/office/drawing/2014/main" id="{57E86A71-6715-4259-8923-192EAD7D21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16" y="2155"/>
                  <a:ext cx="960" cy="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 dirty="0"/>
                    <a:t>Beth</a:t>
                  </a:r>
                  <a:endParaRPr lang="en-CA" altLang="en-US" sz="1600" dirty="0"/>
                </a:p>
              </p:txBody>
            </p:sp>
            <p:sp>
              <p:nvSpPr>
                <p:cNvPr id="176" name="Rectangle 35">
                  <a:extLst>
                    <a:ext uri="{FF2B5EF4-FFF2-40B4-BE49-F238E27FC236}">
                      <a16:creationId xmlns:a16="http://schemas.microsoft.com/office/drawing/2014/main" id="{0977344F-4891-45B5-8FB8-ACC064558B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56" y="2155"/>
                  <a:ext cx="960" cy="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 dirty="0"/>
                    <a:t>Bob</a:t>
                  </a:r>
                  <a:endParaRPr lang="en-CA" altLang="en-US" sz="1600" dirty="0"/>
                </a:p>
              </p:txBody>
            </p:sp>
            <p:sp>
              <p:nvSpPr>
                <p:cNvPr id="177" name="Rectangle 36">
                  <a:extLst>
                    <a:ext uri="{FF2B5EF4-FFF2-40B4-BE49-F238E27FC236}">
                      <a16:creationId xmlns:a16="http://schemas.microsoft.com/office/drawing/2014/main" id="{DB6997E0-325B-4463-BC25-8A96F2A132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16" y="1680"/>
                  <a:ext cx="960" cy="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Mary</a:t>
                  </a:r>
                  <a:endParaRPr lang="en-CA" altLang="en-US" sz="1600" dirty="0"/>
                </a:p>
              </p:txBody>
            </p:sp>
            <p:sp>
              <p:nvSpPr>
                <p:cNvPr id="178" name="Rectangle 37">
                  <a:extLst>
                    <a:ext uri="{FF2B5EF4-FFF2-40B4-BE49-F238E27FC236}">
                      <a16:creationId xmlns:a16="http://schemas.microsoft.com/office/drawing/2014/main" id="{1FB947AF-EAD2-4F4A-9ECB-C11B581D62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56" y="1680"/>
                  <a:ext cx="960" cy="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Sam</a:t>
                  </a:r>
                  <a:endParaRPr lang="en-CA" altLang="en-US" sz="1600" dirty="0"/>
                </a:p>
              </p:txBody>
            </p:sp>
            <p:sp>
              <p:nvSpPr>
                <p:cNvPr id="179" name="Freeform 38">
                  <a:extLst>
                    <a:ext uri="{FF2B5EF4-FFF2-40B4-BE49-F238E27FC236}">
                      <a16:creationId xmlns:a16="http://schemas.microsoft.com/office/drawing/2014/main" id="{7F1B9B8C-ED5E-4568-B2BD-698F1D5D5D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76" y="1920"/>
                  <a:ext cx="490" cy="515"/>
                </a:xfrm>
                <a:custGeom>
                  <a:avLst/>
                  <a:gdLst>
                    <a:gd name="T0" fmla="*/ 0 w 490"/>
                    <a:gd name="T1" fmla="*/ 0 h 515"/>
                    <a:gd name="T2" fmla="*/ 490 w 490"/>
                    <a:gd name="T3" fmla="*/ 515 h 515"/>
                    <a:gd name="T4" fmla="*/ 0 60000 65536"/>
                    <a:gd name="T5" fmla="*/ 0 60000 65536"/>
                    <a:gd name="T6" fmla="*/ 0 w 490"/>
                    <a:gd name="T7" fmla="*/ 0 h 515"/>
                    <a:gd name="T8" fmla="*/ 490 w 490"/>
                    <a:gd name="T9" fmla="*/ 515 h 515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490" h="515">
                      <a:moveTo>
                        <a:pt x="0" y="0"/>
                      </a:moveTo>
                      <a:lnTo>
                        <a:pt x="490" y="515"/>
                      </a:lnTo>
                    </a:path>
                  </a:pathLst>
                </a:cu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80" name="Line 39">
                  <a:extLst>
                    <a:ext uri="{FF2B5EF4-FFF2-40B4-BE49-F238E27FC236}">
                      <a16:creationId xmlns:a16="http://schemas.microsoft.com/office/drawing/2014/main" id="{09C5F77C-2621-4CE0-95BA-5209083504D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28" y="2400"/>
                  <a:ext cx="384" cy="528"/>
                </a:xfrm>
                <a:prstGeom prst="line">
                  <a:avLst/>
                </a:pr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81" name="Freeform 40">
                  <a:extLst>
                    <a:ext uri="{FF2B5EF4-FFF2-40B4-BE49-F238E27FC236}">
                      <a16:creationId xmlns:a16="http://schemas.microsoft.com/office/drawing/2014/main" id="{3BDAB4D9-CC36-419D-AE33-ECAF18F915A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76" y="1961"/>
                  <a:ext cx="432" cy="967"/>
                </a:xfrm>
                <a:custGeom>
                  <a:avLst/>
                  <a:gdLst>
                    <a:gd name="T0" fmla="*/ 0 w 432"/>
                    <a:gd name="T1" fmla="*/ 967 h 967"/>
                    <a:gd name="T2" fmla="*/ 432 w 432"/>
                    <a:gd name="T3" fmla="*/ 0 h 967"/>
                    <a:gd name="T4" fmla="*/ 0 60000 65536"/>
                    <a:gd name="T5" fmla="*/ 0 60000 65536"/>
                    <a:gd name="T6" fmla="*/ 0 w 432"/>
                    <a:gd name="T7" fmla="*/ 0 h 967"/>
                    <a:gd name="T8" fmla="*/ 432 w 432"/>
                    <a:gd name="T9" fmla="*/ 967 h 967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432" h="967">
                      <a:moveTo>
                        <a:pt x="0" y="967"/>
                      </a:moveTo>
                      <a:lnTo>
                        <a:pt x="432" y="0"/>
                      </a:lnTo>
                    </a:path>
                  </a:pathLst>
                </a:cu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82" name="Line 42">
                  <a:extLst>
                    <a:ext uri="{FF2B5EF4-FFF2-40B4-BE49-F238E27FC236}">
                      <a16:creationId xmlns:a16="http://schemas.microsoft.com/office/drawing/2014/main" id="{47356F8A-65E4-4674-88AF-D692BC6F6E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3504"/>
                  <a:ext cx="432" cy="0"/>
                </a:xfrm>
                <a:prstGeom prst="line">
                  <a:avLst/>
                </a:pr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pic>
              <p:nvPicPr>
                <p:cNvPr id="183" name="Picture 43" descr="j0396724">
                  <a:extLst>
                    <a:ext uri="{FF2B5EF4-FFF2-40B4-BE49-F238E27FC236}">
                      <a16:creationId xmlns:a16="http://schemas.microsoft.com/office/drawing/2014/main" id="{8FB3C2CC-0A50-44A5-90C6-F51B307AD3E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04" y="3168"/>
                  <a:ext cx="456" cy="5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84" name="Picture 44" descr="j0233040">
                  <a:extLst>
                    <a:ext uri="{FF2B5EF4-FFF2-40B4-BE49-F238E27FC236}">
                      <a16:creationId xmlns:a16="http://schemas.microsoft.com/office/drawing/2014/main" id="{26930FE4-F92A-47C6-BFA9-A08E0B963F7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50" y="1728"/>
                  <a:ext cx="384" cy="3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85" name="Picture 45" descr="j0334222">
                  <a:extLst>
                    <a:ext uri="{FF2B5EF4-FFF2-40B4-BE49-F238E27FC236}">
                      <a16:creationId xmlns:a16="http://schemas.microsoft.com/office/drawing/2014/main" id="{8D9F6F20-9E21-4B0F-8B83-29B9EB59E5A1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02" y="2160"/>
                  <a:ext cx="302" cy="4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186" name="Group 46">
                  <a:extLst>
                    <a:ext uri="{FF2B5EF4-FFF2-40B4-BE49-F238E27FC236}">
                      <a16:creationId xmlns:a16="http://schemas.microsoft.com/office/drawing/2014/main" id="{97D181AB-9DB7-4FD4-AEB5-8A50C3C795F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216" y="1728"/>
                  <a:ext cx="478" cy="1920"/>
                  <a:chOff x="3330" y="1728"/>
                  <a:chExt cx="478" cy="1920"/>
                </a:xfrm>
              </p:grpSpPr>
              <p:pic>
                <p:nvPicPr>
                  <p:cNvPr id="188" name="Picture 47" descr="j0232906">
                    <a:extLst>
                      <a:ext uri="{FF2B5EF4-FFF2-40B4-BE49-F238E27FC236}">
                        <a16:creationId xmlns:a16="http://schemas.microsoft.com/office/drawing/2014/main" id="{ACDA0DEB-D9D8-4FC7-8F2B-A740D67DB6C4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522" y="1728"/>
                    <a:ext cx="232" cy="4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89" name="Picture 48" descr="j0232139">
                    <a:extLst>
                      <a:ext uri="{FF2B5EF4-FFF2-40B4-BE49-F238E27FC236}">
                        <a16:creationId xmlns:a16="http://schemas.microsoft.com/office/drawing/2014/main" id="{9449CA11-A67B-4A34-9C04-E3D2AD7D64C2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7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330" y="2256"/>
                    <a:ext cx="475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90" name="Picture 49" descr="j0397518">
                    <a:extLst>
                      <a:ext uri="{FF2B5EF4-FFF2-40B4-BE49-F238E27FC236}">
                        <a16:creationId xmlns:a16="http://schemas.microsoft.com/office/drawing/2014/main" id="{5EE79320-2EFB-44D2-9FF9-C148739C5A9E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426" y="2688"/>
                    <a:ext cx="382" cy="38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91" name="Picture 50" descr="j0334220">
                    <a:extLst>
                      <a:ext uri="{FF2B5EF4-FFF2-40B4-BE49-F238E27FC236}">
                        <a16:creationId xmlns:a16="http://schemas.microsoft.com/office/drawing/2014/main" id="{F380FBA1-5B54-42FA-B441-EC3AFB30CA50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9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426" y="3120"/>
                    <a:ext cx="333" cy="52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pic>
              <p:nvPicPr>
                <p:cNvPr id="187" name="Picture 51">
                  <a:extLst>
                    <a:ext uri="{FF2B5EF4-FFF2-40B4-BE49-F238E27FC236}">
                      <a16:creationId xmlns:a16="http://schemas.microsoft.com/office/drawing/2014/main" id="{B841CD6F-61A7-4D68-B3DD-267F107E1FC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96" y="2688"/>
                  <a:ext cx="32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170" name="Picture 2" descr="http://www.logoi.com/pastimages/img/marriage_4.jpg">
                <a:extLst>
                  <a:ext uri="{FF2B5EF4-FFF2-40B4-BE49-F238E27FC236}">
                    <a16:creationId xmlns:a16="http://schemas.microsoft.com/office/drawing/2014/main" id="{263E27C2-8D0A-4315-B32C-B13BAE33423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707" t="3555" r="26637" b="34222"/>
              <a:stretch>
                <a:fillRect/>
              </a:stretch>
            </p:blipFill>
            <p:spPr bwMode="auto">
              <a:xfrm>
                <a:off x="5852160" y="5079124"/>
                <a:ext cx="1044000" cy="126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39" name="Group 145">
              <a:extLst>
                <a:ext uri="{FF2B5EF4-FFF2-40B4-BE49-F238E27FC236}">
                  <a16:creationId xmlns:a16="http://schemas.microsoft.com/office/drawing/2014/main" id="{E610CEE7-2C6D-4C84-A447-980D27BF99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05779" y="2819399"/>
              <a:ext cx="3197489" cy="1524001"/>
              <a:chOff x="6005779" y="2819399"/>
              <a:chExt cx="3197489" cy="1524001"/>
            </a:xfrm>
          </p:grpSpPr>
          <p:pic>
            <p:nvPicPr>
              <p:cNvPr id="140" name="Picture 76">
                <a:extLst>
                  <a:ext uri="{FF2B5EF4-FFF2-40B4-BE49-F238E27FC236}">
                    <a16:creationId xmlns:a16="http://schemas.microsoft.com/office/drawing/2014/main" id="{F417242F-5E7D-4153-B78A-380E6E689F3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747" r="25418"/>
              <a:stretch>
                <a:fillRect/>
              </a:stretch>
            </p:blipFill>
            <p:spPr bwMode="auto">
              <a:xfrm flipH="1">
                <a:off x="6005779" y="2971800"/>
                <a:ext cx="928421" cy="126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141" name="Group 162">
                <a:extLst>
                  <a:ext uri="{FF2B5EF4-FFF2-40B4-BE49-F238E27FC236}">
                    <a16:creationId xmlns:a16="http://schemas.microsoft.com/office/drawing/2014/main" id="{5E3D433C-4720-4F2F-94AE-9A9163E232B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086599" y="2819399"/>
                <a:ext cx="2116669" cy="1524001"/>
                <a:chOff x="3962400" y="914400"/>
                <a:chExt cx="2209800" cy="1828801"/>
              </a:xfrm>
            </p:grpSpPr>
            <p:sp>
              <p:nvSpPr>
                <p:cNvPr id="142" name="Rectangle 30">
                  <a:extLst>
                    <a:ext uri="{FF2B5EF4-FFF2-40B4-BE49-F238E27FC236}">
                      <a16:creationId xmlns:a16="http://schemas.microsoft.com/office/drawing/2014/main" id="{9919CCFB-E280-4984-98C4-9F9E6F422A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04758" y="2313161"/>
                  <a:ext cx="833887" cy="4300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Ann</a:t>
                  </a:r>
                  <a:endParaRPr lang="en-CA" altLang="en-US" sz="1600" dirty="0"/>
                </a:p>
              </p:txBody>
            </p:sp>
            <p:sp>
              <p:nvSpPr>
                <p:cNvPr id="143" name="Rectangle 31">
                  <a:extLst>
                    <a:ext uri="{FF2B5EF4-FFF2-40B4-BE49-F238E27FC236}">
                      <a16:creationId xmlns:a16="http://schemas.microsoft.com/office/drawing/2014/main" id="{3E4643CD-1A6D-4E2F-965E-DDAEBBEC2A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0872" y="2313161"/>
                  <a:ext cx="833887" cy="4300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 dirty="0"/>
                    <a:t>Fred</a:t>
                  </a:r>
                  <a:endParaRPr lang="en-CA" altLang="en-US" sz="1600" dirty="0"/>
                </a:p>
              </p:txBody>
            </p:sp>
            <p:sp>
              <p:nvSpPr>
                <p:cNvPr id="145" name="Rectangle 32">
                  <a:extLst>
                    <a:ext uri="{FF2B5EF4-FFF2-40B4-BE49-F238E27FC236}">
                      <a16:creationId xmlns:a16="http://schemas.microsoft.com/office/drawing/2014/main" id="{008FC485-1124-4312-A9FC-B792747C5D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04757" y="1774480"/>
                  <a:ext cx="971836" cy="5386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Marilyn </a:t>
                  </a:r>
                  <a:r>
                    <a:rPr lang="en-US" altLang="en-US" sz="1600" dirty="0"/>
                    <a:t>Monroe</a:t>
                  </a:r>
                  <a:endParaRPr lang="en-CA" altLang="en-US" sz="1600" dirty="0"/>
                </a:p>
              </p:txBody>
            </p:sp>
            <p:sp>
              <p:nvSpPr>
                <p:cNvPr id="146" name="Rectangle 33">
                  <a:extLst>
                    <a:ext uri="{FF2B5EF4-FFF2-40B4-BE49-F238E27FC236}">
                      <a16:creationId xmlns:a16="http://schemas.microsoft.com/office/drawing/2014/main" id="{B0496089-16C6-46F3-8896-B9AD7F7038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0872" y="1774480"/>
                  <a:ext cx="833887" cy="5386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 dirty="0"/>
                    <a:t>John</a:t>
                  </a:r>
                  <a:endParaRPr lang="en-CA" altLang="en-US" sz="1600" dirty="0"/>
                </a:p>
              </p:txBody>
            </p:sp>
            <p:sp>
              <p:nvSpPr>
                <p:cNvPr id="147" name="Rectangle 34">
                  <a:extLst>
                    <a:ext uri="{FF2B5EF4-FFF2-40B4-BE49-F238E27FC236}">
                      <a16:creationId xmlns:a16="http://schemas.microsoft.com/office/drawing/2014/main" id="{B04693A9-2165-4BFF-89F9-9FDB92E75C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04758" y="1344440"/>
                  <a:ext cx="833887" cy="4300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 dirty="0"/>
                    <a:t>Beth</a:t>
                  </a:r>
                  <a:endParaRPr lang="en-CA" altLang="en-US" sz="1600" dirty="0"/>
                </a:p>
              </p:txBody>
            </p:sp>
            <p:sp>
              <p:nvSpPr>
                <p:cNvPr id="148" name="Rectangle 35">
                  <a:extLst>
                    <a:ext uri="{FF2B5EF4-FFF2-40B4-BE49-F238E27FC236}">
                      <a16:creationId xmlns:a16="http://schemas.microsoft.com/office/drawing/2014/main" id="{FCC5E499-F62C-49DB-BE06-97BA8C1B82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0872" y="1344440"/>
                  <a:ext cx="833887" cy="4300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 dirty="0"/>
                    <a:t>Bob</a:t>
                  </a:r>
                  <a:endParaRPr lang="en-CA" altLang="en-US" sz="1600" dirty="0"/>
                </a:p>
              </p:txBody>
            </p:sp>
            <p:sp>
              <p:nvSpPr>
                <p:cNvPr id="149" name="Rectangle 36">
                  <a:extLst>
                    <a:ext uri="{FF2B5EF4-FFF2-40B4-BE49-F238E27FC236}">
                      <a16:creationId xmlns:a16="http://schemas.microsoft.com/office/drawing/2014/main" id="{214DC6E6-9CB9-469D-8A13-0FD7FC9070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04758" y="914400"/>
                  <a:ext cx="833887" cy="4300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Mary</a:t>
                  </a:r>
                  <a:endParaRPr lang="en-CA" altLang="en-US" sz="1600" dirty="0"/>
                </a:p>
              </p:txBody>
            </p:sp>
            <p:sp>
              <p:nvSpPr>
                <p:cNvPr id="150" name="Rectangle 37">
                  <a:extLst>
                    <a:ext uri="{FF2B5EF4-FFF2-40B4-BE49-F238E27FC236}">
                      <a16:creationId xmlns:a16="http://schemas.microsoft.com/office/drawing/2014/main" id="{FCCD1103-A709-4CEC-83A8-7A8EC8655A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0872" y="914400"/>
                  <a:ext cx="833887" cy="4300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Sam</a:t>
                  </a:r>
                  <a:endParaRPr lang="en-CA" altLang="en-US" sz="1600" dirty="0"/>
                </a:p>
              </p:txBody>
            </p:sp>
            <p:sp>
              <p:nvSpPr>
                <p:cNvPr id="151" name="Freeform 38">
                  <a:extLst>
                    <a:ext uri="{FF2B5EF4-FFF2-40B4-BE49-F238E27FC236}">
                      <a16:creationId xmlns:a16="http://schemas.microsoft.com/office/drawing/2014/main" id="{BB61FB2F-7B2C-479C-B2B1-1AE9655C5F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96287" y="1131683"/>
                  <a:ext cx="425630" cy="466254"/>
                </a:xfrm>
                <a:custGeom>
                  <a:avLst/>
                  <a:gdLst>
                    <a:gd name="T0" fmla="*/ 0 w 490"/>
                    <a:gd name="T1" fmla="*/ 0 h 515"/>
                    <a:gd name="T2" fmla="*/ 2147483647 w 490"/>
                    <a:gd name="T3" fmla="*/ 2147483647 h 515"/>
                    <a:gd name="T4" fmla="*/ 0 60000 65536"/>
                    <a:gd name="T5" fmla="*/ 0 60000 65536"/>
                    <a:gd name="T6" fmla="*/ 0 w 490"/>
                    <a:gd name="T7" fmla="*/ 0 h 515"/>
                    <a:gd name="T8" fmla="*/ 490 w 490"/>
                    <a:gd name="T9" fmla="*/ 515 h 515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490" h="515">
                      <a:moveTo>
                        <a:pt x="0" y="0"/>
                      </a:moveTo>
                      <a:lnTo>
                        <a:pt x="490" y="515"/>
                      </a:lnTo>
                    </a:path>
                  </a:pathLst>
                </a:cu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53" name="Freeform 40">
                  <a:extLst>
                    <a:ext uri="{FF2B5EF4-FFF2-40B4-BE49-F238E27FC236}">
                      <a16:creationId xmlns:a16="http://schemas.microsoft.com/office/drawing/2014/main" id="{DEE6FF4B-D71D-40BF-8D19-7387D73C54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96287" y="1168803"/>
                  <a:ext cx="375249" cy="875471"/>
                </a:xfrm>
                <a:custGeom>
                  <a:avLst/>
                  <a:gdLst>
                    <a:gd name="T0" fmla="*/ 0 w 432"/>
                    <a:gd name="T1" fmla="*/ 2147483647 h 967"/>
                    <a:gd name="T2" fmla="*/ 2147483647 w 432"/>
                    <a:gd name="T3" fmla="*/ 0 h 967"/>
                    <a:gd name="T4" fmla="*/ 0 60000 65536"/>
                    <a:gd name="T5" fmla="*/ 0 60000 65536"/>
                    <a:gd name="T6" fmla="*/ 0 w 432"/>
                    <a:gd name="T7" fmla="*/ 0 h 967"/>
                    <a:gd name="T8" fmla="*/ 432 w 432"/>
                    <a:gd name="T9" fmla="*/ 967 h 967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432" h="967">
                      <a:moveTo>
                        <a:pt x="0" y="967"/>
                      </a:moveTo>
                      <a:lnTo>
                        <a:pt x="432" y="0"/>
                      </a:lnTo>
                    </a:path>
                  </a:pathLst>
                </a:cu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54" name="Line 42">
                  <a:extLst>
                    <a:ext uri="{FF2B5EF4-FFF2-40B4-BE49-F238E27FC236}">
                      <a16:creationId xmlns:a16="http://schemas.microsoft.com/office/drawing/2014/main" id="{BB3C7AF5-7548-42AD-8C3B-01DAB68341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96287" y="2565753"/>
                  <a:ext cx="375249" cy="0"/>
                </a:xfrm>
                <a:prstGeom prst="line">
                  <a:avLst/>
                </a:pr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pic>
              <p:nvPicPr>
                <p:cNvPr id="155" name="Picture 43" descr="j0396724">
                  <a:extLst>
                    <a:ext uri="{FF2B5EF4-FFF2-40B4-BE49-F238E27FC236}">
                      <a16:creationId xmlns:a16="http://schemas.microsoft.com/office/drawing/2014/main" id="{51CF9169-BC9E-4276-B1B8-42D14C24156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776104" y="2261556"/>
                  <a:ext cx="396096" cy="4780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56" name="Picture 44" descr="j0233040">
                  <a:extLst>
                    <a:ext uri="{FF2B5EF4-FFF2-40B4-BE49-F238E27FC236}">
                      <a16:creationId xmlns:a16="http://schemas.microsoft.com/office/drawing/2014/main" id="{168AB3A4-B002-4A8C-9231-A212CBF01092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729198" y="957857"/>
                  <a:ext cx="333555" cy="3458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57" name="Picture 45" descr="j0334222">
                  <a:extLst>
                    <a:ext uri="{FF2B5EF4-FFF2-40B4-BE49-F238E27FC236}">
                      <a16:creationId xmlns:a16="http://schemas.microsoft.com/office/drawing/2014/main" id="{6F4B8F39-E419-4B81-9662-296D478C6AF4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687503" y="1348967"/>
                  <a:ext cx="262327" cy="4264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158" name="Group 46">
                  <a:extLst>
                    <a:ext uri="{FF2B5EF4-FFF2-40B4-BE49-F238E27FC236}">
                      <a16:creationId xmlns:a16="http://schemas.microsoft.com/office/drawing/2014/main" id="{4E5D68CF-EC8D-42A1-876A-C662D79D67C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962400" y="957857"/>
                  <a:ext cx="415206" cy="1738266"/>
                  <a:chOff x="3330" y="1728"/>
                  <a:chExt cx="478" cy="1920"/>
                </a:xfrm>
              </p:grpSpPr>
              <p:pic>
                <p:nvPicPr>
                  <p:cNvPr id="165" name="Picture 47" descr="j0232906">
                    <a:extLst>
                      <a:ext uri="{FF2B5EF4-FFF2-40B4-BE49-F238E27FC236}">
                        <a16:creationId xmlns:a16="http://schemas.microsoft.com/office/drawing/2014/main" id="{74A2DB86-1BD9-4B66-A8D0-EF6EDE2EA0FB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522" y="1728"/>
                    <a:ext cx="232" cy="4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66" name="Picture 48" descr="j0232139">
                    <a:extLst>
                      <a:ext uri="{FF2B5EF4-FFF2-40B4-BE49-F238E27FC236}">
                        <a16:creationId xmlns:a16="http://schemas.microsoft.com/office/drawing/2014/main" id="{56C6A9D4-51CC-48CC-B951-C1893D647848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7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330" y="2256"/>
                    <a:ext cx="475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67" name="Picture 49" descr="j0397518">
                    <a:extLst>
                      <a:ext uri="{FF2B5EF4-FFF2-40B4-BE49-F238E27FC236}">
                        <a16:creationId xmlns:a16="http://schemas.microsoft.com/office/drawing/2014/main" id="{19BA43A6-3552-460F-B7D8-A4C617BE0AAC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426" y="2688"/>
                    <a:ext cx="382" cy="38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68" name="Picture 50" descr="j0334220">
                    <a:extLst>
                      <a:ext uri="{FF2B5EF4-FFF2-40B4-BE49-F238E27FC236}">
                        <a16:creationId xmlns:a16="http://schemas.microsoft.com/office/drawing/2014/main" id="{63F8BFE8-414F-4A90-B069-B4809D95B251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9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426" y="3120"/>
                    <a:ext cx="333" cy="52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pic>
              <p:nvPicPr>
                <p:cNvPr id="159" name="Picture 51">
                  <a:extLst>
                    <a:ext uri="{FF2B5EF4-FFF2-40B4-BE49-F238E27FC236}">
                      <a16:creationId xmlns:a16="http://schemas.microsoft.com/office/drawing/2014/main" id="{AD1244E9-D782-4ABE-8B26-F05E9EB43DD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769155" y="1826990"/>
                  <a:ext cx="277962" cy="4345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61" name="Line 42">
                  <a:extLst>
                    <a:ext uri="{FF2B5EF4-FFF2-40B4-BE49-F238E27FC236}">
                      <a16:creationId xmlns:a16="http://schemas.microsoft.com/office/drawing/2014/main" id="{A0392773-5427-4E3D-9E73-4A13CF2590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809316" y="1676702"/>
                  <a:ext cx="371775" cy="873660"/>
                </a:xfrm>
                <a:prstGeom prst="line">
                  <a:avLst/>
                </a:pr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62" name="Line 42">
                  <a:extLst>
                    <a:ext uri="{FF2B5EF4-FFF2-40B4-BE49-F238E27FC236}">
                      <a16:creationId xmlns:a16="http://schemas.microsoft.com/office/drawing/2014/main" id="{B82BB492-6C37-43D3-B00C-EFD2952F26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82389" y="1573493"/>
                  <a:ext cx="375249" cy="0"/>
                </a:xfrm>
                <a:prstGeom prst="line">
                  <a:avLst/>
                </a:pr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63" name="Line 42">
                  <a:extLst>
                    <a:ext uri="{FF2B5EF4-FFF2-40B4-BE49-F238E27FC236}">
                      <a16:creationId xmlns:a16="http://schemas.microsoft.com/office/drawing/2014/main" id="{E5874D3E-1194-4386-8E92-4B0EB5BBB3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33745" y="2048800"/>
                  <a:ext cx="375249" cy="0"/>
                </a:xfrm>
                <a:prstGeom prst="line">
                  <a:avLst/>
                </a:pr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64" name="Freeform 38">
                  <a:extLst>
                    <a:ext uri="{FF2B5EF4-FFF2-40B4-BE49-F238E27FC236}">
                      <a16:creationId xmlns:a16="http://schemas.microsoft.com/office/drawing/2014/main" id="{D8024ED8-EC05-4AD8-8228-4A1751FDBF8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96167" y="1111625"/>
                  <a:ext cx="309233" cy="926170"/>
                </a:xfrm>
                <a:custGeom>
                  <a:avLst/>
                  <a:gdLst>
                    <a:gd name="T0" fmla="*/ 0 w 490"/>
                    <a:gd name="T1" fmla="*/ 0 h 515"/>
                    <a:gd name="T2" fmla="*/ 2147483647 w 490"/>
                    <a:gd name="T3" fmla="*/ 2147483647 h 515"/>
                    <a:gd name="T4" fmla="*/ 0 60000 65536"/>
                    <a:gd name="T5" fmla="*/ 0 60000 65536"/>
                    <a:gd name="T6" fmla="*/ 0 w 490"/>
                    <a:gd name="T7" fmla="*/ 0 h 515"/>
                    <a:gd name="T8" fmla="*/ 490 w 490"/>
                    <a:gd name="T9" fmla="*/ 515 h 515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490" h="515">
                      <a:moveTo>
                        <a:pt x="0" y="0"/>
                      </a:moveTo>
                      <a:lnTo>
                        <a:pt x="490" y="515"/>
                      </a:lnTo>
                    </a:path>
                  </a:pathLst>
                </a:cu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</p:grpSp>
        </p:grpSp>
      </p:grpSp>
      <p:grpSp>
        <p:nvGrpSpPr>
          <p:cNvPr id="132" name="Group 144"/>
          <p:cNvGrpSpPr>
            <a:grpSpLocks/>
          </p:cNvGrpSpPr>
          <p:nvPr/>
        </p:nvGrpSpPr>
        <p:grpSpPr bwMode="auto">
          <a:xfrm>
            <a:off x="3721100" y="2477576"/>
            <a:ext cx="744114" cy="2799840"/>
            <a:chOff x="3721100" y="2438400"/>
            <a:chExt cx="2117454" cy="2832198"/>
          </a:xfrm>
        </p:grpSpPr>
        <p:cxnSp>
          <p:nvCxnSpPr>
            <p:cNvPr id="133" name="Straight Arrow Connector 115"/>
            <p:cNvCxnSpPr>
              <a:cxnSpLocks noChangeShapeType="1"/>
              <a:stCxn id="130" idx="3"/>
            </p:cNvCxnSpPr>
            <p:nvPr/>
          </p:nvCxnSpPr>
          <p:spPr bwMode="auto">
            <a:xfrm flipV="1">
              <a:off x="3721100" y="2438400"/>
              <a:ext cx="2070100" cy="1587500"/>
            </a:xfrm>
            <a:prstGeom prst="straightConnector1">
              <a:avLst/>
            </a:prstGeom>
            <a:noFill/>
            <a:ln w="38100" algn="ctr">
              <a:solidFill>
                <a:srgbClr val="FFFF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4" name="Straight Arrow Connector 117"/>
            <p:cNvCxnSpPr>
              <a:cxnSpLocks noChangeShapeType="1"/>
            </p:cNvCxnSpPr>
            <p:nvPr/>
          </p:nvCxnSpPr>
          <p:spPr bwMode="auto">
            <a:xfrm>
              <a:off x="3721100" y="4017465"/>
              <a:ext cx="2070100" cy="0"/>
            </a:xfrm>
            <a:prstGeom prst="straightConnector1">
              <a:avLst/>
            </a:prstGeom>
            <a:noFill/>
            <a:ln w="38100" algn="ctr">
              <a:solidFill>
                <a:srgbClr val="FFFF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5" name="Straight Arrow Connector 132"/>
            <p:cNvCxnSpPr>
              <a:cxnSpLocks noChangeShapeType="1"/>
              <a:stCxn id="130" idx="3"/>
            </p:cNvCxnSpPr>
            <p:nvPr/>
          </p:nvCxnSpPr>
          <p:spPr bwMode="auto">
            <a:xfrm>
              <a:off x="3721100" y="4004618"/>
              <a:ext cx="2117454" cy="1265980"/>
            </a:xfrm>
            <a:prstGeom prst="straightConnector1">
              <a:avLst/>
            </a:prstGeom>
            <a:noFill/>
            <a:ln w="38100" algn="ctr">
              <a:solidFill>
                <a:srgbClr val="FFFF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1" name="Rectangle 4">
            <a:extLst>
              <a:ext uri="{FF2B5EF4-FFF2-40B4-BE49-F238E27FC236}">
                <a16:creationId xmlns:a16="http://schemas.microsoft.com/office/drawing/2014/main" id="{6A93A9E9-65F3-AB18-2415-851B990CB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876300"/>
            <a:ext cx="4419600" cy="1333500"/>
          </a:xfrm>
          <a:prstGeom prst="rect">
            <a:avLst/>
          </a:prstGeom>
        </p:spPr>
        <p:txBody>
          <a:bodyPr/>
          <a:lstStyle/>
          <a:p>
            <a:pPr marL="342900" indent="-342900" algn="l">
              <a:spcBef>
                <a:spcPct val="20000"/>
              </a:spcBef>
              <a:defRPr/>
            </a:pPr>
            <a:r>
              <a:rPr lang="en-US" sz="2400" i="0" kern="0" dirty="0">
                <a:solidFill>
                  <a:srgbClr val="FFFFFF"/>
                </a:solidFill>
                <a:latin typeface="Times New Roman"/>
              </a:rPr>
              <a:t>This statement is “about” girls.</a:t>
            </a:r>
          </a:p>
          <a:p>
            <a:pPr marL="342900" indent="-342900" algn="l">
              <a:spcBef>
                <a:spcPct val="20000"/>
              </a:spcBef>
              <a:defRPr/>
            </a:pPr>
            <a:r>
              <a:rPr lang="en-US" sz="2400" i="0" kern="0" dirty="0">
                <a:solidFill>
                  <a:srgbClr val="FFFFFF"/>
                </a:solidFill>
                <a:latin typeface="Times New Roman"/>
              </a:rPr>
              <a:t>The existence of </a:t>
            </a:r>
            <a:r>
              <a:rPr lang="en-US" sz="2400" kern="0" dirty="0">
                <a:solidFill>
                  <a:srgbClr val="FFFFFF"/>
                </a:solidFill>
                <a:latin typeface="Times New Roman"/>
              </a:rPr>
              <a:t>one that is </a:t>
            </a:r>
            <a:br>
              <a:rPr lang="en-US" sz="2400" kern="0" dirty="0">
                <a:solidFill>
                  <a:srgbClr val="FFFFFF"/>
                </a:solidFill>
                <a:latin typeface="Times New Roman"/>
              </a:rPr>
            </a:br>
            <a:r>
              <a:rPr lang="en-US" sz="2400" kern="0" dirty="0">
                <a:solidFill>
                  <a:srgbClr val="FFC000"/>
                </a:solidFill>
                <a:latin typeface="Times New Roman"/>
              </a:rPr>
              <a:t>“loved by everyone</a:t>
            </a:r>
            <a:r>
              <a:rPr lang="en-US" sz="2400" i="0" kern="0" dirty="0">
                <a:solidFill>
                  <a:srgbClr val="FFFFFF"/>
                </a:solidFill>
                <a:latin typeface="Times New Roman"/>
              </a:rPr>
              <a:t>”.</a:t>
            </a:r>
            <a:endParaRPr lang="en-CA" sz="2400" i="0" kern="0" dirty="0">
              <a:solidFill>
                <a:srgbClr val="FFFFFF"/>
              </a:solidFill>
              <a:latin typeface="Times New Roman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603A3425-A829-79DC-7A64-7E5390503A19}"/>
              </a:ext>
            </a:extLst>
          </p:cNvPr>
          <p:cNvGrpSpPr>
            <a:grpSpLocks/>
          </p:cNvGrpSpPr>
          <p:nvPr/>
        </p:nvGrpSpPr>
        <p:grpSpPr bwMode="auto">
          <a:xfrm>
            <a:off x="833183" y="2957052"/>
            <a:ext cx="2992863" cy="620712"/>
            <a:chOff x="2126591" y="2947416"/>
            <a:chExt cx="2993571" cy="621351"/>
          </a:xfrm>
        </p:grpSpPr>
        <p:sp>
          <p:nvSpPr>
            <p:cNvPr id="13" name="Text Box 74">
              <a:extLst>
                <a:ext uri="{FF2B5EF4-FFF2-40B4-BE49-F238E27FC236}">
                  <a16:creationId xmlns:a16="http://schemas.microsoft.com/office/drawing/2014/main" id="{40B86E01-89FF-FF95-D914-C0F2AFE317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6591" y="2947416"/>
              <a:ext cx="32092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 dirty="0">
                  <a:solidFill>
                    <a:srgbClr val="FF0000"/>
                  </a:solidFill>
                  <a:latin typeface="Symbol" pitchFamily="18" charset="2"/>
                </a:rPr>
                <a:t>[</a:t>
              </a:r>
              <a:endParaRPr lang="en-US" altLang="en-US" i="0" dirty="0">
                <a:solidFill>
                  <a:srgbClr val="FF0000"/>
                </a:solidFill>
              </a:endParaRPr>
            </a:p>
          </p:txBody>
        </p:sp>
        <p:sp>
          <p:nvSpPr>
            <p:cNvPr id="14" name="Text Box 74">
              <a:extLst>
                <a:ext uri="{FF2B5EF4-FFF2-40B4-BE49-F238E27FC236}">
                  <a16:creationId xmlns:a16="http://schemas.microsoft.com/office/drawing/2014/main" id="{2326DE64-6958-403E-D76D-70F78AC52F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99240" y="2983992"/>
              <a:ext cx="32092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 dirty="0">
                  <a:solidFill>
                    <a:srgbClr val="FF0000"/>
                  </a:solidFill>
                  <a:latin typeface="Symbol" pitchFamily="18" charset="2"/>
                </a:rPr>
                <a:t>]</a:t>
              </a:r>
              <a:endParaRPr lang="en-US" altLang="en-US" i="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713C1E82-D2AD-9F97-992F-FD78EEB835F4}"/>
              </a:ext>
            </a:extLst>
          </p:cNvPr>
          <p:cNvGrpSpPr>
            <a:grpSpLocks/>
          </p:cNvGrpSpPr>
          <p:nvPr/>
        </p:nvGrpSpPr>
        <p:grpSpPr bwMode="auto">
          <a:xfrm>
            <a:off x="870156" y="3657600"/>
            <a:ext cx="3016044" cy="622300"/>
            <a:chOff x="2126591" y="2947416"/>
            <a:chExt cx="3015615" cy="621351"/>
          </a:xfrm>
        </p:grpSpPr>
        <p:sp>
          <p:nvSpPr>
            <p:cNvPr id="16" name="Text Box 74">
              <a:extLst>
                <a:ext uri="{FF2B5EF4-FFF2-40B4-BE49-F238E27FC236}">
                  <a16:creationId xmlns:a16="http://schemas.microsoft.com/office/drawing/2014/main" id="{CE729DEB-CEB8-3394-0FB4-84473B1741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6591" y="2947416"/>
              <a:ext cx="32092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 dirty="0">
                  <a:solidFill>
                    <a:srgbClr val="FF0000"/>
                  </a:solidFill>
                  <a:latin typeface="Symbol" pitchFamily="18" charset="2"/>
                </a:rPr>
                <a:t>[</a:t>
              </a:r>
              <a:endParaRPr lang="en-US" altLang="en-US" i="0" dirty="0">
                <a:solidFill>
                  <a:srgbClr val="FF0000"/>
                </a:solidFill>
              </a:endParaRPr>
            </a:p>
          </p:txBody>
        </p:sp>
        <p:sp>
          <p:nvSpPr>
            <p:cNvPr id="17" name="Text Box 74">
              <a:extLst>
                <a:ext uri="{FF2B5EF4-FFF2-40B4-BE49-F238E27FC236}">
                  <a16:creationId xmlns:a16="http://schemas.microsoft.com/office/drawing/2014/main" id="{6517A2A0-C2D2-50D4-5491-126E3BBEB7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21284" y="2983992"/>
              <a:ext cx="32092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i="0" dirty="0">
                  <a:solidFill>
                    <a:srgbClr val="FF0000"/>
                  </a:solidFill>
                  <a:latin typeface="Symbol" pitchFamily="18" charset="2"/>
                </a:rPr>
                <a:t>]</a:t>
              </a:r>
              <a:endParaRPr lang="en-US" altLang="en-US" i="0" dirty="0">
                <a:solidFill>
                  <a:srgbClr val="FF0000"/>
                </a:solidFill>
              </a:endParaRPr>
            </a:p>
          </p:txBody>
        </p:sp>
      </p:grpSp>
      <p:sp>
        <p:nvSpPr>
          <p:cNvPr id="18" name="Rectangle 4">
            <a:extLst>
              <a:ext uri="{FF2B5EF4-FFF2-40B4-BE49-F238E27FC236}">
                <a16:creationId xmlns:a16="http://schemas.microsoft.com/office/drawing/2014/main" id="{DDE71847-86BB-C482-6535-FA3B086305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648200"/>
            <a:ext cx="6705600" cy="1943100"/>
          </a:xfrm>
          <a:prstGeom prst="rect">
            <a:avLst/>
          </a:prstGeom>
        </p:spPr>
        <p:txBody>
          <a:bodyPr/>
          <a:lstStyle/>
          <a:p>
            <a:pPr marL="342900" indent="-342900" algn="l">
              <a:spcBef>
                <a:spcPct val="20000"/>
              </a:spcBef>
              <a:defRPr/>
            </a:pPr>
            <a:r>
              <a:rPr lang="en-US" sz="2400" i="0" kern="0" dirty="0">
                <a:solidFill>
                  <a:srgbClr val="FFFFFF"/>
                </a:solidFill>
                <a:latin typeface="Times New Roman"/>
              </a:rPr>
              <a:t>This statement is “about” boys.</a:t>
            </a:r>
          </a:p>
          <a:p>
            <a:pPr marL="342900" indent="-342900" algn="l">
              <a:spcBef>
                <a:spcPct val="20000"/>
              </a:spcBef>
              <a:defRPr/>
            </a:pPr>
            <a:r>
              <a:rPr lang="en-US" sz="2400" i="0" kern="0" dirty="0">
                <a:solidFill>
                  <a:srgbClr val="FFFFFF"/>
                </a:solidFill>
                <a:latin typeface="Times New Roman"/>
              </a:rPr>
              <a:t>Each of them </a:t>
            </a:r>
          </a:p>
          <a:p>
            <a:pPr marL="342900" indent="-342900" algn="l">
              <a:spcBef>
                <a:spcPct val="20000"/>
              </a:spcBef>
              <a:defRPr/>
            </a:pPr>
            <a:r>
              <a:rPr lang="en-US" sz="2400" kern="0" dirty="0">
                <a:solidFill>
                  <a:srgbClr val="FFFFFF"/>
                </a:solidFill>
                <a:latin typeface="Times New Roman"/>
              </a:rPr>
              <a:t>   </a:t>
            </a:r>
            <a:r>
              <a:rPr lang="en-US" sz="2400" kern="0" dirty="0">
                <a:solidFill>
                  <a:srgbClr val="FFC000"/>
                </a:solidFill>
              </a:rPr>
              <a:t>“loves someone.”</a:t>
            </a:r>
            <a:endParaRPr lang="en-CA" sz="2400" i="0" kern="0" dirty="0">
              <a:solidFill>
                <a:srgbClr val="FFC000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99697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/>
      <p:bldP spid="1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>
                <a:sym typeface="Symbol" pitchFamily="18" charset="2"/>
              </a:rPr>
              <a:t> vs   </a:t>
            </a:r>
            <a:endParaRPr lang="en-CA" altLang="en-US" dirty="0"/>
          </a:p>
        </p:txBody>
      </p:sp>
      <p:sp>
        <p:nvSpPr>
          <p:cNvPr id="8195" name="Line 15"/>
          <p:cNvSpPr>
            <a:spLocks noChangeShapeType="1"/>
          </p:cNvSpPr>
          <p:nvPr/>
        </p:nvSpPr>
        <p:spPr bwMode="auto">
          <a:xfrm>
            <a:off x="3352800" y="1524000"/>
            <a:ext cx="1524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sz="2000" dirty="0"/>
          </a:p>
        </p:txBody>
      </p:sp>
      <p:sp>
        <p:nvSpPr>
          <p:cNvPr id="8196" name="Line 16"/>
          <p:cNvSpPr>
            <a:spLocks noChangeShapeType="1"/>
          </p:cNvSpPr>
          <p:nvPr/>
        </p:nvSpPr>
        <p:spPr bwMode="auto">
          <a:xfrm>
            <a:off x="5486400" y="6254750"/>
            <a:ext cx="1524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dirty="0"/>
          </a:p>
        </p:txBody>
      </p:sp>
      <p:sp>
        <p:nvSpPr>
          <p:cNvPr id="8200" name="Line 23"/>
          <p:cNvSpPr>
            <a:spLocks noChangeShapeType="1"/>
          </p:cNvSpPr>
          <p:nvPr/>
        </p:nvSpPr>
        <p:spPr bwMode="auto">
          <a:xfrm>
            <a:off x="8534400" y="4175125"/>
            <a:ext cx="0" cy="94456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dirty="0"/>
          </a:p>
        </p:txBody>
      </p:sp>
      <p:sp>
        <p:nvSpPr>
          <p:cNvPr id="8201" name="Line 25"/>
          <p:cNvSpPr>
            <a:spLocks noChangeShapeType="1"/>
          </p:cNvSpPr>
          <p:nvPr/>
        </p:nvSpPr>
        <p:spPr bwMode="auto">
          <a:xfrm>
            <a:off x="8534400" y="5119688"/>
            <a:ext cx="0" cy="754062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dirty="0"/>
          </a:p>
        </p:txBody>
      </p:sp>
      <p:sp>
        <p:nvSpPr>
          <p:cNvPr id="8202" name="Line 26"/>
          <p:cNvSpPr>
            <a:spLocks noChangeShapeType="1"/>
          </p:cNvSpPr>
          <p:nvPr/>
        </p:nvSpPr>
        <p:spPr bwMode="auto">
          <a:xfrm>
            <a:off x="7010400" y="5873750"/>
            <a:ext cx="1524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dirty="0"/>
          </a:p>
        </p:txBody>
      </p:sp>
      <p:sp>
        <p:nvSpPr>
          <p:cNvPr id="111" name="Rectangle 4"/>
          <p:cNvSpPr txBox="1">
            <a:spLocks noChangeArrowheads="1"/>
          </p:cNvSpPr>
          <p:nvPr/>
        </p:nvSpPr>
        <p:spPr>
          <a:xfrm>
            <a:off x="4343400" y="6400800"/>
            <a:ext cx="2590800" cy="457200"/>
          </a:xfrm>
          <a:prstGeom prst="rect">
            <a:avLst/>
          </a:prstGeom>
        </p:spPr>
        <p:txBody>
          <a:bodyPr/>
          <a:lstStyle/>
          <a:p>
            <a:pPr marL="342900" indent="-342900" algn="l">
              <a:spcBef>
                <a:spcPct val="20000"/>
              </a:spcBef>
              <a:defRPr/>
            </a:pPr>
            <a:r>
              <a:rPr lang="en-US" sz="2400" kern="0">
                <a:latin typeface="+mn-lt"/>
              </a:rPr>
              <a:t>His special woman</a:t>
            </a:r>
            <a:r>
              <a:rPr lang="en-US" sz="2400" kern="0" dirty="0">
                <a:latin typeface="+mn-lt"/>
              </a:rPr>
              <a:t>.</a:t>
            </a:r>
            <a:endParaRPr lang="en-CA" sz="2400" kern="0" dirty="0">
              <a:latin typeface="+mn-lt"/>
            </a:endParaRPr>
          </a:p>
        </p:txBody>
      </p:sp>
      <p:graphicFrame>
        <p:nvGraphicFramePr>
          <p:cNvPr id="118" name="Table 117"/>
          <p:cNvGraphicFramePr>
            <a:graphicFrameLocks noGrp="1"/>
          </p:cNvGraphicFramePr>
          <p:nvPr/>
        </p:nvGraphicFramePr>
        <p:xfrm>
          <a:off x="7772400" y="5069205"/>
          <a:ext cx="1267310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3462">
                  <a:extLst>
                    <a:ext uri="{9D8B030D-6E8A-4147-A177-3AD203B41FA5}">
                      <a16:colId xmlns:a16="http://schemas.microsoft.com/office/drawing/2014/main" val="2695560276"/>
                    </a:ext>
                  </a:extLst>
                </a:gridCol>
                <a:gridCol w="253462">
                  <a:extLst>
                    <a:ext uri="{9D8B030D-6E8A-4147-A177-3AD203B41FA5}">
                      <a16:colId xmlns:a16="http://schemas.microsoft.com/office/drawing/2014/main" val="1766856890"/>
                    </a:ext>
                  </a:extLst>
                </a:gridCol>
                <a:gridCol w="253462">
                  <a:extLst>
                    <a:ext uri="{9D8B030D-6E8A-4147-A177-3AD203B41FA5}">
                      <a16:colId xmlns:a16="http://schemas.microsoft.com/office/drawing/2014/main" val="1605692330"/>
                    </a:ext>
                  </a:extLst>
                </a:gridCol>
                <a:gridCol w="253462">
                  <a:extLst>
                    <a:ext uri="{9D8B030D-6E8A-4147-A177-3AD203B41FA5}">
                      <a16:colId xmlns:a16="http://schemas.microsoft.com/office/drawing/2014/main" val="319969698"/>
                    </a:ext>
                  </a:extLst>
                </a:gridCol>
                <a:gridCol w="253462">
                  <a:extLst>
                    <a:ext uri="{9D8B030D-6E8A-4147-A177-3AD203B41FA5}">
                      <a16:colId xmlns:a16="http://schemas.microsoft.com/office/drawing/2014/main" val="1647232456"/>
                    </a:ext>
                  </a:extLst>
                </a:gridCol>
              </a:tblGrid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29501840"/>
                  </a:ext>
                </a:extLst>
              </a:tr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21095492"/>
                  </a:ext>
                </a:extLst>
              </a:tr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0634197"/>
                  </a:ext>
                </a:extLst>
              </a:tr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5349429"/>
                  </a:ext>
                </a:extLst>
              </a:tr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0430140"/>
                  </a:ext>
                </a:extLst>
              </a:tr>
            </a:tbl>
          </a:graphicData>
        </a:graphic>
      </p:graphicFrame>
      <p:grpSp>
        <p:nvGrpSpPr>
          <p:cNvPr id="119" name="Group 118"/>
          <p:cNvGrpSpPr/>
          <p:nvPr/>
        </p:nvGrpSpPr>
        <p:grpSpPr>
          <a:xfrm>
            <a:off x="7775078" y="5079799"/>
            <a:ext cx="1267242" cy="1132408"/>
            <a:chOff x="6708218" y="879093"/>
            <a:chExt cx="2258946" cy="2245109"/>
          </a:xfrm>
        </p:grpSpPr>
        <p:pic>
          <p:nvPicPr>
            <p:cNvPr id="120" name="Picture 119" descr="j039672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71068" y="904875"/>
              <a:ext cx="396096" cy="4780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1" name="Picture 120" descr="j023304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57080" y="957857"/>
              <a:ext cx="333555" cy="345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2" name="Picture 45" descr="j033422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60520" y="879093"/>
              <a:ext cx="262327" cy="4264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23" name="Group 46"/>
            <p:cNvGrpSpPr>
              <a:grpSpLocks/>
            </p:cNvGrpSpPr>
            <p:nvPr/>
          </p:nvGrpSpPr>
          <p:grpSpPr bwMode="auto">
            <a:xfrm>
              <a:off x="6708218" y="1385936"/>
              <a:ext cx="415206" cy="1738266"/>
              <a:chOff x="3330" y="1728"/>
              <a:chExt cx="478" cy="1920"/>
            </a:xfrm>
          </p:grpSpPr>
          <p:pic>
            <p:nvPicPr>
              <p:cNvPr id="125" name="Picture 47" descr="j0232906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22" y="1728"/>
                <a:ext cx="232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6" name="Picture 48" descr="j0232139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30" y="2256"/>
                <a:ext cx="475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7" name="Picture 49" descr="j0397518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6" y="2688"/>
                <a:ext cx="382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8" name="Picture 50" descr="j0334220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6" y="3120"/>
                <a:ext cx="333" cy="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24" name="Picture 123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5417" y="909873"/>
              <a:ext cx="277962" cy="434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0" name="Text Box 78"/>
          <p:cNvSpPr txBox="1">
            <a:spLocks noChangeArrowheads="1"/>
          </p:cNvSpPr>
          <p:nvPr/>
        </p:nvSpPr>
        <p:spPr bwMode="auto">
          <a:xfrm>
            <a:off x="304800" y="3733800"/>
            <a:ext cx="346280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dirty="0">
                <a:solidFill>
                  <a:srgbClr val="FFC000"/>
                </a:solidFill>
              </a:rPr>
              <a:t>b, </a:t>
            </a:r>
            <a:r>
              <a:rPr lang="en-US" altLang="en-US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dirty="0">
                <a:solidFill>
                  <a:srgbClr val="FFC000"/>
                </a:solidFill>
              </a:rPr>
              <a:t>g,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FFC000"/>
                </a:solidFill>
              </a:rPr>
              <a:t>Loves(b, g)</a:t>
            </a:r>
          </a:p>
        </p:txBody>
      </p:sp>
      <p:grpSp>
        <p:nvGrpSpPr>
          <p:cNvPr id="138" name="Group 146">
            <a:extLst>
              <a:ext uri="{FF2B5EF4-FFF2-40B4-BE49-F238E27FC236}">
                <a16:creationId xmlns:a16="http://schemas.microsoft.com/office/drawing/2014/main" id="{74C8D04E-23EC-47AF-AFA5-39305536339B}"/>
              </a:ext>
            </a:extLst>
          </p:cNvPr>
          <p:cNvGrpSpPr>
            <a:grpSpLocks/>
          </p:cNvGrpSpPr>
          <p:nvPr/>
        </p:nvGrpSpPr>
        <p:grpSpPr bwMode="auto">
          <a:xfrm>
            <a:off x="4344987" y="4953000"/>
            <a:ext cx="3351213" cy="1524000"/>
            <a:chOff x="5852160" y="4953000"/>
            <a:chExt cx="3351108" cy="1524000"/>
          </a:xfrm>
        </p:grpSpPr>
        <p:grpSp>
          <p:nvGrpSpPr>
            <p:cNvPr id="169" name="Group 29">
              <a:extLst>
                <a:ext uri="{FF2B5EF4-FFF2-40B4-BE49-F238E27FC236}">
                  <a16:creationId xmlns:a16="http://schemas.microsoft.com/office/drawing/2014/main" id="{EA6B3792-60AC-48B2-A6EF-ACA930F9CE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86599" y="4953000"/>
              <a:ext cx="2116669" cy="1524000"/>
              <a:chOff x="3216" y="1680"/>
              <a:chExt cx="2544" cy="2020"/>
            </a:xfrm>
          </p:grpSpPr>
          <p:sp>
            <p:nvSpPr>
              <p:cNvPr id="171" name="Rectangle 30">
                <a:extLst>
                  <a:ext uri="{FF2B5EF4-FFF2-40B4-BE49-F238E27FC236}">
                    <a16:creationId xmlns:a16="http://schemas.microsoft.com/office/drawing/2014/main" id="{8F9E0F71-1F93-49DD-97A7-16CC113805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6" y="3225"/>
                <a:ext cx="960" cy="4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600"/>
                  <a:t>Ann</a:t>
                </a:r>
                <a:endParaRPr lang="en-CA" altLang="en-US" sz="1600" dirty="0"/>
              </a:p>
            </p:txBody>
          </p:sp>
          <p:sp>
            <p:nvSpPr>
              <p:cNvPr id="172" name="Rectangle 31">
                <a:extLst>
                  <a:ext uri="{FF2B5EF4-FFF2-40B4-BE49-F238E27FC236}">
                    <a16:creationId xmlns:a16="http://schemas.microsoft.com/office/drawing/2014/main" id="{94941CB2-C53E-4792-A584-ED8BDF275C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3225"/>
                <a:ext cx="960" cy="4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600" dirty="0"/>
                  <a:t>Fred</a:t>
                </a:r>
                <a:endParaRPr lang="en-CA" altLang="en-US" sz="1600" dirty="0"/>
              </a:p>
            </p:txBody>
          </p:sp>
          <p:sp>
            <p:nvSpPr>
              <p:cNvPr id="173" name="Rectangle 32">
                <a:extLst>
                  <a:ext uri="{FF2B5EF4-FFF2-40B4-BE49-F238E27FC236}">
                    <a16:creationId xmlns:a16="http://schemas.microsoft.com/office/drawing/2014/main" id="{493210D5-46E0-4BEF-AC53-F321D9CCB6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6" y="2630"/>
                <a:ext cx="1080" cy="5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600"/>
                  <a:t>Marilyn </a:t>
                </a:r>
                <a:r>
                  <a:rPr lang="en-US" altLang="en-US" sz="1600" dirty="0"/>
                  <a:t>Monroe</a:t>
                </a:r>
                <a:endParaRPr lang="en-CA" altLang="en-US" sz="1600" dirty="0"/>
              </a:p>
            </p:txBody>
          </p:sp>
          <p:sp>
            <p:nvSpPr>
              <p:cNvPr id="174" name="Rectangle 33">
                <a:extLst>
                  <a:ext uri="{FF2B5EF4-FFF2-40B4-BE49-F238E27FC236}">
                    <a16:creationId xmlns:a16="http://schemas.microsoft.com/office/drawing/2014/main" id="{1F24BF95-5F76-400A-81C6-E095D3C318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2630"/>
                <a:ext cx="960" cy="5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600" dirty="0"/>
                  <a:t>John</a:t>
                </a:r>
                <a:endParaRPr lang="en-CA" altLang="en-US" sz="1600" dirty="0"/>
              </a:p>
            </p:txBody>
          </p:sp>
          <p:sp>
            <p:nvSpPr>
              <p:cNvPr id="175" name="Rectangle 34">
                <a:extLst>
                  <a:ext uri="{FF2B5EF4-FFF2-40B4-BE49-F238E27FC236}">
                    <a16:creationId xmlns:a16="http://schemas.microsoft.com/office/drawing/2014/main" id="{57E86A71-6715-4259-8923-192EAD7D21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6" y="2155"/>
                <a:ext cx="960" cy="4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600" dirty="0"/>
                  <a:t>Beth</a:t>
                </a:r>
                <a:endParaRPr lang="en-CA" altLang="en-US" sz="1600" dirty="0"/>
              </a:p>
            </p:txBody>
          </p:sp>
          <p:sp>
            <p:nvSpPr>
              <p:cNvPr id="176" name="Rectangle 35">
                <a:extLst>
                  <a:ext uri="{FF2B5EF4-FFF2-40B4-BE49-F238E27FC236}">
                    <a16:creationId xmlns:a16="http://schemas.microsoft.com/office/drawing/2014/main" id="{0977344F-4891-45B5-8FB8-ACC064558B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2155"/>
                <a:ext cx="960" cy="4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600" dirty="0"/>
                  <a:t>Bob</a:t>
                </a:r>
                <a:endParaRPr lang="en-CA" altLang="en-US" sz="1600" dirty="0"/>
              </a:p>
            </p:txBody>
          </p:sp>
          <p:sp>
            <p:nvSpPr>
              <p:cNvPr id="177" name="Rectangle 36">
                <a:extLst>
                  <a:ext uri="{FF2B5EF4-FFF2-40B4-BE49-F238E27FC236}">
                    <a16:creationId xmlns:a16="http://schemas.microsoft.com/office/drawing/2014/main" id="{DB6997E0-325B-4463-BC25-8A96F2A132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6" y="1680"/>
                <a:ext cx="960" cy="4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600"/>
                  <a:t>Mary</a:t>
                </a:r>
                <a:endParaRPr lang="en-CA" altLang="en-US" sz="1600" dirty="0"/>
              </a:p>
            </p:txBody>
          </p:sp>
          <p:sp>
            <p:nvSpPr>
              <p:cNvPr id="178" name="Rectangle 37">
                <a:extLst>
                  <a:ext uri="{FF2B5EF4-FFF2-40B4-BE49-F238E27FC236}">
                    <a16:creationId xmlns:a16="http://schemas.microsoft.com/office/drawing/2014/main" id="{1FB947AF-EAD2-4F4A-9ECB-C11B581D62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1680"/>
                <a:ext cx="960" cy="4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600"/>
                  <a:t>Sam</a:t>
                </a:r>
                <a:endParaRPr lang="en-CA" altLang="en-US" sz="1600" dirty="0"/>
              </a:p>
            </p:txBody>
          </p:sp>
          <p:sp>
            <p:nvSpPr>
              <p:cNvPr id="179" name="Freeform 38">
                <a:extLst>
                  <a:ext uri="{FF2B5EF4-FFF2-40B4-BE49-F238E27FC236}">
                    <a16:creationId xmlns:a16="http://schemas.microsoft.com/office/drawing/2014/main" id="{7F1B9B8C-ED5E-4568-B2BD-698F1D5D5D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76" y="1920"/>
                <a:ext cx="490" cy="515"/>
              </a:xfrm>
              <a:custGeom>
                <a:avLst/>
                <a:gdLst>
                  <a:gd name="T0" fmla="*/ 0 w 490"/>
                  <a:gd name="T1" fmla="*/ 0 h 515"/>
                  <a:gd name="T2" fmla="*/ 490 w 490"/>
                  <a:gd name="T3" fmla="*/ 515 h 515"/>
                  <a:gd name="T4" fmla="*/ 0 60000 65536"/>
                  <a:gd name="T5" fmla="*/ 0 60000 65536"/>
                  <a:gd name="T6" fmla="*/ 0 w 490"/>
                  <a:gd name="T7" fmla="*/ 0 h 515"/>
                  <a:gd name="T8" fmla="*/ 490 w 490"/>
                  <a:gd name="T9" fmla="*/ 515 h 51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90" h="515">
                    <a:moveTo>
                      <a:pt x="0" y="0"/>
                    </a:moveTo>
                    <a:lnTo>
                      <a:pt x="490" y="515"/>
                    </a:lnTo>
                  </a:path>
                </a:pathLst>
              </a:cu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80" name="Line 39">
                <a:extLst>
                  <a:ext uri="{FF2B5EF4-FFF2-40B4-BE49-F238E27FC236}">
                    <a16:creationId xmlns:a16="http://schemas.microsoft.com/office/drawing/2014/main" id="{09C5F77C-2621-4CE0-95BA-5209083504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2400"/>
                <a:ext cx="384" cy="528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81" name="Freeform 40">
                <a:extLst>
                  <a:ext uri="{FF2B5EF4-FFF2-40B4-BE49-F238E27FC236}">
                    <a16:creationId xmlns:a16="http://schemas.microsoft.com/office/drawing/2014/main" id="{3BDAB4D9-CC36-419D-AE33-ECAF18F915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76" y="1961"/>
                <a:ext cx="432" cy="967"/>
              </a:xfrm>
              <a:custGeom>
                <a:avLst/>
                <a:gdLst>
                  <a:gd name="T0" fmla="*/ 0 w 432"/>
                  <a:gd name="T1" fmla="*/ 967 h 967"/>
                  <a:gd name="T2" fmla="*/ 432 w 432"/>
                  <a:gd name="T3" fmla="*/ 0 h 967"/>
                  <a:gd name="T4" fmla="*/ 0 60000 65536"/>
                  <a:gd name="T5" fmla="*/ 0 60000 65536"/>
                  <a:gd name="T6" fmla="*/ 0 w 432"/>
                  <a:gd name="T7" fmla="*/ 0 h 967"/>
                  <a:gd name="T8" fmla="*/ 432 w 432"/>
                  <a:gd name="T9" fmla="*/ 967 h 96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32" h="967">
                    <a:moveTo>
                      <a:pt x="0" y="967"/>
                    </a:moveTo>
                    <a:lnTo>
                      <a:pt x="432" y="0"/>
                    </a:lnTo>
                  </a:path>
                </a:pathLst>
              </a:cu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82" name="Line 42">
                <a:extLst>
                  <a:ext uri="{FF2B5EF4-FFF2-40B4-BE49-F238E27FC236}">
                    <a16:creationId xmlns:a16="http://schemas.microsoft.com/office/drawing/2014/main" id="{47356F8A-65E4-4674-88AF-D692BC6F6E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6" y="3504"/>
                <a:ext cx="432" cy="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pic>
            <p:nvPicPr>
              <p:cNvPr id="183" name="Picture 43" descr="j0396724">
                <a:extLst>
                  <a:ext uri="{FF2B5EF4-FFF2-40B4-BE49-F238E27FC236}">
                    <a16:creationId xmlns:a16="http://schemas.microsoft.com/office/drawing/2014/main" id="{8FB3C2CC-0A50-44A5-90C6-F51B307AD3E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04" y="3168"/>
                <a:ext cx="456" cy="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84" name="Picture 44" descr="j0233040">
                <a:extLst>
                  <a:ext uri="{FF2B5EF4-FFF2-40B4-BE49-F238E27FC236}">
                    <a16:creationId xmlns:a16="http://schemas.microsoft.com/office/drawing/2014/main" id="{26930FE4-F92A-47C6-BFA9-A08E0B963F7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50" y="1728"/>
                <a:ext cx="384" cy="3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85" name="Picture 45" descr="j0334222">
                <a:extLst>
                  <a:ext uri="{FF2B5EF4-FFF2-40B4-BE49-F238E27FC236}">
                    <a16:creationId xmlns:a16="http://schemas.microsoft.com/office/drawing/2014/main" id="{8D9F6F20-9E21-4B0F-8B83-29B9EB59E5A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02" y="2160"/>
                <a:ext cx="302" cy="4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186" name="Group 46">
                <a:extLst>
                  <a:ext uri="{FF2B5EF4-FFF2-40B4-BE49-F238E27FC236}">
                    <a16:creationId xmlns:a16="http://schemas.microsoft.com/office/drawing/2014/main" id="{97D181AB-9DB7-4FD4-AEB5-8A50C3C795F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16" y="1728"/>
                <a:ext cx="478" cy="1920"/>
                <a:chOff x="3330" y="1728"/>
                <a:chExt cx="478" cy="1920"/>
              </a:xfrm>
            </p:grpSpPr>
            <p:pic>
              <p:nvPicPr>
                <p:cNvPr id="188" name="Picture 47" descr="j0232906">
                  <a:extLst>
                    <a:ext uri="{FF2B5EF4-FFF2-40B4-BE49-F238E27FC236}">
                      <a16:creationId xmlns:a16="http://schemas.microsoft.com/office/drawing/2014/main" id="{ACDA0DEB-D9D8-4FC7-8F2B-A740D67DB6C4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522" y="1728"/>
                  <a:ext cx="232" cy="4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89" name="Picture 48" descr="j0232139">
                  <a:extLst>
                    <a:ext uri="{FF2B5EF4-FFF2-40B4-BE49-F238E27FC236}">
                      <a16:creationId xmlns:a16="http://schemas.microsoft.com/office/drawing/2014/main" id="{9449CA11-A67B-4A34-9C04-E3D2AD7D64C2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30" y="2256"/>
                  <a:ext cx="475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90" name="Picture 49" descr="j0397518">
                  <a:extLst>
                    <a:ext uri="{FF2B5EF4-FFF2-40B4-BE49-F238E27FC236}">
                      <a16:creationId xmlns:a16="http://schemas.microsoft.com/office/drawing/2014/main" id="{5EE79320-2EFB-44D2-9FF9-C148739C5A9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426" y="2688"/>
                  <a:ext cx="382" cy="3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91" name="Picture 50" descr="j0334220">
                  <a:extLst>
                    <a:ext uri="{FF2B5EF4-FFF2-40B4-BE49-F238E27FC236}">
                      <a16:creationId xmlns:a16="http://schemas.microsoft.com/office/drawing/2014/main" id="{F380FBA1-5B54-42FA-B441-EC3AFB30CA5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426" y="3120"/>
                  <a:ext cx="333" cy="5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187" name="Picture 51">
                <a:extLst>
                  <a:ext uri="{FF2B5EF4-FFF2-40B4-BE49-F238E27FC236}">
                    <a16:creationId xmlns:a16="http://schemas.microsoft.com/office/drawing/2014/main" id="{B841CD6F-61A7-4D68-B3DD-267F107E1FC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96" y="2688"/>
                <a:ext cx="32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70" name="Picture 2" descr="http://www.logoi.com/pastimages/img/marriage_4.jpg">
              <a:extLst>
                <a:ext uri="{FF2B5EF4-FFF2-40B4-BE49-F238E27FC236}">
                  <a16:creationId xmlns:a16="http://schemas.microsoft.com/office/drawing/2014/main" id="{263E27C2-8D0A-4315-B32C-B13BAE33423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707" t="3555" r="26637" b="34222"/>
            <a:stretch>
              <a:fillRect/>
            </a:stretch>
          </p:blipFill>
          <p:spPr bwMode="auto">
            <a:xfrm>
              <a:off x="5852160" y="5079124"/>
              <a:ext cx="1044000" cy="126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Line 15">
            <a:extLst>
              <a:ext uri="{FF2B5EF4-FFF2-40B4-BE49-F238E27FC236}">
                <a16:creationId xmlns:a16="http://schemas.microsoft.com/office/drawing/2014/main" id="{C56B561C-E210-9CAD-7CFF-32D1AEAEBF54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8795" y="678101"/>
            <a:ext cx="1524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3" name="Picture 2" descr="http://www.swordofthespirit.net/bulwark/mosesbush.gif">
            <a:extLst>
              <a:ext uri="{FF2B5EF4-FFF2-40B4-BE49-F238E27FC236}">
                <a16:creationId xmlns:a16="http://schemas.microsoft.com/office/drawing/2014/main" id="{8CBFBF65-C5A0-637A-0184-0C955361A65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150" t="-4150" r="47097" b="11662"/>
          <a:stretch/>
        </p:blipFill>
        <p:spPr bwMode="auto">
          <a:xfrm>
            <a:off x="3289795" y="2369855"/>
            <a:ext cx="885556" cy="8355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11">
            <a:extLst>
              <a:ext uri="{FF2B5EF4-FFF2-40B4-BE49-F238E27FC236}">
                <a16:creationId xmlns:a16="http://schemas.microsoft.com/office/drawing/2014/main" id="{634F4DBB-E447-D341-4E3D-63830C3AD4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3110" y="2399833"/>
            <a:ext cx="1524000" cy="75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am</a:t>
            </a:r>
            <a:endParaRPr kumimoji="0" lang="en-CA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9BCEBA05-2563-0B54-38B8-78F02DD6B2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7140" y="2412803"/>
            <a:ext cx="1524000" cy="75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eth</a:t>
            </a:r>
            <a:endParaRPr kumimoji="0" lang="en-CA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B02CA57-9152-65FA-F9F7-8A720A96B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9595" y="2855581"/>
            <a:ext cx="1524000" cy="75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red</a:t>
            </a:r>
            <a:endParaRPr kumimoji="0" lang="en-CA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116887A-853F-6C6E-3A82-2ADDF18524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6330" y="2798836"/>
            <a:ext cx="1524000" cy="75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nn</a:t>
            </a:r>
            <a:endParaRPr kumimoji="0" lang="en-CA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AE4D11D7-8331-F75C-9157-B41B01372904}"/>
              </a:ext>
            </a:extLst>
          </p:cNvPr>
          <p:cNvGrpSpPr/>
          <p:nvPr/>
        </p:nvGrpSpPr>
        <p:grpSpPr>
          <a:xfrm>
            <a:off x="2907175" y="2398516"/>
            <a:ext cx="1749078" cy="802532"/>
            <a:chOff x="2443265" y="5251450"/>
            <a:chExt cx="1749078" cy="802532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E20C6BF2-F781-75BB-2F40-4770C89FE863}"/>
                </a:ext>
              </a:extLst>
            </p:cNvPr>
            <p:cNvSpPr/>
            <p:nvPr/>
          </p:nvSpPr>
          <p:spPr bwMode="auto">
            <a:xfrm>
              <a:off x="2882900" y="5251450"/>
              <a:ext cx="850900" cy="802532"/>
            </a:xfrm>
            <a:prstGeom prst="rect">
              <a:avLst/>
            </a:prstGeom>
            <a:noFill/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2B645351-6194-F30F-D0DE-E0E698454C95}"/>
                </a:ext>
              </a:extLst>
            </p:cNvPr>
            <p:cNvCxnSpPr/>
            <p:nvPr/>
          </p:nvCxnSpPr>
          <p:spPr bwMode="auto">
            <a:xfrm>
              <a:off x="2443265" y="5689060"/>
              <a:ext cx="457200" cy="0"/>
            </a:xfrm>
            <a:prstGeom prst="straightConnector1">
              <a:avLst/>
            </a:prstGeom>
            <a:noFill/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7B499B42-6BB0-CAF1-2214-482A1C115E09}"/>
                </a:ext>
              </a:extLst>
            </p:cNvPr>
            <p:cNvCxnSpPr/>
            <p:nvPr/>
          </p:nvCxnSpPr>
          <p:spPr bwMode="auto">
            <a:xfrm>
              <a:off x="3735143" y="5664740"/>
              <a:ext cx="457200" cy="0"/>
            </a:xfrm>
            <a:prstGeom prst="straightConnector1">
              <a:avLst/>
            </a:prstGeom>
            <a:noFill/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20" name="AutoShape 8">
            <a:extLst>
              <a:ext uri="{FF2B5EF4-FFF2-40B4-BE49-F238E27FC236}">
                <a16:creationId xmlns:a16="http://schemas.microsoft.com/office/drawing/2014/main" id="{00EF0A83-FD08-9DFD-F424-E00DA25DBE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4372" y="1864571"/>
            <a:ext cx="4484023" cy="463067"/>
          </a:xfrm>
          <a:prstGeom prst="wedgeRectCallout">
            <a:avLst>
              <a:gd name="adj1" fmla="val -53604"/>
              <a:gd name="adj2" fmla="val 2802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is creates a function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=p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v)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21" name="Text Box 44">
            <a:extLst>
              <a:ext uri="{FF2B5EF4-FFF2-40B4-BE49-F238E27FC236}">
                <a16:creationId xmlns:a16="http://schemas.microsoft.com/office/drawing/2014/main" id="{86B042D9-C244-CD35-983B-6B01D5C89C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9075" y="2598976"/>
            <a:ext cx="54053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</a:t>
            </a:r>
            <a:r>
              <a:rPr kumimoji="0" lang="en-US" altLang="en-US" sz="3200" b="0" i="0" u="none" strike="noStrike" kern="1200" cap="none" spc="0" normalizeH="0" baseline="-25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22" name="Picture 5" descr="j0116172">
            <a:extLst>
              <a:ext uri="{FF2B5EF4-FFF2-40B4-BE49-F238E27FC236}">
                <a16:creationId xmlns:a16="http://schemas.microsoft.com/office/drawing/2014/main" id="{D53C2340-215B-FD03-71FD-CA2E0A62F5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85800" y="1905000"/>
            <a:ext cx="951036" cy="12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Oval 22">
            <a:extLst>
              <a:ext uri="{FF2B5EF4-FFF2-40B4-BE49-F238E27FC236}">
                <a16:creationId xmlns:a16="http://schemas.microsoft.com/office/drawing/2014/main" id="{EA855172-925F-C67D-E406-624AF36CB2F9}"/>
              </a:ext>
            </a:extLst>
          </p:cNvPr>
          <p:cNvSpPr/>
          <p:nvPr/>
        </p:nvSpPr>
        <p:spPr bwMode="auto">
          <a:xfrm>
            <a:off x="225398" y="3708042"/>
            <a:ext cx="841402" cy="708009"/>
          </a:xfrm>
          <a:prstGeom prst="ellips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7D023887-7CA7-F4BE-3C2A-6F15459E3983}"/>
              </a:ext>
            </a:extLst>
          </p:cNvPr>
          <p:cNvSpPr/>
          <p:nvPr/>
        </p:nvSpPr>
        <p:spPr bwMode="auto">
          <a:xfrm>
            <a:off x="762000" y="3733801"/>
            <a:ext cx="990600" cy="685800"/>
          </a:xfrm>
          <a:prstGeom prst="ellips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4757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20" grpId="0" animBg="1"/>
      <p:bldP spid="21" grpId="0"/>
      <p:bldP spid="23" grpId="0" animBg="1"/>
      <p:bldP spid="23" grpId="1" animBg="1"/>
      <p:bldP spid="24" grpId="0" animBg="1"/>
      <p:bldP spid="24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Line 15"/>
          <p:cNvSpPr>
            <a:spLocks noChangeShapeType="1"/>
          </p:cNvSpPr>
          <p:nvPr/>
        </p:nvSpPr>
        <p:spPr bwMode="auto">
          <a:xfrm>
            <a:off x="3352800" y="1524000"/>
            <a:ext cx="1524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sz="2000" dirty="0"/>
          </a:p>
        </p:txBody>
      </p:sp>
      <p:sp>
        <p:nvSpPr>
          <p:cNvPr id="8197" name="Line 18"/>
          <p:cNvSpPr>
            <a:spLocks noChangeShapeType="1"/>
          </p:cNvSpPr>
          <p:nvPr/>
        </p:nvSpPr>
        <p:spPr bwMode="auto">
          <a:xfrm>
            <a:off x="9601260" y="1524000"/>
            <a:ext cx="0" cy="75406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dirty="0"/>
          </a:p>
        </p:txBody>
      </p:sp>
      <p:sp>
        <p:nvSpPr>
          <p:cNvPr id="8198" name="Line 19"/>
          <p:cNvSpPr>
            <a:spLocks noChangeShapeType="1"/>
          </p:cNvSpPr>
          <p:nvPr/>
        </p:nvSpPr>
        <p:spPr bwMode="auto">
          <a:xfrm>
            <a:off x="8077260" y="1524000"/>
            <a:ext cx="1524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dirty="0"/>
          </a:p>
        </p:txBody>
      </p:sp>
      <p:sp>
        <p:nvSpPr>
          <p:cNvPr id="108" name="Rectangle 3"/>
          <p:cNvSpPr txBox="1">
            <a:spLocks noChangeArrowheads="1"/>
          </p:cNvSpPr>
          <p:nvPr/>
        </p:nvSpPr>
        <p:spPr bwMode="auto">
          <a:xfrm>
            <a:off x="3973830" y="2057400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400" kern="0" dirty="0">
                <a:solidFill>
                  <a:schemeClr val="accent2"/>
                </a:solidFill>
                <a:latin typeface="+mn-lt"/>
              </a:rPr>
              <a:t>One girl</a:t>
            </a:r>
            <a:endParaRPr lang="en-CA" sz="2400" kern="0" dirty="0">
              <a:solidFill>
                <a:schemeClr val="accent2"/>
              </a:solidFill>
              <a:latin typeface="+mn-lt"/>
            </a:endParaRPr>
          </a:p>
        </p:txBody>
      </p:sp>
      <p:graphicFrame>
        <p:nvGraphicFramePr>
          <p:cNvPr id="94" name="Table 93"/>
          <p:cNvGraphicFramePr>
            <a:graphicFrameLocks noGrp="1"/>
          </p:cNvGraphicFramePr>
          <p:nvPr/>
        </p:nvGraphicFramePr>
        <p:xfrm>
          <a:off x="7772400" y="885825"/>
          <a:ext cx="1267310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3462">
                  <a:extLst>
                    <a:ext uri="{9D8B030D-6E8A-4147-A177-3AD203B41FA5}">
                      <a16:colId xmlns:a16="http://schemas.microsoft.com/office/drawing/2014/main" val="2695560276"/>
                    </a:ext>
                  </a:extLst>
                </a:gridCol>
                <a:gridCol w="253462">
                  <a:extLst>
                    <a:ext uri="{9D8B030D-6E8A-4147-A177-3AD203B41FA5}">
                      <a16:colId xmlns:a16="http://schemas.microsoft.com/office/drawing/2014/main" val="1766856890"/>
                    </a:ext>
                  </a:extLst>
                </a:gridCol>
                <a:gridCol w="253462">
                  <a:extLst>
                    <a:ext uri="{9D8B030D-6E8A-4147-A177-3AD203B41FA5}">
                      <a16:colId xmlns:a16="http://schemas.microsoft.com/office/drawing/2014/main" val="1605692330"/>
                    </a:ext>
                  </a:extLst>
                </a:gridCol>
                <a:gridCol w="253462">
                  <a:extLst>
                    <a:ext uri="{9D8B030D-6E8A-4147-A177-3AD203B41FA5}">
                      <a16:colId xmlns:a16="http://schemas.microsoft.com/office/drawing/2014/main" val="319969698"/>
                    </a:ext>
                  </a:extLst>
                </a:gridCol>
                <a:gridCol w="253462">
                  <a:extLst>
                    <a:ext uri="{9D8B030D-6E8A-4147-A177-3AD203B41FA5}">
                      <a16:colId xmlns:a16="http://schemas.microsoft.com/office/drawing/2014/main" val="1647232456"/>
                    </a:ext>
                  </a:extLst>
                </a:gridCol>
              </a:tblGrid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29501840"/>
                  </a:ext>
                </a:extLst>
              </a:tr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21095492"/>
                  </a:ext>
                </a:extLst>
              </a:tr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0634197"/>
                  </a:ext>
                </a:extLst>
              </a:tr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5349429"/>
                  </a:ext>
                </a:extLst>
              </a:tr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0430140"/>
                  </a:ext>
                </a:extLst>
              </a:tr>
            </a:tbl>
          </a:graphicData>
        </a:graphic>
      </p:graphicFrame>
      <p:grpSp>
        <p:nvGrpSpPr>
          <p:cNvPr id="95" name="Group 94"/>
          <p:cNvGrpSpPr/>
          <p:nvPr/>
        </p:nvGrpSpPr>
        <p:grpSpPr>
          <a:xfrm>
            <a:off x="7775078" y="896419"/>
            <a:ext cx="1267242" cy="1132408"/>
            <a:chOff x="6708218" y="879093"/>
            <a:chExt cx="2258946" cy="2245109"/>
          </a:xfrm>
        </p:grpSpPr>
        <p:pic>
          <p:nvPicPr>
            <p:cNvPr id="96" name="Picture 95" descr="j039672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71068" y="904875"/>
              <a:ext cx="396096" cy="4780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7" name="Picture 96" descr="j023304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57080" y="957857"/>
              <a:ext cx="333555" cy="345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8" name="Picture 45" descr="j033422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60520" y="879093"/>
              <a:ext cx="262327" cy="4264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99" name="Group 46"/>
            <p:cNvGrpSpPr>
              <a:grpSpLocks/>
            </p:cNvGrpSpPr>
            <p:nvPr/>
          </p:nvGrpSpPr>
          <p:grpSpPr bwMode="auto">
            <a:xfrm>
              <a:off x="6708218" y="1385936"/>
              <a:ext cx="415206" cy="1738266"/>
              <a:chOff x="3330" y="1728"/>
              <a:chExt cx="478" cy="1920"/>
            </a:xfrm>
          </p:grpSpPr>
          <p:pic>
            <p:nvPicPr>
              <p:cNvPr id="101" name="Picture 47" descr="j0232906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22" y="1728"/>
                <a:ext cx="232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" name="Picture 48" descr="j0232139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30" y="2256"/>
                <a:ext cx="475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3" name="Picture 49" descr="j0397518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6" y="2688"/>
                <a:ext cx="382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4" name="Picture 50" descr="j0334220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6" y="3120"/>
                <a:ext cx="333" cy="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00" name="Picture 99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5417" y="909873"/>
              <a:ext cx="277962" cy="434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0" name="Text Box 78"/>
          <p:cNvSpPr txBox="1">
            <a:spLocks noChangeArrowheads="1"/>
          </p:cNvSpPr>
          <p:nvPr/>
        </p:nvSpPr>
        <p:spPr bwMode="auto">
          <a:xfrm>
            <a:off x="304800" y="3733800"/>
            <a:ext cx="3416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dirty="0">
                <a:solidFill>
                  <a:srgbClr val="FFC000"/>
                </a:solidFill>
              </a:rPr>
              <a:t>b, </a:t>
            </a:r>
            <a:r>
              <a:rPr lang="en-US" altLang="en-US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dirty="0">
                <a:solidFill>
                  <a:srgbClr val="FFC000"/>
                </a:solidFill>
              </a:rPr>
              <a:t>g,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FFC000"/>
                </a:solidFill>
              </a:rPr>
              <a:t>Loves(b, g)</a:t>
            </a:r>
          </a:p>
        </p:txBody>
      </p:sp>
      <p:grpSp>
        <p:nvGrpSpPr>
          <p:cNvPr id="137" name="Group 144">
            <a:extLst>
              <a:ext uri="{FF2B5EF4-FFF2-40B4-BE49-F238E27FC236}">
                <a16:creationId xmlns:a16="http://schemas.microsoft.com/office/drawing/2014/main" id="{09EF760E-BF02-422C-B479-A00A3C7619D6}"/>
              </a:ext>
            </a:extLst>
          </p:cNvPr>
          <p:cNvGrpSpPr>
            <a:grpSpLocks/>
          </p:cNvGrpSpPr>
          <p:nvPr/>
        </p:nvGrpSpPr>
        <p:grpSpPr bwMode="auto">
          <a:xfrm>
            <a:off x="4436430" y="762000"/>
            <a:ext cx="3259770" cy="1524000"/>
            <a:chOff x="5943600" y="762000"/>
            <a:chExt cx="3259668" cy="1524000"/>
          </a:xfrm>
        </p:grpSpPr>
        <p:pic>
          <p:nvPicPr>
            <p:cNvPr id="192" name="Picture 29">
              <a:extLst>
                <a:ext uri="{FF2B5EF4-FFF2-40B4-BE49-F238E27FC236}">
                  <a16:creationId xmlns:a16="http://schemas.microsoft.com/office/drawing/2014/main" id="{C09726EA-7CBB-4AED-A71F-6A18254AC8E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3600" y="786652"/>
              <a:ext cx="840000" cy="126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93" name="Group 29">
              <a:extLst>
                <a:ext uri="{FF2B5EF4-FFF2-40B4-BE49-F238E27FC236}">
                  <a16:creationId xmlns:a16="http://schemas.microsoft.com/office/drawing/2014/main" id="{54269C01-C287-4EE0-AAB0-4E72752649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86599" y="762000"/>
              <a:ext cx="2116669" cy="1524000"/>
              <a:chOff x="3216" y="1680"/>
              <a:chExt cx="2544" cy="2020"/>
            </a:xfrm>
          </p:grpSpPr>
          <p:sp>
            <p:nvSpPr>
              <p:cNvPr id="194" name="Rectangle 30">
                <a:extLst>
                  <a:ext uri="{FF2B5EF4-FFF2-40B4-BE49-F238E27FC236}">
                    <a16:creationId xmlns:a16="http://schemas.microsoft.com/office/drawing/2014/main" id="{308FA857-A594-4632-8874-B842CF7977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6" y="3225"/>
                <a:ext cx="960" cy="4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600"/>
                  <a:t>Ann</a:t>
                </a:r>
                <a:endParaRPr lang="en-CA" altLang="en-US" sz="1600" dirty="0"/>
              </a:p>
            </p:txBody>
          </p:sp>
          <p:sp>
            <p:nvSpPr>
              <p:cNvPr id="195" name="Rectangle 31">
                <a:extLst>
                  <a:ext uri="{FF2B5EF4-FFF2-40B4-BE49-F238E27FC236}">
                    <a16:creationId xmlns:a16="http://schemas.microsoft.com/office/drawing/2014/main" id="{9E5A37C7-9CA4-40CC-AF2C-A1BAFA789D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3225"/>
                <a:ext cx="960" cy="4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600" dirty="0"/>
                  <a:t>Fred</a:t>
                </a:r>
                <a:endParaRPr lang="en-CA" altLang="en-US" sz="1600" dirty="0"/>
              </a:p>
            </p:txBody>
          </p:sp>
          <p:sp>
            <p:nvSpPr>
              <p:cNvPr id="196" name="Rectangle 32">
                <a:extLst>
                  <a:ext uri="{FF2B5EF4-FFF2-40B4-BE49-F238E27FC236}">
                    <a16:creationId xmlns:a16="http://schemas.microsoft.com/office/drawing/2014/main" id="{353EB098-7E67-49CA-879D-127D34ACF5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6" y="2630"/>
                <a:ext cx="1088" cy="5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600"/>
                  <a:t>Marilyn </a:t>
                </a:r>
                <a:r>
                  <a:rPr lang="en-US" altLang="en-US" sz="1600" dirty="0"/>
                  <a:t>Monroe</a:t>
                </a:r>
                <a:endParaRPr lang="en-CA" altLang="en-US" sz="1600" dirty="0"/>
              </a:p>
            </p:txBody>
          </p:sp>
          <p:sp>
            <p:nvSpPr>
              <p:cNvPr id="197" name="Rectangle 33">
                <a:extLst>
                  <a:ext uri="{FF2B5EF4-FFF2-40B4-BE49-F238E27FC236}">
                    <a16:creationId xmlns:a16="http://schemas.microsoft.com/office/drawing/2014/main" id="{06744BF0-6669-41E8-9927-0EA6E14CD3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2630"/>
                <a:ext cx="960" cy="5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600" dirty="0"/>
                  <a:t>John</a:t>
                </a:r>
                <a:endParaRPr lang="en-CA" altLang="en-US" sz="1600" dirty="0"/>
              </a:p>
            </p:txBody>
          </p:sp>
          <p:sp>
            <p:nvSpPr>
              <p:cNvPr id="198" name="Rectangle 34">
                <a:extLst>
                  <a:ext uri="{FF2B5EF4-FFF2-40B4-BE49-F238E27FC236}">
                    <a16:creationId xmlns:a16="http://schemas.microsoft.com/office/drawing/2014/main" id="{7977A838-3BF4-4322-B3A0-4D492B616A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6" y="2155"/>
                <a:ext cx="960" cy="4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600" dirty="0"/>
                  <a:t>Beth</a:t>
                </a:r>
                <a:endParaRPr lang="en-CA" altLang="en-US" sz="1600" dirty="0"/>
              </a:p>
            </p:txBody>
          </p:sp>
          <p:sp>
            <p:nvSpPr>
              <p:cNvPr id="199" name="Rectangle 35">
                <a:extLst>
                  <a:ext uri="{FF2B5EF4-FFF2-40B4-BE49-F238E27FC236}">
                    <a16:creationId xmlns:a16="http://schemas.microsoft.com/office/drawing/2014/main" id="{B8968A49-8F84-444D-8F3F-9B77B92895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2155"/>
                <a:ext cx="960" cy="4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600" dirty="0"/>
                  <a:t>Bob</a:t>
                </a:r>
                <a:endParaRPr lang="en-CA" altLang="en-US" sz="1600" dirty="0"/>
              </a:p>
            </p:txBody>
          </p:sp>
          <p:sp>
            <p:nvSpPr>
              <p:cNvPr id="200" name="Rectangle 36">
                <a:extLst>
                  <a:ext uri="{FF2B5EF4-FFF2-40B4-BE49-F238E27FC236}">
                    <a16:creationId xmlns:a16="http://schemas.microsoft.com/office/drawing/2014/main" id="{0BA1212E-BC7D-4D57-8FF3-4DA08B169A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6" y="1680"/>
                <a:ext cx="960" cy="4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600"/>
                  <a:t>Mary</a:t>
                </a:r>
                <a:endParaRPr lang="en-CA" altLang="en-US" sz="1600" dirty="0"/>
              </a:p>
            </p:txBody>
          </p:sp>
          <p:sp>
            <p:nvSpPr>
              <p:cNvPr id="201" name="Rectangle 37">
                <a:extLst>
                  <a:ext uri="{FF2B5EF4-FFF2-40B4-BE49-F238E27FC236}">
                    <a16:creationId xmlns:a16="http://schemas.microsoft.com/office/drawing/2014/main" id="{D97DAEC0-62D5-4CEE-9CAD-B9A6F69E92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1680"/>
                <a:ext cx="960" cy="4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600"/>
                  <a:t>Sam</a:t>
                </a:r>
                <a:endParaRPr lang="en-CA" altLang="en-US" sz="1600" dirty="0"/>
              </a:p>
            </p:txBody>
          </p:sp>
          <p:sp>
            <p:nvSpPr>
              <p:cNvPr id="202" name="Freeform 38">
                <a:extLst>
                  <a:ext uri="{FF2B5EF4-FFF2-40B4-BE49-F238E27FC236}">
                    <a16:creationId xmlns:a16="http://schemas.microsoft.com/office/drawing/2014/main" id="{5F2A15D4-0622-4024-8C9C-D81B91E4AD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76" y="1920"/>
                <a:ext cx="356" cy="1023"/>
              </a:xfrm>
              <a:custGeom>
                <a:avLst/>
                <a:gdLst>
                  <a:gd name="T0" fmla="*/ 0 w 490"/>
                  <a:gd name="T1" fmla="*/ 0 h 515"/>
                  <a:gd name="T2" fmla="*/ 1 w 490"/>
                  <a:gd name="T3" fmla="*/ 2147483647 h 515"/>
                  <a:gd name="T4" fmla="*/ 0 60000 65536"/>
                  <a:gd name="T5" fmla="*/ 0 60000 65536"/>
                  <a:gd name="T6" fmla="*/ 0 w 490"/>
                  <a:gd name="T7" fmla="*/ 0 h 515"/>
                  <a:gd name="T8" fmla="*/ 490 w 490"/>
                  <a:gd name="T9" fmla="*/ 515 h 51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90" h="515">
                    <a:moveTo>
                      <a:pt x="0" y="0"/>
                    </a:moveTo>
                    <a:lnTo>
                      <a:pt x="490" y="515"/>
                    </a:lnTo>
                  </a:path>
                </a:pathLst>
              </a:cu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03" name="Line 39">
                <a:extLst>
                  <a:ext uri="{FF2B5EF4-FFF2-40B4-BE49-F238E27FC236}">
                    <a16:creationId xmlns:a16="http://schemas.microsoft.com/office/drawing/2014/main" id="{BCFF4F6F-37C6-46A2-9887-5EC6BB8F49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2400"/>
                <a:ext cx="384" cy="528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04" name="Freeform 40">
                <a:extLst>
                  <a:ext uri="{FF2B5EF4-FFF2-40B4-BE49-F238E27FC236}">
                    <a16:creationId xmlns:a16="http://schemas.microsoft.com/office/drawing/2014/main" id="{340408E3-591F-436D-A5CD-1F9F86433DF9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4171" y="2898"/>
                <a:ext cx="351" cy="50"/>
              </a:xfrm>
              <a:custGeom>
                <a:avLst/>
                <a:gdLst>
                  <a:gd name="T0" fmla="*/ 0 w 432"/>
                  <a:gd name="T1" fmla="*/ 0 h 967"/>
                  <a:gd name="T2" fmla="*/ 2 w 432"/>
                  <a:gd name="T3" fmla="*/ 0 h 967"/>
                  <a:gd name="T4" fmla="*/ 0 60000 65536"/>
                  <a:gd name="T5" fmla="*/ 0 60000 65536"/>
                  <a:gd name="T6" fmla="*/ 0 w 432"/>
                  <a:gd name="T7" fmla="*/ 0 h 967"/>
                  <a:gd name="T8" fmla="*/ 432 w 432"/>
                  <a:gd name="T9" fmla="*/ 967 h 96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32" h="967">
                    <a:moveTo>
                      <a:pt x="0" y="967"/>
                    </a:moveTo>
                    <a:lnTo>
                      <a:pt x="432" y="0"/>
                    </a:lnTo>
                  </a:path>
                </a:pathLst>
              </a:cu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05" name="Line 41">
                <a:extLst>
                  <a:ext uri="{FF2B5EF4-FFF2-40B4-BE49-F238E27FC236}">
                    <a16:creationId xmlns:a16="http://schemas.microsoft.com/office/drawing/2014/main" id="{5C5292CF-077D-4321-9904-25567541F1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76" y="2928"/>
                <a:ext cx="336" cy="576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pic>
            <p:nvPicPr>
              <p:cNvPr id="206" name="Picture 43" descr="j0396724">
                <a:extLst>
                  <a:ext uri="{FF2B5EF4-FFF2-40B4-BE49-F238E27FC236}">
                    <a16:creationId xmlns:a16="http://schemas.microsoft.com/office/drawing/2014/main" id="{DF1D3DEB-645F-4421-99DD-BED2A6BB2F7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04" y="3168"/>
                <a:ext cx="456" cy="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7" name="Picture 44" descr="j0233040">
                <a:extLst>
                  <a:ext uri="{FF2B5EF4-FFF2-40B4-BE49-F238E27FC236}">
                    <a16:creationId xmlns:a16="http://schemas.microsoft.com/office/drawing/2014/main" id="{E9811F59-C279-4EB4-A678-2A8799DF6C2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50" y="1728"/>
                <a:ext cx="384" cy="3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08" name="Picture 45" descr="j0334222">
                <a:extLst>
                  <a:ext uri="{FF2B5EF4-FFF2-40B4-BE49-F238E27FC236}">
                    <a16:creationId xmlns:a16="http://schemas.microsoft.com/office/drawing/2014/main" id="{7C710E6B-B4E7-46B1-A4D8-59BDDBFCFFB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02" y="2160"/>
                <a:ext cx="302" cy="4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209" name="Group 46">
                <a:extLst>
                  <a:ext uri="{FF2B5EF4-FFF2-40B4-BE49-F238E27FC236}">
                    <a16:creationId xmlns:a16="http://schemas.microsoft.com/office/drawing/2014/main" id="{4FADDF2F-45E0-433D-896D-BE1C5A0F230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16" y="1728"/>
                <a:ext cx="478" cy="1920"/>
                <a:chOff x="3330" y="1728"/>
                <a:chExt cx="478" cy="1920"/>
              </a:xfrm>
            </p:grpSpPr>
            <p:pic>
              <p:nvPicPr>
                <p:cNvPr id="211" name="Picture 47" descr="j0232906">
                  <a:extLst>
                    <a:ext uri="{FF2B5EF4-FFF2-40B4-BE49-F238E27FC236}">
                      <a16:creationId xmlns:a16="http://schemas.microsoft.com/office/drawing/2014/main" id="{EF1330A1-2E3B-4F0F-8DA7-426106DA2973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522" y="1728"/>
                  <a:ext cx="232" cy="4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12" name="Picture 48" descr="j0232139">
                  <a:extLst>
                    <a:ext uri="{FF2B5EF4-FFF2-40B4-BE49-F238E27FC236}">
                      <a16:creationId xmlns:a16="http://schemas.microsoft.com/office/drawing/2014/main" id="{FE0DC892-C4CB-43C7-B4B7-5A78F84D544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30" y="2256"/>
                  <a:ext cx="475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13" name="Picture 49" descr="j0397518">
                  <a:extLst>
                    <a:ext uri="{FF2B5EF4-FFF2-40B4-BE49-F238E27FC236}">
                      <a16:creationId xmlns:a16="http://schemas.microsoft.com/office/drawing/2014/main" id="{93CA5C3F-A1B0-42E9-BB8C-58FF54397A9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426" y="2688"/>
                  <a:ext cx="382" cy="3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14" name="Picture 50" descr="j0334220">
                  <a:extLst>
                    <a:ext uri="{FF2B5EF4-FFF2-40B4-BE49-F238E27FC236}">
                      <a16:creationId xmlns:a16="http://schemas.microsoft.com/office/drawing/2014/main" id="{A94E56D9-3FA3-4723-8B76-6489F5317B7A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426" y="3120"/>
                  <a:ext cx="333" cy="5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210" name="Picture 51">
                <a:extLst>
                  <a:ext uri="{FF2B5EF4-FFF2-40B4-BE49-F238E27FC236}">
                    <a16:creationId xmlns:a16="http://schemas.microsoft.com/office/drawing/2014/main" id="{14231BC0-4595-4CBE-AC70-DD3C5207625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96" y="2688"/>
                <a:ext cx="32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218" name="Group 217">
            <a:extLst>
              <a:ext uri="{FF2B5EF4-FFF2-40B4-BE49-F238E27FC236}">
                <a16:creationId xmlns:a16="http://schemas.microsoft.com/office/drawing/2014/main" id="{E2D76229-007A-43E1-ABD5-902BEA40A548}"/>
              </a:ext>
            </a:extLst>
          </p:cNvPr>
          <p:cNvGrpSpPr/>
          <p:nvPr/>
        </p:nvGrpSpPr>
        <p:grpSpPr>
          <a:xfrm>
            <a:off x="76200" y="4419600"/>
            <a:ext cx="2438400" cy="590145"/>
            <a:chOff x="76200" y="4419600"/>
            <a:chExt cx="2438400" cy="590145"/>
          </a:xfrm>
        </p:grpSpPr>
        <p:sp>
          <p:nvSpPr>
            <p:cNvPr id="219" name="Text Box 22">
              <a:extLst>
                <a:ext uri="{FF2B5EF4-FFF2-40B4-BE49-F238E27FC236}">
                  <a16:creationId xmlns:a16="http://schemas.microsoft.com/office/drawing/2014/main" id="{092DDACE-95E7-4B8C-85BF-7C9CB7D049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8520" y="4419600"/>
              <a:ext cx="136608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1200" cap="none" spc="0" normalizeH="0" baseline="0" noProof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  <a:sym typeface="Symbol" pitchFamily="18" charset="2"/>
                </a:rPr>
                <a:t>A </a:t>
              </a:r>
              <a:r>
                <a: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  <a:sym typeface="Symbol" pitchFamily="18" charset="2"/>
                </a:rPr>
                <a:t> B</a:t>
              </a:r>
            </a:p>
          </p:txBody>
        </p:sp>
        <p:sp>
          <p:nvSpPr>
            <p:cNvPr id="220" name="Text Box 22">
              <a:extLst>
                <a:ext uri="{FF2B5EF4-FFF2-40B4-BE49-F238E27FC236}">
                  <a16:creationId xmlns:a16="http://schemas.microsoft.com/office/drawing/2014/main" id="{E31F4763-6448-4736-AB8D-471E9DD43E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00" y="4424970"/>
              <a:ext cx="1141659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en-US" dirty="0">
                  <a:latin typeface="+mj-lt"/>
                  <a:sym typeface="Symbol" pitchFamily="18" charset="2"/>
                </a:rPr>
                <a:t>Prove</a:t>
              </a: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sym typeface="Symbol" pitchFamily="18" charset="2"/>
              </a:endParaRPr>
            </a:p>
          </p:txBody>
        </p:sp>
      </p:grpSp>
      <p:sp>
        <p:nvSpPr>
          <p:cNvPr id="221" name="Text Box 74">
            <a:extLst>
              <a:ext uri="{FF2B5EF4-FFF2-40B4-BE49-F238E27FC236}">
                <a16:creationId xmlns:a16="http://schemas.microsoft.com/office/drawing/2014/main" id="{ACD427BD-5D33-48B3-BF44-68CE150022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93408" y="2986548"/>
            <a:ext cx="59503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tx2"/>
                </a:solidFill>
                <a:latin typeface="Symbol" pitchFamily="18" charset="2"/>
              </a:rPr>
              <a:t>A:</a:t>
            </a:r>
            <a:endParaRPr lang="en-US" altLang="en-US" dirty="0">
              <a:solidFill>
                <a:schemeClr val="tx2"/>
              </a:solidFill>
            </a:endParaRPr>
          </a:p>
        </p:txBody>
      </p:sp>
      <p:sp>
        <p:nvSpPr>
          <p:cNvPr id="222" name="Text Box 78">
            <a:extLst>
              <a:ext uri="{FF2B5EF4-FFF2-40B4-BE49-F238E27FC236}">
                <a16:creationId xmlns:a16="http://schemas.microsoft.com/office/drawing/2014/main" id="{C365436D-EB37-4B75-B5F9-4A25E362B5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3892" y="3690970"/>
            <a:ext cx="57259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chemeClr val="tx2"/>
                </a:solidFill>
                <a:latin typeface="Symbol" pitchFamily="18" charset="2"/>
              </a:rPr>
              <a:t>B:</a:t>
            </a:r>
            <a:endParaRPr lang="en-US" altLang="en-US" dirty="0">
              <a:solidFill>
                <a:schemeClr val="tx2"/>
              </a:solidFill>
            </a:endParaRPr>
          </a:p>
        </p:txBody>
      </p:sp>
      <p:sp>
        <p:nvSpPr>
          <p:cNvPr id="223" name="Text Box 22">
            <a:extLst>
              <a:ext uri="{FF2B5EF4-FFF2-40B4-BE49-F238E27FC236}">
                <a16:creationId xmlns:a16="http://schemas.microsoft.com/office/drawing/2014/main" id="{E209E7E5-5DC1-4B1A-A1A4-4332E0B613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053" y="5015115"/>
            <a:ext cx="570624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dirty="0">
                <a:latin typeface="+mj-lt"/>
                <a:sym typeface="Symbol" pitchFamily="18" charset="2"/>
              </a:rPr>
              <a:t>If there is one girl that is loved by every boy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sym typeface="Symbol" pitchFamily="18" charset="2"/>
              </a:rPr>
              <a:t>Then</a:t>
            </a:r>
            <a:r>
              <a:rPr kumimoji="0" lang="en-US" altLang="en-US" sz="24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+mj-lt"/>
                <a:sym typeface="Symbol" pitchFamily="18" charset="2"/>
              </a:rPr>
              <a:t> every boy loves at least that girl</a:t>
            </a:r>
            <a:r>
              <a:rPr lang="en-US" altLang="en-US" sz="2400" dirty="0">
                <a:latin typeface="+mj-lt"/>
                <a:sym typeface="Symbol" pitchFamily="18" charset="2"/>
              </a:rPr>
              <a:t>.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sym typeface="Symbol" pitchFamily="18" charset="2"/>
            </a:endParaRPr>
          </a:p>
        </p:txBody>
      </p:sp>
      <p:sp>
        <p:nvSpPr>
          <p:cNvPr id="2" name="Text Box 74">
            <a:extLst>
              <a:ext uri="{FF2B5EF4-FFF2-40B4-BE49-F238E27FC236}">
                <a16:creationId xmlns:a16="http://schemas.microsoft.com/office/drawing/2014/main" id="{7E7BB3AB-88FB-82C3-0503-5D34EB7B1D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997200"/>
            <a:ext cx="3416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dirty="0">
                <a:solidFill>
                  <a:srgbClr val="FFC000"/>
                </a:solidFill>
              </a:rPr>
              <a:t>g,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dirty="0">
                <a:solidFill>
                  <a:srgbClr val="FFC000"/>
                </a:solidFill>
              </a:rPr>
              <a:t>b, Loves(b, g)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203F15A-FA70-062C-3B15-FFB0321AA3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>
                <a:sym typeface="Symbol" pitchFamily="18" charset="2"/>
              </a:rPr>
              <a:t> vs   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008172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" grpId="0"/>
      <p:bldP spid="2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Line 15"/>
          <p:cNvSpPr>
            <a:spLocks noChangeShapeType="1"/>
          </p:cNvSpPr>
          <p:nvPr/>
        </p:nvSpPr>
        <p:spPr bwMode="auto">
          <a:xfrm>
            <a:off x="5410200" y="4108450"/>
            <a:ext cx="1524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dirty="0"/>
          </a:p>
        </p:txBody>
      </p:sp>
      <p:sp>
        <p:nvSpPr>
          <p:cNvPr id="324611" name="Line 16"/>
          <p:cNvSpPr>
            <a:spLocks noChangeShapeType="1"/>
          </p:cNvSpPr>
          <p:nvPr/>
        </p:nvSpPr>
        <p:spPr bwMode="auto">
          <a:xfrm>
            <a:off x="5715000" y="6254750"/>
            <a:ext cx="1524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dirty="0"/>
          </a:p>
        </p:txBody>
      </p:sp>
      <p:sp>
        <p:nvSpPr>
          <p:cNvPr id="324616" name="Line 25"/>
          <p:cNvSpPr>
            <a:spLocks noChangeShapeType="1"/>
          </p:cNvSpPr>
          <p:nvPr/>
        </p:nvSpPr>
        <p:spPr bwMode="auto">
          <a:xfrm>
            <a:off x="8229600" y="6561138"/>
            <a:ext cx="0" cy="754062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dirty="0"/>
          </a:p>
        </p:txBody>
      </p:sp>
      <p:sp>
        <p:nvSpPr>
          <p:cNvPr id="324617" name="Line 26"/>
          <p:cNvSpPr>
            <a:spLocks noChangeShapeType="1"/>
          </p:cNvSpPr>
          <p:nvPr/>
        </p:nvSpPr>
        <p:spPr bwMode="auto">
          <a:xfrm>
            <a:off x="6705600" y="7315200"/>
            <a:ext cx="1524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dirty="0"/>
          </a:p>
        </p:txBody>
      </p:sp>
      <p:sp>
        <p:nvSpPr>
          <p:cNvPr id="324620" name="Rectangle 33"/>
          <p:cNvSpPr>
            <a:spLocks noChangeArrowheads="1"/>
          </p:cNvSpPr>
          <p:nvPr/>
        </p:nvSpPr>
        <p:spPr bwMode="auto">
          <a:xfrm>
            <a:off x="7286625" y="1477963"/>
            <a:ext cx="798513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600" i="0" dirty="0">
                <a:solidFill>
                  <a:srgbClr val="FFFFFF"/>
                </a:solidFill>
              </a:rPr>
              <a:t>John</a:t>
            </a:r>
            <a:endParaRPr lang="en-CA" altLang="en-US" sz="1600" i="0" dirty="0">
              <a:solidFill>
                <a:srgbClr val="FFFFFF"/>
              </a:solidFill>
            </a:endParaRPr>
          </a:p>
        </p:txBody>
      </p:sp>
      <p:sp>
        <p:nvSpPr>
          <p:cNvPr id="144" name="Rectangle 4"/>
          <p:cNvSpPr txBox="1">
            <a:spLocks noChangeArrowheads="1"/>
          </p:cNvSpPr>
          <p:nvPr/>
        </p:nvSpPr>
        <p:spPr bwMode="auto">
          <a:xfrm>
            <a:off x="76200" y="876300"/>
            <a:ext cx="6705600" cy="1943100"/>
          </a:xfrm>
          <a:prstGeom prst="rect">
            <a:avLst/>
          </a:prstGeom>
        </p:spPr>
        <p:txBody>
          <a:bodyPr/>
          <a:lstStyle/>
          <a:p>
            <a:pPr marL="342900" indent="-342900" algn="ctr">
              <a:spcBef>
                <a:spcPct val="20000"/>
              </a:spcBef>
              <a:defRPr/>
            </a:pPr>
            <a:r>
              <a:rPr lang="en-US" sz="2400" kern="0" dirty="0">
                <a:solidFill>
                  <a:srgbClr val="FFC000"/>
                </a:solidFill>
                <a:latin typeface="Times New Roman"/>
              </a:rPr>
              <a:t>“There is a politician that is loved by everyone.”</a:t>
            </a:r>
          </a:p>
        </p:txBody>
      </p:sp>
      <p:sp>
        <p:nvSpPr>
          <p:cNvPr id="324640" name="Text Box 74"/>
          <p:cNvSpPr txBox="1">
            <a:spLocks noChangeArrowheads="1"/>
          </p:cNvSpPr>
          <p:nvPr/>
        </p:nvSpPr>
        <p:spPr bwMode="auto">
          <a:xfrm>
            <a:off x="304800" y="2997200"/>
            <a:ext cx="57372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i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i="0">
                <a:solidFill>
                  <a:srgbClr val="FFC000"/>
                </a:solidFill>
              </a:rPr>
              <a:t>politician</a:t>
            </a:r>
            <a:r>
              <a:rPr lang="en-US" altLang="en-US" i="0" dirty="0">
                <a:solidFill>
                  <a:srgbClr val="FFC000"/>
                </a:solidFill>
              </a:rPr>
              <a:t>,</a:t>
            </a:r>
            <a:r>
              <a:rPr lang="en-US" altLang="en-US" i="0" dirty="0">
                <a:solidFill>
                  <a:srgbClr val="FFFFFF"/>
                </a:solidFill>
              </a:rPr>
              <a:t> </a:t>
            </a:r>
            <a:r>
              <a:rPr lang="en-US" altLang="en-US" i="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i="0" dirty="0">
                <a:solidFill>
                  <a:srgbClr val="FFC000"/>
                </a:solidFill>
              </a:rPr>
              <a:t>voters, Loves(v, p)</a:t>
            </a:r>
          </a:p>
        </p:txBody>
      </p:sp>
      <p:sp>
        <p:nvSpPr>
          <p:cNvPr id="324641" name="Text Box 78"/>
          <p:cNvSpPr txBox="1">
            <a:spLocks noChangeArrowheads="1"/>
          </p:cNvSpPr>
          <p:nvPr/>
        </p:nvSpPr>
        <p:spPr bwMode="auto">
          <a:xfrm>
            <a:off x="304800" y="3733800"/>
            <a:ext cx="55324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i="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i="0" dirty="0">
                <a:solidFill>
                  <a:srgbClr val="FFC000"/>
                </a:solidFill>
              </a:rPr>
              <a:t>voters, </a:t>
            </a:r>
            <a:r>
              <a:rPr lang="en-US" altLang="en-US" i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i="0">
                <a:solidFill>
                  <a:srgbClr val="FFC000"/>
                </a:solidFill>
              </a:rPr>
              <a:t>politician</a:t>
            </a:r>
            <a:r>
              <a:rPr lang="en-US" altLang="en-US" i="0" dirty="0">
                <a:solidFill>
                  <a:srgbClr val="FFC000"/>
                </a:solidFill>
              </a:rPr>
              <a:t>,</a:t>
            </a:r>
            <a:r>
              <a:rPr lang="en-US" altLang="en-US" i="0" dirty="0">
                <a:solidFill>
                  <a:srgbClr val="FFFFFF"/>
                </a:solidFill>
              </a:rPr>
              <a:t> </a:t>
            </a:r>
            <a:r>
              <a:rPr lang="en-US" altLang="en-US" i="0" dirty="0">
                <a:solidFill>
                  <a:srgbClr val="FFC000"/>
                </a:solidFill>
              </a:rPr>
              <a:t>Loves(v, p)</a:t>
            </a:r>
          </a:p>
        </p:txBody>
      </p:sp>
      <p:sp>
        <p:nvSpPr>
          <p:cNvPr id="57" name="Rectangle 4"/>
          <p:cNvSpPr txBox="1">
            <a:spLocks noChangeArrowheads="1"/>
          </p:cNvSpPr>
          <p:nvPr/>
        </p:nvSpPr>
        <p:spPr bwMode="auto">
          <a:xfrm>
            <a:off x="76200" y="4648200"/>
            <a:ext cx="6705600" cy="1943100"/>
          </a:xfrm>
          <a:prstGeom prst="rect">
            <a:avLst/>
          </a:prstGeom>
        </p:spPr>
        <p:txBody>
          <a:bodyPr/>
          <a:lstStyle/>
          <a:p>
            <a:pPr marL="342900" indent="-342900" algn="ctr">
              <a:spcBef>
                <a:spcPct val="20000"/>
              </a:spcBef>
              <a:defRPr/>
            </a:pPr>
            <a:r>
              <a:rPr lang="en-US" sz="2400" kern="0" dirty="0">
                <a:solidFill>
                  <a:srgbClr val="FFC000"/>
                </a:solidFill>
                <a:latin typeface="Times New Roman"/>
              </a:rPr>
              <a:t>“Every voter loves some politician.”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19785598-D4E1-49E5-A263-3795352F1E5A}"/>
              </a:ext>
            </a:extLst>
          </p:cNvPr>
          <p:cNvGrpSpPr/>
          <p:nvPr/>
        </p:nvGrpSpPr>
        <p:grpSpPr>
          <a:xfrm>
            <a:off x="7086600" y="762000"/>
            <a:ext cx="1962150" cy="2036764"/>
            <a:chOff x="7086600" y="762000"/>
            <a:chExt cx="1962150" cy="2036764"/>
          </a:xfrm>
        </p:grpSpPr>
        <p:sp>
          <p:nvSpPr>
            <p:cNvPr id="324618" name="Rectangle 31"/>
            <p:cNvSpPr>
              <a:spLocks noChangeArrowheads="1"/>
            </p:cNvSpPr>
            <p:nvPr/>
          </p:nvSpPr>
          <p:spPr bwMode="auto">
            <a:xfrm>
              <a:off x="7286625" y="1927225"/>
              <a:ext cx="798513" cy="358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600" i="0" dirty="0">
                  <a:solidFill>
                    <a:srgbClr val="FFFFFF"/>
                  </a:solidFill>
                </a:rPr>
                <a:t>Fred</a:t>
              </a:r>
              <a:endParaRPr lang="en-CA" altLang="en-US" sz="1600" i="0" dirty="0">
                <a:solidFill>
                  <a:srgbClr val="FFFFFF"/>
                </a:solidFill>
              </a:endParaRPr>
            </a:p>
          </p:txBody>
        </p:sp>
        <p:sp>
          <p:nvSpPr>
            <p:cNvPr id="324619" name="Rectangle 32"/>
            <p:cNvSpPr>
              <a:spLocks noChangeArrowheads="1"/>
            </p:cNvSpPr>
            <p:nvPr/>
          </p:nvSpPr>
          <p:spPr bwMode="auto">
            <a:xfrm>
              <a:off x="8085138" y="1477963"/>
              <a:ext cx="963612" cy="449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600" i="0">
                  <a:solidFill>
                    <a:srgbClr val="FFFFFF"/>
                  </a:solidFill>
                </a:rPr>
                <a:t>Trudeau</a:t>
              </a:r>
              <a:endParaRPr lang="en-CA" altLang="en-US" sz="1600" i="0" dirty="0">
                <a:solidFill>
                  <a:srgbClr val="FFFFFF"/>
                </a:solidFill>
              </a:endParaRPr>
            </a:p>
          </p:txBody>
        </p:sp>
        <p:sp>
          <p:nvSpPr>
            <p:cNvPr id="324621" name="Rectangle 35"/>
            <p:cNvSpPr>
              <a:spLocks noChangeArrowheads="1"/>
            </p:cNvSpPr>
            <p:nvPr/>
          </p:nvSpPr>
          <p:spPr bwMode="auto">
            <a:xfrm>
              <a:off x="7286625" y="1120775"/>
              <a:ext cx="798513" cy="357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600" i="0" dirty="0">
                  <a:solidFill>
                    <a:srgbClr val="FFFFFF"/>
                  </a:solidFill>
                </a:rPr>
                <a:t>Bob</a:t>
              </a:r>
              <a:endParaRPr lang="en-CA" altLang="en-US" sz="1600" i="0" dirty="0">
                <a:solidFill>
                  <a:srgbClr val="FFFFFF"/>
                </a:solidFill>
              </a:endParaRPr>
            </a:p>
          </p:txBody>
        </p:sp>
        <p:sp>
          <p:nvSpPr>
            <p:cNvPr id="324622" name="Rectangle 37"/>
            <p:cNvSpPr>
              <a:spLocks noChangeArrowheads="1"/>
            </p:cNvSpPr>
            <p:nvPr/>
          </p:nvSpPr>
          <p:spPr bwMode="auto">
            <a:xfrm>
              <a:off x="7286625" y="762000"/>
              <a:ext cx="798513" cy="358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600" i="0">
                  <a:solidFill>
                    <a:srgbClr val="FFFFFF"/>
                  </a:solidFill>
                </a:rPr>
                <a:t>Sam</a:t>
              </a:r>
              <a:endParaRPr lang="en-CA" altLang="en-US" sz="1600" i="0" dirty="0">
                <a:solidFill>
                  <a:srgbClr val="FFFFFF"/>
                </a:solidFill>
              </a:endParaRPr>
            </a:p>
          </p:txBody>
        </p:sp>
        <p:sp>
          <p:nvSpPr>
            <p:cNvPr id="324623" name="Freeform 38"/>
            <p:cNvSpPr>
              <a:spLocks/>
            </p:cNvSpPr>
            <p:nvPr/>
          </p:nvSpPr>
          <p:spPr bwMode="auto">
            <a:xfrm>
              <a:off x="7885113" y="942975"/>
              <a:ext cx="295275" cy="771525"/>
            </a:xfrm>
            <a:custGeom>
              <a:avLst/>
              <a:gdLst>
                <a:gd name="T0" fmla="*/ 0 w 490"/>
                <a:gd name="T1" fmla="*/ 0 h 515"/>
                <a:gd name="T2" fmla="*/ 2147483647 w 490"/>
                <a:gd name="T3" fmla="*/ 2147483647 h 515"/>
                <a:gd name="T4" fmla="*/ 0 60000 65536"/>
                <a:gd name="T5" fmla="*/ 0 60000 65536"/>
                <a:gd name="T6" fmla="*/ 0 w 490"/>
                <a:gd name="T7" fmla="*/ 0 h 515"/>
                <a:gd name="T8" fmla="*/ 490 w 490"/>
                <a:gd name="T9" fmla="*/ 515 h 51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90" h="515">
                  <a:moveTo>
                    <a:pt x="0" y="0"/>
                  </a:moveTo>
                  <a:lnTo>
                    <a:pt x="490" y="515"/>
                  </a:lnTo>
                </a:path>
              </a:pathLst>
            </a:cu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24624" name="Line 39"/>
            <p:cNvSpPr>
              <a:spLocks noChangeShapeType="1"/>
            </p:cNvSpPr>
            <p:nvPr/>
          </p:nvSpPr>
          <p:spPr bwMode="auto">
            <a:xfrm>
              <a:off x="7845425" y="1304925"/>
              <a:ext cx="319088" cy="398463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24625" name="Freeform 40"/>
            <p:cNvSpPr>
              <a:spLocks/>
            </p:cNvSpPr>
            <p:nvPr/>
          </p:nvSpPr>
          <p:spPr bwMode="auto">
            <a:xfrm flipV="1">
              <a:off x="7880350" y="1681163"/>
              <a:ext cx="292100" cy="38100"/>
            </a:xfrm>
            <a:custGeom>
              <a:avLst/>
              <a:gdLst>
                <a:gd name="T0" fmla="*/ 0 w 432"/>
                <a:gd name="T1" fmla="*/ 0 h 967"/>
                <a:gd name="T2" fmla="*/ 2147483647 w 432"/>
                <a:gd name="T3" fmla="*/ 0 h 967"/>
                <a:gd name="T4" fmla="*/ 0 60000 65536"/>
                <a:gd name="T5" fmla="*/ 0 60000 65536"/>
                <a:gd name="T6" fmla="*/ 0 w 432"/>
                <a:gd name="T7" fmla="*/ 0 h 967"/>
                <a:gd name="T8" fmla="*/ 432 w 432"/>
                <a:gd name="T9" fmla="*/ 967 h 96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32" h="967">
                  <a:moveTo>
                    <a:pt x="0" y="967"/>
                  </a:moveTo>
                  <a:lnTo>
                    <a:pt x="432" y="0"/>
                  </a:lnTo>
                </a:path>
              </a:pathLst>
            </a:cu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24626" name="Line 41"/>
            <p:cNvSpPr>
              <a:spLocks noChangeShapeType="1"/>
            </p:cNvSpPr>
            <p:nvPr/>
          </p:nvSpPr>
          <p:spPr bwMode="auto">
            <a:xfrm flipV="1">
              <a:off x="7885113" y="1703388"/>
              <a:ext cx="279400" cy="434975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324627" name="Group 46"/>
            <p:cNvGrpSpPr>
              <a:grpSpLocks/>
            </p:cNvGrpSpPr>
            <p:nvPr/>
          </p:nvGrpSpPr>
          <p:grpSpPr bwMode="auto">
            <a:xfrm>
              <a:off x="7086600" y="798513"/>
              <a:ext cx="396875" cy="1447800"/>
              <a:chOff x="3330" y="1728"/>
              <a:chExt cx="478" cy="1920"/>
            </a:xfrm>
          </p:grpSpPr>
          <p:pic>
            <p:nvPicPr>
              <p:cNvPr id="324657" name="Picture 47" descr="j0232906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22" y="1728"/>
                <a:ext cx="232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24658" name="Picture 48" descr="j0232139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30" y="2256"/>
                <a:ext cx="475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24659" name="Picture 49" descr="j0397518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6" y="2688"/>
                <a:ext cx="382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24660" name="Picture 50" descr="j0334220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6" y="3120"/>
                <a:ext cx="333" cy="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688130" name="Picture 2" descr="Image result for trudeau">
              <a:extLst>
                <a:ext uri="{FF2B5EF4-FFF2-40B4-BE49-F238E27FC236}">
                  <a16:creationId xmlns:a16="http://schemas.microsoft.com/office/drawing/2014/main" id="{1366359F-CBF5-47EA-90C9-2B3E0266F0F8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737" t="22" r="30852" b="21619"/>
            <a:stretch/>
          </p:blipFill>
          <p:spPr bwMode="auto">
            <a:xfrm>
              <a:off x="8077200" y="1893914"/>
              <a:ext cx="935672" cy="9048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CCA12351-8685-4E94-9513-AC1C6F9426DD}"/>
              </a:ext>
            </a:extLst>
          </p:cNvPr>
          <p:cNvGrpSpPr/>
          <p:nvPr/>
        </p:nvGrpSpPr>
        <p:grpSpPr>
          <a:xfrm>
            <a:off x="6934200" y="3480240"/>
            <a:ext cx="2080833" cy="3080898"/>
            <a:chOff x="6934200" y="3480240"/>
            <a:chExt cx="2080833" cy="3080898"/>
          </a:xfrm>
        </p:grpSpPr>
        <p:sp>
          <p:nvSpPr>
            <p:cNvPr id="324612" name="Line 18"/>
            <p:cNvSpPr>
              <a:spLocks noChangeShapeType="1"/>
            </p:cNvSpPr>
            <p:nvPr/>
          </p:nvSpPr>
          <p:spPr bwMode="auto">
            <a:xfrm>
              <a:off x="8458200" y="4108450"/>
              <a:ext cx="0" cy="754063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endParaRPr lang="en-US" dirty="0"/>
            </a:p>
          </p:txBody>
        </p:sp>
        <p:sp>
          <p:nvSpPr>
            <p:cNvPr id="324613" name="Line 19"/>
            <p:cNvSpPr>
              <a:spLocks noChangeShapeType="1"/>
            </p:cNvSpPr>
            <p:nvPr/>
          </p:nvSpPr>
          <p:spPr bwMode="auto">
            <a:xfrm>
              <a:off x="6934200" y="4108450"/>
              <a:ext cx="152400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endParaRPr lang="en-US" dirty="0"/>
            </a:p>
          </p:txBody>
        </p:sp>
        <p:sp>
          <p:nvSpPr>
            <p:cNvPr id="324615" name="Line 23"/>
            <p:cNvSpPr>
              <a:spLocks noChangeShapeType="1"/>
            </p:cNvSpPr>
            <p:nvPr/>
          </p:nvSpPr>
          <p:spPr bwMode="auto">
            <a:xfrm>
              <a:off x="8458200" y="5616575"/>
              <a:ext cx="0" cy="944563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endParaRPr lang="en-US" dirty="0"/>
            </a:p>
          </p:txBody>
        </p:sp>
        <p:sp>
          <p:nvSpPr>
            <p:cNvPr id="324628" name="Rectangle 31"/>
            <p:cNvSpPr>
              <a:spLocks noChangeArrowheads="1"/>
            </p:cNvSpPr>
            <p:nvPr/>
          </p:nvSpPr>
          <p:spPr bwMode="auto">
            <a:xfrm>
              <a:off x="7210425" y="5426075"/>
              <a:ext cx="798513" cy="358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600" i="0" dirty="0">
                  <a:solidFill>
                    <a:srgbClr val="FFFFFF"/>
                  </a:solidFill>
                </a:rPr>
                <a:t>Fred</a:t>
              </a:r>
              <a:endParaRPr lang="en-CA" altLang="en-US" sz="1600" i="0" dirty="0">
                <a:solidFill>
                  <a:srgbClr val="FFFFFF"/>
                </a:solidFill>
              </a:endParaRPr>
            </a:p>
          </p:txBody>
        </p:sp>
        <p:sp>
          <p:nvSpPr>
            <p:cNvPr id="324630" name="Rectangle 33"/>
            <p:cNvSpPr>
              <a:spLocks noChangeArrowheads="1"/>
            </p:cNvSpPr>
            <p:nvPr/>
          </p:nvSpPr>
          <p:spPr bwMode="auto">
            <a:xfrm>
              <a:off x="7210425" y="4976813"/>
              <a:ext cx="798513" cy="449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600" i="0" dirty="0">
                  <a:solidFill>
                    <a:srgbClr val="FFFFFF"/>
                  </a:solidFill>
                </a:rPr>
                <a:t>John</a:t>
              </a:r>
              <a:endParaRPr lang="en-CA" altLang="en-US" sz="1600" i="0" dirty="0">
                <a:solidFill>
                  <a:srgbClr val="FFFFFF"/>
                </a:solidFill>
              </a:endParaRPr>
            </a:p>
          </p:txBody>
        </p:sp>
        <p:sp>
          <p:nvSpPr>
            <p:cNvPr id="324631" name="Rectangle 34"/>
            <p:cNvSpPr>
              <a:spLocks noChangeArrowheads="1"/>
            </p:cNvSpPr>
            <p:nvPr/>
          </p:nvSpPr>
          <p:spPr bwMode="auto">
            <a:xfrm>
              <a:off x="8077200" y="4619625"/>
              <a:ext cx="935672" cy="357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buNone/>
              </a:pPr>
              <a:r>
                <a:rPr lang="en-US" sz="1600" i="0" dirty="0"/>
                <a:t>Scheer</a:t>
              </a:r>
              <a:br>
                <a:rPr lang="en-US" sz="1600" i="0" dirty="0"/>
              </a:br>
              <a:endParaRPr lang="en-US" sz="1600" i="0" dirty="0"/>
            </a:p>
          </p:txBody>
        </p:sp>
        <p:sp>
          <p:nvSpPr>
            <p:cNvPr id="324632" name="Rectangle 35"/>
            <p:cNvSpPr>
              <a:spLocks noChangeArrowheads="1"/>
            </p:cNvSpPr>
            <p:nvPr/>
          </p:nvSpPr>
          <p:spPr bwMode="auto">
            <a:xfrm>
              <a:off x="7210425" y="4619625"/>
              <a:ext cx="798513" cy="357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600" i="0" dirty="0">
                  <a:solidFill>
                    <a:srgbClr val="FFFFFF"/>
                  </a:solidFill>
                </a:rPr>
                <a:t>Bob</a:t>
              </a:r>
              <a:endParaRPr lang="en-CA" altLang="en-US" sz="1600" i="0" dirty="0">
                <a:solidFill>
                  <a:srgbClr val="FFFFFF"/>
                </a:solidFill>
              </a:endParaRPr>
            </a:p>
          </p:txBody>
        </p:sp>
        <p:sp>
          <p:nvSpPr>
            <p:cNvPr id="324633" name="Rectangle 37"/>
            <p:cNvSpPr>
              <a:spLocks noChangeArrowheads="1"/>
            </p:cNvSpPr>
            <p:nvPr/>
          </p:nvSpPr>
          <p:spPr bwMode="auto">
            <a:xfrm>
              <a:off x="7210425" y="4260850"/>
              <a:ext cx="798513" cy="358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600" i="0">
                  <a:solidFill>
                    <a:srgbClr val="FFFFFF"/>
                  </a:solidFill>
                </a:rPr>
                <a:t>Sam</a:t>
              </a:r>
              <a:endParaRPr lang="en-CA" altLang="en-US" sz="1600" i="0" dirty="0">
                <a:solidFill>
                  <a:srgbClr val="FFFFFF"/>
                </a:solidFill>
              </a:endParaRPr>
            </a:p>
          </p:txBody>
        </p:sp>
        <p:sp>
          <p:nvSpPr>
            <p:cNvPr id="324634" name="Freeform 38"/>
            <p:cNvSpPr>
              <a:spLocks/>
            </p:cNvSpPr>
            <p:nvPr/>
          </p:nvSpPr>
          <p:spPr bwMode="auto">
            <a:xfrm>
              <a:off x="7808913" y="4441825"/>
              <a:ext cx="420674" cy="264668"/>
            </a:xfrm>
            <a:custGeom>
              <a:avLst/>
              <a:gdLst>
                <a:gd name="T0" fmla="*/ 0 w 490"/>
                <a:gd name="T1" fmla="*/ 0 h 515"/>
                <a:gd name="T2" fmla="*/ 2147483647 w 490"/>
                <a:gd name="T3" fmla="*/ 2147483647 h 515"/>
                <a:gd name="T4" fmla="*/ 0 60000 65536"/>
                <a:gd name="T5" fmla="*/ 0 60000 65536"/>
                <a:gd name="T6" fmla="*/ 0 w 490"/>
                <a:gd name="T7" fmla="*/ 0 h 515"/>
                <a:gd name="T8" fmla="*/ 490 w 490"/>
                <a:gd name="T9" fmla="*/ 515 h 51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90" h="515">
                  <a:moveTo>
                    <a:pt x="0" y="0"/>
                  </a:moveTo>
                  <a:lnTo>
                    <a:pt x="490" y="515"/>
                  </a:lnTo>
                </a:path>
              </a:pathLst>
            </a:cu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324635" name="Group 46"/>
            <p:cNvGrpSpPr>
              <a:grpSpLocks/>
            </p:cNvGrpSpPr>
            <p:nvPr/>
          </p:nvGrpSpPr>
          <p:grpSpPr bwMode="auto">
            <a:xfrm>
              <a:off x="7010400" y="4297363"/>
              <a:ext cx="396875" cy="1447800"/>
              <a:chOff x="3330" y="1728"/>
              <a:chExt cx="478" cy="1920"/>
            </a:xfrm>
          </p:grpSpPr>
          <p:pic>
            <p:nvPicPr>
              <p:cNvPr id="324653" name="Picture 47" descr="j0232906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22" y="1728"/>
                <a:ext cx="232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24654" name="Picture 48" descr="j0232139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30" y="2256"/>
                <a:ext cx="475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24655" name="Picture 49" descr="j0397518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6" y="2688"/>
                <a:ext cx="382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24656" name="Picture 50" descr="j0334220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6" y="3120"/>
                <a:ext cx="333" cy="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324636" name="Line 42"/>
            <p:cNvSpPr>
              <a:spLocks noChangeShapeType="1"/>
            </p:cNvSpPr>
            <p:nvPr/>
          </p:nvSpPr>
          <p:spPr bwMode="auto">
            <a:xfrm flipV="1">
              <a:off x="7824788" y="5276850"/>
              <a:ext cx="279400" cy="358775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24637" name="Line 42"/>
            <p:cNvSpPr>
              <a:spLocks noChangeShapeType="1"/>
            </p:cNvSpPr>
            <p:nvPr/>
          </p:nvSpPr>
          <p:spPr bwMode="auto">
            <a:xfrm flipV="1">
              <a:off x="7768121" y="4706493"/>
              <a:ext cx="461466" cy="143388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24638" name="Line 42"/>
            <p:cNvSpPr>
              <a:spLocks noChangeShapeType="1"/>
            </p:cNvSpPr>
            <p:nvPr/>
          </p:nvSpPr>
          <p:spPr bwMode="auto">
            <a:xfrm>
              <a:off x="7748588" y="5205413"/>
              <a:ext cx="355600" cy="69554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pic>
          <p:nvPicPr>
            <p:cNvPr id="688132" name="Picture 4" descr="Andrew Scheer in 2018">
              <a:extLst>
                <a:ext uri="{FF2B5EF4-FFF2-40B4-BE49-F238E27FC236}">
                  <a16:creationId xmlns:a16="http://schemas.microsoft.com/office/drawing/2014/main" id="{2516BF87-4DF5-455C-9ABD-FB0C4BBB365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286" t="4351" r="23190" b="39644"/>
            <a:stretch/>
          </p:blipFill>
          <p:spPr bwMode="auto">
            <a:xfrm>
              <a:off x="8164513" y="3480240"/>
              <a:ext cx="809332" cy="10278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5" name="Rectangle 32">
              <a:extLst>
                <a:ext uri="{FF2B5EF4-FFF2-40B4-BE49-F238E27FC236}">
                  <a16:creationId xmlns:a16="http://schemas.microsoft.com/office/drawing/2014/main" id="{8DBC600F-B0AB-4AD0-A3C5-3A7321E555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51421" y="5048318"/>
              <a:ext cx="963612" cy="449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600" i="0">
                  <a:solidFill>
                    <a:srgbClr val="FFFFFF"/>
                  </a:solidFill>
                </a:rPr>
                <a:t>Trudeau</a:t>
              </a:r>
              <a:endParaRPr lang="en-CA" altLang="en-US" sz="1600" i="0" dirty="0">
                <a:solidFill>
                  <a:srgbClr val="FFFFFF"/>
                </a:solidFill>
              </a:endParaRPr>
            </a:p>
          </p:txBody>
        </p:sp>
        <p:pic>
          <p:nvPicPr>
            <p:cNvPr id="56" name="Picture 2" descr="Image result for trudeau">
              <a:extLst>
                <a:ext uri="{FF2B5EF4-FFF2-40B4-BE49-F238E27FC236}">
                  <a16:creationId xmlns:a16="http://schemas.microsoft.com/office/drawing/2014/main" id="{FC4C6D92-CB45-4843-B954-A6448589042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737" t="22" r="30852" b="21619"/>
            <a:stretch/>
          </p:blipFill>
          <p:spPr bwMode="auto">
            <a:xfrm>
              <a:off x="8077200" y="5505180"/>
              <a:ext cx="935672" cy="9048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58" name="Rectangle 2">
            <a:extLst>
              <a:ext uri="{FF2B5EF4-FFF2-40B4-BE49-F238E27FC236}">
                <a16:creationId xmlns:a16="http://schemas.microsoft.com/office/drawing/2014/main" id="{3FE105C6-7B0D-4857-87DB-78FAA47F86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>
                <a:sym typeface="Symbol" pitchFamily="18" charset="2"/>
              </a:rPr>
              <a:t> vs   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72830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4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4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4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4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4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4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4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4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4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4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0" grpId="0"/>
      <p:bldP spid="324611" grpId="0"/>
      <p:bldP spid="324616" grpId="0"/>
      <p:bldP spid="324617" grpId="0"/>
      <p:bldP spid="324620" grpId="0"/>
      <p:bldP spid="144" grpId="0"/>
      <p:bldP spid="324640" grpId="0"/>
      <p:bldP spid="324641" grpId="0"/>
      <p:bldP spid="5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7" name="Line 26"/>
          <p:cNvSpPr>
            <a:spLocks noChangeShapeType="1"/>
          </p:cNvSpPr>
          <p:nvPr/>
        </p:nvSpPr>
        <p:spPr bwMode="auto">
          <a:xfrm>
            <a:off x="6510470" y="7315200"/>
            <a:ext cx="1524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dirty="0"/>
          </a:p>
        </p:txBody>
      </p:sp>
      <p:sp>
        <p:nvSpPr>
          <p:cNvPr id="324641" name="Text Box 78"/>
          <p:cNvSpPr txBox="1">
            <a:spLocks noChangeArrowheads="1"/>
          </p:cNvSpPr>
          <p:nvPr/>
        </p:nvSpPr>
        <p:spPr bwMode="auto">
          <a:xfrm>
            <a:off x="1524000" y="4721940"/>
            <a:ext cx="254807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i="0" dirty="0">
                <a:solidFill>
                  <a:schemeClr val="accent2"/>
                </a:solidFill>
                <a:latin typeface="Symbol" pitchFamily="18" charset="2"/>
              </a:rPr>
              <a:t>"</a:t>
            </a:r>
            <a:r>
              <a:rPr lang="en-US" altLang="en-US" i="0" dirty="0">
                <a:solidFill>
                  <a:schemeClr val="accent2"/>
                </a:solidFill>
              </a:rPr>
              <a:t>x, </a:t>
            </a:r>
            <a:r>
              <a:rPr lang="en-US" altLang="en-US" i="0" dirty="0">
                <a:solidFill>
                  <a:schemeClr val="accent2"/>
                </a:solidFill>
                <a:latin typeface="Symbol" pitchFamily="18" charset="2"/>
              </a:rPr>
              <a:t>$</a:t>
            </a:r>
            <a:r>
              <a:rPr lang="en-US" altLang="en-US" i="0" dirty="0">
                <a:solidFill>
                  <a:schemeClr val="accent2"/>
                </a:solidFill>
              </a:rPr>
              <a:t>y, y=f(x)</a:t>
            </a:r>
          </a:p>
        </p:txBody>
      </p:sp>
      <p:sp>
        <p:nvSpPr>
          <p:cNvPr id="58" name="Rectangle 2">
            <a:extLst>
              <a:ext uri="{FF2B5EF4-FFF2-40B4-BE49-F238E27FC236}">
                <a16:creationId xmlns:a16="http://schemas.microsoft.com/office/drawing/2014/main" id="{3FE105C6-7B0D-4857-87DB-78FAA47F86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>
                <a:sym typeface="Symbol" pitchFamily="18" charset="2"/>
              </a:rPr>
              <a:t> vs   </a:t>
            </a:r>
            <a:endParaRPr lang="en-CA" alt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3EA3378-D6BE-4078-AD22-58C2BF5EB0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000" y="809625"/>
            <a:ext cx="5562600" cy="3912315"/>
          </a:xfrm>
          <a:prstGeom prst="rect">
            <a:avLst/>
          </a:prstGeom>
        </p:spPr>
      </p:pic>
      <p:sp>
        <p:nvSpPr>
          <p:cNvPr id="52" name="Text Box 78">
            <a:extLst>
              <a:ext uri="{FF2B5EF4-FFF2-40B4-BE49-F238E27FC236}">
                <a16:creationId xmlns:a16="http://schemas.microsoft.com/office/drawing/2014/main" id="{69F5910C-23F6-48CE-9DBA-2982D2C6D7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778024"/>
            <a:ext cx="254807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i="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i="0" dirty="0">
                <a:solidFill>
                  <a:srgbClr val="FFC000"/>
                </a:solidFill>
              </a:rPr>
              <a:t>y, </a:t>
            </a:r>
            <a:r>
              <a:rPr lang="en-US" altLang="en-US" i="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i="0" dirty="0">
                <a:solidFill>
                  <a:srgbClr val="FFC000"/>
                </a:solidFill>
              </a:rPr>
              <a:t>x, y=f(x)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908FF36E-8B6F-46F5-9909-B0AF0057D7CA}"/>
              </a:ext>
            </a:extLst>
          </p:cNvPr>
          <p:cNvCxnSpPr/>
          <p:nvPr/>
        </p:nvCxnSpPr>
        <p:spPr bwMode="auto">
          <a:xfrm>
            <a:off x="2209800" y="2438400"/>
            <a:ext cx="4953000" cy="0"/>
          </a:xfrm>
          <a:prstGeom prst="line">
            <a:avLst/>
          </a:prstGeom>
          <a:noFill/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8" name="Picture 5" descr="j0116172">
            <a:extLst>
              <a:ext uri="{FF2B5EF4-FFF2-40B4-BE49-F238E27FC236}">
                <a16:creationId xmlns:a16="http://schemas.microsoft.com/office/drawing/2014/main" id="{E179F19D-B891-45AD-8377-E8FDBCA633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07205" y="5335349"/>
            <a:ext cx="951036" cy="12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AutoShape 8">
            <a:extLst>
              <a:ext uri="{FF2B5EF4-FFF2-40B4-BE49-F238E27FC236}">
                <a16:creationId xmlns:a16="http://schemas.microsoft.com/office/drawing/2014/main" id="{2509E462-892E-421B-98CE-3E91198EC1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6576" y="5247012"/>
            <a:ext cx="2492024" cy="1458588"/>
          </a:xfrm>
          <a:prstGeom prst="wedgeRectCallout">
            <a:avLst>
              <a:gd name="adj1" fmla="val -60114"/>
              <a:gd name="adj2" fmla="val -15648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400" dirty="0">
                <a:solidFill>
                  <a:srgbClr val="FFFFFF"/>
                </a:solidFill>
              </a:rPr>
              <a:t>This only says </a:t>
            </a:r>
            <a:br>
              <a:rPr lang="en-CA" altLang="en-US" sz="2400" dirty="0">
                <a:solidFill>
                  <a:srgbClr val="FFFFFF"/>
                </a:solidFill>
              </a:rPr>
            </a:br>
            <a:r>
              <a:rPr lang="en-CA" altLang="en-US" sz="2400" dirty="0">
                <a:solidFill>
                  <a:srgbClr val="FFFFFF"/>
                </a:solidFill>
              </a:rPr>
              <a:t>that </a:t>
            </a:r>
            <a:r>
              <a:rPr lang="en-CA" altLang="en-US" sz="2400" dirty="0">
                <a:solidFill>
                  <a:schemeClr val="accent2"/>
                </a:solidFill>
              </a:rPr>
              <a:t>f </a:t>
            </a:r>
            <a:r>
              <a:rPr lang="en-CA" altLang="en-US" sz="2400" dirty="0">
                <a:solidFill>
                  <a:srgbClr val="FFFFFF"/>
                </a:solidFill>
              </a:rPr>
              <a:t>is a function that is defined on the whole domain.</a:t>
            </a:r>
          </a:p>
        </p:txBody>
      </p:sp>
      <p:sp>
        <p:nvSpPr>
          <p:cNvPr id="10" name="AutoShape 8">
            <a:extLst>
              <a:ext uri="{FF2B5EF4-FFF2-40B4-BE49-F238E27FC236}">
                <a16:creationId xmlns:a16="http://schemas.microsoft.com/office/drawing/2014/main" id="{2509E462-892E-421B-98CE-3E91198EC1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4270" y="5334000"/>
            <a:ext cx="2514600" cy="1295400"/>
          </a:xfrm>
          <a:prstGeom prst="wedgeRectCallout">
            <a:avLst>
              <a:gd name="adj1" fmla="val -60114"/>
              <a:gd name="adj2" fmla="val -15648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400" dirty="0">
                <a:solidFill>
                  <a:srgbClr val="FFFFFF"/>
                </a:solidFill>
              </a:rPr>
              <a:t> This also says that that </a:t>
            </a:r>
            <a:r>
              <a:rPr lang="en-CA" altLang="en-US" sz="2400" dirty="0">
                <a:solidFill>
                  <a:srgbClr val="FFC000"/>
                </a:solidFill>
              </a:rPr>
              <a:t>f</a:t>
            </a:r>
            <a:r>
              <a:rPr lang="en-CA" altLang="en-US" sz="2400" dirty="0">
                <a:solidFill>
                  <a:schemeClr val="accent2"/>
                </a:solidFill>
              </a:rPr>
              <a:t> </a:t>
            </a:r>
            <a:r>
              <a:rPr lang="en-CA" altLang="en-US" sz="2400" dirty="0">
                <a:solidFill>
                  <a:srgbClr val="FFFFFF"/>
                </a:solidFill>
              </a:rPr>
              <a:t>is the constant function. </a:t>
            </a:r>
          </a:p>
        </p:txBody>
      </p:sp>
    </p:spTree>
    <p:extLst>
      <p:ext uri="{BB962C8B-B14F-4D97-AF65-F5344CB8AC3E}">
        <p14:creationId xmlns:p14="http://schemas.microsoft.com/office/powerpoint/2010/main" val="2361729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4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4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41" grpId="0"/>
      <p:bldP spid="52" grpId="0"/>
      <p:bldP spid="9" grpId="0" animBg="1"/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" descr="A Clockwork Orange' Netflix Review: Stanley Kubrick Gets Caught Up ...">
            <a:extLst>
              <a:ext uri="{FF2B5EF4-FFF2-40B4-BE49-F238E27FC236}">
                <a16:creationId xmlns:a16="http://schemas.microsoft.com/office/drawing/2014/main" id="{9C71181C-E0A5-4CFB-8C85-19A25DAEAB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3549" y="2416386"/>
            <a:ext cx="6610350" cy="44103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5" descr="j0116172">
            <a:extLst>
              <a:ext uri="{FF2B5EF4-FFF2-40B4-BE49-F238E27FC236}">
                <a16:creationId xmlns:a16="http://schemas.microsoft.com/office/drawing/2014/main" id="{B4581C5A-E635-4637-AFAC-40FD465952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2576" y="225051"/>
            <a:ext cx="1435224" cy="1952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AutoShape 8">
            <a:extLst>
              <a:ext uri="{FF2B5EF4-FFF2-40B4-BE49-F238E27FC236}">
                <a16:creationId xmlns:a16="http://schemas.microsoft.com/office/drawing/2014/main" id="{20E797A0-86D5-468A-B01E-A1F201CCC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3101" y="1378110"/>
            <a:ext cx="5981699" cy="850615"/>
          </a:xfrm>
          <a:prstGeom prst="wedgeRectCallout">
            <a:avLst>
              <a:gd name="adj1" fmla="val -47801"/>
              <a:gd name="adj2" fmla="val -59661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Arial" charset="0"/>
              </a:rPr>
              <a:t>I want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Arial" charset="0"/>
              </a:rPr>
              <a:t>you to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Arial" charset="0"/>
              </a:rPr>
              <a:t>feel physical pain</a:t>
            </a:r>
            <a:endParaRPr lang="en-US" sz="2400" dirty="0"/>
          </a:p>
          <a:p>
            <a:pPr lvl="0" algn="l" eaLnBrk="1" hangingPunct="1">
              <a:spcBef>
                <a:spcPct val="0"/>
              </a:spcBef>
              <a:buNone/>
              <a:defRPr/>
            </a:pPr>
            <a:r>
              <a:rPr lang="en-US" sz="2400" dirty="0"/>
              <a:t>        ∀Inputs x, </a:t>
            </a:r>
            <a:r>
              <a:rPr lang="en-US" sz="2400"/>
              <a:t>∃Java Program </a:t>
            </a:r>
            <a:r>
              <a:rPr lang="en-US" sz="2400" dirty="0"/>
              <a:t>J, J(x)=P(x)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cs typeface="Arial" charset="0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0A0F6294-86C9-42C5-A430-7A95C8837355}"/>
              </a:ext>
            </a:extLst>
          </p:cNvPr>
          <p:cNvSpPr/>
          <p:nvPr/>
        </p:nvSpPr>
        <p:spPr>
          <a:xfrm>
            <a:off x="5873751" y="1379852"/>
            <a:ext cx="19367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when you see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D792A76-BBF6-6D58-4334-3E4704B3D7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>
                <a:sym typeface="Symbol" pitchFamily="18" charset="2"/>
              </a:rPr>
              <a:t> vs   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540637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" name="Picture 5" descr="j011617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2576" y="225051"/>
            <a:ext cx="1435224" cy="1952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0" name="Picture 2" descr="A Clockwork Orange' Netflix Review: Stanley Kubrick Gets Caught Up ...">
            <a:extLst>
              <a:ext uri="{FF2B5EF4-FFF2-40B4-BE49-F238E27FC236}">
                <a16:creationId xmlns:a16="http://schemas.microsoft.com/office/drawing/2014/main" id="{1E97FB25-ACDE-4A2E-8E81-19DCA2ED50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8393" y="4629276"/>
            <a:ext cx="3151007" cy="21022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Group 26">
            <a:extLst>
              <a:ext uri="{FF2B5EF4-FFF2-40B4-BE49-F238E27FC236}">
                <a16:creationId xmlns:a16="http://schemas.microsoft.com/office/drawing/2014/main" id="{B01EE8F6-F53C-4CD0-B32E-B0A486F6E171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271462" y="2228725"/>
            <a:ext cx="947738" cy="1828800"/>
            <a:chOff x="2308" y="1513"/>
            <a:chExt cx="1162" cy="2570"/>
          </a:xfrm>
        </p:grpSpPr>
        <p:grpSp>
          <p:nvGrpSpPr>
            <p:cNvPr id="7" name="Group 27">
              <a:extLst>
                <a:ext uri="{FF2B5EF4-FFF2-40B4-BE49-F238E27FC236}">
                  <a16:creationId xmlns:a16="http://schemas.microsoft.com/office/drawing/2014/main" id="{E377680C-7F4D-4A27-8079-2CDC066137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5" name="Freeform 28">
                <a:extLst>
                  <a:ext uri="{FF2B5EF4-FFF2-40B4-BE49-F238E27FC236}">
                    <a16:creationId xmlns:a16="http://schemas.microsoft.com/office/drawing/2014/main" id="{29C9ACA0-8BB4-40F7-8FE4-B77095E2F1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6" name="Freeform 29">
                <a:extLst>
                  <a:ext uri="{FF2B5EF4-FFF2-40B4-BE49-F238E27FC236}">
                    <a16:creationId xmlns:a16="http://schemas.microsoft.com/office/drawing/2014/main" id="{186304B9-7CDC-4AF7-8379-9B3E3E1E16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7" name="Freeform 30">
                <a:extLst>
                  <a:ext uri="{FF2B5EF4-FFF2-40B4-BE49-F238E27FC236}">
                    <a16:creationId xmlns:a16="http://schemas.microsoft.com/office/drawing/2014/main" id="{69024979-8A22-42D0-993B-AAD99E8394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8" name="Freeform 31">
                <a:extLst>
                  <a:ext uri="{FF2B5EF4-FFF2-40B4-BE49-F238E27FC236}">
                    <a16:creationId xmlns:a16="http://schemas.microsoft.com/office/drawing/2014/main" id="{C89DD1C3-FEF5-4817-A273-568D93E8F0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9" name="Freeform 32">
                <a:extLst>
                  <a:ext uri="{FF2B5EF4-FFF2-40B4-BE49-F238E27FC236}">
                    <a16:creationId xmlns:a16="http://schemas.microsoft.com/office/drawing/2014/main" id="{0B4ACE3D-DE88-407B-A41D-BE500ADE1C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0" name="Freeform 33">
                <a:extLst>
                  <a:ext uri="{FF2B5EF4-FFF2-40B4-BE49-F238E27FC236}">
                    <a16:creationId xmlns:a16="http://schemas.microsoft.com/office/drawing/2014/main" id="{27A4D7BF-2F6F-4A37-BDA9-6F249921A7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8" name="Freeform 34">
              <a:extLst>
                <a:ext uri="{FF2B5EF4-FFF2-40B4-BE49-F238E27FC236}">
                  <a16:creationId xmlns:a16="http://schemas.microsoft.com/office/drawing/2014/main" id="{805B5325-0295-4DA8-8FBB-34579E37815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" name="Freeform 35">
              <a:extLst>
                <a:ext uri="{FF2B5EF4-FFF2-40B4-BE49-F238E27FC236}">
                  <a16:creationId xmlns:a16="http://schemas.microsoft.com/office/drawing/2014/main" id="{EB1677AB-6688-4D07-AE96-FBACEE6E236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" name="Oval 36">
              <a:extLst>
                <a:ext uri="{FF2B5EF4-FFF2-40B4-BE49-F238E27FC236}">
                  <a16:creationId xmlns:a16="http://schemas.microsoft.com/office/drawing/2014/main" id="{49B33174-BD18-4F75-A673-2A072864BA0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11" name="Oval 37">
              <a:extLst>
                <a:ext uri="{FF2B5EF4-FFF2-40B4-BE49-F238E27FC236}">
                  <a16:creationId xmlns:a16="http://schemas.microsoft.com/office/drawing/2014/main" id="{B4FE9911-3F9B-4414-AEA0-06EA9F17659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12" name="Oval 38">
              <a:extLst>
                <a:ext uri="{FF2B5EF4-FFF2-40B4-BE49-F238E27FC236}">
                  <a16:creationId xmlns:a16="http://schemas.microsoft.com/office/drawing/2014/main" id="{35600B6D-A283-4408-8B13-33D30525C1E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13" name="Oval 39">
              <a:extLst>
                <a:ext uri="{FF2B5EF4-FFF2-40B4-BE49-F238E27FC236}">
                  <a16:creationId xmlns:a16="http://schemas.microsoft.com/office/drawing/2014/main" id="{76FEB957-C38A-4ACD-838F-A5D1C9E6874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14" name="Oval 40">
              <a:extLst>
                <a:ext uri="{FF2B5EF4-FFF2-40B4-BE49-F238E27FC236}">
                  <a16:creationId xmlns:a16="http://schemas.microsoft.com/office/drawing/2014/main" id="{8E62F1E5-92B0-4917-94B8-A7CF2AE486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 dirty="0"/>
            </a:p>
          </p:txBody>
        </p:sp>
      </p:grpSp>
      <p:sp>
        <p:nvSpPr>
          <p:cNvPr id="21" name="AutoShape 19">
            <a:extLst>
              <a:ext uri="{FF2B5EF4-FFF2-40B4-BE49-F238E27FC236}">
                <a16:creationId xmlns:a16="http://schemas.microsoft.com/office/drawing/2014/main" id="{4399BFFD-43A2-4CA5-8A3E-830CDA59A0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8917" y="2359133"/>
            <a:ext cx="2043883" cy="1304977"/>
          </a:xfrm>
          <a:prstGeom prst="wedgeRoundRectCallout">
            <a:avLst>
              <a:gd name="adj1" fmla="val -63041"/>
              <a:gd name="adj2" fmla="val -28049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Problem P: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/>
              <a:t>Input: x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/>
              <a:t>Output: x</a:t>
            </a:r>
            <a:r>
              <a:rPr lang="en-US" altLang="en-US" sz="2400" baseline="30000" dirty="0"/>
              <a:t>2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96BD44A4-1595-4DE6-9EB1-DDA789397982}"/>
              </a:ext>
            </a:extLst>
          </p:cNvPr>
          <p:cNvGrpSpPr/>
          <p:nvPr/>
        </p:nvGrpSpPr>
        <p:grpSpPr>
          <a:xfrm>
            <a:off x="3817156" y="2328695"/>
            <a:ext cx="5055382" cy="1728829"/>
            <a:chOff x="135447" y="3231014"/>
            <a:chExt cx="5055382" cy="1728829"/>
          </a:xfrm>
        </p:grpSpPr>
        <p:grpSp>
          <p:nvGrpSpPr>
            <p:cNvPr id="25" name="Group 29">
              <a:extLst>
                <a:ext uri="{FF2B5EF4-FFF2-40B4-BE49-F238E27FC236}">
                  <a16:creationId xmlns:a16="http://schemas.microsoft.com/office/drawing/2014/main" id="{C980BFF6-9F69-42DA-8D78-605B91C93B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5447" y="3340655"/>
              <a:ext cx="1223454" cy="1239990"/>
              <a:chOff x="2065" y="1551"/>
              <a:chExt cx="1628" cy="1988"/>
            </a:xfrm>
          </p:grpSpPr>
          <p:sp>
            <p:nvSpPr>
              <p:cNvPr id="27" name="Freeform 30">
                <a:extLst>
                  <a:ext uri="{FF2B5EF4-FFF2-40B4-BE49-F238E27FC236}">
                    <a16:creationId xmlns:a16="http://schemas.microsoft.com/office/drawing/2014/main" id="{4CE0A941-C6C3-4B97-8BF4-3CF1573822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78" y="1977"/>
                <a:ext cx="331" cy="334"/>
              </a:xfrm>
              <a:custGeom>
                <a:avLst/>
                <a:gdLst>
                  <a:gd name="T0" fmla="*/ 255 w 331"/>
                  <a:gd name="T1" fmla="*/ 212 h 334"/>
                  <a:gd name="T2" fmla="*/ 284 w 331"/>
                  <a:gd name="T3" fmla="*/ 141 h 334"/>
                  <a:gd name="T4" fmla="*/ 279 w 331"/>
                  <a:gd name="T5" fmla="*/ 85 h 334"/>
                  <a:gd name="T6" fmla="*/ 270 w 331"/>
                  <a:gd name="T7" fmla="*/ 38 h 334"/>
                  <a:gd name="T8" fmla="*/ 227 w 331"/>
                  <a:gd name="T9" fmla="*/ 5 h 334"/>
                  <a:gd name="T10" fmla="*/ 166 w 331"/>
                  <a:gd name="T11" fmla="*/ 0 h 334"/>
                  <a:gd name="T12" fmla="*/ 118 w 331"/>
                  <a:gd name="T13" fmla="*/ 5 h 334"/>
                  <a:gd name="T14" fmla="*/ 47 w 331"/>
                  <a:gd name="T15" fmla="*/ 47 h 334"/>
                  <a:gd name="T16" fmla="*/ 14 w 331"/>
                  <a:gd name="T17" fmla="*/ 113 h 334"/>
                  <a:gd name="T18" fmla="*/ 0 w 331"/>
                  <a:gd name="T19" fmla="*/ 193 h 334"/>
                  <a:gd name="T20" fmla="*/ 14 w 331"/>
                  <a:gd name="T21" fmla="*/ 282 h 334"/>
                  <a:gd name="T22" fmla="*/ 43 w 331"/>
                  <a:gd name="T23" fmla="*/ 315 h 334"/>
                  <a:gd name="T24" fmla="*/ 95 w 331"/>
                  <a:gd name="T25" fmla="*/ 334 h 334"/>
                  <a:gd name="T26" fmla="*/ 147 w 331"/>
                  <a:gd name="T27" fmla="*/ 329 h 334"/>
                  <a:gd name="T28" fmla="*/ 203 w 331"/>
                  <a:gd name="T29" fmla="*/ 306 h 334"/>
                  <a:gd name="T30" fmla="*/ 241 w 331"/>
                  <a:gd name="T31" fmla="*/ 273 h 334"/>
                  <a:gd name="T32" fmla="*/ 303 w 331"/>
                  <a:gd name="T33" fmla="*/ 325 h 334"/>
                  <a:gd name="T34" fmla="*/ 331 w 331"/>
                  <a:gd name="T35" fmla="*/ 325 h 334"/>
                  <a:gd name="T36" fmla="*/ 331 w 331"/>
                  <a:gd name="T37" fmla="*/ 296 h 334"/>
                  <a:gd name="T38" fmla="*/ 317 w 331"/>
                  <a:gd name="T39" fmla="*/ 273 h 334"/>
                  <a:gd name="T40" fmla="*/ 255 w 331"/>
                  <a:gd name="T41" fmla="*/ 212 h 33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331"/>
                  <a:gd name="T64" fmla="*/ 0 h 334"/>
                  <a:gd name="T65" fmla="*/ 331 w 331"/>
                  <a:gd name="T66" fmla="*/ 334 h 33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331" h="334">
                    <a:moveTo>
                      <a:pt x="255" y="212"/>
                    </a:moveTo>
                    <a:lnTo>
                      <a:pt x="284" y="141"/>
                    </a:lnTo>
                    <a:lnTo>
                      <a:pt x="279" y="85"/>
                    </a:lnTo>
                    <a:lnTo>
                      <a:pt x="270" y="38"/>
                    </a:lnTo>
                    <a:lnTo>
                      <a:pt x="227" y="5"/>
                    </a:lnTo>
                    <a:lnTo>
                      <a:pt x="166" y="0"/>
                    </a:lnTo>
                    <a:lnTo>
                      <a:pt x="118" y="5"/>
                    </a:lnTo>
                    <a:lnTo>
                      <a:pt x="47" y="47"/>
                    </a:lnTo>
                    <a:lnTo>
                      <a:pt x="14" y="113"/>
                    </a:lnTo>
                    <a:lnTo>
                      <a:pt x="0" y="193"/>
                    </a:lnTo>
                    <a:lnTo>
                      <a:pt x="14" y="282"/>
                    </a:lnTo>
                    <a:lnTo>
                      <a:pt x="43" y="315"/>
                    </a:lnTo>
                    <a:lnTo>
                      <a:pt x="95" y="334"/>
                    </a:lnTo>
                    <a:lnTo>
                      <a:pt x="147" y="329"/>
                    </a:lnTo>
                    <a:lnTo>
                      <a:pt x="203" y="306"/>
                    </a:lnTo>
                    <a:lnTo>
                      <a:pt x="241" y="273"/>
                    </a:lnTo>
                    <a:lnTo>
                      <a:pt x="303" y="325"/>
                    </a:lnTo>
                    <a:lnTo>
                      <a:pt x="331" y="325"/>
                    </a:lnTo>
                    <a:lnTo>
                      <a:pt x="331" y="296"/>
                    </a:lnTo>
                    <a:lnTo>
                      <a:pt x="317" y="273"/>
                    </a:lnTo>
                    <a:lnTo>
                      <a:pt x="255" y="21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8" name="Freeform 31">
                <a:extLst>
                  <a:ext uri="{FF2B5EF4-FFF2-40B4-BE49-F238E27FC236}">
                    <a16:creationId xmlns:a16="http://schemas.microsoft.com/office/drawing/2014/main" id="{B302EE57-706F-4821-A947-4EBEA4C7C8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11" y="1929"/>
                <a:ext cx="303" cy="127"/>
              </a:xfrm>
              <a:custGeom>
                <a:avLst/>
                <a:gdLst>
                  <a:gd name="T0" fmla="*/ 234 w 303"/>
                  <a:gd name="T1" fmla="*/ 127 h 127"/>
                  <a:gd name="T2" fmla="*/ 303 w 303"/>
                  <a:gd name="T3" fmla="*/ 117 h 127"/>
                  <a:gd name="T4" fmla="*/ 303 w 303"/>
                  <a:gd name="T5" fmla="*/ 90 h 127"/>
                  <a:gd name="T6" fmla="*/ 223 w 303"/>
                  <a:gd name="T7" fmla="*/ 110 h 127"/>
                  <a:gd name="T8" fmla="*/ 213 w 303"/>
                  <a:gd name="T9" fmla="*/ 100 h 127"/>
                  <a:gd name="T10" fmla="*/ 265 w 303"/>
                  <a:gd name="T11" fmla="*/ 61 h 127"/>
                  <a:gd name="T12" fmla="*/ 246 w 303"/>
                  <a:gd name="T13" fmla="*/ 51 h 127"/>
                  <a:gd name="T14" fmla="*/ 199 w 303"/>
                  <a:gd name="T15" fmla="*/ 81 h 127"/>
                  <a:gd name="T16" fmla="*/ 180 w 303"/>
                  <a:gd name="T17" fmla="*/ 71 h 127"/>
                  <a:gd name="T18" fmla="*/ 253 w 303"/>
                  <a:gd name="T19" fmla="*/ 24 h 127"/>
                  <a:gd name="T20" fmla="*/ 239 w 303"/>
                  <a:gd name="T21" fmla="*/ 0 h 127"/>
                  <a:gd name="T22" fmla="*/ 147 w 303"/>
                  <a:gd name="T23" fmla="*/ 71 h 127"/>
                  <a:gd name="T24" fmla="*/ 85 w 303"/>
                  <a:gd name="T25" fmla="*/ 90 h 127"/>
                  <a:gd name="T26" fmla="*/ 69 w 303"/>
                  <a:gd name="T27" fmla="*/ 66 h 127"/>
                  <a:gd name="T28" fmla="*/ 50 w 303"/>
                  <a:gd name="T29" fmla="*/ 17 h 127"/>
                  <a:gd name="T30" fmla="*/ 28 w 303"/>
                  <a:gd name="T31" fmla="*/ 37 h 127"/>
                  <a:gd name="T32" fmla="*/ 52 w 303"/>
                  <a:gd name="T33" fmla="*/ 85 h 127"/>
                  <a:gd name="T34" fmla="*/ 38 w 303"/>
                  <a:gd name="T35" fmla="*/ 95 h 127"/>
                  <a:gd name="T36" fmla="*/ 14 w 303"/>
                  <a:gd name="T37" fmla="*/ 51 h 127"/>
                  <a:gd name="T38" fmla="*/ 0 w 303"/>
                  <a:gd name="T39" fmla="*/ 76 h 127"/>
                  <a:gd name="T40" fmla="*/ 17 w 303"/>
                  <a:gd name="T41" fmla="*/ 120 h 127"/>
                  <a:gd name="T42" fmla="*/ 133 w 303"/>
                  <a:gd name="T43" fmla="*/ 105 h 127"/>
                  <a:gd name="T44" fmla="*/ 234 w 303"/>
                  <a:gd name="T45" fmla="*/ 127 h 127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03"/>
                  <a:gd name="T70" fmla="*/ 0 h 127"/>
                  <a:gd name="T71" fmla="*/ 303 w 303"/>
                  <a:gd name="T72" fmla="*/ 127 h 127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03" h="127">
                    <a:moveTo>
                      <a:pt x="234" y="127"/>
                    </a:moveTo>
                    <a:lnTo>
                      <a:pt x="303" y="117"/>
                    </a:lnTo>
                    <a:lnTo>
                      <a:pt x="303" y="90"/>
                    </a:lnTo>
                    <a:lnTo>
                      <a:pt x="223" y="110"/>
                    </a:lnTo>
                    <a:lnTo>
                      <a:pt x="213" y="100"/>
                    </a:lnTo>
                    <a:lnTo>
                      <a:pt x="265" y="61"/>
                    </a:lnTo>
                    <a:lnTo>
                      <a:pt x="246" y="51"/>
                    </a:lnTo>
                    <a:lnTo>
                      <a:pt x="199" y="81"/>
                    </a:lnTo>
                    <a:lnTo>
                      <a:pt x="180" y="71"/>
                    </a:lnTo>
                    <a:lnTo>
                      <a:pt x="253" y="24"/>
                    </a:lnTo>
                    <a:lnTo>
                      <a:pt x="239" y="0"/>
                    </a:lnTo>
                    <a:lnTo>
                      <a:pt x="147" y="71"/>
                    </a:lnTo>
                    <a:lnTo>
                      <a:pt x="85" y="90"/>
                    </a:lnTo>
                    <a:lnTo>
                      <a:pt x="69" y="66"/>
                    </a:lnTo>
                    <a:lnTo>
                      <a:pt x="50" y="17"/>
                    </a:lnTo>
                    <a:lnTo>
                      <a:pt x="28" y="37"/>
                    </a:lnTo>
                    <a:lnTo>
                      <a:pt x="52" y="85"/>
                    </a:lnTo>
                    <a:lnTo>
                      <a:pt x="38" y="95"/>
                    </a:lnTo>
                    <a:lnTo>
                      <a:pt x="14" y="51"/>
                    </a:lnTo>
                    <a:lnTo>
                      <a:pt x="0" y="76"/>
                    </a:lnTo>
                    <a:lnTo>
                      <a:pt x="17" y="120"/>
                    </a:lnTo>
                    <a:lnTo>
                      <a:pt x="133" y="105"/>
                    </a:lnTo>
                    <a:lnTo>
                      <a:pt x="234" y="127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9" name="Freeform 32">
                <a:extLst>
                  <a:ext uri="{FF2B5EF4-FFF2-40B4-BE49-F238E27FC236}">
                    <a16:creationId xmlns:a16="http://schemas.microsoft.com/office/drawing/2014/main" id="{2453C808-C00C-45F5-9734-6A53E210C9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90" y="1839"/>
                <a:ext cx="518" cy="632"/>
              </a:xfrm>
              <a:custGeom>
                <a:avLst/>
                <a:gdLst>
                  <a:gd name="T0" fmla="*/ 14 w 518"/>
                  <a:gd name="T1" fmla="*/ 623 h 632"/>
                  <a:gd name="T2" fmla="*/ 0 w 518"/>
                  <a:gd name="T3" fmla="*/ 595 h 632"/>
                  <a:gd name="T4" fmla="*/ 9 w 518"/>
                  <a:gd name="T5" fmla="*/ 567 h 632"/>
                  <a:gd name="T6" fmla="*/ 42 w 518"/>
                  <a:gd name="T7" fmla="*/ 539 h 632"/>
                  <a:gd name="T8" fmla="*/ 126 w 518"/>
                  <a:gd name="T9" fmla="*/ 525 h 632"/>
                  <a:gd name="T10" fmla="*/ 233 w 518"/>
                  <a:gd name="T11" fmla="*/ 534 h 632"/>
                  <a:gd name="T12" fmla="*/ 369 w 518"/>
                  <a:gd name="T13" fmla="*/ 516 h 632"/>
                  <a:gd name="T14" fmla="*/ 453 w 518"/>
                  <a:gd name="T15" fmla="*/ 474 h 632"/>
                  <a:gd name="T16" fmla="*/ 471 w 518"/>
                  <a:gd name="T17" fmla="*/ 451 h 632"/>
                  <a:gd name="T18" fmla="*/ 457 w 518"/>
                  <a:gd name="T19" fmla="*/ 390 h 632"/>
                  <a:gd name="T20" fmla="*/ 420 w 518"/>
                  <a:gd name="T21" fmla="*/ 256 h 632"/>
                  <a:gd name="T22" fmla="*/ 364 w 518"/>
                  <a:gd name="T23" fmla="*/ 177 h 632"/>
                  <a:gd name="T24" fmla="*/ 327 w 518"/>
                  <a:gd name="T25" fmla="*/ 153 h 632"/>
                  <a:gd name="T26" fmla="*/ 322 w 518"/>
                  <a:gd name="T27" fmla="*/ 130 h 632"/>
                  <a:gd name="T28" fmla="*/ 341 w 518"/>
                  <a:gd name="T29" fmla="*/ 121 h 632"/>
                  <a:gd name="T30" fmla="*/ 355 w 518"/>
                  <a:gd name="T31" fmla="*/ 98 h 632"/>
                  <a:gd name="T32" fmla="*/ 327 w 518"/>
                  <a:gd name="T33" fmla="*/ 65 h 632"/>
                  <a:gd name="T34" fmla="*/ 294 w 518"/>
                  <a:gd name="T35" fmla="*/ 70 h 632"/>
                  <a:gd name="T36" fmla="*/ 275 w 518"/>
                  <a:gd name="T37" fmla="*/ 46 h 632"/>
                  <a:gd name="T38" fmla="*/ 299 w 518"/>
                  <a:gd name="T39" fmla="*/ 14 h 632"/>
                  <a:gd name="T40" fmla="*/ 341 w 518"/>
                  <a:gd name="T41" fmla="*/ 0 h 632"/>
                  <a:gd name="T42" fmla="*/ 392 w 518"/>
                  <a:gd name="T43" fmla="*/ 14 h 632"/>
                  <a:gd name="T44" fmla="*/ 411 w 518"/>
                  <a:gd name="T45" fmla="*/ 60 h 632"/>
                  <a:gd name="T46" fmla="*/ 406 w 518"/>
                  <a:gd name="T47" fmla="*/ 121 h 632"/>
                  <a:gd name="T48" fmla="*/ 373 w 518"/>
                  <a:gd name="T49" fmla="*/ 144 h 632"/>
                  <a:gd name="T50" fmla="*/ 411 w 518"/>
                  <a:gd name="T51" fmla="*/ 181 h 632"/>
                  <a:gd name="T52" fmla="*/ 457 w 518"/>
                  <a:gd name="T53" fmla="*/ 237 h 632"/>
                  <a:gd name="T54" fmla="*/ 485 w 518"/>
                  <a:gd name="T55" fmla="*/ 339 h 632"/>
                  <a:gd name="T56" fmla="*/ 518 w 518"/>
                  <a:gd name="T57" fmla="*/ 455 h 632"/>
                  <a:gd name="T58" fmla="*/ 518 w 518"/>
                  <a:gd name="T59" fmla="*/ 502 h 632"/>
                  <a:gd name="T60" fmla="*/ 504 w 518"/>
                  <a:gd name="T61" fmla="*/ 511 h 632"/>
                  <a:gd name="T62" fmla="*/ 420 w 518"/>
                  <a:gd name="T63" fmla="*/ 548 h 632"/>
                  <a:gd name="T64" fmla="*/ 322 w 518"/>
                  <a:gd name="T65" fmla="*/ 576 h 632"/>
                  <a:gd name="T66" fmla="*/ 154 w 518"/>
                  <a:gd name="T67" fmla="*/ 599 h 632"/>
                  <a:gd name="T68" fmla="*/ 56 w 518"/>
                  <a:gd name="T69" fmla="*/ 632 h 632"/>
                  <a:gd name="T70" fmla="*/ 14 w 518"/>
                  <a:gd name="T71" fmla="*/ 623 h 632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518"/>
                  <a:gd name="T109" fmla="*/ 0 h 632"/>
                  <a:gd name="T110" fmla="*/ 518 w 518"/>
                  <a:gd name="T111" fmla="*/ 632 h 632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518" h="632">
                    <a:moveTo>
                      <a:pt x="14" y="623"/>
                    </a:moveTo>
                    <a:lnTo>
                      <a:pt x="0" y="595"/>
                    </a:lnTo>
                    <a:lnTo>
                      <a:pt x="9" y="567"/>
                    </a:lnTo>
                    <a:lnTo>
                      <a:pt x="42" y="539"/>
                    </a:lnTo>
                    <a:lnTo>
                      <a:pt x="126" y="525"/>
                    </a:lnTo>
                    <a:lnTo>
                      <a:pt x="233" y="534"/>
                    </a:lnTo>
                    <a:lnTo>
                      <a:pt x="369" y="516"/>
                    </a:lnTo>
                    <a:lnTo>
                      <a:pt x="453" y="474"/>
                    </a:lnTo>
                    <a:lnTo>
                      <a:pt x="471" y="451"/>
                    </a:lnTo>
                    <a:lnTo>
                      <a:pt x="457" y="390"/>
                    </a:lnTo>
                    <a:lnTo>
                      <a:pt x="420" y="256"/>
                    </a:lnTo>
                    <a:lnTo>
                      <a:pt x="364" y="177"/>
                    </a:lnTo>
                    <a:lnTo>
                      <a:pt x="327" y="153"/>
                    </a:lnTo>
                    <a:lnTo>
                      <a:pt x="322" y="130"/>
                    </a:lnTo>
                    <a:lnTo>
                      <a:pt x="341" y="121"/>
                    </a:lnTo>
                    <a:lnTo>
                      <a:pt x="355" y="98"/>
                    </a:lnTo>
                    <a:lnTo>
                      <a:pt x="327" y="65"/>
                    </a:lnTo>
                    <a:lnTo>
                      <a:pt x="294" y="70"/>
                    </a:lnTo>
                    <a:lnTo>
                      <a:pt x="275" y="46"/>
                    </a:lnTo>
                    <a:lnTo>
                      <a:pt x="299" y="14"/>
                    </a:lnTo>
                    <a:lnTo>
                      <a:pt x="341" y="0"/>
                    </a:lnTo>
                    <a:lnTo>
                      <a:pt x="392" y="14"/>
                    </a:lnTo>
                    <a:lnTo>
                      <a:pt x="411" y="60"/>
                    </a:lnTo>
                    <a:lnTo>
                      <a:pt x="406" y="121"/>
                    </a:lnTo>
                    <a:lnTo>
                      <a:pt x="373" y="144"/>
                    </a:lnTo>
                    <a:lnTo>
                      <a:pt x="411" y="181"/>
                    </a:lnTo>
                    <a:lnTo>
                      <a:pt x="457" y="237"/>
                    </a:lnTo>
                    <a:lnTo>
                      <a:pt x="485" y="339"/>
                    </a:lnTo>
                    <a:lnTo>
                      <a:pt x="518" y="455"/>
                    </a:lnTo>
                    <a:lnTo>
                      <a:pt x="518" y="502"/>
                    </a:lnTo>
                    <a:lnTo>
                      <a:pt x="504" y="511"/>
                    </a:lnTo>
                    <a:lnTo>
                      <a:pt x="420" y="548"/>
                    </a:lnTo>
                    <a:lnTo>
                      <a:pt x="322" y="576"/>
                    </a:lnTo>
                    <a:lnTo>
                      <a:pt x="154" y="599"/>
                    </a:lnTo>
                    <a:lnTo>
                      <a:pt x="56" y="632"/>
                    </a:lnTo>
                    <a:lnTo>
                      <a:pt x="14" y="623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30" name="Freeform 33">
                <a:extLst>
                  <a:ext uri="{FF2B5EF4-FFF2-40B4-BE49-F238E27FC236}">
                    <a16:creationId xmlns:a16="http://schemas.microsoft.com/office/drawing/2014/main" id="{916205B4-4F37-4300-93D6-344EDEFDB3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89" y="2046"/>
                <a:ext cx="47" cy="86"/>
              </a:xfrm>
              <a:custGeom>
                <a:avLst/>
                <a:gdLst>
                  <a:gd name="T0" fmla="*/ 10 w 47"/>
                  <a:gd name="T1" fmla="*/ 32 h 86"/>
                  <a:gd name="T2" fmla="*/ 28 w 47"/>
                  <a:gd name="T3" fmla="*/ 75 h 86"/>
                  <a:gd name="T4" fmla="*/ 35 w 47"/>
                  <a:gd name="T5" fmla="*/ 86 h 86"/>
                  <a:gd name="T6" fmla="*/ 43 w 47"/>
                  <a:gd name="T7" fmla="*/ 85 h 86"/>
                  <a:gd name="T8" fmla="*/ 47 w 47"/>
                  <a:gd name="T9" fmla="*/ 73 h 86"/>
                  <a:gd name="T10" fmla="*/ 1 w 47"/>
                  <a:gd name="T11" fmla="*/ 0 h 86"/>
                  <a:gd name="T12" fmla="*/ 0 w 47"/>
                  <a:gd name="T13" fmla="*/ 15 h 86"/>
                  <a:gd name="T14" fmla="*/ 10 w 47"/>
                  <a:gd name="T15" fmla="*/ 32 h 8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7"/>
                  <a:gd name="T25" fmla="*/ 0 h 86"/>
                  <a:gd name="T26" fmla="*/ 47 w 47"/>
                  <a:gd name="T27" fmla="*/ 86 h 8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7" h="86">
                    <a:moveTo>
                      <a:pt x="10" y="32"/>
                    </a:moveTo>
                    <a:lnTo>
                      <a:pt x="28" y="75"/>
                    </a:lnTo>
                    <a:lnTo>
                      <a:pt x="35" y="86"/>
                    </a:lnTo>
                    <a:lnTo>
                      <a:pt x="43" y="85"/>
                    </a:lnTo>
                    <a:lnTo>
                      <a:pt x="47" y="73"/>
                    </a:lnTo>
                    <a:lnTo>
                      <a:pt x="1" y="0"/>
                    </a:lnTo>
                    <a:lnTo>
                      <a:pt x="0" y="15"/>
                    </a:lnTo>
                    <a:lnTo>
                      <a:pt x="10" y="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31" name="Freeform 34">
                <a:extLst>
                  <a:ext uri="{FF2B5EF4-FFF2-40B4-BE49-F238E27FC236}">
                    <a16:creationId xmlns:a16="http://schemas.microsoft.com/office/drawing/2014/main" id="{1476D7E7-8D1B-4A34-8B9D-93BCBCFA63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42" y="1561"/>
                <a:ext cx="551" cy="452"/>
              </a:xfrm>
              <a:custGeom>
                <a:avLst/>
                <a:gdLst>
                  <a:gd name="T0" fmla="*/ 93 w 551"/>
                  <a:gd name="T1" fmla="*/ 345 h 452"/>
                  <a:gd name="T2" fmla="*/ 0 w 551"/>
                  <a:gd name="T3" fmla="*/ 373 h 452"/>
                  <a:gd name="T4" fmla="*/ 9 w 551"/>
                  <a:gd name="T5" fmla="*/ 410 h 452"/>
                  <a:gd name="T6" fmla="*/ 140 w 551"/>
                  <a:gd name="T7" fmla="*/ 345 h 452"/>
                  <a:gd name="T8" fmla="*/ 9 w 551"/>
                  <a:gd name="T9" fmla="*/ 429 h 452"/>
                  <a:gd name="T10" fmla="*/ 23 w 551"/>
                  <a:gd name="T11" fmla="*/ 452 h 452"/>
                  <a:gd name="T12" fmla="*/ 121 w 551"/>
                  <a:gd name="T13" fmla="*/ 382 h 452"/>
                  <a:gd name="T14" fmla="*/ 196 w 551"/>
                  <a:gd name="T15" fmla="*/ 345 h 452"/>
                  <a:gd name="T16" fmla="*/ 313 w 551"/>
                  <a:gd name="T17" fmla="*/ 312 h 452"/>
                  <a:gd name="T18" fmla="*/ 434 w 551"/>
                  <a:gd name="T19" fmla="*/ 312 h 452"/>
                  <a:gd name="T20" fmla="*/ 546 w 551"/>
                  <a:gd name="T21" fmla="*/ 308 h 452"/>
                  <a:gd name="T22" fmla="*/ 551 w 551"/>
                  <a:gd name="T23" fmla="*/ 275 h 452"/>
                  <a:gd name="T24" fmla="*/ 430 w 551"/>
                  <a:gd name="T25" fmla="*/ 284 h 452"/>
                  <a:gd name="T26" fmla="*/ 313 w 551"/>
                  <a:gd name="T27" fmla="*/ 294 h 452"/>
                  <a:gd name="T28" fmla="*/ 196 w 551"/>
                  <a:gd name="T29" fmla="*/ 322 h 452"/>
                  <a:gd name="T30" fmla="*/ 177 w 551"/>
                  <a:gd name="T31" fmla="*/ 326 h 452"/>
                  <a:gd name="T32" fmla="*/ 313 w 551"/>
                  <a:gd name="T33" fmla="*/ 261 h 452"/>
                  <a:gd name="T34" fmla="*/ 448 w 551"/>
                  <a:gd name="T35" fmla="*/ 172 h 452"/>
                  <a:gd name="T36" fmla="*/ 453 w 551"/>
                  <a:gd name="T37" fmla="*/ 140 h 452"/>
                  <a:gd name="T38" fmla="*/ 350 w 551"/>
                  <a:gd name="T39" fmla="*/ 210 h 452"/>
                  <a:gd name="T40" fmla="*/ 224 w 551"/>
                  <a:gd name="T41" fmla="*/ 284 h 452"/>
                  <a:gd name="T42" fmla="*/ 168 w 551"/>
                  <a:gd name="T43" fmla="*/ 303 h 452"/>
                  <a:gd name="T44" fmla="*/ 271 w 551"/>
                  <a:gd name="T45" fmla="*/ 224 h 452"/>
                  <a:gd name="T46" fmla="*/ 332 w 551"/>
                  <a:gd name="T47" fmla="*/ 135 h 452"/>
                  <a:gd name="T48" fmla="*/ 360 w 551"/>
                  <a:gd name="T49" fmla="*/ 47 h 452"/>
                  <a:gd name="T50" fmla="*/ 332 w 551"/>
                  <a:gd name="T51" fmla="*/ 0 h 452"/>
                  <a:gd name="T52" fmla="*/ 318 w 551"/>
                  <a:gd name="T53" fmla="*/ 103 h 452"/>
                  <a:gd name="T54" fmla="*/ 266 w 551"/>
                  <a:gd name="T55" fmla="*/ 196 h 452"/>
                  <a:gd name="T56" fmla="*/ 191 w 551"/>
                  <a:gd name="T57" fmla="*/ 256 h 452"/>
                  <a:gd name="T58" fmla="*/ 93 w 551"/>
                  <a:gd name="T59" fmla="*/ 345 h 452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551"/>
                  <a:gd name="T91" fmla="*/ 0 h 452"/>
                  <a:gd name="T92" fmla="*/ 551 w 551"/>
                  <a:gd name="T93" fmla="*/ 452 h 452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551" h="452">
                    <a:moveTo>
                      <a:pt x="93" y="345"/>
                    </a:moveTo>
                    <a:lnTo>
                      <a:pt x="0" y="373"/>
                    </a:lnTo>
                    <a:lnTo>
                      <a:pt x="9" y="410"/>
                    </a:lnTo>
                    <a:lnTo>
                      <a:pt x="140" y="345"/>
                    </a:lnTo>
                    <a:lnTo>
                      <a:pt x="9" y="429"/>
                    </a:lnTo>
                    <a:lnTo>
                      <a:pt x="23" y="452"/>
                    </a:lnTo>
                    <a:lnTo>
                      <a:pt x="121" y="382"/>
                    </a:lnTo>
                    <a:lnTo>
                      <a:pt x="196" y="345"/>
                    </a:lnTo>
                    <a:lnTo>
                      <a:pt x="313" y="312"/>
                    </a:lnTo>
                    <a:lnTo>
                      <a:pt x="434" y="312"/>
                    </a:lnTo>
                    <a:lnTo>
                      <a:pt x="546" y="308"/>
                    </a:lnTo>
                    <a:lnTo>
                      <a:pt x="551" y="275"/>
                    </a:lnTo>
                    <a:lnTo>
                      <a:pt x="430" y="284"/>
                    </a:lnTo>
                    <a:lnTo>
                      <a:pt x="313" y="294"/>
                    </a:lnTo>
                    <a:lnTo>
                      <a:pt x="196" y="322"/>
                    </a:lnTo>
                    <a:lnTo>
                      <a:pt x="177" y="326"/>
                    </a:lnTo>
                    <a:lnTo>
                      <a:pt x="313" y="261"/>
                    </a:lnTo>
                    <a:lnTo>
                      <a:pt x="448" y="172"/>
                    </a:lnTo>
                    <a:lnTo>
                      <a:pt x="453" y="140"/>
                    </a:lnTo>
                    <a:lnTo>
                      <a:pt x="350" y="210"/>
                    </a:lnTo>
                    <a:lnTo>
                      <a:pt x="224" y="284"/>
                    </a:lnTo>
                    <a:lnTo>
                      <a:pt x="168" y="303"/>
                    </a:lnTo>
                    <a:lnTo>
                      <a:pt x="271" y="224"/>
                    </a:lnTo>
                    <a:lnTo>
                      <a:pt x="332" y="135"/>
                    </a:lnTo>
                    <a:lnTo>
                      <a:pt x="360" y="47"/>
                    </a:lnTo>
                    <a:lnTo>
                      <a:pt x="332" y="0"/>
                    </a:lnTo>
                    <a:lnTo>
                      <a:pt x="318" y="103"/>
                    </a:lnTo>
                    <a:lnTo>
                      <a:pt x="266" y="196"/>
                    </a:lnTo>
                    <a:lnTo>
                      <a:pt x="191" y="256"/>
                    </a:lnTo>
                    <a:lnTo>
                      <a:pt x="93" y="345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32" name="Freeform 35">
                <a:extLst>
                  <a:ext uri="{FF2B5EF4-FFF2-40B4-BE49-F238E27FC236}">
                    <a16:creationId xmlns:a16="http://schemas.microsoft.com/office/drawing/2014/main" id="{8504D4B8-F484-4B33-997F-65A82E043E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35" y="2056"/>
                <a:ext cx="31" cy="92"/>
              </a:xfrm>
              <a:custGeom>
                <a:avLst/>
                <a:gdLst>
                  <a:gd name="T0" fmla="*/ 16 w 31"/>
                  <a:gd name="T1" fmla="*/ 32 h 92"/>
                  <a:gd name="T2" fmla="*/ 6 w 31"/>
                  <a:gd name="T3" fmla="*/ 77 h 92"/>
                  <a:gd name="T4" fmla="*/ 0 w 31"/>
                  <a:gd name="T5" fmla="*/ 87 h 92"/>
                  <a:gd name="T6" fmla="*/ 9 w 31"/>
                  <a:gd name="T7" fmla="*/ 92 h 92"/>
                  <a:gd name="T8" fmla="*/ 22 w 31"/>
                  <a:gd name="T9" fmla="*/ 85 h 92"/>
                  <a:gd name="T10" fmla="*/ 31 w 31"/>
                  <a:gd name="T11" fmla="*/ 0 h 92"/>
                  <a:gd name="T12" fmla="*/ 19 w 31"/>
                  <a:gd name="T13" fmla="*/ 12 h 92"/>
                  <a:gd name="T14" fmla="*/ 16 w 31"/>
                  <a:gd name="T15" fmla="*/ 32 h 9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1"/>
                  <a:gd name="T25" fmla="*/ 0 h 92"/>
                  <a:gd name="T26" fmla="*/ 31 w 31"/>
                  <a:gd name="T27" fmla="*/ 92 h 9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1" h="92">
                    <a:moveTo>
                      <a:pt x="16" y="32"/>
                    </a:moveTo>
                    <a:lnTo>
                      <a:pt x="6" y="77"/>
                    </a:lnTo>
                    <a:lnTo>
                      <a:pt x="0" y="87"/>
                    </a:lnTo>
                    <a:lnTo>
                      <a:pt x="9" y="92"/>
                    </a:lnTo>
                    <a:lnTo>
                      <a:pt x="22" y="85"/>
                    </a:lnTo>
                    <a:lnTo>
                      <a:pt x="31" y="0"/>
                    </a:lnTo>
                    <a:lnTo>
                      <a:pt x="19" y="12"/>
                    </a:lnTo>
                    <a:lnTo>
                      <a:pt x="16" y="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33" name="Freeform 36">
                <a:extLst>
                  <a:ext uri="{FF2B5EF4-FFF2-40B4-BE49-F238E27FC236}">
                    <a16:creationId xmlns:a16="http://schemas.microsoft.com/office/drawing/2014/main" id="{22C8F113-109D-4626-9CEA-601542320F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98" y="1812"/>
                <a:ext cx="27" cy="92"/>
              </a:xfrm>
              <a:custGeom>
                <a:avLst/>
                <a:gdLst>
                  <a:gd name="T0" fmla="*/ 17 w 27"/>
                  <a:gd name="T1" fmla="*/ 62 h 92"/>
                  <a:gd name="T2" fmla="*/ 7 w 27"/>
                  <a:gd name="T3" fmla="*/ 17 h 92"/>
                  <a:gd name="T4" fmla="*/ 0 w 27"/>
                  <a:gd name="T5" fmla="*/ 5 h 92"/>
                  <a:gd name="T6" fmla="*/ 14 w 27"/>
                  <a:gd name="T7" fmla="*/ 0 h 92"/>
                  <a:gd name="T8" fmla="*/ 27 w 27"/>
                  <a:gd name="T9" fmla="*/ 7 h 92"/>
                  <a:gd name="T10" fmla="*/ 24 w 27"/>
                  <a:gd name="T11" fmla="*/ 92 h 92"/>
                  <a:gd name="T12" fmla="*/ 14 w 27"/>
                  <a:gd name="T13" fmla="*/ 80 h 92"/>
                  <a:gd name="T14" fmla="*/ 17 w 27"/>
                  <a:gd name="T15" fmla="*/ 62 h 9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7"/>
                  <a:gd name="T25" fmla="*/ 0 h 92"/>
                  <a:gd name="T26" fmla="*/ 27 w 27"/>
                  <a:gd name="T27" fmla="*/ 92 h 9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7" h="92">
                    <a:moveTo>
                      <a:pt x="17" y="62"/>
                    </a:moveTo>
                    <a:lnTo>
                      <a:pt x="7" y="17"/>
                    </a:lnTo>
                    <a:lnTo>
                      <a:pt x="0" y="5"/>
                    </a:lnTo>
                    <a:lnTo>
                      <a:pt x="14" y="0"/>
                    </a:lnTo>
                    <a:lnTo>
                      <a:pt x="27" y="7"/>
                    </a:lnTo>
                    <a:lnTo>
                      <a:pt x="24" y="92"/>
                    </a:lnTo>
                    <a:lnTo>
                      <a:pt x="14" y="80"/>
                    </a:lnTo>
                    <a:lnTo>
                      <a:pt x="17" y="6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34" name="Freeform 37">
                <a:extLst>
                  <a:ext uri="{FF2B5EF4-FFF2-40B4-BE49-F238E27FC236}">
                    <a16:creationId xmlns:a16="http://schemas.microsoft.com/office/drawing/2014/main" id="{1DCA373D-4999-4270-AD4C-6B5AE36938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38" y="1831"/>
                <a:ext cx="66" cy="73"/>
              </a:xfrm>
              <a:custGeom>
                <a:avLst/>
                <a:gdLst>
                  <a:gd name="T0" fmla="*/ 40 w 66"/>
                  <a:gd name="T1" fmla="*/ 50 h 73"/>
                  <a:gd name="T2" fmla="*/ 8 w 66"/>
                  <a:gd name="T3" fmla="*/ 15 h 73"/>
                  <a:gd name="T4" fmla="*/ 0 w 66"/>
                  <a:gd name="T5" fmla="*/ 8 h 73"/>
                  <a:gd name="T6" fmla="*/ 3 w 66"/>
                  <a:gd name="T7" fmla="*/ 0 h 73"/>
                  <a:gd name="T8" fmla="*/ 18 w 66"/>
                  <a:gd name="T9" fmla="*/ 3 h 73"/>
                  <a:gd name="T10" fmla="*/ 66 w 66"/>
                  <a:gd name="T11" fmla="*/ 73 h 73"/>
                  <a:gd name="T12" fmla="*/ 53 w 66"/>
                  <a:gd name="T13" fmla="*/ 68 h 73"/>
                  <a:gd name="T14" fmla="*/ 40 w 66"/>
                  <a:gd name="T15" fmla="*/ 50 h 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66"/>
                  <a:gd name="T25" fmla="*/ 0 h 73"/>
                  <a:gd name="T26" fmla="*/ 66 w 66"/>
                  <a:gd name="T27" fmla="*/ 73 h 7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66" h="73">
                    <a:moveTo>
                      <a:pt x="40" y="50"/>
                    </a:moveTo>
                    <a:lnTo>
                      <a:pt x="8" y="15"/>
                    </a:lnTo>
                    <a:lnTo>
                      <a:pt x="0" y="8"/>
                    </a:lnTo>
                    <a:lnTo>
                      <a:pt x="3" y="0"/>
                    </a:lnTo>
                    <a:lnTo>
                      <a:pt x="18" y="3"/>
                    </a:lnTo>
                    <a:lnTo>
                      <a:pt x="66" y="73"/>
                    </a:lnTo>
                    <a:lnTo>
                      <a:pt x="53" y="68"/>
                    </a:lnTo>
                    <a:lnTo>
                      <a:pt x="40" y="5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35" name="Freeform 38">
                <a:extLst>
                  <a:ext uri="{FF2B5EF4-FFF2-40B4-BE49-F238E27FC236}">
                    <a16:creationId xmlns:a16="http://schemas.microsoft.com/office/drawing/2014/main" id="{AAC74455-02EA-40C7-9BF3-DA84E97D81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0" y="1819"/>
                <a:ext cx="421" cy="670"/>
              </a:xfrm>
              <a:custGeom>
                <a:avLst/>
                <a:gdLst>
                  <a:gd name="T0" fmla="*/ 64 w 421"/>
                  <a:gd name="T1" fmla="*/ 299 h 670"/>
                  <a:gd name="T2" fmla="*/ 191 w 421"/>
                  <a:gd name="T3" fmla="*/ 378 h 670"/>
                  <a:gd name="T4" fmla="*/ 308 w 421"/>
                  <a:gd name="T5" fmla="*/ 468 h 670"/>
                  <a:gd name="T6" fmla="*/ 393 w 421"/>
                  <a:gd name="T7" fmla="*/ 563 h 670"/>
                  <a:gd name="T8" fmla="*/ 421 w 421"/>
                  <a:gd name="T9" fmla="*/ 607 h 670"/>
                  <a:gd name="T10" fmla="*/ 414 w 421"/>
                  <a:gd name="T11" fmla="*/ 649 h 670"/>
                  <a:gd name="T12" fmla="*/ 386 w 421"/>
                  <a:gd name="T13" fmla="*/ 670 h 670"/>
                  <a:gd name="T14" fmla="*/ 332 w 421"/>
                  <a:gd name="T15" fmla="*/ 670 h 670"/>
                  <a:gd name="T16" fmla="*/ 294 w 421"/>
                  <a:gd name="T17" fmla="*/ 591 h 670"/>
                  <a:gd name="T18" fmla="*/ 233 w 421"/>
                  <a:gd name="T19" fmla="*/ 503 h 670"/>
                  <a:gd name="T20" fmla="*/ 148 w 421"/>
                  <a:gd name="T21" fmla="*/ 427 h 670"/>
                  <a:gd name="T22" fmla="*/ 61 w 421"/>
                  <a:gd name="T23" fmla="*/ 348 h 670"/>
                  <a:gd name="T24" fmla="*/ 5 w 421"/>
                  <a:gd name="T25" fmla="*/ 313 h 670"/>
                  <a:gd name="T26" fmla="*/ 0 w 421"/>
                  <a:gd name="T27" fmla="*/ 287 h 670"/>
                  <a:gd name="T28" fmla="*/ 28 w 421"/>
                  <a:gd name="T29" fmla="*/ 230 h 670"/>
                  <a:gd name="T30" fmla="*/ 96 w 421"/>
                  <a:gd name="T31" fmla="*/ 155 h 670"/>
                  <a:gd name="T32" fmla="*/ 202 w 421"/>
                  <a:gd name="T33" fmla="*/ 104 h 670"/>
                  <a:gd name="T34" fmla="*/ 289 w 421"/>
                  <a:gd name="T35" fmla="*/ 83 h 670"/>
                  <a:gd name="T36" fmla="*/ 289 w 421"/>
                  <a:gd name="T37" fmla="*/ 37 h 670"/>
                  <a:gd name="T38" fmla="*/ 346 w 421"/>
                  <a:gd name="T39" fmla="*/ 0 h 670"/>
                  <a:gd name="T40" fmla="*/ 395 w 421"/>
                  <a:gd name="T41" fmla="*/ 0 h 670"/>
                  <a:gd name="T42" fmla="*/ 402 w 421"/>
                  <a:gd name="T43" fmla="*/ 21 h 670"/>
                  <a:gd name="T44" fmla="*/ 381 w 421"/>
                  <a:gd name="T45" fmla="*/ 42 h 670"/>
                  <a:gd name="T46" fmla="*/ 346 w 421"/>
                  <a:gd name="T47" fmla="*/ 42 h 670"/>
                  <a:gd name="T48" fmla="*/ 332 w 421"/>
                  <a:gd name="T49" fmla="*/ 72 h 670"/>
                  <a:gd name="T50" fmla="*/ 329 w 421"/>
                  <a:gd name="T51" fmla="*/ 121 h 670"/>
                  <a:gd name="T52" fmla="*/ 303 w 421"/>
                  <a:gd name="T53" fmla="*/ 121 h 670"/>
                  <a:gd name="T54" fmla="*/ 273 w 421"/>
                  <a:gd name="T55" fmla="*/ 118 h 670"/>
                  <a:gd name="T56" fmla="*/ 202 w 421"/>
                  <a:gd name="T57" fmla="*/ 141 h 670"/>
                  <a:gd name="T58" fmla="*/ 132 w 421"/>
                  <a:gd name="T59" fmla="*/ 183 h 670"/>
                  <a:gd name="T60" fmla="*/ 82 w 421"/>
                  <a:gd name="T61" fmla="*/ 239 h 670"/>
                  <a:gd name="T62" fmla="*/ 64 w 421"/>
                  <a:gd name="T63" fmla="*/ 299 h 670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21"/>
                  <a:gd name="T97" fmla="*/ 0 h 670"/>
                  <a:gd name="T98" fmla="*/ 421 w 421"/>
                  <a:gd name="T99" fmla="*/ 670 h 670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21" h="670">
                    <a:moveTo>
                      <a:pt x="64" y="299"/>
                    </a:moveTo>
                    <a:lnTo>
                      <a:pt x="191" y="378"/>
                    </a:lnTo>
                    <a:lnTo>
                      <a:pt x="308" y="468"/>
                    </a:lnTo>
                    <a:lnTo>
                      <a:pt x="393" y="563"/>
                    </a:lnTo>
                    <a:lnTo>
                      <a:pt x="421" y="607"/>
                    </a:lnTo>
                    <a:lnTo>
                      <a:pt x="414" y="649"/>
                    </a:lnTo>
                    <a:lnTo>
                      <a:pt x="386" y="670"/>
                    </a:lnTo>
                    <a:lnTo>
                      <a:pt x="332" y="670"/>
                    </a:lnTo>
                    <a:lnTo>
                      <a:pt x="294" y="591"/>
                    </a:lnTo>
                    <a:lnTo>
                      <a:pt x="233" y="503"/>
                    </a:lnTo>
                    <a:lnTo>
                      <a:pt x="148" y="427"/>
                    </a:lnTo>
                    <a:lnTo>
                      <a:pt x="61" y="348"/>
                    </a:lnTo>
                    <a:lnTo>
                      <a:pt x="5" y="313"/>
                    </a:lnTo>
                    <a:lnTo>
                      <a:pt x="0" y="287"/>
                    </a:lnTo>
                    <a:lnTo>
                      <a:pt x="28" y="230"/>
                    </a:lnTo>
                    <a:lnTo>
                      <a:pt x="96" y="155"/>
                    </a:lnTo>
                    <a:lnTo>
                      <a:pt x="202" y="104"/>
                    </a:lnTo>
                    <a:lnTo>
                      <a:pt x="289" y="83"/>
                    </a:lnTo>
                    <a:lnTo>
                      <a:pt x="289" y="37"/>
                    </a:lnTo>
                    <a:lnTo>
                      <a:pt x="346" y="0"/>
                    </a:lnTo>
                    <a:lnTo>
                      <a:pt x="395" y="0"/>
                    </a:lnTo>
                    <a:lnTo>
                      <a:pt x="402" y="21"/>
                    </a:lnTo>
                    <a:lnTo>
                      <a:pt x="381" y="42"/>
                    </a:lnTo>
                    <a:lnTo>
                      <a:pt x="346" y="42"/>
                    </a:lnTo>
                    <a:lnTo>
                      <a:pt x="332" y="72"/>
                    </a:lnTo>
                    <a:lnTo>
                      <a:pt x="329" y="121"/>
                    </a:lnTo>
                    <a:lnTo>
                      <a:pt x="303" y="121"/>
                    </a:lnTo>
                    <a:lnTo>
                      <a:pt x="273" y="118"/>
                    </a:lnTo>
                    <a:lnTo>
                      <a:pt x="202" y="141"/>
                    </a:lnTo>
                    <a:lnTo>
                      <a:pt x="132" y="183"/>
                    </a:lnTo>
                    <a:lnTo>
                      <a:pt x="82" y="239"/>
                    </a:lnTo>
                    <a:lnTo>
                      <a:pt x="64" y="29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36" name="Freeform 39">
                <a:extLst>
                  <a:ext uri="{FF2B5EF4-FFF2-40B4-BE49-F238E27FC236}">
                    <a16:creationId xmlns:a16="http://schemas.microsoft.com/office/drawing/2014/main" id="{95DF7B17-BA6D-443E-8751-857F16E76A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00" y="1551"/>
                <a:ext cx="346" cy="396"/>
              </a:xfrm>
              <a:custGeom>
                <a:avLst/>
                <a:gdLst>
                  <a:gd name="T0" fmla="*/ 292 w 346"/>
                  <a:gd name="T1" fmla="*/ 288 h 396"/>
                  <a:gd name="T2" fmla="*/ 346 w 346"/>
                  <a:gd name="T3" fmla="*/ 340 h 396"/>
                  <a:gd name="T4" fmla="*/ 334 w 346"/>
                  <a:gd name="T5" fmla="*/ 359 h 396"/>
                  <a:gd name="T6" fmla="*/ 278 w 346"/>
                  <a:gd name="T7" fmla="*/ 312 h 396"/>
                  <a:gd name="T8" fmla="*/ 271 w 346"/>
                  <a:gd name="T9" fmla="*/ 316 h 396"/>
                  <a:gd name="T10" fmla="*/ 318 w 346"/>
                  <a:gd name="T11" fmla="*/ 375 h 396"/>
                  <a:gd name="T12" fmla="*/ 304 w 346"/>
                  <a:gd name="T13" fmla="*/ 396 h 396"/>
                  <a:gd name="T14" fmla="*/ 254 w 346"/>
                  <a:gd name="T15" fmla="*/ 333 h 396"/>
                  <a:gd name="T16" fmla="*/ 214 w 346"/>
                  <a:gd name="T17" fmla="*/ 309 h 396"/>
                  <a:gd name="T18" fmla="*/ 108 w 346"/>
                  <a:gd name="T19" fmla="*/ 260 h 396"/>
                  <a:gd name="T20" fmla="*/ 52 w 346"/>
                  <a:gd name="T21" fmla="*/ 246 h 396"/>
                  <a:gd name="T22" fmla="*/ 49 w 346"/>
                  <a:gd name="T23" fmla="*/ 218 h 396"/>
                  <a:gd name="T24" fmla="*/ 141 w 346"/>
                  <a:gd name="T25" fmla="*/ 241 h 396"/>
                  <a:gd name="T26" fmla="*/ 221 w 346"/>
                  <a:gd name="T27" fmla="*/ 281 h 396"/>
                  <a:gd name="T28" fmla="*/ 247 w 346"/>
                  <a:gd name="T29" fmla="*/ 302 h 396"/>
                  <a:gd name="T30" fmla="*/ 179 w 346"/>
                  <a:gd name="T31" fmla="*/ 232 h 396"/>
                  <a:gd name="T32" fmla="*/ 64 w 346"/>
                  <a:gd name="T33" fmla="*/ 162 h 396"/>
                  <a:gd name="T34" fmla="*/ 0 w 346"/>
                  <a:gd name="T35" fmla="*/ 129 h 396"/>
                  <a:gd name="T36" fmla="*/ 7 w 346"/>
                  <a:gd name="T37" fmla="*/ 108 h 396"/>
                  <a:gd name="T38" fmla="*/ 56 w 346"/>
                  <a:gd name="T39" fmla="*/ 129 h 396"/>
                  <a:gd name="T40" fmla="*/ 148 w 346"/>
                  <a:gd name="T41" fmla="*/ 183 h 396"/>
                  <a:gd name="T42" fmla="*/ 219 w 346"/>
                  <a:gd name="T43" fmla="*/ 232 h 396"/>
                  <a:gd name="T44" fmla="*/ 268 w 346"/>
                  <a:gd name="T45" fmla="*/ 284 h 396"/>
                  <a:gd name="T46" fmla="*/ 193 w 346"/>
                  <a:gd name="T47" fmla="*/ 176 h 396"/>
                  <a:gd name="T48" fmla="*/ 141 w 346"/>
                  <a:gd name="T49" fmla="*/ 84 h 396"/>
                  <a:gd name="T50" fmla="*/ 122 w 346"/>
                  <a:gd name="T51" fmla="*/ 0 h 396"/>
                  <a:gd name="T52" fmla="*/ 148 w 346"/>
                  <a:gd name="T53" fmla="*/ 0 h 396"/>
                  <a:gd name="T54" fmla="*/ 165 w 346"/>
                  <a:gd name="T55" fmla="*/ 73 h 396"/>
                  <a:gd name="T56" fmla="*/ 226 w 346"/>
                  <a:gd name="T57" fmla="*/ 178 h 396"/>
                  <a:gd name="T58" fmla="*/ 268 w 346"/>
                  <a:gd name="T59" fmla="*/ 246 h 396"/>
                  <a:gd name="T60" fmla="*/ 292 w 346"/>
                  <a:gd name="T61" fmla="*/ 288 h 39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346"/>
                  <a:gd name="T94" fmla="*/ 0 h 396"/>
                  <a:gd name="T95" fmla="*/ 346 w 346"/>
                  <a:gd name="T96" fmla="*/ 396 h 396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346" h="396">
                    <a:moveTo>
                      <a:pt x="292" y="288"/>
                    </a:moveTo>
                    <a:lnTo>
                      <a:pt x="346" y="340"/>
                    </a:lnTo>
                    <a:lnTo>
                      <a:pt x="334" y="359"/>
                    </a:lnTo>
                    <a:lnTo>
                      <a:pt x="278" y="312"/>
                    </a:lnTo>
                    <a:lnTo>
                      <a:pt x="271" y="316"/>
                    </a:lnTo>
                    <a:lnTo>
                      <a:pt x="318" y="375"/>
                    </a:lnTo>
                    <a:lnTo>
                      <a:pt x="304" y="396"/>
                    </a:lnTo>
                    <a:lnTo>
                      <a:pt x="254" y="333"/>
                    </a:lnTo>
                    <a:lnTo>
                      <a:pt x="214" y="309"/>
                    </a:lnTo>
                    <a:lnTo>
                      <a:pt x="108" y="260"/>
                    </a:lnTo>
                    <a:lnTo>
                      <a:pt x="52" y="246"/>
                    </a:lnTo>
                    <a:lnTo>
                      <a:pt x="49" y="218"/>
                    </a:lnTo>
                    <a:lnTo>
                      <a:pt x="141" y="241"/>
                    </a:lnTo>
                    <a:lnTo>
                      <a:pt x="221" y="281"/>
                    </a:lnTo>
                    <a:lnTo>
                      <a:pt x="247" y="302"/>
                    </a:lnTo>
                    <a:lnTo>
                      <a:pt x="179" y="232"/>
                    </a:lnTo>
                    <a:lnTo>
                      <a:pt x="64" y="162"/>
                    </a:lnTo>
                    <a:lnTo>
                      <a:pt x="0" y="129"/>
                    </a:lnTo>
                    <a:lnTo>
                      <a:pt x="7" y="108"/>
                    </a:lnTo>
                    <a:lnTo>
                      <a:pt x="56" y="129"/>
                    </a:lnTo>
                    <a:lnTo>
                      <a:pt x="148" y="183"/>
                    </a:lnTo>
                    <a:lnTo>
                      <a:pt x="219" y="232"/>
                    </a:lnTo>
                    <a:lnTo>
                      <a:pt x="268" y="284"/>
                    </a:lnTo>
                    <a:lnTo>
                      <a:pt x="193" y="176"/>
                    </a:lnTo>
                    <a:lnTo>
                      <a:pt x="141" y="84"/>
                    </a:lnTo>
                    <a:lnTo>
                      <a:pt x="122" y="0"/>
                    </a:lnTo>
                    <a:lnTo>
                      <a:pt x="148" y="0"/>
                    </a:lnTo>
                    <a:lnTo>
                      <a:pt x="165" y="73"/>
                    </a:lnTo>
                    <a:lnTo>
                      <a:pt x="226" y="178"/>
                    </a:lnTo>
                    <a:lnTo>
                      <a:pt x="268" y="246"/>
                    </a:lnTo>
                    <a:lnTo>
                      <a:pt x="292" y="28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37" name="Freeform 40">
                <a:extLst>
                  <a:ext uri="{FF2B5EF4-FFF2-40B4-BE49-F238E27FC236}">
                    <a16:creationId xmlns:a16="http://schemas.microsoft.com/office/drawing/2014/main" id="{43D3BE13-2ECE-424A-846A-D59B21E0A8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0" y="1821"/>
                <a:ext cx="67" cy="75"/>
              </a:xfrm>
              <a:custGeom>
                <a:avLst/>
                <a:gdLst>
                  <a:gd name="T0" fmla="*/ 21 w 67"/>
                  <a:gd name="T1" fmla="*/ 52 h 75"/>
                  <a:gd name="T2" fmla="*/ 49 w 67"/>
                  <a:gd name="T3" fmla="*/ 16 h 75"/>
                  <a:gd name="T4" fmla="*/ 54 w 67"/>
                  <a:gd name="T5" fmla="*/ 0 h 75"/>
                  <a:gd name="T6" fmla="*/ 64 w 67"/>
                  <a:gd name="T7" fmla="*/ 5 h 75"/>
                  <a:gd name="T8" fmla="*/ 67 w 67"/>
                  <a:gd name="T9" fmla="*/ 18 h 75"/>
                  <a:gd name="T10" fmla="*/ 0 w 67"/>
                  <a:gd name="T11" fmla="*/ 75 h 75"/>
                  <a:gd name="T12" fmla="*/ 5 w 67"/>
                  <a:gd name="T13" fmla="*/ 59 h 75"/>
                  <a:gd name="T14" fmla="*/ 21 w 67"/>
                  <a:gd name="T15" fmla="*/ 52 h 7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67"/>
                  <a:gd name="T25" fmla="*/ 0 h 75"/>
                  <a:gd name="T26" fmla="*/ 67 w 67"/>
                  <a:gd name="T27" fmla="*/ 75 h 7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67" h="75">
                    <a:moveTo>
                      <a:pt x="21" y="52"/>
                    </a:moveTo>
                    <a:lnTo>
                      <a:pt x="49" y="16"/>
                    </a:lnTo>
                    <a:lnTo>
                      <a:pt x="54" y="0"/>
                    </a:lnTo>
                    <a:lnTo>
                      <a:pt x="64" y="5"/>
                    </a:lnTo>
                    <a:lnTo>
                      <a:pt x="67" y="18"/>
                    </a:lnTo>
                    <a:lnTo>
                      <a:pt x="0" y="75"/>
                    </a:lnTo>
                    <a:lnTo>
                      <a:pt x="5" y="59"/>
                    </a:lnTo>
                    <a:lnTo>
                      <a:pt x="21" y="5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38" name="Freeform 41">
                <a:extLst>
                  <a:ext uri="{FF2B5EF4-FFF2-40B4-BE49-F238E27FC236}">
                    <a16:creationId xmlns:a16="http://schemas.microsoft.com/office/drawing/2014/main" id="{945CE00C-062F-4718-BAD5-4D5A69D178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57" y="1782"/>
                <a:ext cx="41" cy="89"/>
              </a:xfrm>
              <a:custGeom>
                <a:avLst/>
                <a:gdLst>
                  <a:gd name="T0" fmla="*/ 15 w 41"/>
                  <a:gd name="T1" fmla="*/ 59 h 89"/>
                  <a:gd name="T2" fmla="*/ 21 w 41"/>
                  <a:gd name="T3" fmla="*/ 17 h 89"/>
                  <a:gd name="T4" fmla="*/ 18 w 41"/>
                  <a:gd name="T5" fmla="*/ 2 h 89"/>
                  <a:gd name="T6" fmla="*/ 32 w 41"/>
                  <a:gd name="T7" fmla="*/ 0 h 89"/>
                  <a:gd name="T8" fmla="*/ 41 w 41"/>
                  <a:gd name="T9" fmla="*/ 12 h 89"/>
                  <a:gd name="T10" fmla="*/ 6 w 41"/>
                  <a:gd name="T11" fmla="*/ 89 h 89"/>
                  <a:gd name="T12" fmla="*/ 0 w 41"/>
                  <a:gd name="T13" fmla="*/ 74 h 89"/>
                  <a:gd name="T14" fmla="*/ 15 w 41"/>
                  <a:gd name="T15" fmla="*/ 59 h 8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1"/>
                  <a:gd name="T25" fmla="*/ 0 h 89"/>
                  <a:gd name="T26" fmla="*/ 41 w 41"/>
                  <a:gd name="T27" fmla="*/ 89 h 8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1" h="89">
                    <a:moveTo>
                      <a:pt x="15" y="59"/>
                    </a:moveTo>
                    <a:lnTo>
                      <a:pt x="21" y="17"/>
                    </a:lnTo>
                    <a:lnTo>
                      <a:pt x="18" y="2"/>
                    </a:lnTo>
                    <a:lnTo>
                      <a:pt x="32" y="0"/>
                    </a:lnTo>
                    <a:lnTo>
                      <a:pt x="41" y="12"/>
                    </a:lnTo>
                    <a:lnTo>
                      <a:pt x="6" y="89"/>
                    </a:lnTo>
                    <a:lnTo>
                      <a:pt x="0" y="74"/>
                    </a:lnTo>
                    <a:lnTo>
                      <a:pt x="15" y="5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39" name="Freeform 42">
                <a:extLst>
                  <a:ext uri="{FF2B5EF4-FFF2-40B4-BE49-F238E27FC236}">
                    <a16:creationId xmlns:a16="http://schemas.microsoft.com/office/drawing/2014/main" id="{FDF7CDEC-C37D-43AF-B56E-6A453FEF04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66" y="1960"/>
                <a:ext cx="80" cy="66"/>
              </a:xfrm>
              <a:custGeom>
                <a:avLst/>
                <a:gdLst>
                  <a:gd name="T0" fmla="*/ 49 w 80"/>
                  <a:gd name="T1" fmla="*/ 18 h 66"/>
                  <a:gd name="T2" fmla="*/ 8 w 80"/>
                  <a:gd name="T3" fmla="*/ 48 h 66"/>
                  <a:gd name="T4" fmla="*/ 0 w 80"/>
                  <a:gd name="T5" fmla="*/ 55 h 66"/>
                  <a:gd name="T6" fmla="*/ 3 w 80"/>
                  <a:gd name="T7" fmla="*/ 63 h 66"/>
                  <a:gd name="T8" fmla="*/ 15 w 80"/>
                  <a:gd name="T9" fmla="*/ 66 h 66"/>
                  <a:gd name="T10" fmla="*/ 80 w 80"/>
                  <a:gd name="T11" fmla="*/ 0 h 66"/>
                  <a:gd name="T12" fmla="*/ 65 w 80"/>
                  <a:gd name="T13" fmla="*/ 5 h 66"/>
                  <a:gd name="T14" fmla="*/ 49 w 80"/>
                  <a:gd name="T15" fmla="*/ 18 h 6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0"/>
                  <a:gd name="T25" fmla="*/ 0 h 66"/>
                  <a:gd name="T26" fmla="*/ 80 w 80"/>
                  <a:gd name="T27" fmla="*/ 66 h 6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0" h="66">
                    <a:moveTo>
                      <a:pt x="49" y="18"/>
                    </a:moveTo>
                    <a:lnTo>
                      <a:pt x="8" y="48"/>
                    </a:lnTo>
                    <a:lnTo>
                      <a:pt x="0" y="55"/>
                    </a:lnTo>
                    <a:lnTo>
                      <a:pt x="3" y="63"/>
                    </a:lnTo>
                    <a:lnTo>
                      <a:pt x="15" y="66"/>
                    </a:lnTo>
                    <a:lnTo>
                      <a:pt x="80" y="0"/>
                    </a:lnTo>
                    <a:lnTo>
                      <a:pt x="65" y="5"/>
                    </a:lnTo>
                    <a:lnTo>
                      <a:pt x="49" y="1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40" name="Freeform 43">
                <a:extLst>
                  <a:ext uri="{FF2B5EF4-FFF2-40B4-BE49-F238E27FC236}">
                    <a16:creationId xmlns:a16="http://schemas.microsoft.com/office/drawing/2014/main" id="{6AA180E8-3331-427E-9BE2-F704FA82E2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89" y="1989"/>
                <a:ext cx="81" cy="75"/>
              </a:xfrm>
              <a:custGeom>
                <a:avLst/>
                <a:gdLst>
                  <a:gd name="T0" fmla="*/ 52 w 81"/>
                  <a:gd name="T1" fmla="*/ 24 h 75"/>
                  <a:gd name="T2" fmla="*/ 7 w 81"/>
                  <a:gd name="T3" fmla="*/ 63 h 75"/>
                  <a:gd name="T4" fmla="*/ 0 w 81"/>
                  <a:gd name="T5" fmla="*/ 70 h 75"/>
                  <a:gd name="T6" fmla="*/ 7 w 81"/>
                  <a:gd name="T7" fmla="*/ 75 h 75"/>
                  <a:gd name="T8" fmla="*/ 22 w 81"/>
                  <a:gd name="T9" fmla="*/ 75 h 75"/>
                  <a:gd name="T10" fmla="*/ 81 w 81"/>
                  <a:gd name="T11" fmla="*/ 0 h 75"/>
                  <a:gd name="T12" fmla="*/ 66 w 81"/>
                  <a:gd name="T13" fmla="*/ 7 h 75"/>
                  <a:gd name="T14" fmla="*/ 52 w 81"/>
                  <a:gd name="T15" fmla="*/ 24 h 7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1"/>
                  <a:gd name="T25" fmla="*/ 0 h 75"/>
                  <a:gd name="T26" fmla="*/ 81 w 81"/>
                  <a:gd name="T27" fmla="*/ 75 h 7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1" h="75">
                    <a:moveTo>
                      <a:pt x="52" y="24"/>
                    </a:moveTo>
                    <a:lnTo>
                      <a:pt x="7" y="63"/>
                    </a:lnTo>
                    <a:lnTo>
                      <a:pt x="0" y="70"/>
                    </a:lnTo>
                    <a:lnTo>
                      <a:pt x="7" y="75"/>
                    </a:lnTo>
                    <a:lnTo>
                      <a:pt x="22" y="75"/>
                    </a:lnTo>
                    <a:lnTo>
                      <a:pt x="81" y="0"/>
                    </a:lnTo>
                    <a:lnTo>
                      <a:pt x="66" y="7"/>
                    </a:lnTo>
                    <a:lnTo>
                      <a:pt x="52" y="2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41" name="Freeform 44">
                <a:extLst>
                  <a:ext uri="{FF2B5EF4-FFF2-40B4-BE49-F238E27FC236}">
                    <a16:creationId xmlns:a16="http://schemas.microsoft.com/office/drawing/2014/main" id="{665FF2CE-0AD6-4E1F-A5FC-AD2E76F3FC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27" y="2366"/>
                <a:ext cx="325" cy="574"/>
              </a:xfrm>
              <a:custGeom>
                <a:avLst/>
                <a:gdLst>
                  <a:gd name="T0" fmla="*/ 24 w 325"/>
                  <a:gd name="T1" fmla="*/ 219 h 574"/>
                  <a:gd name="T2" fmla="*/ 57 w 325"/>
                  <a:gd name="T3" fmla="*/ 131 h 574"/>
                  <a:gd name="T4" fmla="*/ 118 w 325"/>
                  <a:gd name="T5" fmla="*/ 61 h 574"/>
                  <a:gd name="T6" fmla="*/ 179 w 325"/>
                  <a:gd name="T7" fmla="*/ 14 h 574"/>
                  <a:gd name="T8" fmla="*/ 231 w 325"/>
                  <a:gd name="T9" fmla="*/ 0 h 574"/>
                  <a:gd name="T10" fmla="*/ 283 w 325"/>
                  <a:gd name="T11" fmla="*/ 0 h 574"/>
                  <a:gd name="T12" fmla="*/ 311 w 325"/>
                  <a:gd name="T13" fmla="*/ 23 h 574"/>
                  <a:gd name="T14" fmla="*/ 325 w 325"/>
                  <a:gd name="T15" fmla="*/ 61 h 574"/>
                  <a:gd name="T16" fmla="*/ 320 w 325"/>
                  <a:gd name="T17" fmla="*/ 126 h 574"/>
                  <a:gd name="T18" fmla="*/ 278 w 325"/>
                  <a:gd name="T19" fmla="*/ 187 h 574"/>
                  <a:gd name="T20" fmla="*/ 250 w 325"/>
                  <a:gd name="T21" fmla="*/ 219 h 574"/>
                  <a:gd name="T22" fmla="*/ 221 w 325"/>
                  <a:gd name="T23" fmla="*/ 266 h 574"/>
                  <a:gd name="T24" fmla="*/ 217 w 325"/>
                  <a:gd name="T25" fmla="*/ 322 h 574"/>
                  <a:gd name="T26" fmla="*/ 236 w 325"/>
                  <a:gd name="T27" fmla="*/ 387 h 574"/>
                  <a:gd name="T28" fmla="*/ 245 w 325"/>
                  <a:gd name="T29" fmla="*/ 481 h 574"/>
                  <a:gd name="T30" fmla="*/ 226 w 325"/>
                  <a:gd name="T31" fmla="*/ 541 h 574"/>
                  <a:gd name="T32" fmla="*/ 174 w 325"/>
                  <a:gd name="T33" fmla="*/ 574 h 574"/>
                  <a:gd name="T34" fmla="*/ 113 w 325"/>
                  <a:gd name="T35" fmla="*/ 574 h 574"/>
                  <a:gd name="T36" fmla="*/ 57 w 325"/>
                  <a:gd name="T37" fmla="*/ 555 h 574"/>
                  <a:gd name="T38" fmla="*/ 24 w 325"/>
                  <a:gd name="T39" fmla="*/ 499 h 574"/>
                  <a:gd name="T40" fmla="*/ 0 w 325"/>
                  <a:gd name="T41" fmla="*/ 415 h 574"/>
                  <a:gd name="T42" fmla="*/ 0 w 325"/>
                  <a:gd name="T43" fmla="*/ 313 h 574"/>
                  <a:gd name="T44" fmla="*/ 9 w 325"/>
                  <a:gd name="T45" fmla="*/ 252 h 574"/>
                  <a:gd name="T46" fmla="*/ 33 w 325"/>
                  <a:gd name="T47" fmla="*/ 187 h 574"/>
                  <a:gd name="T48" fmla="*/ 52 w 325"/>
                  <a:gd name="T49" fmla="*/ 140 h 574"/>
                  <a:gd name="T50" fmla="*/ 24 w 325"/>
                  <a:gd name="T51" fmla="*/ 219 h 574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325"/>
                  <a:gd name="T79" fmla="*/ 0 h 574"/>
                  <a:gd name="T80" fmla="*/ 325 w 325"/>
                  <a:gd name="T81" fmla="*/ 574 h 574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325" h="574">
                    <a:moveTo>
                      <a:pt x="24" y="219"/>
                    </a:moveTo>
                    <a:lnTo>
                      <a:pt x="57" y="131"/>
                    </a:lnTo>
                    <a:lnTo>
                      <a:pt x="118" y="61"/>
                    </a:lnTo>
                    <a:lnTo>
                      <a:pt x="179" y="14"/>
                    </a:lnTo>
                    <a:lnTo>
                      <a:pt x="231" y="0"/>
                    </a:lnTo>
                    <a:lnTo>
                      <a:pt x="283" y="0"/>
                    </a:lnTo>
                    <a:lnTo>
                      <a:pt x="311" y="23"/>
                    </a:lnTo>
                    <a:lnTo>
                      <a:pt x="325" y="61"/>
                    </a:lnTo>
                    <a:lnTo>
                      <a:pt x="320" y="126"/>
                    </a:lnTo>
                    <a:lnTo>
                      <a:pt x="278" y="187"/>
                    </a:lnTo>
                    <a:lnTo>
                      <a:pt x="250" y="219"/>
                    </a:lnTo>
                    <a:lnTo>
                      <a:pt x="221" y="266"/>
                    </a:lnTo>
                    <a:lnTo>
                      <a:pt x="217" y="322"/>
                    </a:lnTo>
                    <a:lnTo>
                      <a:pt x="236" y="387"/>
                    </a:lnTo>
                    <a:lnTo>
                      <a:pt x="245" y="481"/>
                    </a:lnTo>
                    <a:lnTo>
                      <a:pt x="226" y="541"/>
                    </a:lnTo>
                    <a:lnTo>
                      <a:pt x="174" y="574"/>
                    </a:lnTo>
                    <a:lnTo>
                      <a:pt x="113" y="574"/>
                    </a:lnTo>
                    <a:lnTo>
                      <a:pt x="57" y="555"/>
                    </a:lnTo>
                    <a:lnTo>
                      <a:pt x="24" y="499"/>
                    </a:lnTo>
                    <a:lnTo>
                      <a:pt x="0" y="415"/>
                    </a:lnTo>
                    <a:lnTo>
                      <a:pt x="0" y="313"/>
                    </a:lnTo>
                    <a:lnTo>
                      <a:pt x="9" y="252"/>
                    </a:lnTo>
                    <a:lnTo>
                      <a:pt x="33" y="187"/>
                    </a:lnTo>
                    <a:lnTo>
                      <a:pt x="52" y="140"/>
                    </a:lnTo>
                    <a:lnTo>
                      <a:pt x="24" y="21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42" name="Freeform 45">
                <a:extLst>
                  <a:ext uri="{FF2B5EF4-FFF2-40B4-BE49-F238E27FC236}">
                    <a16:creationId xmlns:a16="http://schemas.microsoft.com/office/drawing/2014/main" id="{C790AB48-C4D9-4702-A101-DE61B70C4B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08" y="2861"/>
                <a:ext cx="366" cy="678"/>
              </a:xfrm>
              <a:custGeom>
                <a:avLst/>
                <a:gdLst>
                  <a:gd name="T0" fmla="*/ 156 w 366"/>
                  <a:gd name="T1" fmla="*/ 9 h 678"/>
                  <a:gd name="T2" fmla="*/ 184 w 366"/>
                  <a:gd name="T3" fmla="*/ 0 h 678"/>
                  <a:gd name="T4" fmla="*/ 234 w 366"/>
                  <a:gd name="T5" fmla="*/ 23 h 678"/>
                  <a:gd name="T6" fmla="*/ 307 w 366"/>
                  <a:gd name="T7" fmla="*/ 128 h 678"/>
                  <a:gd name="T8" fmla="*/ 361 w 366"/>
                  <a:gd name="T9" fmla="*/ 218 h 678"/>
                  <a:gd name="T10" fmla="*/ 366 w 366"/>
                  <a:gd name="T11" fmla="*/ 267 h 678"/>
                  <a:gd name="T12" fmla="*/ 335 w 366"/>
                  <a:gd name="T13" fmla="*/ 327 h 678"/>
                  <a:gd name="T14" fmla="*/ 269 w 366"/>
                  <a:gd name="T15" fmla="*/ 381 h 678"/>
                  <a:gd name="T16" fmla="*/ 165 w 366"/>
                  <a:gd name="T17" fmla="*/ 439 h 678"/>
                  <a:gd name="T18" fmla="*/ 92 w 366"/>
                  <a:gd name="T19" fmla="*/ 485 h 678"/>
                  <a:gd name="T20" fmla="*/ 73 w 366"/>
                  <a:gd name="T21" fmla="*/ 515 h 678"/>
                  <a:gd name="T22" fmla="*/ 97 w 366"/>
                  <a:gd name="T23" fmla="*/ 527 h 678"/>
                  <a:gd name="T24" fmla="*/ 172 w 366"/>
                  <a:gd name="T25" fmla="*/ 571 h 678"/>
                  <a:gd name="T26" fmla="*/ 217 w 366"/>
                  <a:gd name="T27" fmla="*/ 641 h 678"/>
                  <a:gd name="T28" fmla="*/ 208 w 366"/>
                  <a:gd name="T29" fmla="*/ 657 h 678"/>
                  <a:gd name="T30" fmla="*/ 172 w 366"/>
                  <a:gd name="T31" fmla="*/ 678 h 678"/>
                  <a:gd name="T32" fmla="*/ 130 w 366"/>
                  <a:gd name="T33" fmla="*/ 678 h 678"/>
                  <a:gd name="T34" fmla="*/ 125 w 366"/>
                  <a:gd name="T35" fmla="*/ 618 h 678"/>
                  <a:gd name="T36" fmla="*/ 94 w 366"/>
                  <a:gd name="T37" fmla="*/ 583 h 678"/>
                  <a:gd name="T38" fmla="*/ 40 w 366"/>
                  <a:gd name="T39" fmla="*/ 546 h 678"/>
                  <a:gd name="T40" fmla="*/ 0 w 366"/>
                  <a:gd name="T41" fmla="*/ 539 h 678"/>
                  <a:gd name="T42" fmla="*/ 2 w 366"/>
                  <a:gd name="T43" fmla="*/ 506 h 678"/>
                  <a:gd name="T44" fmla="*/ 38 w 366"/>
                  <a:gd name="T45" fmla="*/ 478 h 678"/>
                  <a:gd name="T46" fmla="*/ 128 w 366"/>
                  <a:gd name="T47" fmla="*/ 423 h 678"/>
                  <a:gd name="T48" fmla="*/ 231 w 366"/>
                  <a:gd name="T49" fmla="*/ 367 h 678"/>
                  <a:gd name="T50" fmla="*/ 293 w 366"/>
                  <a:gd name="T51" fmla="*/ 302 h 678"/>
                  <a:gd name="T52" fmla="*/ 312 w 366"/>
                  <a:gd name="T53" fmla="*/ 267 h 678"/>
                  <a:gd name="T54" fmla="*/ 312 w 366"/>
                  <a:gd name="T55" fmla="*/ 235 h 678"/>
                  <a:gd name="T56" fmla="*/ 286 w 366"/>
                  <a:gd name="T57" fmla="*/ 174 h 678"/>
                  <a:gd name="T58" fmla="*/ 191 w 366"/>
                  <a:gd name="T59" fmla="*/ 93 h 678"/>
                  <a:gd name="T60" fmla="*/ 132 w 366"/>
                  <a:gd name="T61" fmla="*/ 53 h 678"/>
                  <a:gd name="T62" fmla="*/ 156 w 366"/>
                  <a:gd name="T63" fmla="*/ 9 h 678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678"/>
                  <a:gd name="T98" fmla="*/ 366 w 366"/>
                  <a:gd name="T99" fmla="*/ 678 h 678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678">
                    <a:moveTo>
                      <a:pt x="156" y="9"/>
                    </a:moveTo>
                    <a:lnTo>
                      <a:pt x="184" y="0"/>
                    </a:lnTo>
                    <a:lnTo>
                      <a:pt x="234" y="23"/>
                    </a:lnTo>
                    <a:lnTo>
                      <a:pt x="307" y="128"/>
                    </a:lnTo>
                    <a:lnTo>
                      <a:pt x="361" y="218"/>
                    </a:lnTo>
                    <a:lnTo>
                      <a:pt x="366" y="267"/>
                    </a:lnTo>
                    <a:lnTo>
                      <a:pt x="335" y="327"/>
                    </a:lnTo>
                    <a:lnTo>
                      <a:pt x="269" y="381"/>
                    </a:lnTo>
                    <a:lnTo>
                      <a:pt x="165" y="439"/>
                    </a:lnTo>
                    <a:lnTo>
                      <a:pt x="92" y="485"/>
                    </a:lnTo>
                    <a:lnTo>
                      <a:pt x="73" y="515"/>
                    </a:lnTo>
                    <a:lnTo>
                      <a:pt x="97" y="527"/>
                    </a:lnTo>
                    <a:lnTo>
                      <a:pt x="172" y="571"/>
                    </a:lnTo>
                    <a:lnTo>
                      <a:pt x="217" y="641"/>
                    </a:lnTo>
                    <a:lnTo>
                      <a:pt x="208" y="657"/>
                    </a:lnTo>
                    <a:lnTo>
                      <a:pt x="172" y="678"/>
                    </a:lnTo>
                    <a:lnTo>
                      <a:pt x="130" y="678"/>
                    </a:lnTo>
                    <a:lnTo>
                      <a:pt x="125" y="618"/>
                    </a:lnTo>
                    <a:lnTo>
                      <a:pt x="94" y="583"/>
                    </a:lnTo>
                    <a:lnTo>
                      <a:pt x="40" y="546"/>
                    </a:lnTo>
                    <a:lnTo>
                      <a:pt x="0" y="539"/>
                    </a:lnTo>
                    <a:lnTo>
                      <a:pt x="2" y="506"/>
                    </a:lnTo>
                    <a:lnTo>
                      <a:pt x="38" y="478"/>
                    </a:lnTo>
                    <a:lnTo>
                      <a:pt x="128" y="423"/>
                    </a:lnTo>
                    <a:lnTo>
                      <a:pt x="231" y="367"/>
                    </a:lnTo>
                    <a:lnTo>
                      <a:pt x="293" y="302"/>
                    </a:lnTo>
                    <a:lnTo>
                      <a:pt x="312" y="267"/>
                    </a:lnTo>
                    <a:lnTo>
                      <a:pt x="312" y="235"/>
                    </a:lnTo>
                    <a:lnTo>
                      <a:pt x="286" y="174"/>
                    </a:lnTo>
                    <a:lnTo>
                      <a:pt x="191" y="93"/>
                    </a:lnTo>
                    <a:lnTo>
                      <a:pt x="132" y="53"/>
                    </a:lnTo>
                    <a:lnTo>
                      <a:pt x="156" y="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43" name="Freeform 46">
                <a:extLst>
                  <a:ext uri="{FF2B5EF4-FFF2-40B4-BE49-F238E27FC236}">
                    <a16:creationId xmlns:a16="http://schemas.microsoft.com/office/drawing/2014/main" id="{4DF300F9-DAA6-4960-81D4-D4B7A9DF6F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65" y="2761"/>
                <a:ext cx="694" cy="361"/>
              </a:xfrm>
              <a:custGeom>
                <a:avLst/>
                <a:gdLst>
                  <a:gd name="T0" fmla="*/ 508 w 694"/>
                  <a:gd name="T1" fmla="*/ 23 h 361"/>
                  <a:gd name="T2" fmla="*/ 601 w 694"/>
                  <a:gd name="T3" fmla="*/ 0 h 361"/>
                  <a:gd name="T4" fmla="*/ 694 w 694"/>
                  <a:gd name="T5" fmla="*/ 28 h 361"/>
                  <a:gd name="T6" fmla="*/ 694 w 694"/>
                  <a:gd name="T7" fmla="*/ 70 h 361"/>
                  <a:gd name="T8" fmla="*/ 657 w 694"/>
                  <a:gd name="T9" fmla="*/ 98 h 361"/>
                  <a:gd name="T10" fmla="*/ 582 w 694"/>
                  <a:gd name="T11" fmla="*/ 98 h 361"/>
                  <a:gd name="T12" fmla="*/ 461 w 694"/>
                  <a:gd name="T13" fmla="*/ 94 h 361"/>
                  <a:gd name="T14" fmla="*/ 391 w 694"/>
                  <a:gd name="T15" fmla="*/ 94 h 361"/>
                  <a:gd name="T16" fmla="*/ 377 w 694"/>
                  <a:gd name="T17" fmla="*/ 113 h 361"/>
                  <a:gd name="T18" fmla="*/ 363 w 694"/>
                  <a:gd name="T19" fmla="*/ 216 h 361"/>
                  <a:gd name="T20" fmla="*/ 303 w 694"/>
                  <a:gd name="T21" fmla="*/ 309 h 361"/>
                  <a:gd name="T22" fmla="*/ 200 w 694"/>
                  <a:gd name="T23" fmla="*/ 347 h 361"/>
                  <a:gd name="T24" fmla="*/ 172 w 694"/>
                  <a:gd name="T25" fmla="*/ 361 h 361"/>
                  <a:gd name="T26" fmla="*/ 135 w 694"/>
                  <a:gd name="T27" fmla="*/ 352 h 361"/>
                  <a:gd name="T28" fmla="*/ 84 w 694"/>
                  <a:gd name="T29" fmla="*/ 272 h 361"/>
                  <a:gd name="T30" fmla="*/ 5 w 694"/>
                  <a:gd name="T31" fmla="*/ 225 h 361"/>
                  <a:gd name="T32" fmla="*/ 0 w 694"/>
                  <a:gd name="T33" fmla="*/ 206 h 361"/>
                  <a:gd name="T34" fmla="*/ 56 w 694"/>
                  <a:gd name="T35" fmla="*/ 155 h 361"/>
                  <a:gd name="T36" fmla="*/ 98 w 694"/>
                  <a:gd name="T37" fmla="*/ 183 h 361"/>
                  <a:gd name="T38" fmla="*/ 140 w 694"/>
                  <a:gd name="T39" fmla="*/ 272 h 361"/>
                  <a:gd name="T40" fmla="*/ 158 w 694"/>
                  <a:gd name="T41" fmla="*/ 328 h 361"/>
                  <a:gd name="T42" fmla="*/ 247 w 694"/>
                  <a:gd name="T43" fmla="*/ 291 h 361"/>
                  <a:gd name="T44" fmla="*/ 303 w 694"/>
                  <a:gd name="T45" fmla="*/ 230 h 361"/>
                  <a:gd name="T46" fmla="*/ 326 w 694"/>
                  <a:gd name="T47" fmla="*/ 155 h 361"/>
                  <a:gd name="T48" fmla="*/ 349 w 694"/>
                  <a:gd name="T49" fmla="*/ 42 h 361"/>
                  <a:gd name="T50" fmla="*/ 396 w 694"/>
                  <a:gd name="T51" fmla="*/ 33 h 361"/>
                  <a:gd name="T52" fmla="*/ 508 w 694"/>
                  <a:gd name="T53" fmla="*/ 23 h 361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694"/>
                  <a:gd name="T82" fmla="*/ 0 h 361"/>
                  <a:gd name="T83" fmla="*/ 694 w 694"/>
                  <a:gd name="T84" fmla="*/ 361 h 361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694" h="361">
                    <a:moveTo>
                      <a:pt x="508" y="23"/>
                    </a:moveTo>
                    <a:lnTo>
                      <a:pt x="601" y="0"/>
                    </a:lnTo>
                    <a:lnTo>
                      <a:pt x="694" y="28"/>
                    </a:lnTo>
                    <a:lnTo>
                      <a:pt x="694" y="70"/>
                    </a:lnTo>
                    <a:lnTo>
                      <a:pt x="657" y="98"/>
                    </a:lnTo>
                    <a:lnTo>
                      <a:pt x="582" y="98"/>
                    </a:lnTo>
                    <a:lnTo>
                      <a:pt x="461" y="94"/>
                    </a:lnTo>
                    <a:lnTo>
                      <a:pt x="391" y="94"/>
                    </a:lnTo>
                    <a:lnTo>
                      <a:pt x="377" y="113"/>
                    </a:lnTo>
                    <a:lnTo>
                      <a:pt x="363" y="216"/>
                    </a:lnTo>
                    <a:lnTo>
                      <a:pt x="303" y="309"/>
                    </a:lnTo>
                    <a:lnTo>
                      <a:pt x="200" y="347"/>
                    </a:lnTo>
                    <a:lnTo>
                      <a:pt x="172" y="361"/>
                    </a:lnTo>
                    <a:lnTo>
                      <a:pt x="135" y="352"/>
                    </a:lnTo>
                    <a:lnTo>
                      <a:pt x="84" y="272"/>
                    </a:lnTo>
                    <a:lnTo>
                      <a:pt x="5" y="225"/>
                    </a:lnTo>
                    <a:lnTo>
                      <a:pt x="0" y="206"/>
                    </a:lnTo>
                    <a:lnTo>
                      <a:pt x="56" y="155"/>
                    </a:lnTo>
                    <a:lnTo>
                      <a:pt x="98" y="183"/>
                    </a:lnTo>
                    <a:lnTo>
                      <a:pt x="140" y="272"/>
                    </a:lnTo>
                    <a:lnTo>
                      <a:pt x="158" y="328"/>
                    </a:lnTo>
                    <a:lnTo>
                      <a:pt x="247" y="291"/>
                    </a:lnTo>
                    <a:lnTo>
                      <a:pt x="303" y="230"/>
                    </a:lnTo>
                    <a:lnTo>
                      <a:pt x="326" y="155"/>
                    </a:lnTo>
                    <a:lnTo>
                      <a:pt x="349" y="42"/>
                    </a:lnTo>
                    <a:lnTo>
                      <a:pt x="396" y="33"/>
                    </a:lnTo>
                    <a:lnTo>
                      <a:pt x="508" y="23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26" name="AutoShape 35">
              <a:extLst>
                <a:ext uri="{FF2B5EF4-FFF2-40B4-BE49-F238E27FC236}">
                  <a16:creationId xmlns:a16="http://schemas.microsoft.com/office/drawing/2014/main" id="{A8413EC5-2CB8-4B43-913F-0F568F201D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9177" y="3231014"/>
              <a:ext cx="3781652" cy="1728829"/>
            </a:xfrm>
            <a:prstGeom prst="wedgeRoundRectCallout">
              <a:avLst>
                <a:gd name="adj1" fmla="val -53324"/>
                <a:gd name="adj2" fmla="val -21789"/>
                <a:gd name="adj3" fmla="val 16667"/>
              </a:avLst>
            </a:prstGeom>
            <a:noFill/>
            <a:ln w="127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buNone/>
              </a:pPr>
              <a:r>
                <a:rPr lang="en-CA" altLang="en-US" sz="2400"/>
                <a:t>We want to say that</a:t>
              </a:r>
              <a:br>
                <a:rPr lang="en-CA" altLang="en-US" sz="2400" dirty="0"/>
              </a:br>
              <a:r>
                <a:rPr lang="en-CA" altLang="en-US" sz="2400" dirty="0"/>
                <a:t>there </a:t>
              </a:r>
              <a:r>
                <a:rPr lang="en-CA" altLang="en-US" sz="2400"/>
                <a:t>is a Java program </a:t>
              </a:r>
              <a:r>
                <a:rPr lang="en-CA" altLang="en-US" sz="2400" dirty="0"/>
                <a:t>J,</a:t>
              </a:r>
            </a:p>
            <a:p>
              <a:pPr algn="ctr">
                <a:buNone/>
              </a:pPr>
              <a:r>
                <a:rPr lang="en-CA" altLang="en-US" sz="2400">
                  <a:cs typeface="Times New Roman" panose="02020603050405020304" pitchFamily="18" charset="0"/>
                  <a:sym typeface="Symbol" panose="05050102010706020507" pitchFamily="18" charset="2"/>
                </a:rPr>
                <a:t>that </a:t>
              </a:r>
              <a:r>
                <a:rPr lang="en-CA" altLang="en-US" sz="2400" dirty="0">
                  <a:cs typeface="Times New Roman" panose="02020603050405020304" pitchFamily="18" charset="0"/>
                  <a:sym typeface="Symbol" panose="05050102010706020507" pitchFamily="18" charset="2"/>
                </a:rPr>
                <a:t>solves problem P, </a:t>
              </a:r>
              <a:br>
                <a:rPr lang="en-CA" altLang="en-US" sz="2400" dirty="0">
                  <a:cs typeface="Times New Roman" panose="02020603050405020304" pitchFamily="18" charset="0"/>
                  <a:sym typeface="Symbol" panose="05050102010706020507" pitchFamily="18" charset="2"/>
                </a:rPr>
              </a:br>
              <a:r>
                <a:rPr lang="en-CA" altLang="en-US" sz="2400" dirty="0">
                  <a:cs typeface="Times New Roman" panose="02020603050405020304" pitchFamily="18" charset="0"/>
                  <a:sym typeface="Symbol" panose="05050102010706020507" pitchFamily="18" charset="2"/>
                </a:rPr>
                <a:t>on every input I.</a:t>
              </a:r>
            </a:p>
          </p:txBody>
        </p:sp>
      </p:grpSp>
      <p:sp>
        <p:nvSpPr>
          <p:cNvPr id="92" name="AutoShape 8">
            <a:extLst>
              <a:ext uri="{FF2B5EF4-FFF2-40B4-BE49-F238E27FC236}">
                <a16:creationId xmlns:a16="http://schemas.microsoft.com/office/drawing/2014/main" id="{5DA9B914-5120-4CF6-9D16-F2EFF8A71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3101" y="1378110"/>
            <a:ext cx="5981699" cy="850615"/>
          </a:xfrm>
          <a:prstGeom prst="wedgeRectCallout">
            <a:avLst>
              <a:gd name="adj1" fmla="val -47801"/>
              <a:gd name="adj2" fmla="val -59661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Arial" charset="0"/>
              </a:rPr>
              <a:t>I want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Arial" charset="0"/>
              </a:rPr>
              <a:t>you to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Arial" charset="0"/>
              </a:rPr>
              <a:t>feel physical pain</a:t>
            </a:r>
            <a:endParaRPr lang="en-US" sz="2400" dirty="0"/>
          </a:p>
          <a:p>
            <a:pPr lvl="0" algn="l" eaLnBrk="1" hangingPunct="1">
              <a:spcBef>
                <a:spcPct val="0"/>
              </a:spcBef>
              <a:buNone/>
              <a:defRPr/>
            </a:pPr>
            <a:r>
              <a:rPr lang="en-US" sz="2400" dirty="0"/>
              <a:t>        ∀Inputs x, </a:t>
            </a:r>
            <a:r>
              <a:rPr lang="en-US" sz="2400"/>
              <a:t>∃Java Program </a:t>
            </a:r>
            <a:r>
              <a:rPr lang="en-US" sz="2400" dirty="0"/>
              <a:t>J, J(x)=P(x)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cs typeface="Arial" charset="0"/>
            </a:endParaRPr>
          </a:p>
        </p:txBody>
      </p:sp>
      <p:sp>
        <p:nvSpPr>
          <p:cNvPr id="93" name="Rectangle 92">
            <a:extLst>
              <a:ext uri="{FF2B5EF4-FFF2-40B4-BE49-F238E27FC236}">
                <a16:creationId xmlns:a16="http://schemas.microsoft.com/office/drawing/2014/main" id="{E87A791E-35C8-4A76-A2A8-2300931199B7}"/>
              </a:ext>
            </a:extLst>
          </p:cNvPr>
          <p:cNvSpPr/>
          <p:nvPr/>
        </p:nvSpPr>
        <p:spPr>
          <a:xfrm>
            <a:off x="5873751" y="1379852"/>
            <a:ext cx="19367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when you see </a:t>
            </a:r>
          </a:p>
        </p:txBody>
      </p:sp>
      <p:graphicFrame>
        <p:nvGraphicFramePr>
          <p:cNvPr id="46" name="Table 2">
            <a:extLst>
              <a:ext uri="{FF2B5EF4-FFF2-40B4-BE49-F238E27FC236}">
                <a16:creationId xmlns:a16="http://schemas.microsoft.com/office/drawing/2014/main" id="{6DC803EE-DB18-4224-94A9-9DB2FBB47502}"/>
              </a:ext>
            </a:extLst>
          </p:cNvPr>
          <p:cNvGraphicFramePr>
            <a:graphicFrameLocks noGrp="1"/>
          </p:cNvGraphicFramePr>
          <p:nvPr/>
        </p:nvGraphicFramePr>
        <p:xfrm>
          <a:off x="1924049" y="5867400"/>
          <a:ext cx="2414653" cy="105786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9522">
                  <a:extLst>
                    <a:ext uri="{9D8B030D-6E8A-4147-A177-3AD203B41FA5}">
                      <a16:colId xmlns:a16="http://schemas.microsoft.com/office/drawing/2014/main" val="116450748"/>
                    </a:ext>
                  </a:extLst>
                </a:gridCol>
                <a:gridCol w="1565131">
                  <a:extLst>
                    <a:ext uri="{9D8B030D-6E8A-4147-A177-3AD203B41FA5}">
                      <a16:colId xmlns:a16="http://schemas.microsoft.com/office/drawing/2014/main" val="2653890123"/>
                    </a:ext>
                  </a:extLst>
                </a:gridCol>
              </a:tblGrid>
              <a:tr h="298494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bg2"/>
                          </a:solidFill>
                        </a:rPr>
                        <a:t>Input: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bg2"/>
                          </a:solidFill>
                        </a:rPr>
                        <a:t>x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01439205"/>
                  </a:ext>
                </a:extLst>
              </a:tr>
              <a:tr h="69210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bg2"/>
                          </a:solidFill>
                        </a:rPr>
                        <a:t>Code: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bg2"/>
                          </a:solidFill>
                        </a:rPr>
                        <a:t>int J( x )</a:t>
                      </a:r>
                    </a:p>
                    <a:p>
                      <a:r>
                        <a:rPr lang="en-US" dirty="0">
                          <a:solidFill>
                            <a:schemeClr val="bg2"/>
                          </a:solidFill>
                        </a:rPr>
                        <a:t>    return(</a:t>
                      </a:r>
                      <a:r>
                        <a:rPr lang="en-US" altLang="en-US" sz="1800" dirty="0">
                          <a:solidFill>
                            <a:schemeClr val="bg2"/>
                          </a:solidFill>
                        </a:rPr>
                        <a:t>x</a:t>
                      </a:r>
                      <a:r>
                        <a:rPr lang="el-GR" altLang="en-US" sz="1800" kern="1200" dirty="0">
                          <a:solidFill>
                            <a:schemeClr val="bg2"/>
                          </a:solidFill>
                          <a:latin typeface="+mn-lt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</a:t>
                      </a:r>
                      <a:r>
                        <a:rPr lang="en-US" altLang="en-US" sz="1800" kern="1200" dirty="0">
                          <a:solidFill>
                            <a:schemeClr val="bg2"/>
                          </a:solidFill>
                          <a:latin typeface="+mn-lt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x</a:t>
                      </a:r>
                      <a:r>
                        <a:rPr lang="en-US" dirty="0">
                          <a:solidFill>
                            <a:schemeClr val="bg2"/>
                          </a:solidFill>
                        </a:rPr>
                        <a:t>)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90070576"/>
                  </a:ext>
                </a:extLst>
              </a:tr>
            </a:tbl>
          </a:graphicData>
        </a:graphic>
      </p:graphicFrame>
      <p:sp>
        <p:nvSpPr>
          <p:cNvPr id="4" name="Rectangle 2">
            <a:extLst>
              <a:ext uri="{FF2B5EF4-FFF2-40B4-BE49-F238E27FC236}">
                <a16:creationId xmlns:a16="http://schemas.microsoft.com/office/drawing/2014/main" id="{7C280F32-6311-7CD3-1CB8-6668F65E2B2D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48492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kern="0">
                <a:sym typeface="Symbol" pitchFamily="18" charset="2"/>
              </a:rPr>
              <a:t> vs   </a:t>
            </a:r>
            <a:endParaRPr lang="en-CA" altLang="en-US" kern="0" dirty="0"/>
          </a:p>
        </p:txBody>
      </p:sp>
    </p:spTree>
    <p:extLst>
      <p:ext uri="{BB962C8B-B14F-4D97-AF65-F5344CB8AC3E}">
        <p14:creationId xmlns:p14="http://schemas.microsoft.com/office/powerpoint/2010/main" val="2964568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" name="Picture 5" descr="j011617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2576" y="225051"/>
            <a:ext cx="1435224" cy="1952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0" name="Picture 2" descr="A Clockwork Orange' Netflix Review: Stanley Kubrick Gets Caught Up ...">
            <a:extLst>
              <a:ext uri="{FF2B5EF4-FFF2-40B4-BE49-F238E27FC236}">
                <a16:creationId xmlns:a16="http://schemas.microsoft.com/office/drawing/2014/main" id="{1E97FB25-ACDE-4A2E-8E81-19DCA2ED50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8393" y="4629276"/>
            <a:ext cx="3151007" cy="21022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Group 26">
            <a:extLst>
              <a:ext uri="{FF2B5EF4-FFF2-40B4-BE49-F238E27FC236}">
                <a16:creationId xmlns:a16="http://schemas.microsoft.com/office/drawing/2014/main" id="{B01EE8F6-F53C-4CD0-B32E-B0A486F6E171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271462" y="2228725"/>
            <a:ext cx="947738" cy="1828800"/>
            <a:chOff x="2308" y="1513"/>
            <a:chExt cx="1162" cy="2570"/>
          </a:xfrm>
        </p:grpSpPr>
        <p:grpSp>
          <p:nvGrpSpPr>
            <p:cNvPr id="7" name="Group 27">
              <a:extLst>
                <a:ext uri="{FF2B5EF4-FFF2-40B4-BE49-F238E27FC236}">
                  <a16:creationId xmlns:a16="http://schemas.microsoft.com/office/drawing/2014/main" id="{E377680C-7F4D-4A27-8079-2CDC066137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5" name="Freeform 28">
                <a:extLst>
                  <a:ext uri="{FF2B5EF4-FFF2-40B4-BE49-F238E27FC236}">
                    <a16:creationId xmlns:a16="http://schemas.microsoft.com/office/drawing/2014/main" id="{29C9ACA0-8BB4-40F7-8FE4-B77095E2F1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6" name="Freeform 29">
                <a:extLst>
                  <a:ext uri="{FF2B5EF4-FFF2-40B4-BE49-F238E27FC236}">
                    <a16:creationId xmlns:a16="http://schemas.microsoft.com/office/drawing/2014/main" id="{186304B9-7CDC-4AF7-8379-9B3E3E1E16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7" name="Freeform 30">
                <a:extLst>
                  <a:ext uri="{FF2B5EF4-FFF2-40B4-BE49-F238E27FC236}">
                    <a16:creationId xmlns:a16="http://schemas.microsoft.com/office/drawing/2014/main" id="{69024979-8A22-42D0-993B-AAD99E8394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8" name="Freeform 31">
                <a:extLst>
                  <a:ext uri="{FF2B5EF4-FFF2-40B4-BE49-F238E27FC236}">
                    <a16:creationId xmlns:a16="http://schemas.microsoft.com/office/drawing/2014/main" id="{C89DD1C3-FEF5-4817-A273-568D93E8F0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9" name="Freeform 32">
                <a:extLst>
                  <a:ext uri="{FF2B5EF4-FFF2-40B4-BE49-F238E27FC236}">
                    <a16:creationId xmlns:a16="http://schemas.microsoft.com/office/drawing/2014/main" id="{0B4ACE3D-DE88-407B-A41D-BE500ADE1C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0" name="Freeform 33">
                <a:extLst>
                  <a:ext uri="{FF2B5EF4-FFF2-40B4-BE49-F238E27FC236}">
                    <a16:creationId xmlns:a16="http://schemas.microsoft.com/office/drawing/2014/main" id="{27A4D7BF-2F6F-4A37-BDA9-6F249921A7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8" name="Freeform 34">
              <a:extLst>
                <a:ext uri="{FF2B5EF4-FFF2-40B4-BE49-F238E27FC236}">
                  <a16:creationId xmlns:a16="http://schemas.microsoft.com/office/drawing/2014/main" id="{805B5325-0295-4DA8-8FBB-34579E37815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" name="Freeform 35">
              <a:extLst>
                <a:ext uri="{FF2B5EF4-FFF2-40B4-BE49-F238E27FC236}">
                  <a16:creationId xmlns:a16="http://schemas.microsoft.com/office/drawing/2014/main" id="{EB1677AB-6688-4D07-AE96-FBACEE6E236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" name="Oval 36">
              <a:extLst>
                <a:ext uri="{FF2B5EF4-FFF2-40B4-BE49-F238E27FC236}">
                  <a16:creationId xmlns:a16="http://schemas.microsoft.com/office/drawing/2014/main" id="{49B33174-BD18-4F75-A673-2A072864BA0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11" name="Oval 37">
              <a:extLst>
                <a:ext uri="{FF2B5EF4-FFF2-40B4-BE49-F238E27FC236}">
                  <a16:creationId xmlns:a16="http://schemas.microsoft.com/office/drawing/2014/main" id="{B4FE9911-3F9B-4414-AEA0-06EA9F17659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12" name="Oval 38">
              <a:extLst>
                <a:ext uri="{FF2B5EF4-FFF2-40B4-BE49-F238E27FC236}">
                  <a16:creationId xmlns:a16="http://schemas.microsoft.com/office/drawing/2014/main" id="{35600B6D-A283-4408-8B13-33D30525C1E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13" name="Oval 39">
              <a:extLst>
                <a:ext uri="{FF2B5EF4-FFF2-40B4-BE49-F238E27FC236}">
                  <a16:creationId xmlns:a16="http://schemas.microsoft.com/office/drawing/2014/main" id="{76FEB957-C38A-4ACD-838F-A5D1C9E6874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14" name="Oval 40">
              <a:extLst>
                <a:ext uri="{FF2B5EF4-FFF2-40B4-BE49-F238E27FC236}">
                  <a16:creationId xmlns:a16="http://schemas.microsoft.com/office/drawing/2014/main" id="{8E62F1E5-92B0-4917-94B8-A7CF2AE486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 dirty="0"/>
            </a:p>
          </p:txBody>
        </p:sp>
      </p:grpSp>
      <p:sp>
        <p:nvSpPr>
          <p:cNvPr id="21" name="AutoShape 19">
            <a:extLst>
              <a:ext uri="{FF2B5EF4-FFF2-40B4-BE49-F238E27FC236}">
                <a16:creationId xmlns:a16="http://schemas.microsoft.com/office/drawing/2014/main" id="{4399BFFD-43A2-4CA5-8A3E-830CDA59A0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8917" y="2359133"/>
            <a:ext cx="2043883" cy="1304977"/>
          </a:xfrm>
          <a:prstGeom prst="wedgeRoundRectCallout">
            <a:avLst>
              <a:gd name="adj1" fmla="val -63041"/>
              <a:gd name="adj2" fmla="val -28049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Problem P: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/>
              <a:t>Input: x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/>
              <a:t>Output: x</a:t>
            </a:r>
            <a:r>
              <a:rPr lang="en-US" altLang="en-US" sz="2400" baseline="30000" dirty="0"/>
              <a:t>2</a:t>
            </a:r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4FDB974F-CFC3-41D5-B464-6BE57776473A}"/>
              </a:ext>
            </a:extLst>
          </p:cNvPr>
          <p:cNvGraphicFramePr>
            <a:graphicFrameLocks noGrp="1"/>
          </p:cNvGraphicFramePr>
          <p:nvPr/>
        </p:nvGraphicFramePr>
        <p:xfrm>
          <a:off x="533400" y="3733800"/>
          <a:ext cx="7696200" cy="10183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53655">
                  <a:extLst>
                    <a:ext uri="{9D8B030D-6E8A-4147-A177-3AD203B41FA5}">
                      <a16:colId xmlns:a16="http://schemas.microsoft.com/office/drawing/2014/main" val="116450748"/>
                    </a:ext>
                  </a:extLst>
                </a:gridCol>
                <a:gridCol w="1388509">
                  <a:extLst>
                    <a:ext uri="{9D8B030D-6E8A-4147-A177-3AD203B41FA5}">
                      <a16:colId xmlns:a16="http://schemas.microsoft.com/office/drawing/2014/main" val="2653890123"/>
                    </a:ext>
                  </a:extLst>
                </a:gridCol>
                <a:gridCol w="1388509">
                  <a:extLst>
                    <a:ext uri="{9D8B030D-6E8A-4147-A177-3AD203B41FA5}">
                      <a16:colId xmlns:a16="http://schemas.microsoft.com/office/drawing/2014/main" val="784239723"/>
                    </a:ext>
                  </a:extLst>
                </a:gridCol>
                <a:gridCol w="1388509">
                  <a:extLst>
                    <a:ext uri="{9D8B030D-6E8A-4147-A177-3AD203B41FA5}">
                      <a16:colId xmlns:a16="http://schemas.microsoft.com/office/drawing/2014/main" val="1933400133"/>
                    </a:ext>
                  </a:extLst>
                </a:gridCol>
                <a:gridCol w="1388509">
                  <a:extLst>
                    <a:ext uri="{9D8B030D-6E8A-4147-A177-3AD203B41FA5}">
                      <a16:colId xmlns:a16="http://schemas.microsoft.com/office/drawing/2014/main" val="1620062478"/>
                    </a:ext>
                  </a:extLst>
                </a:gridCol>
                <a:gridCol w="1388509">
                  <a:extLst>
                    <a:ext uri="{9D8B030D-6E8A-4147-A177-3AD203B41FA5}">
                      <a16:colId xmlns:a16="http://schemas.microsoft.com/office/drawing/2014/main" val="1800969160"/>
                    </a:ext>
                  </a:extLst>
                </a:gridCol>
              </a:tblGrid>
              <a:tr h="378310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bg2"/>
                          </a:solidFill>
                        </a:rPr>
                        <a:t>Input: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bg2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bg2"/>
                          </a:solidFill>
                        </a:rPr>
                        <a:t>2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bg2"/>
                          </a:solidFill>
                        </a:rPr>
                        <a:t>3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bg2"/>
                          </a:solidFill>
                        </a:rPr>
                        <a:t>4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bg2"/>
                          </a:solidFill>
                        </a:rPr>
                        <a:t>  …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01439205"/>
                  </a:ext>
                </a:extLst>
              </a:tr>
              <a:tr h="613264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bg2"/>
                          </a:solidFill>
                        </a:rPr>
                        <a:t>Code: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bg2"/>
                          </a:solidFill>
                        </a:rPr>
                        <a:t>int J</a:t>
                      </a:r>
                      <a:r>
                        <a:rPr lang="en-US" b="0" baseline="-25000" dirty="0">
                          <a:solidFill>
                            <a:schemeClr val="bg2"/>
                          </a:solidFill>
                        </a:rPr>
                        <a:t>1</a:t>
                      </a:r>
                      <a:r>
                        <a:rPr lang="en-US" dirty="0">
                          <a:solidFill>
                            <a:schemeClr val="bg2"/>
                          </a:solidFill>
                        </a:rPr>
                        <a:t>( x )</a:t>
                      </a:r>
                    </a:p>
                    <a:p>
                      <a:r>
                        <a:rPr lang="en-US" dirty="0">
                          <a:solidFill>
                            <a:schemeClr val="bg2"/>
                          </a:solidFill>
                        </a:rPr>
                        <a:t>    return(1)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bg2"/>
                          </a:solidFill>
                        </a:rPr>
                        <a:t>int J</a:t>
                      </a:r>
                      <a:r>
                        <a:rPr lang="en-US" b="0" baseline="-25000" dirty="0">
                          <a:solidFill>
                            <a:schemeClr val="bg2"/>
                          </a:solidFill>
                        </a:rPr>
                        <a:t>2</a:t>
                      </a:r>
                      <a:r>
                        <a:rPr lang="en-US" dirty="0">
                          <a:solidFill>
                            <a:schemeClr val="bg2"/>
                          </a:solidFill>
                        </a:rPr>
                        <a:t>( x )</a:t>
                      </a:r>
                    </a:p>
                    <a:p>
                      <a:r>
                        <a:rPr lang="en-US" dirty="0">
                          <a:solidFill>
                            <a:schemeClr val="bg2"/>
                          </a:solidFill>
                        </a:rPr>
                        <a:t>    return(4)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bg2"/>
                          </a:solidFill>
                        </a:rPr>
                        <a:t>int J</a:t>
                      </a:r>
                      <a:r>
                        <a:rPr lang="en-US" b="0" baseline="-25000" dirty="0">
                          <a:solidFill>
                            <a:schemeClr val="bg2"/>
                          </a:solidFill>
                        </a:rPr>
                        <a:t>3</a:t>
                      </a:r>
                      <a:r>
                        <a:rPr lang="en-US" dirty="0">
                          <a:solidFill>
                            <a:schemeClr val="bg2"/>
                          </a:solidFill>
                        </a:rPr>
                        <a:t>( x )</a:t>
                      </a:r>
                    </a:p>
                    <a:p>
                      <a:r>
                        <a:rPr lang="en-US" dirty="0">
                          <a:solidFill>
                            <a:schemeClr val="bg2"/>
                          </a:solidFill>
                        </a:rPr>
                        <a:t>    return(9)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bg2"/>
                          </a:solidFill>
                        </a:rPr>
                        <a:t>int J</a:t>
                      </a:r>
                      <a:r>
                        <a:rPr lang="en-US" b="0" baseline="-25000" dirty="0">
                          <a:solidFill>
                            <a:schemeClr val="bg2"/>
                          </a:solidFill>
                        </a:rPr>
                        <a:t>4</a:t>
                      </a:r>
                      <a:r>
                        <a:rPr lang="en-US" dirty="0">
                          <a:solidFill>
                            <a:schemeClr val="bg2"/>
                          </a:solidFill>
                        </a:rPr>
                        <a:t>( x )</a:t>
                      </a:r>
                    </a:p>
                    <a:p>
                      <a:r>
                        <a:rPr lang="en-US" dirty="0">
                          <a:solidFill>
                            <a:schemeClr val="bg2"/>
                          </a:solidFill>
                        </a:rPr>
                        <a:t>    return(16)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bg2"/>
                          </a:solidFill>
                        </a:rPr>
                        <a:t>          …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90070576"/>
                  </a:ext>
                </a:extLst>
              </a:tr>
            </a:tbl>
          </a:graphicData>
        </a:graphic>
      </p:graphicFrame>
      <p:grpSp>
        <p:nvGrpSpPr>
          <p:cNvPr id="25" name="Group 29">
            <a:extLst>
              <a:ext uri="{FF2B5EF4-FFF2-40B4-BE49-F238E27FC236}">
                <a16:creationId xmlns:a16="http://schemas.microsoft.com/office/drawing/2014/main" id="{C980BFF6-9F69-42DA-8D78-605B91C93BE6}"/>
              </a:ext>
            </a:extLst>
          </p:cNvPr>
          <p:cNvGrpSpPr>
            <a:grpSpLocks/>
          </p:cNvGrpSpPr>
          <p:nvPr/>
        </p:nvGrpSpPr>
        <p:grpSpPr bwMode="auto">
          <a:xfrm>
            <a:off x="3817156" y="2438336"/>
            <a:ext cx="1223454" cy="1239990"/>
            <a:chOff x="2065" y="1551"/>
            <a:chExt cx="1628" cy="1988"/>
          </a:xfrm>
        </p:grpSpPr>
        <p:sp>
          <p:nvSpPr>
            <p:cNvPr id="27" name="Freeform 30">
              <a:extLst>
                <a:ext uri="{FF2B5EF4-FFF2-40B4-BE49-F238E27FC236}">
                  <a16:creationId xmlns:a16="http://schemas.microsoft.com/office/drawing/2014/main" id="{4CE0A941-C6C3-4B97-8BF4-3CF15738226E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8" name="Freeform 31">
              <a:extLst>
                <a:ext uri="{FF2B5EF4-FFF2-40B4-BE49-F238E27FC236}">
                  <a16:creationId xmlns:a16="http://schemas.microsoft.com/office/drawing/2014/main" id="{B302EE57-706F-4821-A947-4EBEA4C7C80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9" name="Freeform 32">
              <a:extLst>
                <a:ext uri="{FF2B5EF4-FFF2-40B4-BE49-F238E27FC236}">
                  <a16:creationId xmlns:a16="http://schemas.microsoft.com/office/drawing/2014/main" id="{2453C808-C00C-45F5-9734-6A53E210C9A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0" name="Freeform 33">
              <a:extLst>
                <a:ext uri="{FF2B5EF4-FFF2-40B4-BE49-F238E27FC236}">
                  <a16:creationId xmlns:a16="http://schemas.microsoft.com/office/drawing/2014/main" id="{916205B4-4F37-4300-93D6-344EDEFDB33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1" name="Freeform 34">
              <a:extLst>
                <a:ext uri="{FF2B5EF4-FFF2-40B4-BE49-F238E27FC236}">
                  <a16:creationId xmlns:a16="http://schemas.microsoft.com/office/drawing/2014/main" id="{1476D7E7-8D1B-4A34-8B9D-93BCBCFA63D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2" name="Freeform 35">
              <a:extLst>
                <a:ext uri="{FF2B5EF4-FFF2-40B4-BE49-F238E27FC236}">
                  <a16:creationId xmlns:a16="http://schemas.microsoft.com/office/drawing/2014/main" id="{8504D4B8-F484-4B33-997F-65A82E043EF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3" name="Freeform 36">
              <a:extLst>
                <a:ext uri="{FF2B5EF4-FFF2-40B4-BE49-F238E27FC236}">
                  <a16:creationId xmlns:a16="http://schemas.microsoft.com/office/drawing/2014/main" id="{22C8F113-109D-4626-9CEA-601542320F6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4" name="Freeform 37">
              <a:extLst>
                <a:ext uri="{FF2B5EF4-FFF2-40B4-BE49-F238E27FC236}">
                  <a16:creationId xmlns:a16="http://schemas.microsoft.com/office/drawing/2014/main" id="{1DCA373D-4999-4270-AD4C-6B5AE3693832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5" name="Freeform 38">
              <a:extLst>
                <a:ext uri="{FF2B5EF4-FFF2-40B4-BE49-F238E27FC236}">
                  <a16:creationId xmlns:a16="http://schemas.microsoft.com/office/drawing/2014/main" id="{AAC74455-02EA-40C7-9BF3-DA84E97D81C9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6" name="Freeform 39">
              <a:extLst>
                <a:ext uri="{FF2B5EF4-FFF2-40B4-BE49-F238E27FC236}">
                  <a16:creationId xmlns:a16="http://schemas.microsoft.com/office/drawing/2014/main" id="{95DF7B17-BA6D-443E-8751-857F16E76A74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7" name="Freeform 40">
              <a:extLst>
                <a:ext uri="{FF2B5EF4-FFF2-40B4-BE49-F238E27FC236}">
                  <a16:creationId xmlns:a16="http://schemas.microsoft.com/office/drawing/2014/main" id="{43D3BE13-2ECE-424A-846A-D59B21E0A83F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8" name="Freeform 41">
              <a:extLst>
                <a:ext uri="{FF2B5EF4-FFF2-40B4-BE49-F238E27FC236}">
                  <a16:creationId xmlns:a16="http://schemas.microsoft.com/office/drawing/2014/main" id="{945CE00C-062F-4718-BAD5-4D5A69D178C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9" name="Freeform 42">
              <a:extLst>
                <a:ext uri="{FF2B5EF4-FFF2-40B4-BE49-F238E27FC236}">
                  <a16:creationId xmlns:a16="http://schemas.microsoft.com/office/drawing/2014/main" id="{FDF7CDEC-C37D-43AF-B56E-6A453FEF040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0" name="Freeform 43">
              <a:extLst>
                <a:ext uri="{FF2B5EF4-FFF2-40B4-BE49-F238E27FC236}">
                  <a16:creationId xmlns:a16="http://schemas.microsoft.com/office/drawing/2014/main" id="{6AA180E8-3331-427E-9BE2-F704FA82E24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1" name="Freeform 44">
              <a:extLst>
                <a:ext uri="{FF2B5EF4-FFF2-40B4-BE49-F238E27FC236}">
                  <a16:creationId xmlns:a16="http://schemas.microsoft.com/office/drawing/2014/main" id="{665FF2CE-0AD6-4E1F-A5FC-AD2E76F3FC9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2" name="Freeform 45">
              <a:extLst>
                <a:ext uri="{FF2B5EF4-FFF2-40B4-BE49-F238E27FC236}">
                  <a16:creationId xmlns:a16="http://schemas.microsoft.com/office/drawing/2014/main" id="{C790AB48-C4D9-4702-A101-DE61B70C4BB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3" name="Freeform 46">
              <a:extLst>
                <a:ext uri="{FF2B5EF4-FFF2-40B4-BE49-F238E27FC236}">
                  <a16:creationId xmlns:a16="http://schemas.microsoft.com/office/drawing/2014/main" id="{4DF300F9-DAA6-4960-81D4-D4B7A9DF6FB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26" name="AutoShape 35">
            <a:extLst>
              <a:ext uri="{FF2B5EF4-FFF2-40B4-BE49-F238E27FC236}">
                <a16:creationId xmlns:a16="http://schemas.microsoft.com/office/drawing/2014/main" id="{A8413EC5-2CB8-4B43-913F-0F568F201D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2352624"/>
            <a:ext cx="3715808" cy="1304976"/>
          </a:xfrm>
          <a:prstGeom prst="wedgeRoundRectCallout">
            <a:avLst>
              <a:gd name="adj1" fmla="val -53324"/>
              <a:gd name="adj2" fmla="val -21789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None/>
            </a:pPr>
            <a:r>
              <a:rPr lang="en-CA" altLang="en-US" sz="2400"/>
              <a:t>But what you are saying is that each input value can have </a:t>
            </a:r>
            <a:r>
              <a:rPr lang="en-CA" altLang="en-US" sz="2400" dirty="0"/>
              <a:t>its </a:t>
            </a:r>
            <a:r>
              <a:rPr lang="en-CA" altLang="en-US" sz="2400"/>
              <a:t>own Java program</a:t>
            </a:r>
            <a:r>
              <a:rPr lang="en-CA" altLang="en-US" sz="2400" dirty="0"/>
              <a:t>! </a:t>
            </a:r>
            <a:endParaRPr lang="en-CA" altLang="en-US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7" name="AutoShape 8">
            <a:extLst>
              <a:ext uri="{FF2B5EF4-FFF2-40B4-BE49-F238E27FC236}">
                <a16:creationId xmlns:a16="http://schemas.microsoft.com/office/drawing/2014/main" id="{461D4999-EF48-4CC2-93C9-EE3F59F4DF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462" y="4974102"/>
            <a:ext cx="5277553" cy="850615"/>
          </a:xfrm>
          <a:prstGeom prst="wedgeRectCallout">
            <a:avLst>
              <a:gd name="adj1" fmla="val -47801"/>
              <a:gd name="adj2" fmla="val -59661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Arial" charset="0"/>
              </a:rPr>
              <a:t>Instead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cs typeface="Arial" charset="0"/>
            </a:endParaRPr>
          </a:p>
          <a:p>
            <a:pPr algn="ctr" eaLnBrk="1" hangingPunct="1">
              <a:spcBef>
                <a:spcPct val="0"/>
              </a:spcBef>
              <a:buNone/>
              <a:defRPr/>
            </a:pPr>
            <a:r>
              <a:rPr lang="en-US" sz="2400"/>
              <a:t>∃Java Program </a:t>
            </a:r>
            <a:r>
              <a:rPr lang="en-US" sz="2400" dirty="0"/>
              <a:t>J, ∀Inputs x, J(x)=P(x)</a:t>
            </a:r>
            <a:endParaRPr lang="en-CA" altLang="en-US" sz="2400" dirty="0">
              <a:solidFill>
                <a:srgbClr val="FFFFFF"/>
              </a:solidFill>
              <a:cs typeface="Arial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cs typeface="Arial" charset="0"/>
            </a:endParaRPr>
          </a:p>
        </p:txBody>
      </p:sp>
      <p:graphicFrame>
        <p:nvGraphicFramePr>
          <p:cNvPr id="88" name="Table 2">
            <a:extLst>
              <a:ext uri="{FF2B5EF4-FFF2-40B4-BE49-F238E27FC236}">
                <a16:creationId xmlns:a16="http://schemas.microsoft.com/office/drawing/2014/main" id="{75E3DEC1-0378-4929-B5C1-25AD5A42B3D3}"/>
              </a:ext>
            </a:extLst>
          </p:cNvPr>
          <p:cNvGraphicFramePr>
            <a:graphicFrameLocks noGrp="1"/>
          </p:cNvGraphicFramePr>
          <p:nvPr/>
        </p:nvGraphicFramePr>
        <p:xfrm>
          <a:off x="1924049" y="5867400"/>
          <a:ext cx="2414653" cy="105786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9522">
                  <a:extLst>
                    <a:ext uri="{9D8B030D-6E8A-4147-A177-3AD203B41FA5}">
                      <a16:colId xmlns:a16="http://schemas.microsoft.com/office/drawing/2014/main" val="116450748"/>
                    </a:ext>
                  </a:extLst>
                </a:gridCol>
                <a:gridCol w="1565131">
                  <a:extLst>
                    <a:ext uri="{9D8B030D-6E8A-4147-A177-3AD203B41FA5}">
                      <a16:colId xmlns:a16="http://schemas.microsoft.com/office/drawing/2014/main" val="2653890123"/>
                    </a:ext>
                  </a:extLst>
                </a:gridCol>
              </a:tblGrid>
              <a:tr h="298494"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bg2"/>
                          </a:solidFill>
                        </a:rPr>
                        <a:t>Input: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bg2"/>
                          </a:solidFill>
                        </a:rPr>
                        <a:t>x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01439205"/>
                  </a:ext>
                </a:extLst>
              </a:tr>
              <a:tr h="692106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bg2"/>
                          </a:solidFill>
                        </a:rPr>
                        <a:t>Code: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bg2"/>
                          </a:solidFill>
                        </a:rPr>
                        <a:t>int J( x )</a:t>
                      </a:r>
                    </a:p>
                    <a:p>
                      <a:r>
                        <a:rPr lang="en-US" dirty="0">
                          <a:solidFill>
                            <a:schemeClr val="bg2"/>
                          </a:solidFill>
                        </a:rPr>
                        <a:t>    return(</a:t>
                      </a:r>
                      <a:r>
                        <a:rPr lang="en-US" altLang="en-US" sz="1800" dirty="0">
                          <a:solidFill>
                            <a:schemeClr val="bg2"/>
                          </a:solidFill>
                        </a:rPr>
                        <a:t>x</a:t>
                      </a:r>
                      <a:r>
                        <a:rPr lang="el-GR" altLang="en-US" sz="1800" kern="1200" dirty="0">
                          <a:solidFill>
                            <a:schemeClr val="bg2"/>
                          </a:solidFill>
                          <a:latin typeface="+mn-lt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</a:t>
                      </a:r>
                      <a:r>
                        <a:rPr lang="en-US" altLang="en-US" sz="1800" kern="1200" dirty="0">
                          <a:solidFill>
                            <a:schemeClr val="bg2"/>
                          </a:solidFill>
                          <a:latin typeface="+mn-lt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x</a:t>
                      </a:r>
                      <a:r>
                        <a:rPr lang="en-US" dirty="0">
                          <a:solidFill>
                            <a:schemeClr val="bg2"/>
                          </a:solidFill>
                        </a:rPr>
                        <a:t>)</a:t>
                      </a:r>
                    </a:p>
                  </a:txBody>
                  <a:tcP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90070576"/>
                  </a:ext>
                </a:extLst>
              </a:tr>
            </a:tbl>
          </a:graphicData>
        </a:graphic>
      </p:graphicFrame>
      <p:sp>
        <p:nvSpPr>
          <p:cNvPr id="92" name="AutoShape 8">
            <a:extLst>
              <a:ext uri="{FF2B5EF4-FFF2-40B4-BE49-F238E27FC236}">
                <a16:creationId xmlns:a16="http://schemas.microsoft.com/office/drawing/2014/main" id="{5DA9B914-5120-4CF6-9D16-F2EFF8A71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3101" y="1378110"/>
            <a:ext cx="5981699" cy="850615"/>
          </a:xfrm>
          <a:prstGeom prst="wedgeRectCallout">
            <a:avLst>
              <a:gd name="adj1" fmla="val -47801"/>
              <a:gd name="adj2" fmla="val -59661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Arial" charset="0"/>
              </a:rPr>
              <a:t>I want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Arial" charset="0"/>
              </a:rPr>
              <a:t>you to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Arial" charset="0"/>
              </a:rPr>
              <a:t>feel physical pain</a:t>
            </a:r>
            <a:endParaRPr lang="en-US" sz="2400" dirty="0"/>
          </a:p>
          <a:p>
            <a:pPr lvl="0" algn="l" eaLnBrk="1" hangingPunct="1">
              <a:spcBef>
                <a:spcPct val="0"/>
              </a:spcBef>
              <a:buNone/>
              <a:defRPr/>
            </a:pPr>
            <a:r>
              <a:rPr lang="en-US" sz="2400" dirty="0"/>
              <a:t>        ∀Inputs x, </a:t>
            </a:r>
            <a:r>
              <a:rPr lang="en-US" sz="2400"/>
              <a:t>∃Java Program </a:t>
            </a:r>
            <a:r>
              <a:rPr lang="en-US" sz="2400" dirty="0"/>
              <a:t>J, J(x)=P(x)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cs typeface="Arial" charset="0"/>
            </a:endParaRPr>
          </a:p>
        </p:txBody>
      </p:sp>
      <p:sp>
        <p:nvSpPr>
          <p:cNvPr id="93" name="Rectangle 92">
            <a:extLst>
              <a:ext uri="{FF2B5EF4-FFF2-40B4-BE49-F238E27FC236}">
                <a16:creationId xmlns:a16="http://schemas.microsoft.com/office/drawing/2014/main" id="{E87A791E-35C8-4A76-A2A8-2300931199B7}"/>
              </a:ext>
            </a:extLst>
          </p:cNvPr>
          <p:cNvSpPr/>
          <p:nvPr/>
        </p:nvSpPr>
        <p:spPr>
          <a:xfrm>
            <a:off x="5873751" y="1379852"/>
            <a:ext cx="19367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when you see </a:t>
            </a:r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id="{FD5A7D56-69AC-1D7C-0921-1EE3CF689A29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48492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kern="0">
                <a:sym typeface="Symbol" pitchFamily="18" charset="2"/>
              </a:rPr>
              <a:t> vs   </a:t>
            </a:r>
            <a:endParaRPr lang="en-CA" altLang="en-US" kern="0" dirty="0"/>
          </a:p>
        </p:txBody>
      </p:sp>
    </p:spTree>
    <p:extLst>
      <p:ext uri="{BB962C8B-B14F-4D97-AF65-F5344CB8AC3E}">
        <p14:creationId xmlns:p14="http://schemas.microsoft.com/office/powerpoint/2010/main" val="3855736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6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Text Box 74"/>
          <p:cNvSpPr txBox="1">
            <a:spLocks noChangeArrowheads="1"/>
          </p:cNvSpPr>
          <p:nvPr/>
        </p:nvSpPr>
        <p:spPr bwMode="auto">
          <a:xfrm>
            <a:off x="1715340" y="762000"/>
            <a:ext cx="16490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,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,</a:t>
            </a:r>
            <a:r>
              <a:rPr lang="en-US" altLang="en-US" sz="2400" dirty="0"/>
              <a:t> </a:t>
            </a:r>
            <a:r>
              <a:rPr lang="en-US" altLang="en-US" sz="2400" dirty="0">
                <a:solidFill>
                  <a:srgbClr val="FFC000"/>
                </a:solidFill>
              </a:rPr>
              <a:t>y&gt;x</a:t>
            </a:r>
          </a:p>
        </p:txBody>
      </p:sp>
      <p:pic>
        <p:nvPicPr>
          <p:cNvPr id="98" name="Picture 97" descr="&lt;strong&gt;Clipart&lt;/strong&gt; - Beautiful Black &lt;strong&gt;Woman&lt;/strong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059" y="361584"/>
            <a:ext cx="965133" cy="988405"/>
          </a:xfrm>
          <a:prstGeom prst="rect">
            <a:avLst/>
          </a:prstGeom>
        </p:spPr>
      </p:pic>
      <p:sp>
        <p:nvSpPr>
          <p:cNvPr id="94" name="AutoShape 8">
            <a:extLst>
              <a:ext uri="{FF2B5EF4-FFF2-40B4-BE49-F238E27FC236}">
                <a16:creationId xmlns:a16="http://schemas.microsoft.com/office/drawing/2014/main" id="{4E3644EE-AC2E-4B6B-BACD-7965AB4F61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0500" y="1765300"/>
            <a:ext cx="2819400" cy="1143000"/>
          </a:xfrm>
          <a:prstGeom prst="wedgeRectCallout">
            <a:avLst>
              <a:gd name="adj1" fmla="val -52995"/>
              <a:gd name="adj2" fmla="val -43471"/>
            </a:avLst>
          </a:prstGeom>
          <a:noFill/>
          <a:ln w="12700">
            <a:solidFill>
              <a:srgbClr val="4D020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2400"/>
              <a:t>For </a:t>
            </a:r>
            <a:r>
              <a:rPr lang="en-CA" altLang="en-US" sz="2400">
                <a:solidFill>
                  <a:schemeClr val="tx2"/>
                </a:solidFill>
              </a:rPr>
              <a:t>A</a:t>
            </a:r>
            <a:r>
              <a:rPr lang="en-CA" altLang="en-US" sz="2400"/>
              <a:t>ll </a:t>
            </a:r>
            <a:r>
              <a:rPr lang="en-CA" altLang="en-US" sz="2400" dirty="0"/>
              <a:t>integer </a:t>
            </a:r>
            <a:r>
              <a:rPr lang="en-CA" altLang="en-US" sz="2400" dirty="0">
                <a:solidFill>
                  <a:srgbClr val="FFC000"/>
                </a:solidFill>
              </a:rPr>
              <a:t>x</a:t>
            </a:r>
            <a:r>
              <a:rPr lang="en-CA" altLang="en-US" sz="2400" dirty="0"/>
              <a:t>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2400" dirty="0"/>
              <a:t>there </a:t>
            </a:r>
            <a:r>
              <a:rPr lang="en-CA" altLang="en-US" sz="2400">
                <a:solidFill>
                  <a:schemeClr val="tx2"/>
                </a:solidFill>
              </a:rPr>
              <a:t>E</a:t>
            </a:r>
            <a:r>
              <a:rPr lang="en-CA" altLang="en-US" sz="2400"/>
              <a:t>xists a </a:t>
            </a:r>
            <a:r>
              <a:rPr lang="en-CA" altLang="en-US" sz="2400" dirty="0">
                <a:solidFill>
                  <a:srgbClr val="FFC000"/>
                </a:solidFill>
              </a:rPr>
              <a:t>y</a:t>
            </a:r>
            <a:r>
              <a:rPr lang="en-CA" altLang="en-US" sz="2400" dirty="0"/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2400"/>
              <a:t>that </a:t>
            </a:r>
            <a:r>
              <a:rPr lang="en-CA" altLang="en-US" sz="2400" dirty="0"/>
              <a:t>is bigger.</a:t>
            </a:r>
            <a:endParaRPr lang="en-US" altLang="en-US" sz="2400" dirty="0"/>
          </a:p>
        </p:txBody>
      </p:sp>
      <p:pic>
        <p:nvPicPr>
          <p:cNvPr id="30" name="Picture 2" descr="Crowded hot tub">
            <a:extLst>
              <a:ext uri="{FF2B5EF4-FFF2-40B4-BE49-F238E27FC236}">
                <a16:creationId xmlns:a16="http://schemas.microsoft.com/office/drawing/2014/main" id="{16AE9416-8891-4C7F-BF26-C3FF56138F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2014" y="4146123"/>
            <a:ext cx="2686872" cy="14851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6E55CE37-9108-407E-A635-6A9BDA083DCF}"/>
              </a:ext>
            </a:extLst>
          </p:cNvPr>
          <p:cNvSpPr/>
          <p:nvPr/>
        </p:nvSpPr>
        <p:spPr>
          <a:xfrm>
            <a:off x="304800" y="3173611"/>
            <a:ext cx="3731984" cy="26776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CA" altLang="en-US" sz="2400" dirty="0">
                <a:solidFill>
                  <a:srgbClr val="FFC000"/>
                </a:solidFill>
              </a:rPr>
              <a:t>x</a:t>
            </a:r>
            <a:r>
              <a:rPr lang="en-CA" altLang="en-US" sz="2400" dirty="0"/>
              <a:t>?</a:t>
            </a:r>
          </a:p>
          <a:p>
            <a:pPr algn="l"/>
            <a:r>
              <a:rPr lang="en-CA" altLang="en-US" sz="2400" dirty="0">
                <a:solidFill>
                  <a:srgbClr val="FFC000"/>
                </a:solidFill>
              </a:rPr>
              <a:t>0</a:t>
            </a:r>
            <a:r>
              <a:rPr lang="en-CA" altLang="en-US" sz="2400" dirty="0"/>
              <a:t>?</a:t>
            </a:r>
          </a:p>
          <a:p>
            <a:pPr algn="l"/>
            <a:r>
              <a:rPr lang="en-CA" sz="2400" dirty="0">
                <a:solidFill>
                  <a:srgbClr val="FFC000"/>
                </a:solidFill>
              </a:rPr>
              <a:t>1</a:t>
            </a:r>
            <a:r>
              <a:rPr lang="en-CA" sz="2400" dirty="0"/>
              <a:t>?</a:t>
            </a:r>
          </a:p>
          <a:p>
            <a:pPr algn="l"/>
            <a:r>
              <a:rPr lang="en-CA" sz="2400" dirty="0">
                <a:solidFill>
                  <a:srgbClr val="FFC000"/>
                </a:solidFill>
              </a:rPr>
              <a:t>2</a:t>
            </a:r>
            <a:r>
              <a:rPr lang="en-CA" sz="2400" dirty="0"/>
              <a:t>?</a:t>
            </a:r>
          </a:p>
          <a:p>
            <a:pPr algn="l"/>
            <a:r>
              <a:rPr lang="en-CA" sz="2400" dirty="0">
                <a:solidFill>
                  <a:srgbClr val="FFC000"/>
                </a:solidFill>
              </a:rPr>
              <a:t>3</a:t>
            </a:r>
            <a:r>
              <a:rPr lang="en-CA" sz="2400" dirty="0"/>
              <a:t>?</a:t>
            </a:r>
          </a:p>
          <a:p>
            <a:pPr algn="l"/>
            <a:r>
              <a:rPr lang="en-CA" sz="2400" dirty="0"/>
              <a:t>  … </a:t>
            </a:r>
          </a:p>
          <a:p>
            <a:pPr algn="l"/>
            <a:r>
              <a:rPr lang="en-CA" altLang="en-US" sz="2400" dirty="0"/>
              <a:t>   The integers go on forever.</a:t>
            </a:r>
            <a:endParaRPr lang="en-US" altLang="en-US" sz="2400" dirty="0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068B95A0-26D7-4B64-AE44-10507638B2FA}"/>
              </a:ext>
            </a:extLst>
          </p:cNvPr>
          <p:cNvSpPr/>
          <p:nvPr/>
        </p:nvSpPr>
        <p:spPr>
          <a:xfrm>
            <a:off x="803637" y="3173611"/>
            <a:ext cx="1543051" cy="19389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CA" sz="2400" dirty="0">
                <a:solidFill>
                  <a:srgbClr val="FFC000"/>
                </a:solidFill>
              </a:rPr>
              <a:t>y </a:t>
            </a:r>
            <a:r>
              <a:rPr lang="en-CA" sz="2400" dirty="0"/>
              <a:t>is bigger.</a:t>
            </a:r>
            <a:endParaRPr lang="en-CA" sz="2400" dirty="0">
              <a:solidFill>
                <a:srgbClr val="FFC000"/>
              </a:solidFill>
            </a:endParaRPr>
          </a:p>
          <a:p>
            <a:pPr algn="l"/>
            <a:r>
              <a:rPr lang="en-CA" sz="2400" dirty="0">
                <a:solidFill>
                  <a:srgbClr val="FFC000"/>
                </a:solidFill>
              </a:rPr>
              <a:t>1</a:t>
            </a:r>
            <a:r>
              <a:rPr lang="en-CA" sz="2400" dirty="0"/>
              <a:t> is bigger.</a:t>
            </a:r>
          </a:p>
          <a:p>
            <a:pPr algn="l"/>
            <a:r>
              <a:rPr lang="en-CA" sz="2400" dirty="0">
                <a:solidFill>
                  <a:srgbClr val="FFC000"/>
                </a:solidFill>
              </a:rPr>
              <a:t>2</a:t>
            </a:r>
            <a:r>
              <a:rPr lang="en-CA" sz="2400" dirty="0"/>
              <a:t> is bigger.</a:t>
            </a:r>
          </a:p>
          <a:p>
            <a:pPr algn="l"/>
            <a:r>
              <a:rPr lang="en-CA" sz="2400" dirty="0">
                <a:solidFill>
                  <a:srgbClr val="FFC000"/>
                </a:solidFill>
              </a:rPr>
              <a:t>3</a:t>
            </a:r>
            <a:r>
              <a:rPr lang="en-CA" sz="2400" dirty="0"/>
              <a:t> is bigger.</a:t>
            </a:r>
          </a:p>
          <a:p>
            <a:pPr algn="l"/>
            <a:r>
              <a:rPr lang="en-CA" sz="2400" dirty="0">
                <a:solidFill>
                  <a:srgbClr val="FFC000"/>
                </a:solidFill>
              </a:rPr>
              <a:t>4</a:t>
            </a:r>
            <a:r>
              <a:rPr lang="en-CA" sz="2400" dirty="0"/>
              <a:t> is bigger.</a:t>
            </a:r>
          </a:p>
        </p:txBody>
      </p:sp>
      <p:sp>
        <p:nvSpPr>
          <p:cNvPr id="33" name="AutoShape 8">
            <a:extLst>
              <a:ext uri="{FF2B5EF4-FFF2-40B4-BE49-F238E27FC236}">
                <a16:creationId xmlns:a16="http://schemas.microsoft.com/office/drawing/2014/main" id="{F3A061BC-3593-43D3-A548-EFD1C7F038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0925" y="3124200"/>
            <a:ext cx="6096000" cy="864260"/>
          </a:xfrm>
          <a:prstGeom prst="wedgeRectCallout">
            <a:avLst>
              <a:gd name="adj1" fmla="val -52995"/>
              <a:gd name="adj2" fmla="val -43471"/>
            </a:avLst>
          </a:prstGeom>
          <a:noFill/>
          <a:ln w="12700">
            <a:solidFill>
              <a:srgbClr val="4D020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CA" altLang="en-US" sz="2400"/>
              <a:t>No matter how many people are </a:t>
            </a:r>
            <a:r>
              <a:rPr lang="en-CA" altLang="en-US" sz="2400" dirty="0"/>
              <a:t>in the hot tub, 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en-CA" altLang="en-US" sz="2400"/>
              <a:t>you can always </a:t>
            </a:r>
            <a:r>
              <a:rPr lang="en-CA" altLang="en-US" sz="2400" dirty="0"/>
              <a:t>fit one more.</a:t>
            </a:r>
          </a:p>
        </p:txBody>
      </p:sp>
      <p:sp>
        <p:nvSpPr>
          <p:cNvPr id="34" name="AutoShape 8">
            <a:extLst>
              <a:ext uri="{FF2B5EF4-FFF2-40B4-BE49-F238E27FC236}">
                <a16:creationId xmlns:a16="http://schemas.microsoft.com/office/drawing/2014/main" id="{713E9975-A579-4119-850C-3D427E0EA7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1226848"/>
            <a:ext cx="4228782" cy="461665"/>
          </a:xfrm>
          <a:prstGeom prst="wedgeRectCallout">
            <a:avLst>
              <a:gd name="adj1" fmla="val -52995"/>
              <a:gd name="adj2" fmla="val -43471"/>
            </a:avLst>
          </a:prstGeom>
          <a:noFill/>
          <a:ln w="12700">
            <a:solidFill>
              <a:srgbClr val="4D020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2400"/>
              <a:t>Let’s understand </a:t>
            </a:r>
            <a:r>
              <a:rPr lang="en-CA" altLang="en-US" sz="2400" dirty="0"/>
              <a:t>this deeply</a:t>
            </a:r>
            <a:endParaRPr lang="en-US" altLang="en-US" sz="2400" dirty="0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A694E9D8-24AB-41A1-A056-4B3134A39C25}"/>
              </a:ext>
            </a:extLst>
          </p:cNvPr>
          <p:cNvSpPr/>
          <p:nvPr/>
        </p:nvSpPr>
        <p:spPr>
          <a:xfrm>
            <a:off x="1715340" y="787400"/>
            <a:ext cx="631348" cy="461665"/>
          </a:xfrm>
          <a:prstGeom prst="ellipse">
            <a:avLst/>
          </a:prstGeom>
          <a:ln w="12700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US" sz="2800" dirty="0">
              <a:latin typeface="+mj-lt"/>
            </a:endParaRPr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5125BFB0-5C8D-48F1-9C18-9D0B8A21E6FF}"/>
              </a:ext>
            </a:extLst>
          </p:cNvPr>
          <p:cNvSpPr/>
          <p:nvPr/>
        </p:nvSpPr>
        <p:spPr>
          <a:xfrm>
            <a:off x="2150489" y="774879"/>
            <a:ext cx="631348" cy="461665"/>
          </a:xfrm>
          <a:prstGeom prst="ellipse">
            <a:avLst/>
          </a:prstGeom>
          <a:ln w="12700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US" sz="2800" dirty="0">
              <a:latin typeface="+mj-lt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F4415CF1-E15E-4122-8E76-26E85EFC9C69}"/>
              </a:ext>
            </a:extLst>
          </p:cNvPr>
          <p:cNvSpPr/>
          <p:nvPr/>
        </p:nvSpPr>
        <p:spPr>
          <a:xfrm>
            <a:off x="2708573" y="775237"/>
            <a:ext cx="631348" cy="461665"/>
          </a:xfrm>
          <a:prstGeom prst="ellipse">
            <a:avLst/>
          </a:prstGeom>
          <a:ln w="12700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US" sz="2800" dirty="0">
              <a:latin typeface="+mj-lt"/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EA9520B-960B-4565-BD60-EDC7720DA8D6}"/>
              </a:ext>
            </a:extLst>
          </p:cNvPr>
          <p:cNvCxnSpPr>
            <a:cxnSpLocks/>
          </p:cNvCxnSpPr>
          <p:nvPr/>
        </p:nvCxnSpPr>
        <p:spPr bwMode="auto">
          <a:xfrm>
            <a:off x="1981200" y="1103511"/>
            <a:ext cx="395499" cy="850313"/>
          </a:xfrm>
          <a:prstGeom prst="straightConnector1">
            <a:avLst/>
          </a:prstGeom>
          <a:noFill/>
          <a:ln w="19050" cap="flat" cmpd="sng" algn="ctr">
            <a:solidFill>
              <a:srgbClr val="FF00FF"/>
            </a:solidFill>
            <a:prstDash val="solid"/>
            <a:round/>
            <a:headEnd type="arrow" w="med" len="med"/>
            <a:tailEnd type="arrow"/>
          </a:ln>
          <a:effectLst/>
        </p:spPr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4C72A299-D1D5-4B85-A67F-238E30A20A47}"/>
              </a:ext>
            </a:extLst>
          </p:cNvPr>
          <p:cNvCxnSpPr>
            <a:cxnSpLocks/>
          </p:cNvCxnSpPr>
          <p:nvPr/>
        </p:nvCxnSpPr>
        <p:spPr bwMode="auto">
          <a:xfrm>
            <a:off x="2386338" y="1107868"/>
            <a:ext cx="292224" cy="1178132"/>
          </a:xfrm>
          <a:prstGeom prst="straightConnector1">
            <a:avLst/>
          </a:prstGeom>
          <a:noFill/>
          <a:ln w="19050" cap="flat" cmpd="sng" algn="ctr">
            <a:solidFill>
              <a:srgbClr val="FF00FF"/>
            </a:solidFill>
            <a:prstDash val="solid"/>
            <a:round/>
            <a:headEnd type="arrow" w="med" len="med"/>
            <a:tailEnd type="arrow"/>
          </a:ln>
          <a:effectLst/>
        </p:spPr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55B333BB-CF33-4924-A7E7-E2118B974158}"/>
              </a:ext>
            </a:extLst>
          </p:cNvPr>
          <p:cNvCxnSpPr>
            <a:cxnSpLocks/>
          </p:cNvCxnSpPr>
          <p:nvPr/>
        </p:nvCxnSpPr>
        <p:spPr bwMode="auto">
          <a:xfrm>
            <a:off x="3009634" y="1103511"/>
            <a:ext cx="104077" cy="1555841"/>
          </a:xfrm>
          <a:prstGeom prst="straightConnector1">
            <a:avLst/>
          </a:prstGeom>
          <a:noFill/>
          <a:ln w="19050" cap="flat" cmpd="sng" algn="ctr">
            <a:solidFill>
              <a:srgbClr val="FF00FF"/>
            </a:solidFill>
            <a:prstDash val="solid"/>
            <a:round/>
            <a:headEnd type="arrow" w="med" len="med"/>
            <a:tailEnd type="arrow"/>
          </a:ln>
          <a:effectLst/>
        </p:spPr>
      </p:cxnSp>
      <p:sp>
        <p:nvSpPr>
          <p:cNvPr id="17" name="Rectangle 2">
            <a:extLst>
              <a:ext uri="{FF2B5EF4-FFF2-40B4-BE49-F238E27FC236}">
                <a16:creationId xmlns:a16="http://schemas.microsoft.com/office/drawing/2014/main" id="{3E8C901F-58AC-494A-98A3-F6B26A644C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Quantifiers and Games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095410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2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2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200" fill="hold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200" fill="hold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2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2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00"/>
                            </p:stCondLst>
                            <p:childTnLst>
                              <p:par>
                                <p:cTn id="11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200" fill="hold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200" fill="hold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400"/>
                            </p:stCondLst>
                            <p:childTnLst>
                              <p:par>
                                <p:cTn id="11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2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2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600"/>
                            </p:stCondLst>
                            <p:childTnLst>
                              <p:par>
                                <p:cTn id="12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200" fill="hold"/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200" fill="hold"/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800"/>
                            </p:stCondLst>
                            <p:childTnLst>
                              <p:par>
                                <p:cTn id="12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2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2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000"/>
                            </p:stCondLst>
                            <p:childTnLst>
                              <p:par>
                                <p:cTn id="13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200" fill="hold"/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200" fill="hold"/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200"/>
                            </p:stCondLst>
                            <p:childTnLst>
                              <p:par>
                                <p:cTn id="13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2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2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400"/>
                            </p:stCondLst>
                            <p:childTnLst>
                              <p:par>
                                <p:cTn id="14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2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2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  <p:bldP spid="94" grpId="0" animBg="1"/>
      <p:bldP spid="33" grpId="0" animBg="1"/>
      <p:bldP spid="34" grpId="0" animBg="1"/>
      <p:bldP spid="3" grpId="0" animBg="1"/>
      <p:bldP spid="3" grpId="1" animBg="1"/>
      <p:bldP spid="35" grpId="0" animBg="1"/>
      <p:bldP spid="35" grpId="1" animBg="1"/>
      <p:bldP spid="36" grpId="0" animBg="1"/>
      <p:bldP spid="36" grpId="1" animBg="1"/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AutoShape 35"/>
          <p:cNvSpPr>
            <a:spLocks noChangeArrowheads="1"/>
          </p:cNvSpPr>
          <p:nvPr/>
        </p:nvSpPr>
        <p:spPr bwMode="auto">
          <a:xfrm>
            <a:off x="2846938" y="3173379"/>
            <a:ext cx="4842117" cy="927221"/>
          </a:xfrm>
          <a:prstGeom prst="wedgeRoundRectCallout">
            <a:avLst>
              <a:gd name="adj1" fmla="val 54272"/>
              <a:gd name="adj2" fmla="val -51774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as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  <a:b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hoose a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rillion trillion.</a:t>
            </a:r>
          </a:p>
        </p:txBody>
      </p:sp>
      <p:grpSp>
        <p:nvGrpSpPr>
          <p:cNvPr id="3075" name="Group 47"/>
          <p:cNvGrpSpPr>
            <a:grpSpLocks/>
          </p:cNvGrpSpPr>
          <p:nvPr/>
        </p:nvGrpSpPr>
        <p:grpSpPr bwMode="auto">
          <a:xfrm flipH="1">
            <a:off x="8231188" y="1219200"/>
            <a:ext cx="912812" cy="1905000"/>
            <a:chOff x="2593" y="768"/>
            <a:chExt cx="849" cy="1475"/>
          </a:xfrm>
        </p:grpSpPr>
        <p:sp>
          <p:nvSpPr>
            <p:cNvPr id="3095" name="Freeform 48"/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096" name="Freeform 49"/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097" name="Freeform 50"/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098" name="Freeform 51"/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099" name="Freeform 52"/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00" name="Freeform 53"/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01" name="Freeform 54"/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3102" name="Group 55"/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3103" name="Freeform 56"/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104" name="Freeform 57"/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sp>
        <p:nvSpPr>
          <p:cNvPr id="100" name="AutoShape 19"/>
          <p:cNvSpPr>
            <a:spLocks noChangeArrowheads="1"/>
          </p:cNvSpPr>
          <p:nvPr/>
        </p:nvSpPr>
        <p:spPr bwMode="auto">
          <a:xfrm>
            <a:off x="1219201" y="1246717"/>
            <a:ext cx="5285147" cy="1796490"/>
          </a:xfrm>
          <a:prstGeom prst="wedgeRoundRectCallout">
            <a:avLst>
              <a:gd name="adj1" fmla="val -54532"/>
              <a:gd name="adj2" fmla="val -15381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ay, I have a game for you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e will each choose an integer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ou win if yours is bigger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 am so nice. I will even let you go first.</a:t>
            </a:r>
          </a:p>
        </p:txBody>
      </p:sp>
      <p:sp>
        <p:nvSpPr>
          <p:cNvPr id="102" name="AutoShape 37"/>
          <p:cNvSpPr>
            <a:spLocks noChangeArrowheads="1"/>
          </p:cNvSpPr>
          <p:nvPr/>
        </p:nvSpPr>
        <p:spPr bwMode="auto">
          <a:xfrm>
            <a:off x="2135774" y="4249972"/>
            <a:ext cx="3452000" cy="540879"/>
          </a:xfrm>
          <a:prstGeom prst="wedgeRoundRectCallout">
            <a:avLst>
              <a:gd name="adj1" fmla="val -34694"/>
              <a:gd name="adj2" fmla="val -62699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ell done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 That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s big!</a:t>
            </a:r>
          </a:p>
        </p:txBody>
      </p:sp>
      <p:grpSp>
        <p:nvGrpSpPr>
          <p:cNvPr id="3078" name="Group 26"/>
          <p:cNvGrpSpPr>
            <a:grpSpLocks/>
          </p:cNvGrpSpPr>
          <p:nvPr/>
        </p:nvGrpSpPr>
        <p:grpSpPr bwMode="auto">
          <a:xfrm flipH="1">
            <a:off x="152400" y="1524000"/>
            <a:ext cx="947738" cy="1828800"/>
            <a:chOff x="2308" y="1513"/>
            <a:chExt cx="1162" cy="2570"/>
          </a:xfrm>
        </p:grpSpPr>
        <p:grpSp>
          <p:nvGrpSpPr>
            <p:cNvPr id="3081" name="Group 27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3089" name="Freeform 28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090" name="Freeform 29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091" name="Freeform 30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092" name="Freeform 31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093" name="Freeform 32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094" name="Freeform 33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3082" name="Freeform 34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083" name="Freeform 35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084" name="Oval 36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085" name="Oval 37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086" name="Oval 38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087" name="Oval 39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088" name="Oval 40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32" name="AutoShape 37"/>
          <p:cNvSpPr>
            <a:spLocks noChangeArrowheads="1"/>
          </p:cNvSpPr>
          <p:nvPr/>
        </p:nvSpPr>
        <p:spPr bwMode="auto">
          <a:xfrm>
            <a:off x="1447800" y="4920935"/>
            <a:ext cx="5503661" cy="811318"/>
          </a:xfrm>
          <a:prstGeom prst="wedgeRoundRectCallout">
            <a:avLst>
              <a:gd name="adj1" fmla="val -34694"/>
              <a:gd name="adj2" fmla="val -62699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ut I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hoose a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rillion </a:t>
            </a:r>
            <a:r>
              <a:rPr kumimoji="0" lang="en-US" altLang="en-US" sz="2400" b="0" i="0" u="none" strike="noStrike" kern="1200" cap="none" spc="0" normalizeH="0" baseline="0" noProof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rillion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and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one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o I win.</a:t>
            </a:r>
          </a:p>
        </p:txBody>
      </p:sp>
      <p:sp>
        <p:nvSpPr>
          <p:cNvPr id="33" name="AutoShape 35">
            <a:extLst>
              <a:ext uri="{FF2B5EF4-FFF2-40B4-BE49-F238E27FC236}">
                <a16:creationId xmlns:a16="http://schemas.microsoft.com/office/drawing/2014/main" id="{054A5845-61F0-4623-A08F-519A1C6A2D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8758" y="5862337"/>
            <a:ext cx="5678442" cy="914400"/>
          </a:xfrm>
          <a:prstGeom prst="wedgeRoundRectCallout">
            <a:avLst>
              <a:gd name="adj1" fmla="val 48444"/>
              <a:gd name="adj2" fmla="val -63255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ood game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  <a:b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et me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ry again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 I will win this time!</a:t>
            </a:r>
          </a:p>
        </p:txBody>
      </p:sp>
      <p:sp>
        <p:nvSpPr>
          <p:cNvPr id="35" name="Rectangle 2">
            <a:extLst>
              <a:ext uri="{FF2B5EF4-FFF2-40B4-BE49-F238E27FC236}">
                <a16:creationId xmlns:a16="http://schemas.microsoft.com/office/drawing/2014/main" id="{791386A8-8510-41B5-9286-256B3AA631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Quantifiers and Games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443094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 animBg="1"/>
      <p:bldP spid="100" grpId="0" animBg="1"/>
      <p:bldP spid="102" grpId="0" animBg="1"/>
      <p:bldP spid="32" grpId="0" animBg="1"/>
      <p:bldP spid="3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22799CF-00A9-255A-CFAD-8F798C1195C3}"/>
              </a:ext>
            </a:extLst>
          </p:cNvPr>
          <p:cNvSpPr txBox="1"/>
          <p:nvPr/>
        </p:nvSpPr>
        <p:spPr>
          <a:xfrm>
            <a:off x="1447800" y="2286000"/>
            <a:ext cx="73152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sz="4400" dirty="0">
                <a:solidFill>
                  <a:schemeClr val="tx2"/>
                </a:solidFill>
              </a:rPr>
              <a:t>Predicates and Quantifiers</a:t>
            </a:r>
            <a:endParaRPr lang="en-CA" sz="44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266E359-7C0D-5666-D895-023968285073}"/>
              </a:ext>
            </a:extLst>
          </p:cNvPr>
          <p:cNvSpPr txBox="1"/>
          <p:nvPr/>
        </p:nvSpPr>
        <p:spPr>
          <a:xfrm>
            <a:off x="2286000" y="2819400"/>
            <a:ext cx="73152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4400" dirty="0">
                <a:solidFill>
                  <a:schemeClr val="tx2"/>
                </a:solidFill>
                <a:latin typeface="Symbol" pitchFamily="18" charset="2"/>
              </a:rPr>
              <a:t>"</a:t>
            </a:r>
            <a:r>
              <a:rPr lang="en-US" altLang="en-US" sz="4400" dirty="0">
                <a:solidFill>
                  <a:schemeClr val="tx2"/>
                </a:solidFill>
              </a:rPr>
              <a:t>boys b, Loves(b)</a:t>
            </a:r>
          </a:p>
        </p:txBody>
      </p:sp>
    </p:spTree>
    <p:extLst>
      <p:ext uri="{BB962C8B-B14F-4D97-AF65-F5344CB8AC3E}">
        <p14:creationId xmlns:p14="http://schemas.microsoft.com/office/powerpoint/2010/main" val="3484389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47"/>
          <p:cNvGrpSpPr>
            <a:grpSpLocks/>
          </p:cNvGrpSpPr>
          <p:nvPr/>
        </p:nvGrpSpPr>
        <p:grpSpPr bwMode="auto">
          <a:xfrm flipH="1">
            <a:off x="8231188" y="1219200"/>
            <a:ext cx="912812" cy="1905000"/>
            <a:chOff x="2593" y="768"/>
            <a:chExt cx="849" cy="1475"/>
          </a:xfrm>
        </p:grpSpPr>
        <p:sp>
          <p:nvSpPr>
            <p:cNvPr id="4117" name="Freeform 48"/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118" name="Freeform 49"/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119" name="Freeform 50"/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120" name="Freeform 51"/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121" name="Freeform 52"/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122" name="Freeform 53"/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123" name="Freeform 54"/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4124" name="Group 55"/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4125" name="Freeform 56"/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126" name="Freeform 57"/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sp>
        <p:nvSpPr>
          <p:cNvPr id="100" name="AutoShape 19"/>
          <p:cNvSpPr>
            <a:spLocks noChangeArrowheads="1"/>
          </p:cNvSpPr>
          <p:nvPr/>
        </p:nvSpPr>
        <p:spPr bwMode="auto">
          <a:xfrm>
            <a:off x="1383402" y="1394848"/>
            <a:ext cx="4572000" cy="1421969"/>
          </a:xfrm>
          <a:prstGeom prst="wedgeRoundRectCallout">
            <a:avLst>
              <a:gd name="adj1" fmla="val -54250"/>
              <a:gd name="adj2" fmla="val -18591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ou laugh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ut this is </a:t>
            </a:r>
            <a:b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 very important game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n theoretical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mputer science.</a:t>
            </a:r>
          </a:p>
        </p:txBody>
      </p:sp>
      <p:sp>
        <p:nvSpPr>
          <p:cNvPr id="102" name="AutoShape 37"/>
          <p:cNvSpPr>
            <a:spLocks noChangeArrowheads="1"/>
          </p:cNvSpPr>
          <p:nvPr/>
        </p:nvSpPr>
        <p:spPr bwMode="auto">
          <a:xfrm>
            <a:off x="926413" y="3025990"/>
            <a:ext cx="5751954" cy="2167270"/>
          </a:xfrm>
          <a:prstGeom prst="wedgeRoundRectCallout">
            <a:avLst>
              <a:gd name="adj1" fmla="val -40608"/>
              <a:gd name="adj2" fmla="val -56119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ou choose the size of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our Java program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n I choose the size of the input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ikely 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|I| &gt;&gt; |J|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o you better be sure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our Java program </a:t>
            </a:r>
            <a:b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an handl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uch long inputs.</a:t>
            </a:r>
          </a:p>
        </p:txBody>
      </p:sp>
      <p:grpSp>
        <p:nvGrpSpPr>
          <p:cNvPr id="4101" name="Group 26"/>
          <p:cNvGrpSpPr>
            <a:grpSpLocks/>
          </p:cNvGrpSpPr>
          <p:nvPr/>
        </p:nvGrpSpPr>
        <p:grpSpPr bwMode="auto">
          <a:xfrm flipH="1">
            <a:off x="152400" y="1524000"/>
            <a:ext cx="947738" cy="1828800"/>
            <a:chOff x="2308" y="1513"/>
            <a:chExt cx="1162" cy="2570"/>
          </a:xfrm>
        </p:grpSpPr>
        <p:grpSp>
          <p:nvGrpSpPr>
            <p:cNvPr id="4103" name="Group 27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4111" name="Freeform 28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112" name="Freeform 29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113" name="Freeform 30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114" name="Freeform 31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115" name="Freeform 32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116" name="Freeform 33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4104" name="Freeform 34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105" name="Freeform 35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106" name="Oval 36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107" name="Oval 37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108" name="Oval 38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109" name="Oval 39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110" name="Oval 40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32" name="Rectangle 2">
            <a:extLst>
              <a:ext uri="{FF2B5EF4-FFF2-40B4-BE49-F238E27FC236}">
                <a16:creationId xmlns:a16="http://schemas.microsoft.com/office/drawing/2014/main" id="{0BBC1F9D-D393-4542-8B84-40729B56B9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Quantifiers and Games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602422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 animBg="1"/>
      <p:bldP spid="10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47"/>
          <p:cNvGrpSpPr>
            <a:grpSpLocks/>
          </p:cNvGrpSpPr>
          <p:nvPr/>
        </p:nvGrpSpPr>
        <p:grpSpPr bwMode="auto">
          <a:xfrm flipH="1">
            <a:off x="8231188" y="1219200"/>
            <a:ext cx="912812" cy="1905000"/>
            <a:chOff x="2593" y="768"/>
            <a:chExt cx="849" cy="1475"/>
          </a:xfrm>
        </p:grpSpPr>
        <p:sp>
          <p:nvSpPr>
            <p:cNvPr id="5142" name="Freeform 48"/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43" name="Freeform 49"/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44" name="Freeform 50"/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45" name="Freeform 51"/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46" name="Freeform 52"/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47" name="Freeform 53"/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48" name="Freeform 54"/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5149" name="Group 55"/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5150" name="Freeform 56"/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151" name="Freeform 57"/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sp>
        <p:nvSpPr>
          <p:cNvPr id="100" name="AutoShape 19"/>
          <p:cNvSpPr>
            <a:spLocks noChangeArrowheads="1"/>
          </p:cNvSpPr>
          <p:nvPr/>
        </p:nvSpPr>
        <p:spPr bwMode="auto">
          <a:xfrm>
            <a:off x="990600" y="1002405"/>
            <a:ext cx="4468785" cy="1389682"/>
          </a:xfrm>
          <a:prstGeom prst="wedgeRoundRectCallout">
            <a:avLst>
              <a:gd name="adj1" fmla="val -54532"/>
              <a:gd name="adj2" fmla="val -3194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n Predicate logic,</a:t>
            </a:r>
            <a:b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we can state that I win the game: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,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,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&gt;x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5125" name="Group 26"/>
          <p:cNvGrpSpPr>
            <a:grpSpLocks/>
          </p:cNvGrpSpPr>
          <p:nvPr/>
        </p:nvGrpSpPr>
        <p:grpSpPr bwMode="auto">
          <a:xfrm flipH="1">
            <a:off x="152400" y="1524000"/>
            <a:ext cx="947738" cy="1828800"/>
            <a:chOff x="2308" y="1513"/>
            <a:chExt cx="1162" cy="2570"/>
          </a:xfrm>
        </p:grpSpPr>
        <p:grpSp>
          <p:nvGrpSpPr>
            <p:cNvPr id="5128" name="Group 27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5136" name="Freeform 28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137" name="Freeform 29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138" name="Freeform 30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139" name="Freeform 31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140" name="Freeform 32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141" name="Freeform 33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5129" name="Freeform 34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30" name="Freeform 35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31" name="Oval 36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32" name="Oval 37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33" name="Oval 38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34" name="Oval 39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35" name="Oval 40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46" name="Rectangle 2">
            <a:extLst>
              <a:ext uri="{FF2B5EF4-FFF2-40B4-BE49-F238E27FC236}">
                <a16:creationId xmlns:a16="http://schemas.microsoft.com/office/drawing/2014/main" id="{6AC431BE-DD16-475B-B3AC-B6E5B8EF53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Quantifiers and Games</a:t>
            </a:r>
            <a:endParaRPr lang="en-CA" alt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633D354-FF69-12AA-742B-F814AF1C2CBE}"/>
              </a:ext>
            </a:extLst>
          </p:cNvPr>
          <p:cNvSpPr txBox="1"/>
          <p:nvPr/>
        </p:nvSpPr>
        <p:spPr>
          <a:xfrm>
            <a:off x="2438400" y="1691148"/>
            <a:ext cx="4572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ll</a:t>
            </a:r>
            <a:endParaRPr lang="en-GB" sz="1400" dirty="0">
              <a:solidFill>
                <a:srgbClr val="FFC00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B668C5D-3978-C970-7D9C-BA9B7602C9A6}"/>
              </a:ext>
            </a:extLst>
          </p:cNvPr>
          <p:cNvSpPr txBox="1"/>
          <p:nvPr/>
        </p:nvSpPr>
        <p:spPr>
          <a:xfrm>
            <a:off x="2866104" y="1691148"/>
            <a:ext cx="58010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400" dirty="0">
                <a:solidFill>
                  <a:srgbClr val="FFC000"/>
                </a:solidFill>
              </a:rPr>
              <a:t>exist</a:t>
            </a:r>
            <a:endParaRPr lang="en-GB" sz="1400" dirty="0">
              <a:solidFill>
                <a:srgbClr val="FFC000"/>
              </a:solidFill>
            </a:endParaRPr>
          </a:p>
        </p:txBody>
      </p:sp>
      <p:pic>
        <p:nvPicPr>
          <p:cNvPr id="6" name="Picture 2" descr="http://www.swordofthespirit.net/bulwark/mosesbush.gif">
            <a:extLst>
              <a:ext uri="{FF2B5EF4-FFF2-40B4-BE49-F238E27FC236}">
                <a16:creationId xmlns:a16="http://schemas.microsoft.com/office/drawing/2014/main" id="{CB2B9DD6-015F-1F4C-CCF0-1806E00CED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17735"/>
            <a:ext cx="1938042" cy="112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AutoShape 38">
            <a:extLst>
              <a:ext uri="{FF2B5EF4-FFF2-40B4-BE49-F238E27FC236}">
                <a16:creationId xmlns:a16="http://schemas.microsoft.com/office/drawing/2014/main" id="{ADD471C0-3203-80F8-230B-CAEEE82C8B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2438400"/>
            <a:ext cx="6172200" cy="1676400"/>
          </a:xfrm>
          <a:prstGeom prst="wedgeRoundRectCallout">
            <a:avLst>
              <a:gd name="adj1" fmla="val -30550"/>
              <a:gd name="adj2" fmla="val 58522"/>
              <a:gd name="adj3" fmla="val 16667"/>
            </a:avLst>
          </a:prstGeom>
          <a:noFill/>
          <a:ln w="127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  <a:sym typeface="Symbol" pitchFamily="18" charset="2"/>
              </a:rPr>
              <a:t>I'm an oracle. Let me help. If I assure you that</a:t>
            </a:r>
            <a:br>
              <a:rPr lang="en-US" altLang="en-US" sz="2400" dirty="0">
                <a:solidFill>
                  <a:srgbClr val="FFFFFF"/>
                </a:solidFill>
                <a:sym typeface="Symbol" pitchFamily="18" charset="2"/>
              </a:rPr>
            </a:br>
            <a:r>
              <a:rPr lang="en-US" altLang="en-US" sz="2400" dirty="0">
                <a:solidFill>
                  <a:srgbClr val="FFFFFF"/>
                </a:solidFill>
                <a:sym typeface="Symbol" pitchFamily="18" charset="2"/>
              </a:rPr>
              <a:t>all boys love, ie, </a:t>
            </a:r>
            <a:r>
              <a:rPr 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sz="2400" dirty="0">
                <a:solidFill>
                  <a:srgbClr val="FFC000"/>
                </a:solidFill>
              </a:rPr>
              <a:t>b</a:t>
            </a:r>
            <a:r>
              <a:rPr lang="en-US" sz="2400" dirty="0">
                <a:solidFill>
                  <a:srgbClr val="FFC000"/>
                </a:solidFill>
                <a:latin typeface="Times New Roman"/>
              </a:rPr>
              <a:t>, Loves(b),</a:t>
            </a:r>
          </a:p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  <a:sym typeface="Symbol" pitchFamily="18" charset="2"/>
              </a:rPr>
              <a:t>then </a:t>
            </a:r>
            <a:r>
              <a:rPr lang="en-US" altLang="en-US" sz="2400" dirty="0">
                <a:solidFill>
                  <a:srgbClr val="FF0000"/>
                </a:solidFill>
                <a:sym typeface="Symbol" pitchFamily="18" charset="2"/>
              </a:rPr>
              <a:t>anyone</a:t>
            </a:r>
            <a:r>
              <a:rPr lang="en-US" altLang="en-US" sz="2400" dirty="0">
                <a:solidFill>
                  <a:srgbClr val="FFFFFF"/>
                </a:solidFill>
                <a:sym typeface="Symbol" pitchFamily="18" charset="2"/>
              </a:rPr>
              <a:t> can give me his favorite boy </a:t>
            </a:r>
            <a:r>
              <a:rPr lang="en-US" altLang="en-US" sz="2400" dirty="0">
                <a:solidFill>
                  <a:srgbClr val="FF0000"/>
                </a:solidFill>
                <a:sym typeface="Symbol" pitchFamily="18" charset="2"/>
              </a:rPr>
              <a:t>b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 </a:t>
            </a:r>
          </a:p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and</a:t>
            </a:r>
            <a:r>
              <a:rPr kumimoji="0" lang="en-US" altLang="en-US" sz="24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I assure him that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Loves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b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is true.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2FA2485D-81EB-248A-2AFD-432883403237}"/>
              </a:ext>
            </a:extLst>
          </p:cNvPr>
          <p:cNvGrpSpPr/>
          <p:nvPr/>
        </p:nvGrpSpPr>
        <p:grpSpPr>
          <a:xfrm>
            <a:off x="1981200" y="4267200"/>
            <a:ext cx="2990271" cy="475281"/>
            <a:chOff x="5239329" y="4249119"/>
            <a:chExt cx="2990271" cy="475281"/>
          </a:xfrm>
        </p:grpSpPr>
        <p:sp>
          <p:nvSpPr>
            <p:cNvPr id="9" name="AutoShape 58">
              <a:extLst>
                <a:ext uri="{FF2B5EF4-FFF2-40B4-BE49-F238E27FC236}">
                  <a16:creationId xmlns:a16="http://schemas.microsoft.com/office/drawing/2014/main" id="{AC015919-3FB5-1A9C-EF16-75195774F5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9329" y="4249119"/>
              <a:ext cx="2990271" cy="475281"/>
            </a:xfrm>
            <a:prstGeom prst="wedgeRoundRectCallout">
              <a:avLst>
                <a:gd name="adj1" fmla="val 50696"/>
                <a:gd name="adj2" fmla="val -44036"/>
                <a:gd name="adj3" fmla="val 16667"/>
              </a:avLst>
            </a:prstGeom>
            <a:noFill/>
            <a:ln w="127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What about 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Bob 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     ?</a:t>
              </a: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pic>
          <p:nvPicPr>
            <p:cNvPr id="10" name="Picture 48" descr="j0232139">
              <a:extLst>
                <a:ext uri="{FF2B5EF4-FFF2-40B4-BE49-F238E27FC236}">
                  <a16:creationId xmlns:a16="http://schemas.microsoft.com/office/drawing/2014/main" id="{33942CA7-D3DE-4448-4373-0295C06BE48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53376" y="4376596"/>
              <a:ext cx="395224" cy="271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" name="AutoShape 38">
            <a:extLst>
              <a:ext uri="{FF2B5EF4-FFF2-40B4-BE49-F238E27FC236}">
                <a16:creationId xmlns:a16="http://schemas.microsoft.com/office/drawing/2014/main" id="{E0EE8DBD-4ADF-BCFC-92AD-F9A596B8AC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803060"/>
            <a:ext cx="2895600" cy="533400"/>
          </a:xfrm>
          <a:prstGeom prst="wedgeRoundRectCallout">
            <a:avLst>
              <a:gd name="adj1" fmla="val -53470"/>
              <a:gd name="adj2" fmla="val 28107"/>
              <a:gd name="adj3" fmla="val 16667"/>
            </a:avLst>
          </a:prstGeom>
          <a:noFill/>
          <a:ln w="127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  <a:sym typeface="Symbol" pitchFamily="18" charset="2"/>
              </a:rPr>
              <a:t>Sure, </a:t>
            </a:r>
            <a:r>
              <a:rPr lang="en-US" altLang="en-US" sz="2400" dirty="0">
                <a:solidFill>
                  <a:srgbClr val="FF0000"/>
                </a:solidFill>
                <a:sym typeface="Symbol" pitchFamily="18" charset="2"/>
              </a:rPr>
              <a:t>he</a:t>
            </a:r>
            <a:r>
              <a:rPr lang="en-US" altLang="en-US" sz="2400" dirty="0">
                <a:solidFill>
                  <a:srgbClr val="FFFFFF"/>
                </a:solidFill>
                <a:sym typeface="Symbol" pitchFamily="18" charset="2"/>
              </a:rPr>
              <a:t> is a lover.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  <a:sym typeface="Symbol" pitchFamily="18" charset="2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EA9E231-AEB7-A923-2937-76B88FCE1D0E}"/>
              </a:ext>
            </a:extLst>
          </p:cNvPr>
          <p:cNvSpPr txBox="1"/>
          <p:nvPr/>
        </p:nvSpPr>
        <p:spPr>
          <a:xfrm>
            <a:off x="4513008" y="2772179"/>
            <a:ext cx="4572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ll</a:t>
            </a:r>
            <a:endParaRPr lang="en-GB" sz="1400" dirty="0">
              <a:solidFill>
                <a:srgbClr val="FFC000"/>
              </a:solidFill>
            </a:endParaRPr>
          </a:p>
        </p:txBody>
      </p:sp>
      <p:grpSp>
        <p:nvGrpSpPr>
          <p:cNvPr id="121" name="Group 120">
            <a:extLst>
              <a:ext uri="{FF2B5EF4-FFF2-40B4-BE49-F238E27FC236}">
                <a16:creationId xmlns:a16="http://schemas.microsoft.com/office/drawing/2014/main" id="{79E4014D-79EE-E958-E5E3-0AD67A70F9E2}"/>
              </a:ext>
            </a:extLst>
          </p:cNvPr>
          <p:cNvGrpSpPr/>
          <p:nvPr/>
        </p:nvGrpSpPr>
        <p:grpSpPr>
          <a:xfrm>
            <a:off x="5562600" y="607142"/>
            <a:ext cx="2286000" cy="1312606"/>
            <a:chOff x="5562600" y="607142"/>
            <a:chExt cx="2286000" cy="1312606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D00B9F28-2B49-CDA0-F42C-DD24608AC93F}"/>
                </a:ext>
              </a:extLst>
            </p:cNvPr>
            <p:cNvSpPr txBox="1"/>
            <p:nvPr/>
          </p:nvSpPr>
          <p:spPr>
            <a:xfrm>
              <a:off x="5562600" y="1295400"/>
              <a:ext cx="20574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rPr>
                <a:t>" </a:t>
              </a:r>
              <a:r>
                <a: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  <a:sym typeface="Wingdings" panose="05000000000000000000" pitchFamily="2" charset="2"/>
                </a:rPr>
                <a:t></a:t>
              </a: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endParaRPr>
            </a:p>
          </p:txBody>
        </p:sp>
        <p:grpSp>
          <p:nvGrpSpPr>
            <p:cNvPr id="35" name="Group 47">
              <a:extLst>
                <a:ext uri="{FF2B5EF4-FFF2-40B4-BE49-F238E27FC236}">
                  <a16:creationId xmlns:a16="http://schemas.microsoft.com/office/drawing/2014/main" id="{7AE7FDBE-1A75-35F1-C661-6BA349526427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6553200" y="1066800"/>
              <a:ext cx="457200" cy="838200"/>
              <a:chOff x="2593" y="768"/>
              <a:chExt cx="849" cy="1475"/>
            </a:xfrm>
          </p:grpSpPr>
          <p:sp>
            <p:nvSpPr>
              <p:cNvPr id="36" name="Freeform 48">
                <a:extLst>
                  <a:ext uri="{FF2B5EF4-FFF2-40B4-BE49-F238E27FC236}">
                    <a16:creationId xmlns:a16="http://schemas.microsoft.com/office/drawing/2014/main" id="{91C26E97-1E47-D342-4A44-317A895E54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35" y="1179"/>
                <a:ext cx="302" cy="308"/>
              </a:xfrm>
              <a:custGeom>
                <a:avLst/>
                <a:gdLst>
                  <a:gd name="T0" fmla="*/ 220 w 302"/>
                  <a:gd name="T1" fmla="*/ 225 h 308"/>
                  <a:gd name="T2" fmla="*/ 220 w 302"/>
                  <a:gd name="T3" fmla="*/ 197 h 308"/>
                  <a:gd name="T4" fmla="*/ 216 w 302"/>
                  <a:gd name="T5" fmla="*/ 159 h 308"/>
                  <a:gd name="T6" fmla="*/ 208 w 302"/>
                  <a:gd name="T7" fmla="*/ 135 h 308"/>
                  <a:gd name="T8" fmla="*/ 198 w 302"/>
                  <a:gd name="T9" fmla="*/ 116 h 308"/>
                  <a:gd name="T10" fmla="*/ 181 w 302"/>
                  <a:gd name="T11" fmla="*/ 93 h 308"/>
                  <a:gd name="T12" fmla="*/ 193 w 302"/>
                  <a:gd name="T13" fmla="*/ 80 h 308"/>
                  <a:gd name="T14" fmla="*/ 199 w 302"/>
                  <a:gd name="T15" fmla="*/ 60 h 308"/>
                  <a:gd name="T16" fmla="*/ 196 w 302"/>
                  <a:gd name="T17" fmla="*/ 38 h 308"/>
                  <a:gd name="T18" fmla="*/ 184 w 302"/>
                  <a:gd name="T19" fmla="*/ 18 h 308"/>
                  <a:gd name="T20" fmla="*/ 163 w 302"/>
                  <a:gd name="T21" fmla="*/ 5 h 308"/>
                  <a:gd name="T22" fmla="*/ 142 w 302"/>
                  <a:gd name="T23" fmla="*/ 0 h 308"/>
                  <a:gd name="T24" fmla="*/ 136 w 302"/>
                  <a:gd name="T25" fmla="*/ 9 h 308"/>
                  <a:gd name="T26" fmla="*/ 148 w 302"/>
                  <a:gd name="T27" fmla="*/ 15 h 308"/>
                  <a:gd name="T28" fmla="*/ 160 w 302"/>
                  <a:gd name="T29" fmla="*/ 23 h 308"/>
                  <a:gd name="T30" fmla="*/ 172 w 302"/>
                  <a:gd name="T31" fmla="*/ 39 h 308"/>
                  <a:gd name="T32" fmla="*/ 171 w 302"/>
                  <a:gd name="T33" fmla="*/ 57 h 308"/>
                  <a:gd name="T34" fmla="*/ 157 w 302"/>
                  <a:gd name="T35" fmla="*/ 71 h 308"/>
                  <a:gd name="T36" fmla="*/ 151 w 302"/>
                  <a:gd name="T37" fmla="*/ 74 h 308"/>
                  <a:gd name="T38" fmla="*/ 117 w 302"/>
                  <a:gd name="T39" fmla="*/ 71 h 308"/>
                  <a:gd name="T40" fmla="*/ 93 w 302"/>
                  <a:gd name="T41" fmla="*/ 74 h 308"/>
                  <a:gd name="T42" fmla="*/ 69 w 302"/>
                  <a:gd name="T43" fmla="*/ 84 h 308"/>
                  <a:gd name="T44" fmla="*/ 64 w 302"/>
                  <a:gd name="T45" fmla="*/ 87 h 308"/>
                  <a:gd name="T46" fmla="*/ 45 w 302"/>
                  <a:gd name="T47" fmla="*/ 75 h 308"/>
                  <a:gd name="T48" fmla="*/ 28 w 302"/>
                  <a:gd name="T49" fmla="*/ 59 h 308"/>
                  <a:gd name="T50" fmla="*/ 25 w 302"/>
                  <a:gd name="T51" fmla="*/ 48 h 308"/>
                  <a:gd name="T52" fmla="*/ 30 w 302"/>
                  <a:gd name="T53" fmla="*/ 36 h 308"/>
                  <a:gd name="T54" fmla="*/ 43 w 302"/>
                  <a:gd name="T55" fmla="*/ 29 h 308"/>
                  <a:gd name="T56" fmla="*/ 48 w 302"/>
                  <a:gd name="T57" fmla="*/ 20 h 308"/>
                  <a:gd name="T58" fmla="*/ 40 w 302"/>
                  <a:gd name="T59" fmla="*/ 15 h 308"/>
                  <a:gd name="T60" fmla="*/ 25 w 302"/>
                  <a:gd name="T61" fmla="*/ 18 h 308"/>
                  <a:gd name="T62" fmla="*/ 6 w 302"/>
                  <a:gd name="T63" fmla="*/ 36 h 308"/>
                  <a:gd name="T64" fmla="*/ 0 w 302"/>
                  <a:gd name="T65" fmla="*/ 56 h 308"/>
                  <a:gd name="T66" fmla="*/ 6 w 302"/>
                  <a:gd name="T67" fmla="*/ 74 h 308"/>
                  <a:gd name="T68" fmla="*/ 22 w 302"/>
                  <a:gd name="T69" fmla="*/ 93 h 308"/>
                  <a:gd name="T70" fmla="*/ 40 w 302"/>
                  <a:gd name="T71" fmla="*/ 107 h 308"/>
                  <a:gd name="T72" fmla="*/ 25 w 302"/>
                  <a:gd name="T73" fmla="*/ 140 h 308"/>
                  <a:gd name="T74" fmla="*/ 22 w 302"/>
                  <a:gd name="T75" fmla="*/ 171 h 308"/>
                  <a:gd name="T76" fmla="*/ 24 w 302"/>
                  <a:gd name="T77" fmla="*/ 204 h 308"/>
                  <a:gd name="T78" fmla="*/ 27 w 302"/>
                  <a:gd name="T79" fmla="*/ 233 h 308"/>
                  <a:gd name="T80" fmla="*/ 39 w 302"/>
                  <a:gd name="T81" fmla="*/ 258 h 308"/>
                  <a:gd name="T82" fmla="*/ 55 w 302"/>
                  <a:gd name="T83" fmla="*/ 278 h 308"/>
                  <a:gd name="T84" fmla="*/ 79 w 302"/>
                  <a:gd name="T85" fmla="*/ 293 h 308"/>
                  <a:gd name="T86" fmla="*/ 99 w 302"/>
                  <a:gd name="T87" fmla="*/ 303 h 308"/>
                  <a:gd name="T88" fmla="*/ 124 w 302"/>
                  <a:gd name="T89" fmla="*/ 308 h 308"/>
                  <a:gd name="T90" fmla="*/ 148 w 302"/>
                  <a:gd name="T91" fmla="*/ 308 h 308"/>
                  <a:gd name="T92" fmla="*/ 172 w 302"/>
                  <a:gd name="T93" fmla="*/ 305 h 308"/>
                  <a:gd name="T94" fmla="*/ 196 w 302"/>
                  <a:gd name="T95" fmla="*/ 297 h 308"/>
                  <a:gd name="T96" fmla="*/ 208 w 302"/>
                  <a:gd name="T97" fmla="*/ 284 h 308"/>
                  <a:gd name="T98" fmla="*/ 220 w 302"/>
                  <a:gd name="T99" fmla="*/ 266 h 308"/>
                  <a:gd name="T100" fmla="*/ 253 w 302"/>
                  <a:gd name="T101" fmla="*/ 278 h 308"/>
                  <a:gd name="T102" fmla="*/ 273 w 302"/>
                  <a:gd name="T103" fmla="*/ 288 h 308"/>
                  <a:gd name="T104" fmla="*/ 288 w 302"/>
                  <a:gd name="T105" fmla="*/ 290 h 308"/>
                  <a:gd name="T106" fmla="*/ 298 w 302"/>
                  <a:gd name="T107" fmla="*/ 281 h 308"/>
                  <a:gd name="T108" fmla="*/ 302 w 302"/>
                  <a:gd name="T109" fmla="*/ 269 h 308"/>
                  <a:gd name="T110" fmla="*/ 294 w 302"/>
                  <a:gd name="T111" fmla="*/ 254 h 308"/>
                  <a:gd name="T112" fmla="*/ 270 w 302"/>
                  <a:gd name="T113" fmla="*/ 243 h 308"/>
                  <a:gd name="T114" fmla="*/ 238 w 302"/>
                  <a:gd name="T115" fmla="*/ 236 h 308"/>
                  <a:gd name="T116" fmla="*/ 220 w 302"/>
                  <a:gd name="T117" fmla="*/ 225 h 308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302"/>
                  <a:gd name="T178" fmla="*/ 0 h 308"/>
                  <a:gd name="T179" fmla="*/ 302 w 302"/>
                  <a:gd name="T180" fmla="*/ 308 h 308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302" h="308">
                    <a:moveTo>
                      <a:pt x="220" y="225"/>
                    </a:moveTo>
                    <a:lnTo>
                      <a:pt x="220" y="197"/>
                    </a:lnTo>
                    <a:lnTo>
                      <a:pt x="216" y="159"/>
                    </a:lnTo>
                    <a:lnTo>
                      <a:pt x="208" y="135"/>
                    </a:lnTo>
                    <a:lnTo>
                      <a:pt x="198" y="116"/>
                    </a:lnTo>
                    <a:lnTo>
                      <a:pt x="181" y="93"/>
                    </a:lnTo>
                    <a:lnTo>
                      <a:pt x="193" y="80"/>
                    </a:lnTo>
                    <a:lnTo>
                      <a:pt x="199" y="60"/>
                    </a:lnTo>
                    <a:lnTo>
                      <a:pt x="196" y="38"/>
                    </a:lnTo>
                    <a:lnTo>
                      <a:pt x="184" y="18"/>
                    </a:lnTo>
                    <a:lnTo>
                      <a:pt x="163" y="5"/>
                    </a:lnTo>
                    <a:lnTo>
                      <a:pt x="142" y="0"/>
                    </a:lnTo>
                    <a:lnTo>
                      <a:pt x="136" y="9"/>
                    </a:lnTo>
                    <a:lnTo>
                      <a:pt x="148" y="15"/>
                    </a:lnTo>
                    <a:lnTo>
                      <a:pt x="160" y="23"/>
                    </a:lnTo>
                    <a:lnTo>
                      <a:pt x="172" y="39"/>
                    </a:lnTo>
                    <a:lnTo>
                      <a:pt x="171" y="57"/>
                    </a:lnTo>
                    <a:lnTo>
                      <a:pt x="157" y="71"/>
                    </a:lnTo>
                    <a:lnTo>
                      <a:pt x="151" y="74"/>
                    </a:lnTo>
                    <a:lnTo>
                      <a:pt x="117" y="71"/>
                    </a:lnTo>
                    <a:lnTo>
                      <a:pt x="93" y="74"/>
                    </a:lnTo>
                    <a:lnTo>
                      <a:pt x="69" y="84"/>
                    </a:lnTo>
                    <a:lnTo>
                      <a:pt x="64" y="87"/>
                    </a:lnTo>
                    <a:lnTo>
                      <a:pt x="45" y="75"/>
                    </a:lnTo>
                    <a:lnTo>
                      <a:pt x="28" y="59"/>
                    </a:lnTo>
                    <a:lnTo>
                      <a:pt x="25" y="48"/>
                    </a:lnTo>
                    <a:lnTo>
                      <a:pt x="30" y="36"/>
                    </a:lnTo>
                    <a:lnTo>
                      <a:pt x="43" y="29"/>
                    </a:lnTo>
                    <a:lnTo>
                      <a:pt x="48" y="20"/>
                    </a:lnTo>
                    <a:lnTo>
                      <a:pt x="40" y="15"/>
                    </a:lnTo>
                    <a:lnTo>
                      <a:pt x="25" y="18"/>
                    </a:lnTo>
                    <a:lnTo>
                      <a:pt x="6" y="36"/>
                    </a:lnTo>
                    <a:lnTo>
                      <a:pt x="0" y="56"/>
                    </a:lnTo>
                    <a:lnTo>
                      <a:pt x="6" y="74"/>
                    </a:lnTo>
                    <a:lnTo>
                      <a:pt x="22" y="93"/>
                    </a:lnTo>
                    <a:lnTo>
                      <a:pt x="40" y="107"/>
                    </a:lnTo>
                    <a:lnTo>
                      <a:pt x="25" y="140"/>
                    </a:lnTo>
                    <a:lnTo>
                      <a:pt x="22" y="171"/>
                    </a:lnTo>
                    <a:lnTo>
                      <a:pt x="24" y="204"/>
                    </a:lnTo>
                    <a:lnTo>
                      <a:pt x="27" y="233"/>
                    </a:lnTo>
                    <a:lnTo>
                      <a:pt x="39" y="258"/>
                    </a:lnTo>
                    <a:lnTo>
                      <a:pt x="55" y="278"/>
                    </a:lnTo>
                    <a:lnTo>
                      <a:pt x="79" y="293"/>
                    </a:lnTo>
                    <a:lnTo>
                      <a:pt x="99" y="303"/>
                    </a:lnTo>
                    <a:lnTo>
                      <a:pt x="124" y="308"/>
                    </a:lnTo>
                    <a:lnTo>
                      <a:pt x="148" y="308"/>
                    </a:lnTo>
                    <a:lnTo>
                      <a:pt x="172" y="305"/>
                    </a:lnTo>
                    <a:lnTo>
                      <a:pt x="196" y="297"/>
                    </a:lnTo>
                    <a:lnTo>
                      <a:pt x="208" y="284"/>
                    </a:lnTo>
                    <a:lnTo>
                      <a:pt x="220" y="266"/>
                    </a:lnTo>
                    <a:lnTo>
                      <a:pt x="253" y="278"/>
                    </a:lnTo>
                    <a:lnTo>
                      <a:pt x="273" y="288"/>
                    </a:lnTo>
                    <a:lnTo>
                      <a:pt x="288" y="290"/>
                    </a:lnTo>
                    <a:lnTo>
                      <a:pt x="298" y="281"/>
                    </a:lnTo>
                    <a:lnTo>
                      <a:pt x="302" y="269"/>
                    </a:lnTo>
                    <a:lnTo>
                      <a:pt x="294" y="254"/>
                    </a:lnTo>
                    <a:lnTo>
                      <a:pt x="270" y="243"/>
                    </a:lnTo>
                    <a:lnTo>
                      <a:pt x="238" y="236"/>
                    </a:lnTo>
                    <a:lnTo>
                      <a:pt x="220" y="225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7" name="Freeform 49">
                <a:extLst>
                  <a:ext uri="{FF2B5EF4-FFF2-40B4-BE49-F238E27FC236}">
                    <a16:creationId xmlns:a16="http://schemas.microsoft.com/office/drawing/2014/main" id="{87F7898F-F753-E5EE-77F2-04A489B397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5" y="1498"/>
                <a:ext cx="216" cy="346"/>
              </a:xfrm>
              <a:custGeom>
                <a:avLst/>
                <a:gdLst>
                  <a:gd name="T0" fmla="*/ 45 w 216"/>
                  <a:gd name="T1" fmla="*/ 18 h 346"/>
                  <a:gd name="T2" fmla="*/ 57 w 216"/>
                  <a:gd name="T3" fmla="*/ 8 h 346"/>
                  <a:gd name="T4" fmla="*/ 78 w 216"/>
                  <a:gd name="T5" fmla="*/ 0 h 346"/>
                  <a:gd name="T6" fmla="*/ 99 w 216"/>
                  <a:gd name="T7" fmla="*/ 2 h 346"/>
                  <a:gd name="T8" fmla="*/ 117 w 216"/>
                  <a:gd name="T9" fmla="*/ 5 h 346"/>
                  <a:gd name="T10" fmla="*/ 140 w 216"/>
                  <a:gd name="T11" fmla="*/ 12 h 346"/>
                  <a:gd name="T12" fmla="*/ 158 w 216"/>
                  <a:gd name="T13" fmla="*/ 28 h 346"/>
                  <a:gd name="T14" fmla="*/ 174 w 216"/>
                  <a:gd name="T15" fmla="*/ 44 h 346"/>
                  <a:gd name="T16" fmla="*/ 191 w 216"/>
                  <a:gd name="T17" fmla="*/ 73 h 346"/>
                  <a:gd name="T18" fmla="*/ 203 w 216"/>
                  <a:gd name="T19" fmla="*/ 104 h 346"/>
                  <a:gd name="T20" fmla="*/ 210 w 216"/>
                  <a:gd name="T21" fmla="*/ 139 h 346"/>
                  <a:gd name="T22" fmla="*/ 215 w 216"/>
                  <a:gd name="T23" fmla="*/ 173 h 346"/>
                  <a:gd name="T24" fmla="*/ 216 w 216"/>
                  <a:gd name="T25" fmla="*/ 211 h 346"/>
                  <a:gd name="T26" fmla="*/ 210 w 216"/>
                  <a:gd name="T27" fmla="*/ 245 h 346"/>
                  <a:gd name="T28" fmla="*/ 206 w 216"/>
                  <a:gd name="T29" fmla="*/ 271 h 346"/>
                  <a:gd name="T30" fmla="*/ 195 w 216"/>
                  <a:gd name="T31" fmla="*/ 299 h 346"/>
                  <a:gd name="T32" fmla="*/ 176 w 216"/>
                  <a:gd name="T33" fmla="*/ 320 h 346"/>
                  <a:gd name="T34" fmla="*/ 150 w 216"/>
                  <a:gd name="T35" fmla="*/ 337 h 346"/>
                  <a:gd name="T36" fmla="*/ 114 w 216"/>
                  <a:gd name="T37" fmla="*/ 344 h 346"/>
                  <a:gd name="T38" fmla="*/ 78 w 216"/>
                  <a:gd name="T39" fmla="*/ 346 h 346"/>
                  <a:gd name="T40" fmla="*/ 50 w 216"/>
                  <a:gd name="T41" fmla="*/ 340 h 346"/>
                  <a:gd name="T42" fmla="*/ 24 w 216"/>
                  <a:gd name="T43" fmla="*/ 325 h 346"/>
                  <a:gd name="T44" fmla="*/ 9 w 216"/>
                  <a:gd name="T45" fmla="*/ 302 h 346"/>
                  <a:gd name="T46" fmla="*/ 0 w 216"/>
                  <a:gd name="T47" fmla="*/ 268 h 346"/>
                  <a:gd name="T48" fmla="*/ 3 w 216"/>
                  <a:gd name="T49" fmla="*/ 236 h 346"/>
                  <a:gd name="T50" fmla="*/ 17 w 216"/>
                  <a:gd name="T51" fmla="*/ 211 h 346"/>
                  <a:gd name="T52" fmla="*/ 30 w 216"/>
                  <a:gd name="T53" fmla="*/ 193 h 346"/>
                  <a:gd name="T54" fmla="*/ 42 w 216"/>
                  <a:gd name="T55" fmla="*/ 175 h 346"/>
                  <a:gd name="T56" fmla="*/ 47 w 216"/>
                  <a:gd name="T57" fmla="*/ 155 h 346"/>
                  <a:gd name="T58" fmla="*/ 45 w 216"/>
                  <a:gd name="T59" fmla="*/ 134 h 346"/>
                  <a:gd name="T60" fmla="*/ 38 w 216"/>
                  <a:gd name="T61" fmla="*/ 109 h 346"/>
                  <a:gd name="T62" fmla="*/ 32 w 216"/>
                  <a:gd name="T63" fmla="*/ 85 h 346"/>
                  <a:gd name="T64" fmla="*/ 30 w 216"/>
                  <a:gd name="T65" fmla="*/ 59 h 346"/>
                  <a:gd name="T66" fmla="*/ 35 w 216"/>
                  <a:gd name="T67" fmla="*/ 34 h 346"/>
                  <a:gd name="T68" fmla="*/ 45 w 216"/>
                  <a:gd name="T69" fmla="*/ 18 h 34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16"/>
                  <a:gd name="T106" fmla="*/ 0 h 346"/>
                  <a:gd name="T107" fmla="*/ 216 w 216"/>
                  <a:gd name="T108" fmla="*/ 346 h 34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16" h="346">
                    <a:moveTo>
                      <a:pt x="45" y="18"/>
                    </a:moveTo>
                    <a:lnTo>
                      <a:pt x="57" y="8"/>
                    </a:lnTo>
                    <a:lnTo>
                      <a:pt x="78" y="0"/>
                    </a:lnTo>
                    <a:lnTo>
                      <a:pt x="99" y="2"/>
                    </a:lnTo>
                    <a:lnTo>
                      <a:pt x="117" y="5"/>
                    </a:lnTo>
                    <a:lnTo>
                      <a:pt x="140" y="12"/>
                    </a:lnTo>
                    <a:lnTo>
                      <a:pt x="158" y="28"/>
                    </a:lnTo>
                    <a:lnTo>
                      <a:pt x="174" y="44"/>
                    </a:lnTo>
                    <a:lnTo>
                      <a:pt x="191" y="73"/>
                    </a:lnTo>
                    <a:lnTo>
                      <a:pt x="203" y="104"/>
                    </a:lnTo>
                    <a:lnTo>
                      <a:pt x="210" y="139"/>
                    </a:lnTo>
                    <a:lnTo>
                      <a:pt x="215" y="173"/>
                    </a:lnTo>
                    <a:lnTo>
                      <a:pt x="216" y="211"/>
                    </a:lnTo>
                    <a:lnTo>
                      <a:pt x="210" y="245"/>
                    </a:lnTo>
                    <a:lnTo>
                      <a:pt x="206" y="271"/>
                    </a:lnTo>
                    <a:lnTo>
                      <a:pt x="195" y="299"/>
                    </a:lnTo>
                    <a:lnTo>
                      <a:pt x="176" y="320"/>
                    </a:lnTo>
                    <a:lnTo>
                      <a:pt x="150" y="337"/>
                    </a:lnTo>
                    <a:lnTo>
                      <a:pt x="114" y="344"/>
                    </a:lnTo>
                    <a:lnTo>
                      <a:pt x="78" y="346"/>
                    </a:lnTo>
                    <a:lnTo>
                      <a:pt x="50" y="340"/>
                    </a:lnTo>
                    <a:lnTo>
                      <a:pt x="24" y="325"/>
                    </a:lnTo>
                    <a:lnTo>
                      <a:pt x="9" y="302"/>
                    </a:lnTo>
                    <a:lnTo>
                      <a:pt x="0" y="268"/>
                    </a:lnTo>
                    <a:lnTo>
                      <a:pt x="3" y="236"/>
                    </a:lnTo>
                    <a:lnTo>
                      <a:pt x="17" y="211"/>
                    </a:lnTo>
                    <a:lnTo>
                      <a:pt x="30" y="193"/>
                    </a:lnTo>
                    <a:lnTo>
                      <a:pt x="42" y="175"/>
                    </a:lnTo>
                    <a:lnTo>
                      <a:pt x="47" y="155"/>
                    </a:lnTo>
                    <a:lnTo>
                      <a:pt x="45" y="134"/>
                    </a:lnTo>
                    <a:lnTo>
                      <a:pt x="38" y="109"/>
                    </a:lnTo>
                    <a:lnTo>
                      <a:pt x="32" y="85"/>
                    </a:lnTo>
                    <a:lnTo>
                      <a:pt x="30" y="59"/>
                    </a:lnTo>
                    <a:lnTo>
                      <a:pt x="35" y="34"/>
                    </a:lnTo>
                    <a:lnTo>
                      <a:pt x="45" y="1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8" name="Freeform 50">
                <a:extLst>
                  <a:ext uri="{FF2B5EF4-FFF2-40B4-BE49-F238E27FC236}">
                    <a16:creationId xmlns:a16="http://schemas.microsoft.com/office/drawing/2014/main" id="{87852E88-CBF6-6C8F-E3D2-E7422820ED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25" y="1515"/>
                <a:ext cx="321" cy="165"/>
              </a:xfrm>
              <a:custGeom>
                <a:avLst/>
                <a:gdLst>
                  <a:gd name="T0" fmla="*/ 254 w 321"/>
                  <a:gd name="T1" fmla="*/ 36 h 165"/>
                  <a:gd name="T2" fmla="*/ 269 w 321"/>
                  <a:gd name="T3" fmla="*/ 15 h 165"/>
                  <a:gd name="T4" fmla="*/ 294 w 321"/>
                  <a:gd name="T5" fmla="*/ 0 h 165"/>
                  <a:gd name="T6" fmla="*/ 311 w 321"/>
                  <a:gd name="T7" fmla="*/ 3 h 165"/>
                  <a:gd name="T8" fmla="*/ 321 w 321"/>
                  <a:gd name="T9" fmla="*/ 18 h 165"/>
                  <a:gd name="T10" fmla="*/ 318 w 321"/>
                  <a:gd name="T11" fmla="*/ 50 h 165"/>
                  <a:gd name="T12" fmla="*/ 306 w 321"/>
                  <a:gd name="T13" fmla="*/ 80 h 165"/>
                  <a:gd name="T14" fmla="*/ 282 w 321"/>
                  <a:gd name="T15" fmla="*/ 98 h 165"/>
                  <a:gd name="T16" fmla="*/ 243 w 321"/>
                  <a:gd name="T17" fmla="*/ 119 h 165"/>
                  <a:gd name="T18" fmla="*/ 207 w 321"/>
                  <a:gd name="T19" fmla="*/ 147 h 165"/>
                  <a:gd name="T20" fmla="*/ 179 w 321"/>
                  <a:gd name="T21" fmla="*/ 165 h 165"/>
                  <a:gd name="T22" fmla="*/ 162 w 321"/>
                  <a:gd name="T23" fmla="*/ 164 h 165"/>
                  <a:gd name="T24" fmla="*/ 137 w 321"/>
                  <a:gd name="T25" fmla="*/ 149 h 165"/>
                  <a:gd name="T26" fmla="*/ 104 w 321"/>
                  <a:gd name="T27" fmla="*/ 116 h 165"/>
                  <a:gd name="T28" fmla="*/ 75 w 321"/>
                  <a:gd name="T29" fmla="*/ 93 h 165"/>
                  <a:gd name="T30" fmla="*/ 62 w 321"/>
                  <a:gd name="T31" fmla="*/ 98 h 165"/>
                  <a:gd name="T32" fmla="*/ 54 w 321"/>
                  <a:gd name="T33" fmla="*/ 116 h 165"/>
                  <a:gd name="T34" fmla="*/ 50 w 321"/>
                  <a:gd name="T35" fmla="*/ 117 h 165"/>
                  <a:gd name="T36" fmla="*/ 24 w 321"/>
                  <a:gd name="T37" fmla="*/ 120 h 165"/>
                  <a:gd name="T38" fmla="*/ 9 w 321"/>
                  <a:gd name="T39" fmla="*/ 107 h 165"/>
                  <a:gd name="T40" fmla="*/ 2 w 321"/>
                  <a:gd name="T41" fmla="*/ 75 h 165"/>
                  <a:gd name="T42" fmla="*/ 0 w 321"/>
                  <a:gd name="T43" fmla="*/ 30 h 165"/>
                  <a:gd name="T44" fmla="*/ 18 w 321"/>
                  <a:gd name="T45" fmla="*/ 9 h 165"/>
                  <a:gd name="T46" fmla="*/ 45 w 321"/>
                  <a:gd name="T47" fmla="*/ 9 h 165"/>
                  <a:gd name="T48" fmla="*/ 69 w 321"/>
                  <a:gd name="T49" fmla="*/ 20 h 165"/>
                  <a:gd name="T50" fmla="*/ 89 w 321"/>
                  <a:gd name="T51" fmla="*/ 51 h 165"/>
                  <a:gd name="T52" fmla="*/ 104 w 321"/>
                  <a:gd name="T53" fmla="*/ 77 h 165"/>
                  <a:gd name="T54" fmla="*/ 126 w 321"/>
                  <a:gd name="T55" fmla="*/ 101 h 165"/>
                  <a:gd name="T56" fmla="*/ 152 w 321"/>
                  <a:gd name="T57" fmla="*/ 120 h 165"/>
                  <a:gd name="T58" fmla="*/ 171 w 321"/>
                  <a:gd name="T59" fmla="*/ 123 h 165"/>
                  <a:gd name="T60" fmla="*/ 189 w 321"/>
                  <a:gd name="T61" fmla="*/ 116 h 165"/>
                  <a:gd name="T62" fmla="*/ 212 w 321"/>
                  <a:gd name="T63" fmla="*/ 96 h 165"/>
                  <a:gd name="T64" fmla="*/ 231 w 321"/>
                  <a:gd name="T65" fmla="*/ 72 h 165"/>
                  <a:gd name="T66" fmla="*/ 254 w 321"/>
                  <a:gd name="T67" fmla="*/ 36 h 16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321"/>
                  <a:gd name="T103" fmla="*/ 0 h 165"/>
                  <a:gd name="T104" fmla="*/ 321 w 321"/>
                  <a:gd name="T105" fmla="*/ 165 h 16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321" h="165">
                    <a:moveTo>
                      <a:pt x="254" y="36"/>
                    </a:moveTo>
                    <a:lnTo>
                      <a:pt x="269" y="15"/>
                    </a:lnTo>
                    <a:lnTo>
                      <a:pt x="294" y="0"/>
                    </a:lnTo>
                    <a:lnTo>
                      <a:pt x="311" y="3"/>
                    </a:lnTo>
                    <a:lnTo>
                      <a:pt x="321" y="18"/>
                    </a:lnTo>
                    <a:lnTo>
                      <a:pt x="318" y="50"/>
                    </a:lnTo>
                    <a:lnTo>
                      <a:pt x="306" y="80"/>
                    </a:lnTo>
                    <a:lnTo>
                      <a:pt x="282" y="98"/>
                    </a:lnTo>
                    <a:lnTo>
                      <a:pt x="243" y="119"/>
                    </a:lnTo>
                    <a:lnTo>
                      <a:pt x="207" y="147"/>
                    </a:lnTo>
                    <a:lnTo>
                      <a:pt x="179" y="165"/>
                    </a:lnTo>
                    <a:lnTo>
                      <a:pt x="162" y="164"/>
                    </a:lnTo>
                    <a:lnTo>
                      <a:pt x="137" y="149"/>
                    </a:lnTo>
                    <a:lnTo>
                      <a:pt x="104" y="116"/>
                    </a:lnTo>
                    <a:lnTo>
                      <a:pt x="75" y="93"/>
                    </a:lnTo>
                    <a:lnTo>
                      <a:pt x="62" y="98"/>
                    </a:lnTo>
                    <a:lnTo>
                      <a:pt x="54" y="116"/>
                    </a:lnTo>
                    <a:lnTo>
                      <a:pt x="50" y="117"/>
                    </a:lnTo>
                    <a:lnTo>
                      <a:pt x="24" y="120"/>
                    </a:lnTo>
                    <a:lnTo>
                      <a:pt x="9" y="107"/>
                    </a:lnTo>
                    <a:lnTo>
                      <a:pt x="2" y="75"/>
                    </a:lnTo>
                    <a:lnTo>
                      <a:pt x="0" y="30"/>
                    </a:lnTo>
                    <a:lnTo>
                      <a:pt x="18" y="9"/>
                    </a:lnTo>
                    <a:lnTo>
                      <a:pt x="45" y="9"/>
                    </a:lnTo>
                    <a:lnTo>
                      <a:pt x="69" y="20"/>
                    </a:lnTo>
                    <a:lnTo>
                      <a:pt x="89" y="51"/>
                    </a:lnTo>
                    <a:lnTo>
                      <a:pt x="104" y="77"/>
                    </a:lnTo>
                    <a:lnTo>
                      <a:pt x="126" y="101"/>
                    </a:lnTo>
                    <a:lnTo>
                      <a:pt x="152" y="120"/>
                    </a:lnTo>
                    <a:lnTo>
                      <a:pt x="171" y="123"/>
                    </a:lnTo>
                    <a:lnTo>
                      <a:pt x="189" y="116"/>
                    </a:lnTo>
                    <a:lnTo>
                      <a:pt x="212" y="96"/>
                    </a:lnTo>
                    <a:lnTo>
                      <a:pt x="231" y="72"/>
                    </a:lnTo>
                    <a:lnTo>
                      <a:pt x="254" y="3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9" name="Freeform 51">
                <a:extLst>
                  <a:ext uri="{FF2B5EF4-FFF2-40B4-BE49-F238E27FC236}">
                    <a16:creationId xmlns:a16="http://schemas.microsoft.com/office/drawing/2014/main" id="{2C229057-FE3B-FD0A-AD2D-23EC0DEC40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02" y="1530"/>
                <a:ext cx="240" cy="348"/>
              </a:xfrm>
              <a:custGeom>
                <a:avLst/>
                <a:gdLst>
                  <a:gd name="T0" fmla="*/ 16 w 240"/>
                  <a:gd name="T1" fmla="*/ 2 h 348"/>
                  <a:gd name="T2" fmla="*/ 45 w 240"/>
                  <a:gd name="T3" fmla="*/ 6 h 348"/>
                  <a:gd name="T4" fmla="*/ 67 w 240"/>
                  <a:gd name="T5" fmla="*/ 32 h 348"/>
                  <a:gd name="T6" fmla="*/ 91 w 240"/>
                  <a:gd name="T7" fmla="*/ 57 h 348"/>
                  <a:gd name="T8" fmla="*/ 121 w 240"/>
                  <a:gd name="T9" fmla="*/ 81 h 348"/>
                  <a:gd name="T10" fmla="*/ 144 w 240"/>
                  <a:gd name="T11" fmla="*/ 99 h 348"/>
                  <a:gd name="T12" fmla="*/ 169 w 240"/>
                  <a:gd name="T13" fmla="*/ 113 h 348"/>
                  <a:gd name="T14" fmla="*/ 196 w 240"/>
                  <a:gd name="T15" fmla="*/ 126 h 348"/>
                  <a:gd name="T16" fmla="*/ 219 w 240"/>
                  <a:gd name="T17" fmla="*/ 135 h 348"/>
                  <a:gd name="T18" fmla="*/ 235 w 240"/>
                  <a:gd name="T19" fmla="*/ 147 h 348"/>
                  <a:gd name="T20" fmla="*/ 240 w 240"/>
                  <a:gd name="T21" fmla="*/ 159 h 348"/>
                  <a:gd name="T22" fmla="*/ 231 w 240"/>
                  <a:gd name="T23" fmla="*/ 176 h 348"/>
                  <a:gd name="T24" fmla="*/ 210 w 240"/>
                  <a:gd name="T25" fmla="*/ 191 h 348"/>
                  <a:gd name="T26" fmla="*/ 166 w 240"/>
                  <a:gd name="T27" fmla="*/ 203 h 348"/>
                  <a:gd name="T28" fmla="*/ 127 w 240"/>
                  <a:gd name="T29" fmla="*/ 215 h 348"/>
                  <a:gd name="T30" fmla="*/ 103 w 240"/>
                  <a:gd name="T31" fmla="*/ 230 h 348"/>
                  <a:gd name="T32" fmla="*/ 108 w 240"/>
                  <a:gd name="T33" fmla="*/ 245 h 348"/>
                  <a:gd name="T34" fmla="*/ 109 w 240"/>
                  <a:gd name="T35" fmla="*/ 249 h 348"/>
                  <a:gd name="T36" fmla="*/ 135 w 240"/>
                  <a:gd name="T37" fmla="*/ 273 h 348"/>
                  <a:gd name="T38" fmla="*/ 163 w 240"/>
                  <a:gd name="T39" fmla="*/ 293 h 348"/>
                  <a:gd name="T40" fmla="*/ 189 w 240"/>
                  <a:gd name="T41" fmla="*/ 309 h 348"/>
                  <a:gd name="T42" fmla="*/ 193 w 240"/>
                  <a:gd name="T43" fmla="*/ 317 h 348"/>
                  <a:gd name="T44" fmla="*/ 195 w 240"/>
                  <a:gd name="T45" fmla="*/ 321 h 348"/>
                  <a:gd name="T46" fmla="*/ 192 w 240"/>
                  <a:gd name="T47" fmla="*/ 330 h 348"/>
                  <a:gd name="T48" fmla="*/ 187 w 240"/>
                  <a:gd name="T49" fmla="*/ 333 h 348"/>
                  <a:gd name="T50" fmla="*/ 177 w 240"/>
                  <a:gd name="T51" fmla="*/ 341 h 348"/>
                  <a:gd name="T52" fmla="*/ 172 w 240"/>
                  <a:gd name="T53" fmla="*/ 344 h 348"/>
                  <a:gd name="T54" fmla="*/ 153 w 240"/>
                  <a:gd name="T55" fmla="*/ 348 h 348"/>
                  <a:gd name="T56" fmla="*/ 130 w 240"/>
                  <a:gd name="T57" fmla="*/ 330 h 348"/>
                  <a:gd name="T58" fmla="*/ 112 w 240"/>
                  <a:gd name="T59" fmla="*/ 305 h 348"/>
                  <a:gd name="T60" fmla="*/ 87 w 240"/>
                  <a:gd name="T61" fmla="*/ 270 h 348"/>
                  <a:gd name="T62" fmla="*/ 70 w 240"/>
                  <a:gd name="T63" fmla="*/ 237 h 348"/>
                  <a:gd name="T64" fmla="*/ 69 w 240"/>
                  <a:gd name="T65" fmla="*/ 219 h 348"/>
                  <a:gd name="T66" fmla="*/ 81 w 240"/>
                  <a:gd name="T67" fmla="*/ 203 h 348"/>
                  <a:gd name="T68" fmla="*/ 112 w 240"/>
                  <a:gd name="T69" fmla="*/ 194 h 348"/>
                  <a:gd name="T70" fmla="*/ 148 w 240"/>
                  <a:gd name="T71" fmla="*/ 180 h 348"/>
                  <a:gd name="T72" fmla="*/ 172 w 240"/>
                  <a:gd name="T73" fmla="*/ 173 h 348"/>
                  <a:gd name="T74" fmla="*/ 180 w 240"/>
                  <a:gd name="T75" fmla="*/ 164 h 348"/>
                  <a:gd name="T76" fmla="*/ 175 w 240"/>
                  <a:gd name="T77" fmla="*/ 155 h 348"/>
                  <a:gd name="T78" fmla="*/ 154 w 240"/>
                  <a:gd name="T79" fmla="*/ 141 h 348"/>
                  <a:gd name="T80" fmla="*/ 121 w 240"/>
                  <a:gd name="T81" fmla="*/ 125 h 348"/>
                  <a:gd name="T82" fmla="*/ 85 w 240"/>
                  <a:gd name="T83" fmla="*/ 113 h 348"/>
                  <a:gd name="T84" fmla="*/ 57 w 240"/>
                  <a:gd name="T85" fmla="*/ 101 h 348"/>
                  <a:gd name="T86" fmla="*/ 24 w 240"/>
                  <a:gd name="T87" fmla="*/ 75 h 348"/>
                  <a:gd name="T88" fmla="*/ 9 w 240"/>
                  <a:gd name="T89" fmla="*/ 53 h 348"/>
                  <a:gd name="T90" fmla="*/ 0 w 240"/>
                  <a:gd name="T91" fmla="*/ 24 h 348"/>
                  <a:gd name="T92" fmla="*/ 9 w 240"/>
                  <a:gd name="T93" fmla="*/ 8 h 348"/>
                  <a:gd name="T94" fmla="*/ 22 w 240"/>
                  <a:gd name="T95" fmla="*/ 0 h 348"/>
                  <a:gd name="T96" fmla="*/ 16 w 240"/>
                  <a:gd name="T97" fmla="*/ 2 h 348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0"/>
                  <a:gd name="T148" fmla="*/ 0 h 348"/>
                  <a:gd name="T149" fmla="*/ 240 w 240"/>
                  <a:gd name="T150" fmla="*/ 348 h 348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0" h="348">
                    <a:moveTo>
                      <a:pt x="16" y="2"/>
                    </a:moveTo>
                    <a:lnTo>
                      <a:pt x="45" y="6"/>
                    </a:lnTo>
                    <a:lnTo>
                      <a:pt x="67" y="32"/>
                    </a:lnTo>
                    <a:lnTo>
                      <a:pt x="91" y="57"/>
                    </a:lnTo>
                    <a:lnTo>
                      <a:pt x="121" y="81"/>
                    </a:lnTo>
                    <a:lnTo>
                      <a:pt x="144" y="99"/>
                    </a:lnTo>
                    <a:lnTo>
                      <a:pt x="169" y="113"/>
                    </a:lnTo>
                    <a:lnTo>
                      <a:pt x="196" y="126"/>
                    </a:lnTo>
                    <a:lnTo>
                      <a:pt x="219" y="135"/>
                    </a:lnTo>
                    <a:lnTo>
                      <a:pt x="235" y="147"/>
                    </a:lnTo>
                    <a:lnTo>
                      <a:pt x="240" y="159"/>
                    </a:lnTo>
                    <a:lnTo>
                      <a:pt x="231" y="176"/>
                    </a:lnTo>
                    <a:lnTo>
                      <a:pt x="210" y="191"/>
                    </a:lnTo>
                    <a:lnTo>
                      <a:pt x="166" y="203"/>
                    </a:lnTo>
                    <a:lnTo>
                      <a:pt x="127" y="215"/>
                    </a:lnTo>
                    <a:lnTo>
                      <a:pt x="103" y="230"/>
                    </a:lnTo>
                    <a:lnTo>
                      <a:pt x="108" y="245"/>
                    </a:lnTo>
                    <a:lnTo>
                      <a:pt x="109" y="249"/>
                    </a:lnTo>
                    <a:lnTo>
                      <a:pt x="135" y="273"/>
                    </a:lnTo>
                    <a:lnTo>
                      <a:pt x="163" y="293"/>
                    </a:lnTo>
                    <a:lnTo>
                      <a:pt x="189" y="309"/>
                    </a:lnTo>
                    <a:lnTo>
                      <a:pt x="193" y="317"/>
                    </a:lnTo>
                    <a:lnTo>
                      <a:pt x="195" y="321"/>
                    </a:lnTo>
                    <a:lnTo>
                      <a:pt x="192" y="330"/>
                    </a:lnTo>
                    <a:lnTo>
                      <a:pt x="187" y="333"/>
                    </a:lnTo>
                    <a:lnTo>
                      <a:pt x="177" y="341"/>
                    </a:lnTo>
                    <a:lnTo>
                      <a:pt x="172" y="344"/>
                    </a:lnTo>
                    <a:lnTo>
                      <a:pt x="153" y="348"/>
                    </a:lnTo>
                    <a:lnTo>
                      <a:pt x="130" y="330"/>
                    </a:lnTo>
                    <a:lnTo>
                      <a:pt x="112" y="305"/>
                    </a:lnTo>
                    <a:lnTo>
                      <a:pt x="87" y="270"/>
                    </a:lnTo>
                    <a:lnTo>
                      <a:pt x="70" y="237"/>
                    </a:lnTo>
                    <a:lnTo>
                      <a:pt x="69" y="219"/>
                    </a:lnTo>
                    <a:lnTo>
                      <a:pt x="81" y="203"/>
                    </a:lnTo>
                    <a:lnTo>
                      <a:pt x="112" y="194"/>
                    </a:lnTo>
                    <a:lnTo>
                      <a:pt x="148" y="180"/>
                    </a:lnTo>
                    <a:lnTo>
                      <a:pt x="172" y="173"/>
                    </a:lnTo>
                    <a:lnTo>
                      <a:pt x="180" y="164"/>
                    </a:lnTo>
                    <a:lnTo>
                      <a:pt x="175" y="155"/>
                    </a:lnTo>
                    <a:lnTo>
                      <a:pt x="154" y="141"/>
                    </a:lnTo>
                    <a:lnTo>
                      <a:pt x="121" y="125"/>
                    </a:lnTo>
                    <a:lnTo>
                      <a:pt x="85" y="113"/>
                    </a:lnTo>
                    <a:lnTo>
                      <a:pt x="57" y="101"/>
                    </a:lnTo>
                    <a:lnTo>
                      <a:pt x="24" y="75"/>
                    </a:lnTo>
                    <a:lnTo>
                      <a:pt x="9" y="53"/>
                    </a:lnTo>
                    <a:lnTo>
                      <a:pt x="0" y="24"/>
                    </a:lnTo>
                    <a:lnTo>
                      <a:pt x="9" y="8"/>
                    </a:lnTo>
                    <a:lnTo>
                      <a:pt x="22" y="0"/>
                    </a:lnTo>
                    <a:lnTo>
                      <a:pt x="16" y="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7" name="Freeform 52">
                <a:extLst>
                  <a:ext uri="{FF2B5EF4-FFF2-40B4-BE49-F238E27FC236}">
                    <a16:creationId xmlns:a16="http://schemas.microsoft.com/office/drawing/2014/main" id="{AC229DF2-0CDC-6ECC-E4D6-1328C208D6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48" y="1775"/>
                <a:ext cx="187" cy="420"/>
              </a:xfrm>
              <a:custGeom>
                <a:avLst/>
                <a:gdLst>
                  <a:gd name="T0" fmla="*/ 52 w 187"/>
                  <a:gd name="T1" fmla="*/ 0 h 420"/>
                  <a:gd name="T2" fmla="*/ 67 w 187"/>
                  <a:gd name="T3" fmla="*/ 7 h 420"/>
                  <a:gd name="T4" fmla="*/ 84 w 187"/>
                  <a:gd name="T5" fmla="*/ 21 h 420"/>
                  <a:gd name="T6" fmla="*/ 91 w 187"/>
                  <a:gd name="T7" fmla="*/ 39 h 420"/>
                  <a:gd name="T8" fmla="*/ 103 w 187"/>
                  <a:gd name="T9" fmla="*/ 69 h 420"/>
                  <a:gd name="T10" fmla="*/ 111 w 187"/>
                  <a:gd name="T11" fmla="*/ 102 h 420"/>
                  <a:gd name="T12" fmla="*/ 117 w 187"/>
                  <a:gd name="T13" fmla="*/ 133 h 420"/>
                  <a:gd name="T14" fmla="*/ 114 w 187"/>
                  <a:gd name="T15" fmla="*/ 160 h 420"/>
                  <a:gd name="T16" fmla="*/ 108 w 187"/>
                  <a:gd name="T17" fmla="*/ 181 h 420"/>
                  <a:gd name="T18" fmla="*/ 99 w 187"/>
                  <a:gd name="T19" fmla="*/ 205 h 420"/>
                  <a:gd name="T20" fmla="*/ 82 w 187"/>
                  <a:gd name="T21" fmla="*/ 235 h 420"/>
                  <a:gd name="T22" fmla="*/ 64 w 187"/>
                  <a:gd name="T23" fmla="*/ 265 h 420"/>
                  <a:gd name="T24" fmla="*/ 51 w 187"/>
                  <a:gd name="T25" fmla="*/ 286 h 420"/>
                  <a:gd name="T26" fmla="*/ 43 w 187"/>
                  <a:gd name="T27" fmla="*/ 303 h 420"/>
                  <a:gd name="T28" fmla="*/ 43 w 187"/>
                  <a:gd name="T29" fmla="*/ 319 h 420"/>
                  <a:gd name="T30" fmla="*/ 48 w 187"/>
                  <a:gd name="T31" fmla="*/ 333 h 420"/>
                  <a:gd name="T32" fmla="*/ 72 w 187"/>
                  <a:gd name="T33" fmla="*/ 340 h 420"/>
                  <a:gd name="T34" fmla="*/ 106 w 187"/>
                  <a:gd name="T35" fmla="*/ 349 h 420"/>
                  <a:gd name="T36" fmla="*/ 157 w 187"/>
                  <a:gd name="T37" fmla="*/ 366 h 420"/>
                  <a:gd name="T38" fmla="*/ 181 w 187"/>
                  <a:gd name="T39" fmla="*/ 378 h 420"/>
                  <a:gd name="T40" fmla="*/ 187 w 187"/>
                  <a:gd name="T41" fmla="*/ 391 h 420"/>
                  <a:gd name="T42" fmla="*/ 181 w 187"/>
                  <a:gd name="T43" fmla="*/ 402 h 420"/>
                  <a:gd name="T44" fmla="*/ 163 w 187"/>
                  <a:gd name="T45" fmla="*/ 414 h 420"/>
                  <a:gd name="T46" fmla="*/ 157 w 187"/>
                  <a:gd name="T47" fmla="*/ 415 h 420"/>
                  <a:gd name="T48" fmla="*/ 133 w 187"/>
                  <a:gd name="T49" fmla="*/ 420 h 420"/>
                  <a:gd name="T50" fmla="*/ 121 w 187"/>
                  <a:gd name="T51" fmla="*/ 415 h 420"/>
                  <a:gd name="T52" fmla="*/ 112 w 187"/>
                  <a:gd name="T53" fmla="*/ 405 h 420"/>
                  <a:gd name="T54" fmla="*/ 97 w 187"/>
                  <a:gd name="T55" fmla="*/ 387 h 420"/>
                  <a:gd name="T56" fmla="*/ 73 w 187"/>
                  <a:gd name="T57" fmla="*/ 370 h 420"/>
                  <a:gd name="T58" fmla="*/ 54 w 187"/>
                  <a:gd name="T59" fmla="*/ 367 h 420"/>
                  <a:gd name="T60" fmla="*/ 36 w 187"/>
                  <a:gd name="T61" fmla="*/ 367 h 420"/>
                  <a:gd name="T62" fmla="*/ 22 w 187"/>
                  <a:gd name="T63" fmla="*/ 367 h 420"/>
                  <a:gd name="T64" fmla="*/ 10 w 187"/>
                  <a:gd name="T65" fmla="*/ 360 h 420"/>
                  <a:gd name="T66" fmla="*/ 4 w 187"/>
                  <a:gd name="T67" fmla="*/ 352 h 420"/>
                  <a:gd name="T68" fmla="*/ 0 w 187"/>
                  <a:gd name="T69" fmla="*/ 339 h 420"/>
                  <a:gd name="T70" fmla="*/ 3 w 187"/>
                  <a:gd name="T71" fmla="*/ 327 h 420"/>
                  <a:gd name="T72" fmla="*/ 7 w 187"/>
                  <a:gd name="T73" fmla="*/ 307 h 420"/>
                  <a:gd name="T74" fmla="*/ 15 w 187"/>
                  <a:gd name="T75" fmla="*/ 291 h 420"/>
                  <a:gd name="T76" fmla="*/ 27 w 187"/>
                  <a:gd name="T77" fmla="*/ 264 h 420"/>
                  <a:gd name="T78" fmla="*/ 49 w 187"/>
                  <a:gd name="T79" fmla="*/ 229 h 420"/>
                  <a:gd name="T80" fmla="*/ 64 w 187"/>
                  <a:gd name="T81" fmla="*/ 201 h 420"/>
                  <a:gd name="T82" fmla="*/ 70 w 187"/>
                  <a:gd name="T83" fmla="*/ 175 h 420"/>
                  <a:gd name="T84" fmla="*/ 73 w 187"/>
                  <a:gd name="T85" fmla="*/ 150 h 420"/>
                  <a:gd name="T86" fmla="*/ 64 w 187"/>
                  <a:gd name="T87" fmla="*/ 121 h 420"/>
                  <a:gd name="T88" fmla="*/ 52 w 187"/>
                  <a:gd name="T89" fmla="*/ 97 h 420"/>
                  <a:gd name="T90" fmla="*/ 37 w 187"/>
                  <a:gd name="T91" fmla="*/ 72 h 420"/>
                  <a:gd name="T92" fmla="*/ 25 w 187"/>
                  <a:gd name="T93" fmla="*/ 51 h 420"/>
                  <a:gd name="T94" fmla="*/ 21 w 187"/>
                  <a:gd name="T95" fmla="*/ 30 h 420"/>
                  <a:gd name="T96" fmla="*/ 25 w 187"/>
                  <a:gd name="T97" fmla="*/ 16 h 420"/>
                  <a:gd name="T98" fmla="*/ 33 w 187"/>
                  <a:gd name="T99" fmla="*/ 7 h 420"/>
                  <a:gd name="T100" fmla="*/ 46 w 187"/>
                  <a:gd name="T101" fmla="*/ 3 h 420"/>
                  <a:gd name="T102" fmla="*/ 52 w 187"/>
                  <a:gd name="T103" fmla="*/ 0 h 420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187"/>
                  <a:gd name="T157" fmla="*/ 0 h 420"/>
                  <a:gd name="T158" fmla="*/ 187 w 187"/>
                  <a:gd name="T159" fmla="*/ 420 h 420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187" h="420">
                    <a:moveTo>
                      <a:pt x="52" y="0"/>
                    </a:moveTo>
                    <a:lnTo>
                      <a:pt x="67" y="7"/>
                    </a:lnTo>
                    <a:lnTo>
                      <a:pt x="84" y="21"/>
                    </a:lnTo>
                    <a:lnTo>
                      <a:pt x="91" y="39"/>
                    </a:lnTo>
                    <a:lnTo>
                      <a:pt x="103" y="69"/>
                    </a:lnTo>
                    <a:lnTo>
                      <a:pt x="111" y="102"/>
                    </a:lnTo>
                    <a:lnTo>
                      <a:pt x="117" y="133"/>
                    </a:lnTo>
                    <a:lnTo>
                      <a:pt x="114" y="160"/>
                    </a:lnTo>
                    <a:lnTo>
                      <a:pt x="108" y="181"/>
                    </a:lnTo>
                    <a:lnTo>
                      <a:pt x="99" y="205"/>
                    </a:lnTo>
                    <a:lnTo>
                      <a:pt x="82" y="235"/>
                    </a:lnTo>
                    <a:lnTo>
                      <a:pt x="64" y="265"/>
                    </a:lnTo>
                    <a:lnTo>
                      <a:pt x="51" y="286"/>
                    </a:lnTo>
                    <a:lnTo>
                      <a:pt x="43" y="303"/>
                    </a:lnTo>
                    <a:lnTo>
                      <a:pt x="43" y="319"/>
                    </a:lnTo>
                    <a:lnTo>
                      <a:pt x="48" y="333"/>
                    </a:lnTo>
                    <a:lnTo>
                      <a:pt x="72" y="340"/>
                    </a:lnTo>
                    <a:lnTo>
                      <a:pt x="106" y="349"/>
                    </a:lnTo>
                    <a:lnTo>
                      <a:pt x="157" y="366"/>
                    </a:lnTo>
                    <a:lnTo>
                      <a:pt x="181" y="378"/>
                    </a:lnTo>
                    <a:lnTo>
                      <a:pt x="187" y="391"/>
                    </a:lnTo>
                    <a:lnTo>
                      <a:pt x="181" y="402"/>
                    </a:lnTo>
                    <a:lnTo>
                      <a:pt x="163" y="414"/>
                    </a:lnTo>
                    <a:lnTo>
                      <a:pt x="157" y="415"/>
                    </a:lnTo>
                    <a:lnTo>
                      <a:pt x="133" y="420"/>
                    </a:lnTo>
                    <a:lnTo>
                      <a:pt x="121" y="415"/>
                    </a:lnTo>
                    <a:lnTo>
                      <a:pt x="112" y="405"/>
                    </a:lnTo>
                    <a:lnTo>
                      <a:pt x="97" y="387"/>
                    </a:lnTo>
                    <a:lnTo>
                      <a:pt x="73" y="370"/>
                    </a:lnTo>
                    <a:lnTo>
                      <a:pt x="54" y="367"/>
                    </a:lnTo>
                    <a:lnTo>
                      <a:pt x="36" y="367"/>
                    </a:lnTo>
                    <a:lnTo>
                      <a:pt x="22" y="367"/>
                    </a:lnTo>
                    <a:lnTo>
                      <a:pt x="10" y="360"/>
                    </a:lnTo>
                    <a:lnTo>
                      <a:pt x="4" y="352"/>
                    </a:lnTo>
                    <a:lnTo>
                      <a:pt x="0" y="339"/>
                    </a:lnTo>
                    <a:lnTo>
                      <a:pt x="3" y="327"/>
                    </a:lnTo>
                    <a:lnTo>
                      <a:pt x="7" y="307"/>
                    </a:lnTo>
                    <a:lnTo>
                      <a:pt x="15" y="291"/>
                    </a:lnTo>
                    <a:lnTo>
                      <a:pt x="27" y="264"/>
                    </a:lnTo>
                    <a:lnTo>
                      <a:pt x="49" y="229"/>
                    </a:lnTo>
                    <a:lnTo>
                      <a:pt x="64" y="201"/>
                    </a:lnTo>
                    <a:lnTo>
                      <a:pt x="70" y="175"/>
                    </a:lnTo>
                    <a:lnTo>
                      <a:pt x="73" y="150"/>
                    </a:lnTo>
                    <a:lnTo>
                      <a:pt x="64" y="121"/>
                    </a:lnTo>
                    <a:lnTo>
                      <a:pt x="52" y="97"/>
                    </a:lnTo>
                    <a:lnTo>
                      <a:pt x="37" y="72"/>
                    </a:lnTo>
                    <a:lnTo>
                      <a:pt x="25" y="51"/>
                    </a:lnTo>
                    <a:lnTo>
                      <a:pt x="21" y="30"/>
                    </a:lnTo>
                    <a:lnTo>
                      <a:pt x="25" y="16"/>
                    </a:lnTo>
                    <a:lnTo>
                      <a:pt x="33" y="7"/>
                    </a:lnTo>
                    <a:lnTo>
                      <a:pt x="46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8" name="Freeform 53">
                <a:extLst>
                  <a:ext uri="{FF2B5EF4-FFF2-40B4-BE49-F238E27FC236}">
                    <a16:creationId xmlns:a16="http://schemas.microsoft.com/office/drawing/2014/main" id="{2A8EAB7A-2406-D6AB-876B-4FDF77459E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89" y="1773"/>
                <a:ext cx="165" cy="450"/>
              </a:xfrm>
              <a:custGeom>
                <a:avLst/>
                <a:gdLst>
                  <a:gd name="T0" fmla="*/ 81 w 165"/>
                  <a:gd name="T1" fmla="*/ 49 h 450"/>
                  <a:gd name="T2" fmla="*/ 97 w 165"/>
                  <a:gd name="T3" fmla="*/ 25 h 450"/>
                  <a:gd name="T4" fmla="*/ 123 w 165"/>
                  <a:gd name="T5" fmla="*/ 3 h 450"/>
                  <a:gd name="T6" fmla="*/ 147 w 165"/>
                  <a:gd name="T7" fmla="*/ 0 h 450"/>
                  <a:gd name="T8" fmla="*/ 160 w 165"/>
                  <a:gd name="T9" fmla="*/ 15 h 450"/>
                  <a:gd name="T10" fmla="*/ 165 w 165"/>
                  <a:gd name="T11" fmla="*/ 37 h 450"/>
                  <a:gd name="T12" fmla="*/ 157 w 165"/>
                  <a:gd name="T13" fmla="*/ 60 h 450"/>
                  <a:gd name="T14" fmla="*/ 141 w 165"/>
                  <a:gd name="T15" fmla="*/ 75 h 450"/>
                  <a:gd name="T16" fmla="*/ 112 w 165"/>
                  <a:gd name="T17" fmla="*/ 97 h 450"/>
                  <a:gd name="T18" fmla="*/ 93 w 165"/>
                  <a:gd name="T19" fmla="*/ 120 h 450"/>
                  <a:gd name="T20" fmla="*/ 82 w 165"/>
                  <a:gd name="T21" fmla="*/ 144 h 450"/>
                  <a:gd name="T22" fmla="*/ 78 w 165"/>
                  <a:gd name="T23" fmla="*/ 168 h 450"/>
                  <a:gd name="T24" fmla="*/ 76 w 165"/>
                  <a:gd name="T25" fmla="*/ 195 h 450"/>
                  <a:gd name="T26" fmla="*/ 82 w 165"/>
                  <a:gd name="T27" fmla="*/ 223 h 450"/>
                  <a:gd name="T28" fmla="*/ 82 w 165"/>
                  <a:gd name="T29" fmla="*/ 228 h 450"/>
                  <a:gd name="T30" fmla="*/ 90 w 165"/>
                  <a:gd name="T31" fmla="*/ 261 h 450"/>
                  <a:gd name="T32" fmla="*/ 97 w 165"/>
                  <a:gd name="T33" fmla="*/ 294 h 450"/>
                  <a:gd name="T34" fmla="*/ 108 w 165"/>
                  <a:gd name="T35" fmla="*/ 327 h 450"/>
                  <a:gd name="T36" fmla="*/ 118 w 165"/>
                  <a:gd name="T37" fmla="*/ 351 h 450"/>
                  <a:gd name="T38" fmla="*/ 121 w 165"/>
                  <a:gd name="T39" fmla="*/ 369 h 450"/>
                  <a:gd name="T40" fmla="*/ 114 w 165"/>
                  <a:gd name="T41" fmla="*/ 376 h 450"/>
                  <a:gd name="T42" fmla="*/ 96 w 165"/>
                  <a:gd name="T43" fmla="*/ 385 h 450"/>
                  <a:gd name="T44" fmla="*/ 78 w 165"/>
                  <a:gd name="T45" fmla="*/ 405 h 450"/>
                  <a:gd name="T46" fmla="*/ 67 w 165"/>
                  <a:gd name="T47" fmla="*/ 433 h 450"/>
                  <a:gd name="T48" fmla="*/ 63 w 165"/>
                  <a:gd name="T49" fmla="*/ 447 h 450"/>
                  <a:gd name="T50" fmla="*/ 58 w 165"/>
                  <a:gd name="T51" fmla="*/ 450 h 450"/>
                  <a:gd name="T52" fmla="*/ 48 w 165"/>
                  <a:gd name="T53" fmla="*/ 450 h 450"/>
                  <a:gd name="T54" fmla="*/ 13 w 165"/>
                  <a:gd name="T55" fmla="*/ 438 h 450"/>
                  <a:gd name="T56" fmla="*/ 0 w 165"/>
                  <a:gd name="T57" fmla="*/ 424 h 450"/>
                  <a:gd name="T58" fmla="*/ 3 w 165"/>
                  <a:gd name="T59" fmla="*/ 411 h 450"/>
                  <a:gd name="T60" fmla="*/ 13 w 165"/>
                  <a:gd name="T61" fmla="*/ 396 h 450"/>
                  <a:gd name="T62" fmla="*/ 31 w 165"/>
                  <a:gd name="T63" fmla="*/ 381 h 450"/>
                  <a:gd name="T64" fmla="*/ 61 w 165"/>
                  <a:gd name="T65" fmla="*/ 364 h 450"/>
                  <a:gd name="T66" fmla="*/ 72 w 165"/>
                  <a:gd name="T67" fmla="*/ 349 h 450"/>
                  <a:gd name="T68" fmla="*/ 73 w 165"/>
                  <a:gd name="T69" fmla="*/ 325 h 450"/>
                  <a:gd name="T70" fmla="*/ 69 w 165"/>
                  <a:gd name="T71" fmla="*/ 286 h 450"/>
                  <a:gd name="T72" fmla="*/ 55 w 165"/>
                  <a:gd name="T73" fmla="*/ 241 h 450"/>
                  <a:gd name="T74" fmla="*/ 48 w 165"/>
                  <a:gd name="T75" fmla="*/ 195 h 450"/>
                  <a:gd name="T76" fmla="*/ 42 w 165"/>
                  <a:gd name="T77" fmla="*/ 154 h 450"/>
                  <a:gd name="T78" fmla="*/ 43 w 165"/>
                  <a:gd name="T79" fmla="*/ 127 h 450"/>
                  <a:gd name="T80" fmla="*/ 49 w 165"/>
                  <a:gd name="T81" fmla="*/ 100 h 450"/>
                  <a:gd name="T82" fmla="*/ 58 w 165"/>
                  <a:gd name="T83" fmla="*/ 78 h 450"/>
                  <a:gd name="T84" fmla="*/ 72 w 165"/>
                  <a:gd name="T85" fmla="*/ 57 h 450"/>
                  <a:gd name="T86" fmla="*/ 81 w 165"/>
                  <a:gd name="T87" fmla="*/ 49 h 450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65"/>
                  <a:gd name="T133" fmla="*/ 0 h 450"/>
                  <a:gd name="T134" fmla="*/ 165 w 165"/>
                  <a:gd name="T135" fmla="*/ 450 h 450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65" h="450">
                    <a:moveTo>
                      <a:pt x="81" y="49"/>
                    </a:moveTo>
                    <a:lnTo>
                      <a:pt x="97" y="25"/>
                    </a:lnTo>
                    <a:lnTo>
                      <a:pt x="123" y="3"/>
                    </a:lnTo>
                    <a:lnTo>
                      <a:pt x="147" y="0"/>
                    </a:lnTo>
                    <a:lnTo>
                      <a:pt x="160" y="15"/>
                    </a:lnTo>
                    <a:lnTo>
                      <a:pt x="165" y="37"/>
                    </a:lnTo>
                    <a:lnTo>
                      <a:pt x="157" y="60"/>
                    </a:lnTo>
                    <a:lnTo>
                      <a:pt x="141" y="75"/>
                    </a:lnTo>
                    <a:lnTo>
                      <a:pt x="112" y="97"/>
                    </a:lnTo>
                    <a:lnTo>
                      <a:pt x="93" y="120"/>
                    </a:lnTo>
                    <a:lnTo>
                      <a:pt x="82" y="144"/>
                    </a:lnTo>
                    <a:lnTo>
                      <a:pt x="78" y="168"/>
                    </a:lnTo>
                    <a:lnTo>
                      <a:pt x="76" y="195"/>
                    </a:lnTo>
                    <a:lnTo>
                      <a:pt x="82" y="223"/>
                    </a:lnTo>
                    <a:lnTo>
                      <a:pt x="82" y="228"/>
                    </a:lnTo>
                    <a:lnTo>
                      <a:pt x="90" y="261"/>
                    </a:lnTo>
                    <a:lnTo>
                      <a:pt x="97" y="294"/>
                    </a:lnTo>
                    <a:lnTo>
                      <a:pt x="108" y="327"/>
                    </a:lnTo>
                    <a:lnTo>
                      <a:pt x="118" y="351"/>
                    </a:lnTo>
                    <a:lnTo>
                      <a:pt x="121" y="369"/>
                    </a:lnTo>
                    <a:lnTo>
                      <a:pt x="114" y="376"/>
                    </a:lnTo>
                    <a:lnTo>
                      <a:pt x="96" y="385"/>
                    </a:lnTo>
                    <a:lnTo>
                      <a:pt x="78" y="405"/>
                    </a:lnTo>
                    <a:lnTo>
                      <a:pt x="67" y="433"/>
                    </a:lnTo>
                    <a:lnTo>
                      <a:pt x="63" y="447"/>
                    </a:lnTo>
                    <a:lnTo>
                      <a:pt x="58" y="450"/>
                    </a:lnTo>
                    <a:lnTo>
                      <a:pt x="48" y="450"/>
                    </a:lnTo>
                    <a:lnTo>
                      <a:pt x="13" y="438"/>
                    </a:lnTo>
                    <a:lnTo>
                      <a:pt x="0" y="424"/>
                    </a:lnTo>
                    <a:lnTo>
                      <a:pt x="3" y="411"/>
                    </a:lnTo>
                    <a:lnTo>
                      <a:pt x="13" y="396"/>
                    </a:lnTo>
                    <a:lnTo>
                      <a:pt x="31" y="381"/>
                    </a:lnTo>
                    <a:lnTo>
                      <a:pt x="61" y="364"/>
                    </a:lnTo>
                    <a:lnTo>
                      <a:pt x="72" y="349"/>
                    </a:lnTo>
                    <a:lnTo>
                      <a:pt x="73" y="325"/>
                    </a:lnTo>
                    <a:lnTo>
                      <a:pt x="69" y="286"/>
                    </a:lnTo>
                    <a:lnTo>
                      <a:pt x="55" y="241"/>
                    </a:lnTo>
                    <a:lnTo>
                      <a:pt x="48" y="195"/>
                    </a:lnTo>
                    <a:lnTo>
                      <a:pt x="42" y="154"/>
                    </a:lnTo>
                    <a:lnTo>
                      <a:pt x="43" y="127"/>
                    </a:lnTo>
                    <a:lnTo>
                      <a:pt x="49" y="100"/>
                    </a:lnTo>
                    <a:lnTo>
                      <a:pt x="58" y="78"/>
                    </a:lnTo>
                    <a:lnTo>
                      <a:pt x="72" y="57"/>
                    </a:lnTo>
                    <a:lnTo>
                      <a:pt x="81" y="4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9" name="Freeform 54">
                <a:extLst>
                  <a:ext uri="{FF2B5EF4-FFF2-40B4-BE49-F238E27FC236}">
                    <a16:creationId xmlns:a16="http://schemas.microsoft.com/office/drawing/2014/main" id="{7D833E0A-7340-05AA-48B4-B02B36D0B9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3" y="1767"/>
                <a:ext cx="488" cy="476"/>
              </a:xfrm>
              <a:custGeom>
                <a:avLst/>
                <a:gdLst>
                  <a:gd name="T0" fmla="*/ 480 w 488"/>
                  <a:gd name="T1" fmla="*/ 0 h 476"/>
                  <a:gd name="T2" fmla="*/ 432 w 488"/>
                  <a:gd name="T3" fmla="*/ 19 h 476"/>
                  <a:gd name="T4" fmla="*/ 402 w 488"/>
                  <a:gd name="T5" fmla="*/ 45 h 476"/>
                  <a:gd name="T6" fmla="*/ 381 w 488"/>
                  <a:gd name="T7" fmla="*/ 81 h 476"/>
                  <a:gd name="T8" fmla="*/ 363 w 488"/>
                  <a:gd name="T9" fmla="*/ 118 h 476"/>
                  <a:gd name="T10" fmla="*/ 352 w 488"/>
                  <a:gd name="T11" fmla="*/ 160 h 476"/>
                  <a:gd name="T12" fmla="*/ 346 w 488"/>
                  <a:gd name="T13" fmla="*/ 202 h 476"/>
                  <a:gd name="T14" fmla="*/ 337 w 488"/>
                  <a:gd name="T15" fmla="*/ 241 h 476"/>
                  <a:gd name="T16" fmla="*/ 327 w 488"/>
                  <a:gd name="T17" fmla="*/ 265 h 476"/>
                  <a:gd name="T18" fmla="*/ 313 w 488"/>
                  <a:gd name="T19" fmla="*/ 283 h 476"/>
                  <a:gd name="T20" fmla="*/ 294 w 488"/>
                  <a:gd name="T21" fmla="*/ 300 h 476"/>
                  <a:gd name="T22" fmla="*/ 289 w 488"/>
                  <a:gd name="T23" fmla="*/ 301 h 476"/>
                  <a:gd name="T24" fmla="*/ 264 w 488"/>
                  <a:gd name="T25" fmla="*/ 316 h 476"/>
                  <a:gd name="T26" fmla="*/ 223 w 488"/>
                  <a:gd name="T27" fmla="*/ 334 h 476"/>
                  <a:gd name="T28" fmla="*/ 184 w 488"/>
                  <a:gd name="T29" fmla="*/ 354 h 476"/>
                  <a:gd name="T30" fmla="*/ 148 w 488"/>
                  <a:gd name="T31" fmla="*/ 367 h 476"/>
                  <a:gd name="T32" fmla="*/ 127 w 488"/>
                  <a:gd name="T33" fmla="*/ 333 h 476"/>
                  <a:gd name="T34" fmla="*/ 127 w 488"/>
                  <a:gd name="T35" fmla="*/ 337 h 476"/>
                  <a:gd name="T36" fmla="*/ 111 w 488"/>
                  <a:gd name="T37" fmla="*/ 373 h 476"/>
                  <a:gd name="T38" fmla="*/ 88 w 488"/>
                  <a:gd name="T39" fmla="*/ 405 h 476"/>
                  <a:gd name="T40" fmla="*/ 51 w 488"/>
                  <a:gd name="T41" fmla="*/ 435 h 476"/>
                  <a:gd name="T42" fmla="*/ 12 w 488"/>
                  <a:gd name="T43" fmla="*/ 460 h 476"/>
                  <a:gd name="T44" fmla="*/ 0 w 488"/>
                  <a:gd name="T45" fmla="*/ 469 h 476"/>
                  <a:gd name="T46" fmla="*/ 10 w 488"/>
                  <a:gd name="T47" fmla="*/ 474 h 476"/>
                  <a:gd name="T48" fmla="*/ 6 w 488"/>
                  <a:gd name="T49" fmla="*/ 476 h 476"/>
                  <a:gd name="T50" fmla="*/ 64 w 488"/>
                  <a:gd name="T51" fmla="*/ 459 h 476"/>
                  <a:gd name="T52" fmla="*/ 118 w 488"/>
                  <a:gd name="T53" fmla="*/ 448 h 476"/>
                  <a:gd name="T54" fmla="*/ 175 w 488"/>
                  <a:gd name="T55" fmla="*/ 438 h 476"/>
                  <a:gd name="T56" fmla="*/ 204 w 488"/>
                  <a:gd name="T57" fmla="*/ 436 h 476"/>
                  <a:gd name="T58" fmla="*/ 168 w 488"/>
                  <a:gd name="T59" fmla="*/ 393 h 476"/>
                  <a:gd name="T60" fmla="*/ 163 w 488"/>
                  <a:gd name="T61" fmla="*/ 396 h 476"/>
                  <a:gd name="T62" fmla="*/ 217 w 488"/>
                  <a:gd name="T63" fmla="*/ 366 h 476"/>
                  <a:gd name="T64" fmla="*/ 262 w 488"/>
                  <a:gd name="T65" fmla="*/ 342 h 476"/>
                  <a:gd name="T66" fmla="*/ 298 w 488"/>
                  <a:gd name="T67" fmla="*/ 324 h 476"/>
                  <a:gd name="T68" fmla="*/ 328 w 488"/>
                  <a:gd name="T69" fmla="*/ 301 h 476"/>
                  <a:gd name="T70" fmla="*/ 346 w 488"/>
                  <a:gd name="T71" fmla="*/ 279 h 476"/>
                  <a:gd name="T72" fmla="*/ 358 w 488"/>
                  <a:gd name="T73" fmla="*/ 249 h 476"/>
                  <a:gd name="T74" fmla="*/ 367 w 488"/>
                  <a:gd name="T75" fmla="*/ 208 h 476"/>
                  <a:gd name="T76" fmla="*/ 375 w 488"/>
                  <a:gd name="T77" fmla="*/ 171 h 476"/>
                  <a:gd name="T78" fmla="*/ 384 w 488"/>
                  <a:gd name="T79" fmla="*/ 135 h 476"/>
                  <a:gd name="T80" fmla="*/ 394 w 488"/>
                  <a:gd name="T81" fmla="*/ 99 h 476"/>
                  <a:gd name="T82" fmla="*/ 412 w 488"/>
                  <a:gd name="T83" fmla="*/ 69 h 476"/>
                  <a:gd name="T84" fmla="*/ 433 w 488"/>
                  <a:gd name="T85" fmla="*/ 48 h 476"/>
                  <a:gd name="T86" fmla="*/ 465 w 488"/>
                  <a:gd name="T87" fmla="*/ 33 h 476"/>
                  <a:gd name="T88" fmla="*/ 488 w 488"/>
                  <a:gd name="T89" fmla="*/ 22 h 476"/>
                  <a:gd name="T90" fmla="*/ 480 w 488"/>
                  <a:gd name="T91" fmla="*/ 0 h 47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488"/>
                  <a:gd name="T139" fmla="*/ 0 h 476"/>
                  <a:gd name="T140" fmla="*/ 488 w 488"/>
                  <a:gd name="T141" fmla="*/ 476 h 47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488" h="476">
                    <a:moveTo>
                      <a:pt x="480" y="0"/>
                    </a:moveTo>
                    <a:lnTo>
                      <a:pt x="432" y="19"/>
                    </a:lnTo>
                    <a:lnTo>
                      <a:pt x="402" y="45"/>
                    </a:lnTo>
                    <a:lnTo>
                      <a:pt x="381" y="81"/>
                    </a:lnTo>
                    <a:lnTo>
                      <a:pt x="363" y="118"/>
                    </a:lnTo>
                    <a:lnTo>
                      <a:pt x="352" y="160"/>
                    </a:lnTo>
                    <a:lnTo>
                      <a:pt x="346" y="202"/>
                    </a:lnTo>
                    <a:lnTo>
                      <a:pt x="337" y="241"/>
                    </a:lnTo>
                    <a:lnTo>
                      <a:pt x="327" y="265"/>
                    </a:lnTo>
                    <a:lnTo>
                      <a:pt x="313" y="283"/>
                    </a:lnTo>
                    <a:lnTo>
                      <a:pt x="294" y="300"/>
                    </a:lnTo>
                    <a:lnTo>
                      <a:pt x="289" y="301"/>
                    </a:lnTo>
                    <a:lnTo>
                      <a:pt x="264" y="316"/>
                    </a:lnTo>
                    <a:lnTo>
                      <a:pt x="223" y="334"/>
                    </a:lnTo>
                    <a:lnTo>
                      <a:pt x="184" y="354"/>
                    </a:lnTo>
                    <a:lnTo>
                      <a:pt x="148" y="367"/>
                    </a:lnTo>
                    <a:lnTo>
                      <a:pt x="127" y="333"/>
                    </a:lnTo>
                    <a:lnTo>
                      <a:pt x="127" y="337"/>
                    </a:lnTo>
                    <a:lnTo>
                      <a:pt x="111" y="373"/>
                    </a:lnTo>
                    <a:lnTo>
                      <a:pt x="88" y="405"/>
                    </a:lnTo>
                    <a:lnTo>
                      <a:pt x="51" y="435"/>
                    </a:lnTo>
                    <a:lnTo>
                      <a:pt x="12" y="460"/>
                    </a:lnTo>
                    <a:lnTo>
                      <a:pt x="0" y="469"/>
                    </a:lnTo>
                    <a:lnTo>
                      <a:pt x="10" y="474"/>
                    </a:lnTo>
                    <a:lnTo>
                      <a:pt x="6" y="476"/>
                    </a:lnTo>
                    <a:lnTo>
                      <a:pt x="64" y="459"/>
                    </a:lnTo>
                    <a:lnTo>
                      <a:pt x="118" y="448"/>
                    </a:lnTo>
                    <a:lnTo>
                      <a:pt x="175" y="438"/>
                    </a:lnTo>
                    <a:lnTo>
                      <a:pt x="204" y="436"/>
                    </a:lnTo>
                    <a:lnTo>
                      <a:pt x="168" y="393"/>
                    </a:lnTo>
                    <a:lnTo>
                      <a:pt x="163" y="396"/>
                    </a:lnTo>
                    <a:lnTo>
                      <a:pt x="217" y="366"/>
                    </a:lnTo>
                    <a:lnTo>
                      <a:pt x="262" y="342"/>
                    </a:lnTo>
                    <a:lnTo>
                      <a:pt x="298" y="324"/>
                    </a:lnTo>
                    <a:lnTo>
                      <a:pt x="328" y="301"/>
                    </a:lnTo>
                    <a:lnTo>
                      <a:pt x="346" y="279"/>
                    </a:lnTo>
                    <a:lnTo>
                      <a:pt x="358" y="249"/>
                    </a:lnTo>
                    <a:lnTo>
                      <a:pt x="367" y="208"/>
                    </a:lnTo>
                    <a:lnTo>
                      <a:pt x="375" y="171"/>
                    </a:lnTo>
                    <a:lnTo>
                      <a:pt x="384" y="135"/>
                    </a:lnTo>
                    <a:lnTo>
                      <a:pt x="394" y="99"/>
                    </a:lnTo>
                    <a:lnTo>
                      <a:pt x="412" y="69"/>
                    </a:lnTo>
                    <a:lnTo>
                      <a:pt x="433" y="48"/>
                    </a:lnTo>
                    <a:lnTo>
                      <a:pt x="465" y="33"/>
                    </a:lnTo>
                    <a:lnTo>
                      <a:pt x="488" y="22"/>
                    </a:lnTo>
                    <a:lnTo>
                      <a:pt x="480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grpSp>
            <p:nvGrpSpPr>
              <p:cNvPr id="50" name="Group 55">
                <a:extLst>
                  <a:ext uri="{FF2B5EF4-FFF2-40B4-BE49-F238E27FC236}">
                    <a16:creationId xmlns:a16="http://schemas.microsoft.com/office/drawing/2014/main" id="{8935C218-E768-2DA2-F7A0-59604E65E6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20" y="768"/>
                <a:ext cx="230" cy="1456"/>
                <a:chOff x="2720" y="768"/>
                <a:chExt cx="230" cy="1456"/>
              </a:xfrm>
            </p:grpSpPr>
            <p:sp>
              <p:nvSpPr>
                <p:cNvPr id="51" name="Freeform 56">
                  <a:extLst>
                    <a:ext uri="{FF2B5EF4-FFF2-40B4-BE49-F238E27FC236}">
                      <a16:creationId xmlns:a16="http://schemas.microsoft.com/office/drawing/2014/main" id="{3D3EE8D3-387A-85C3-E22F-989B48FDA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20" y="795"/>
                  <a:ext cx="230" cy="293"/>
                </a:xfrm>
                <a:custGeom>
                  <a:avLst/>
                  <a:gdLst>
                    <a:gd name="T0" fmla="*/ 147 w 230"/>
                    <a:gd name="T1" fmla="*/ 264 h 293"/>
                    <a:gd name="T2" fmla="*/ 170 w 230"/>
                    <a:gd name="T3" fmla="*/ 252 h 293"/>
                    <a:gd name="T4" fmla="*/ 182 w 230"/>
                    <a:gd name="T5" fmla="*/ 234 h 293"/>
                    <a:gd name="T6" fmla="*/ 192 w 230"/>
                    <a:gd name="T7" fmla="*/ 204 h 293"/>
                    <a:gd name="T8" fmla="*/ 198 w 230"/>
                    <a:gd name="T9" fmla="*/ 165 h 293"/>
                    <a:gd name="T10" fmla="*/ 195 w 230"/>
                    <a:gd name="T11" fmla="*/ 111 h 293"/>
                    <a:gd name="T12" fmla="*/ 192 w 230"/>
                    <a:gd name="T13" fmla="*/ 81 h 293"/>
                    <a:gd name="T14" fmla="*/ 167 w 230"/>
                    <a:gd name="T15" fmla="*/ 84 h 293"/>
                    <a:gd name="T16" fmla="*/ 177 w 230"/>
                    <a:gd name="T17" fmla="*/ 2 h 293"/>
                    <a:gd name="T18" fmla="*/ 230 w 230"/>
                    <a:gd name="T19" fmla="*/ 69 h 293"/>
                    <a:gd name="T20" fmla="*/ 212 w 230"/>
                    <a:gd name="T21" fmla="*/ 77 h 293"/>
                    <a:gd name="T22" fmla="*/ 219 w 230"/>
                    <a:gd name="T23" fmla="*/ 125 h 293"/>
                    <a:gd name="T24" fmla="*/ 219 w 230"/>
                    <a:gd name="T25" fmla="*/ 129 h 293"/>
                    <a:gd name="T26" fmla="*/ 219 w 230"/>
                    <a:gd name="T27" fmla="*/ 179 h 293"/>
                    <a:gd name="T28" fmla="*/ 218 w 230"/>
                    <a:gd name="T29" fmla="*/ 183 h 293"/>
                    <a:gd name="T30" fmla="*/ 210 w 230"/>
                    <a:gd name="T31" fmla="*/ 222 h 293"/>
                    <a:gd name="T32" fmla="*/ 197 w 230"/>
                    <a:gd name="T33" fmla="*/ 258 h 293"/>
                    <a:gd name="T34" fmla="*/ 174 w 230"/>
                    <a:gd name="T35" fmla="*/ 279 h 293"/>
                    <a:gd name="T36" fmla="*/ 143 w 230"/>
                    <a:gd name="T37" fmla="*/ 288 h 293"/>
                    <a:gd name="T38" fmla="*/ 113 w 230"/>
                    <a:gd name="T39" fmla="*/ 293 h 293"/>
                    <a:gd name="T40" fmla="*/ 84 w 230"/>
                    <a:gd name="T41" fmla="*/ 290 h 293"/>
                    <a:gd name="T42" fmla="*/ 57 w 230"/>
                    <a:gd name="T43" fmla="*/ 279 h 293"/>
                    <a:gd name="T44" fmla="*/ 33 w 230"/>
                    <a:gd name="T45" fmla="*/ 257 h 293"/>
                    <a:gd name="T46" fmla="*/ 17 w 230"/>
                    <a:gd name="T47" fmla="*/ 227 h 293"/>
                    <a:gd name="T48" fmla="*/ 8 w 230"/>
                    <a:gd name="T49" fmla="*/ 192 h 293"/>
                    <a:gd name="T50" fmla="*/ 5 w 230"/>
                    <a:gd name="T51" fmla="*/ 153 h 293"/>
                    <a:gd name="T52" fmla="*/ 8 w 230"/>
                    <a:gd name="T53" fmla="*/ 116 h 293"/>
                    <a:gd name="T54" fmla="*/ 21 w 230"/>
                    <a:gd name="T55" fmla="*/ 89 h 293"/>
                    <a:gd name="T56" fmla="*/ 0 w 230"/>
                    <a:gd name="T57" fmla="*/ 72 h 293"/>
                    <a:gd name="T58" fmla="*/ 50 w 230"/>
                    <a:gd name="T59" fmla="*/ 0 h 293"/>
                    <a:gd name="T60" fmla="*/ 60 w 230"/>
                    <a:gd name="T61" fmla="*/ 92 h 293"/>
                    <a:gd name="T62" fmla="*/ 36 w 230"/>
                    <a:gd name="T63" fmla="*/ 90 h 293"/>
                    <a:gd name="T64" fmla="*/ 26 w 230"/>
                    <a:gd name="T65" fmla="*/ 128 h 293"/>
                    <a:gd name="T66" fmla="*/ 26 w 230"/>
                    <a:gd name="T67" fmla="*/ 162 h 293"/>
                    <a:gd name="T68" fmla="*/ 29 w 230"/>
                    <a:gd name="T69" fmla="*/ 192 h 293"/>
                    <a:gd name="T70" fmla="*/ 38 w 230"/>
                    <a:gd name="T71" fmla="*/ 221 h 293"/>
                    <a:gd name="T72" fmla="*/ 54 w 230"/>
                    <a:gd name="T73" fmla="*/ 242 h 293"/>
                    <a:gd name="T74" fmla="*/ 74 w 230"/>
                    <a:gd name="T75" fmla="*/ 258 h 293"/>
                    <a:gd name="T76" fmla="*/ 99 w 230"/>
                    <a:gd name="T77" fmla="*/ 267 h 293"/>
                    <a:gd name="T78" fmla="*/ 125 w 230"/>
                    <a:gd name="T79" fmla="*/ 267 h 293"/>
                    <a:gd name="T80" fmla="*/ 147 w 230"/>
                    <a:gd name="T81" fmla="*/ 264 h 293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30"/>
                    <a:gd name="T124" fmla="*/ 0 h 293"/>
                    <a:gd name="T125" fmla="*/ 230 w 230"/>
                    <a:gd name="T126" fmla="*/ 293 h 293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30" h="293">
                      <a:moveTo>
                        <a:pt x="147" y="264"/>
                      </a:moveTo>
                      <a:lnTo>
                        <a:pt x="170" y="252"/>
                      </a:lnTo>
                      <a:lnTo>
                        <a:pt x="182" y="234"/>
                      </a:lnTo>
                      <a:lnTo>
                        <a:pt x="192" y="204"/>
                      </a:lnTo>
                      <a:lnTo>
                        <a:pt x="198" y="165"/>
                      </a:lnTo>
                      <a:lnTo>
                        <a:pt x="195" y="111"/>
                      </a:lnTo>
                      <a:lnTo>
                        <a:pt x="192" y="81"/>
                      </a:lnTo>
                      <a:lnTo>
                        <a:pt x="167" y="84"/>
                      </a:lnTo>
                      <a:lnTo>
                        <a:pt x="177" y="2"/>
                      </a:lnTo>
                      <a:lnTo>
                        <a:pt x="230" y="69"/>
                      </a:lnTo>
                      <a:lnTo>
                        <a:pt x="212" y="77"/>
                      </a:lnTo>
                      <a:lnTo>
                        <a:pt x="219" y="125"/>
                      </a:lnTo>
                      <a:lnTo>
                        <a:pt x="219" y="129"/>
                      </a:lnTo>
                      <a:lnTo>
                        <a:pt x="219" y="179"/>
                      </a:lnTo>
                      <a:lnTo>
                        <a:pt x="218" y="183"/>
                      </a:lnTo>
                      <a:lnTo>
                        <a:pt x="210" y="222"/>
                      </a:lnTo>
                      <a:lnTo>
                        <a:pt x="197" y="258"/>
                      </a:lnTo>
                      <a:lnTo>
                        <a:pt x="174" y="279"/>
                      </a:lnTo>
                      <a:lnTo>
                        <a:pt x="143" y="288"/>
                      </a:lnTo>
                      <a:lnTo>
                        <a:pt x="113" y="293"/>
                      </a:lnTo>
                      <a:lnTo>
                        <a:pt x="84" y="290"/>
                      </a:lnTo>
                      <a:lnTo>
                        <a:pt x="57" y="279"/>
                      </a:lnTo>
                      <a:lnTo>
                        <a:pt x="33" y="257"/>
                      </a:lnTo>
                      <a:lnTo>
                        <a:pt x="17" y="227"/>
                      </a:lnTo>
                      <a:lnTo>
                        <a:pt x="8" y="192"/>
                      </a:lnTo>
                      <a:lnTo>
                        <a:pt x="5" y="153"/>
                      </a:lnTo>
                      <a:lnTo>
                        <a:pt x="8" y="116"/>
                      </a:lnTo>
                      <a:lnTo>
                        <a:pt x="21" y="89"/>
                      </a:lnTo>
                      <a:lnTo>
                        <a:pt x="0" y="72"/>
                      </a:lnTo>
                      <a:lnTo>
                        <a:pt x="50" y="0"/>
                      </a:lnTo>
                      <a:lnTo>
                        <a:pt x="60" y="92"/>
                      </a:lnTo>
                      <a:lnTo>
                        <a:pt x="36" y="90"/>
                      </a:lnTo>
                      <a:lnTo>
                        <a:pt x="26" y="128"/>
                      </a:lnTo>
                      <a:lnTo>
                        <a:pt x="26" y="162"/>
                      </a:lnTo>
                      <a:lnTo>
                        <a:pt x="29" y="192"/>
                      </a:lnTo>
                      <a:lnTo>
                        <a:pt x="38" y="221"/>
                      </a:lnTo>
                      <a:lnTo>
                        <a:pt x="54" y="242"/>
                      </a:lnTo>
                      <a:lnTo>
                        <a:pt x="74" y="258"/>
                      </a:lnTo>
                      <a:lnTo>
                        <a:pt x="99" y="267"/>
                      </a:lnTo>
                      <a:lnTo>
                        <a:pt x="125" y="267"/>
                      </a:lnTo>
                      <a:lnTo>
                        <a:pt x="147" y="264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52" name="Freeform 57">
                  <a:extLst>
                    <a:ext uri="{FF2B5EF4-FFF2-40B4-BE49-F238E27FC236}">
                      <a16:creationId xmlns:a16="http://schemas.microsoft.com/office/drawing/2014/main" id="{A2C75BF5-2FCE-3676-897C-8D07719C59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94" y="768"/>
                  <a:ext cx="96" cy="1456"/>
                </a:xfrm>
                <a:custGeom>
                  <a:avLst/>
                  <a:gdLst>
                    <a:gd name="T0" fmla="*/ 27 w 96"/>
                    <a:gd name="T1" fmla="*/ 306 h 1456"/>
                    <a:gd name="T2" fmla="*/ 28 w 96"/>
                    <a:gd name="T3" fmla="*/ 78 h 1456"/>
                    <a:gd name="T4" fmla="*/ 0 w 96"/>
                    <a:gd name="T5" fmla="*/ 80 h 1456"/>
                    <a:gd name="T6" fmla="*/ 40 w 96"/>
                    <a:gd name="T7" fmla="*/ 0 h 1456"/>
                    <a:gd name="T8" fmla="*/ 73 w 96"/>
                    <a:gd name="T9" fmla="*/ 80 h 1456"/>
                    <a:gd name="T10" fmla="*/ 45 w 96"/>
                    <a:gd name="T11" fmla="*/ 75 h 1456"/>
                    <a:gd name="T12" fmla="*/ 46 w 96"/>
                    <a:gd name="T13" fmla="*/ 306 h 1456"/>
                    <a:gd name="T14" fmla="*/ 55 w 96"/>
                    <a:gd name="T15" fmla="*/ 582 h 1456"/>
                    <a:gd name="T16" fmla="*/ 70 w 96"/>
                    <a:gd name="T17" fmla="*/ 815 h 1456"/>
                    <a:gd name="T18" fmla="*/ 81 w 96"/>
                    <a:gd name="T19" fmla="*/ 1129 h 1456"/>
                    <a:gd name="T20" fmla="*/ 79 w 96"/>
                    <a:gd name="T21" fmla="*/ 1134 h 1456"/>
                    <a:gd name="T22" fmla="*/ 94 w 96"/>
                    <a:gd name="T23" fmla="*/ 1398 h 1456"/>
                    <a:gd name="T24" fmla="*/ 96 w 96"/>
                    <a:gd name="T25" fmla="*/ 1446 h 1456"/>
                    <a:gd name="T26" fmla="*/ 88 w 96"/>
                    <a:gd name="T27" fmla="*/ 1455 h 1456"/>
                    <a:gd name="T28" fmla="*/ 76 w 96"/>
                    <a:gd name="T29" fmla="*/ 1456 h 1456"/>
                    <a:gd name="T30" fmla="*/ 67 w 96"/>
                    <a:gd name="T31" fmla="*/ 1447 h 1456"/>
                    <a:gd name="T32" fmla="*/ 64 w 96"/>
                    <a:gd name="T33" fmla="*/ 1438 h 1456"/>
                    <a:gd name="T34" fmla="*/ 51 w 96"/>
                    <a:gd name="T35" fmla="*/ 911 h 1456"/>
                    <a:gd name="T36" fmla="*/ 34 w 96"/>
                    <a:gd name="T37" fmla="*/ 540 h 1456"/>
                    <a:gd name="T38" fmla="*/ 27 w 96"/>
                    <a:gd name="T39" fmla="*/ 306 h 145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w 96"/>
                    <a:gd name="T61" fmla="*/ 0 h 1456"/>
                    <a:gd name="T62" fmla="*/ 96 w 96"/>
                    <a:gd name="T63" fmla="*/ 1456 h 1456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T60" t="T61" r="T62" b="T63"/>
                  <a:pathLst>
                    <a:path w="96" h="1456">
                      <a:moveTo>
                        <a:pt x="27" y="306"/>
                      </a:moveTo>
                      <a:lnTo>
                        <a:pt x="28" y="78"/>
                      </a:lnTo>
                      <a:lnTo>
                        <a:pt x="0" y="80"/>
                      </a:lnTo>
                      <a:lnTo>
                        <a:pt x="40" y="0"/>
                      </a:lnTo>
                      <a:lnTo>
                        <a:pt x="73" y="80"/>
                      </a:lnTo>
                      <a:lnTo>
                        <a:pt x="45" y="75"/>
                      </a:lnTo>
                      <a:lnTo>
                        <a:pt x="46" y="306"/>
                      </a:lnTo>
                      <a:lnTo>
                        <a:pt x="55" y="582"/>
                      </a:lnTo>
                      <a:lnTo>
                        <a:pt x="70" y="815"/>
                      </a:lnTo>
                      <a:lnTo>
                        <a:pt x="81" y="1129"/>
                      </a:lnTo>
                      <a:lnTo>
                        <a:pt x="79" y="1134"/>
                      </a:lnTo>
                      <a:lnTo>
                        <a:pt x="94" y="1398"/>
                      </a:lnTo>
                      <a:lnTo>
                        <a:pt x="96" y="1446"/>
                      </a:lnTo>
                      <a:lnTo>
                        <a:pt x="88" y="1455"/>
                      </a:lnTo>
                      <a:lnTo>
                        <a:pt x="76" y="1456"/>
                      </a:lnTo>
                      <a:lnTo>
                        <a:pt x="67" y="1447"/>
                      </a:lnTo>
                      <a:lnTo>
                        <a:pt x="64" y="1438"/>
                      </a:lnTo>
                      <a:lnTo>
                        <a:pt x="51" y="911"/>
                      </a:lnTo>
                      <a:lnTo>
                        <a:pt x="34" y="540"/>
                      </a:lnTo>
                      <a:lnTo>
                        <a:pt x="27" y="306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16" name="Group 26">
              <a:extLst>
                <a:ext uri="{FF2B5EF4-FFF2-40B4-BE49-F238E27FC236}">
                  <a16:creationId xmlns:a16="http://schemas.microsoft.com/office/drawing/2014/main" id="{CE4D99F3-2503-DAFD-B361-31D9A79DCF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26044" y="1310148"/>
              <a:ext cx="304800" cy="609600"/>
              <a:chOff x="2308" y="1513"/>
              <a:chExt cx="1162" cy="2570"/>
            </a:xfrm>
          </p:grpSpPr>
          <p:grpSp>
            <p:nvGrpSpPr>
              <p:cNvPr id="17" name="Group 27">
                <a:extLst>
                  <a:ext uri="{FF2B5EF4-FFF2-40B4-BE49-F238E27FC236}">
                    <a16:creationId xmlns:a16="http://schemas.microsoft.com/office/drawing/2014/main" id="{4022F438-435B-0150-40EB-353104E856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25" name="Freeform 28">
                  <a:extLst>
                    <a:ext uri="{FF2B5EF4-FFF2-40B4-BE49-F238E27FC236}">
                      <a16:creationId xmlns:a16="http://schemas.microsoft.com/office/drawing/2014/main" id="{4EDD4916-9F1D-7207-3921-D6F8ECFE7F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6" name="Freeform 29">
                  <a:extLst>
                    <a:ext uri="{FF2B5EF4-FFF2-40B4-BE49-F238E27FC236}">
                      <a16:creationId xmlns:a16="http://schemas.microsoft.com/office/drawing/2014/main" id="{D53D31CE-F2A9-2AEE-122C-D366DC8AF42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7" name="Freeform 30">
                  <a:extLst>
                    <a:ext uri="{FF2B5EF4-FFF2-40B4-BE49-F238E27FC236}">
                      <a16:creationId xmlns:a16="http://schemas.microsoft.com/office/drawing/2014/main" id="{8AEA10F1-4D19-C981-9D7D-94F1A7032C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8" name="Freeform 31">
                  <a:extLst>
                    <a:ext uri="{FF2B5EF4-FFF2-40B4-BE49-F238E27FC236}">
                      <a16:creationId xmlns:a16="http://schemas.microsoft.com/office/drawing/2014/main" id="{87AF6410-C70D-121D-C154-63DA6FD4EF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9" name="Freeform 32">
                  <a:extLst>
                    <a:ext uri="{FF2B5EF4-FFF2-40B4-BE49-F238E27FC236}">
                      <a16:creationId xmlns:a16="http://schemas.microsoft.com/office/drawing/2014/main" id="{E2E8990E-91C1-AC31-DBCB-9E7D3FBF38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30" name="Freeform 33">
                  <a:extLst>
                    <a:ext uri="{FF2B5EF4-FFF2-40B4-BE49-F238E27FC236}">
                      <a16:creationId xmlns:a16="http://schemas.microsoft.com/office/drawing/2014/main" id="{449C59EC-FA5C-2E56-6A9A-5867C0169E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8" name="Freeform 34">
                <a:extLst>
                  <a:ext uri="{FF2B5EF4-FFF2-40B4-BE49-F238E27FC236}">
                    <a16:creationId xmlns:a16="http://schemas.microsoft.com/office/drawing/2014/main" id="{397DA2C3-0764-3CE3-388F-0F87A0E57D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9" name="Freeform 35">
                <a:extLst>
                  <a:ext uri="{FF2B5EF4-FFF2-40B4-BE49-F238E27FC236}">
                    <a16:creationId xmlns:a16="http://schemas.microsoft.com/office/drawing/2014/main" id="{FDC5FA48-F718-619F-A35F-A469140BF4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0" name="Oval 36">
                <a:extLst>
                  <a:ext uri="{FF2B5EF4-FFF2-40B4-BE49-F238E27FC236}">
                    <a16:creationId xmlns:a16="http://schemas.microsoft.com/office/drawing/2014/main" id="{0C78F7FA-049F-C8FB-5FC3-2181D65C67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1" name="Oval 37">
                <a:extLst>
                  <a:ext uri="{FF2B5EF4-FFF2-40B4-BE49-F238E27FC236}">
                    <a16:creationId xmlns:a16="http://schemas.microsoft.com/office/drawing/2014/main" id="{FE482261-C098-A19E-9925-01E496AC62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2" name="Oval 38">
                <a:extLst>
                  <a:ext uri="{FF2B5EF4-FFF2-40B4-BE49-F238E27FC236}">
                    <a16:creationId xmlns:a16="http://schemas.microsoft.com/office/drawing/2014/main" id="{C7C2B34D-48C8-D9E1-6E80-7220205330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3" name="Oval 39">
                <a:extLst>
                  <a:ext uri="{FF2B5EF4-FFF2-40B4-BE49-F238E27FC236}">
                    <a16:creationId xmlns:a16="http://schemas.microsoft.com/office/drawing/2014/main" id="{EC8744C5-6381-A95B-FB61-769809EAE1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4" name="Oval 40">
                <a:extLst>
                  <a:ext uri="{FF2B5EF4-FFF2-40B4-BE49-F238E27FC236}">
                    <a16:creationId xmlns:a16="http://schemas.microsoft.com/office/drawing/2014/main" id="{0B715C29-3DA4-1539-4BE5-5F766B2BF0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3D60284B-76C7-0486-BCFF-5055B9674F62}"/>
                </a:ext>
              </a:extLst>
            </p:cNvPr>
            <p:cNvSpPr txBox="1"/>
            <p:nvPr/>
          </p:nvSpPr>
          <p:spPr>
            <a:xfrm>
              <a:off x="6172200" y="607142"/>
              <a:ext cx="16764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2400" dirty="0">
                  <a:solidFill>
                    <a:schemeClr val="tx2"/>
                  </a:solidFill>
                  <a:sym typeface="Symbol" pitchFamily="18" charset="2"/>
                </a:rPr>
                <a:t>Assuring</a:t>
              </a:r>
              <a:r>
                <a:rPr lang="en-US" altLang="en-US" sz="3200" dirty="0">
                  <a:solidFill>
                    <a:schemeClr val="tx2"/>
                  </a:solidFill>
                  <a:sym typeface="Symbol" pitchFamily="18" charset="2"/>
                </a:rPr>
                <a:t> </a:t>
              </a:r>
              <a:endParaRPr lang="en-GB" dirty="0">
                <a:solidFill>
                  <a:schemeClr val="tx2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61954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 animBg="1"/>
      <p:bldP spid="4" grpId="0"/>
      <p:bldP spid="5" grpId="0"/>
      <p:bldP spid="8" grpId="0" animBg="1"/>
      <p:bldP spid="12" grpId="0" animBg="1"/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47"/>
          <p:cNvGrpSpPr>
            <a:grpSpLocks/>
          </p:cNvGrpSpPr>
          <p:nvPr/>
        </p:nvGrpSpPr>
        <p:grpSpPr bwMode="auto">
          <a:xfrm flipH="1">
            <a:off x="8231188" y="1219200"/>
            <a:ext cx="912812" cy="1905000"/>
            <a:chOff x="2593" y="768"/>
            <a:chExt cx="849" cy="1475"/>
          </a:xfrm>
        </p:grpSpPr>
        <p:sp>
          <p:nvSpPr>
            <p:cNvPr id="5142" name="Freeform 48"/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43" name="Freeform 49"/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44" name="Freeform 50"/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45" name="Freeform 51"/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46" name="Freeform 52"/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47" name="Freeform 53"/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48" name="Freeform 54"/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5149" name="Group 55"/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5150" name="Freeform 56"/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151" name="Freeform 57"/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sp>
        <p:nvSpPr>
          <p:cNvPr id="100" name="AutoShape 19"/>
          <p:cNvSpPr>
            <a:spLocks noChangeArrowheads="1"/>
          </p:cNvSpPr>
          <p:nvPr/>
        </p:nvSpPr>
        <p:spPr bwMode="auto">
          <a:xfrm>
            <a:off x="990600" y="1002405"/>
            <a:ext cx="4468785" cy="1389682"/>
          </a:xfrm>
          <a:prstGeom prst="wedgeRoundRectCallout">
            <a:avLst>
              <a:gd name="adj1" fmla="val -54532"/>
              <a:gd name="adj2" fmla="val -3194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n Predicate logic,</a:t>
            </a:r>
            <a:b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we can state that I win the game: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,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,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&gt;x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5125" name="Group 26"/>
          <p:cNvGrpSpPr>
            <a:grpSpLocks/>
          </p:cNvGrpSpPr>
          <p:nvPr/>
        </p:nvGrpSpPr>
        <p:grpSpPr bwMode="auto">
          <a:xfrm flipH="1">
            <a:off x="152400" y="1524000"/>
            <a:ext cx="947738" cy="1828800"/>
            <a:chOff x="2308" y="1513"/>
            <a:chExt cx="1162" cy="2570"/>
          </a:xfrm>
        </p:grpSpPr>
        <p:grpSp>
          <p:nvGrpSpPr>
            <p:cNvPr id="5128" name="Group 27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5136" name="Freeform 28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137" name="Freeform 29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138" name="Freeform 30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139" name="Freeform 31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140" name="Freeform 32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141" name="Freeform 33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5129" name="Freeform 34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30" name="Freeform 35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31" name="Oval 36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32" name="Oval 37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33" name="Oval 38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34" name="Oval 39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35" name="Oval 40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46" name="Rectangle 2">
            <a:extLst>
              <a:ext uri="{FF2B5EF4-FFF2-40B4-BE49-F238E27FC236}">
                <a16:creationId xmlns:a16="http://schemas.microsoft.com/office/drawing/2014/main" id="{6AC431BE-DD16-475B-B3AC-B6E5B8EF53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Quantifiers and Games</a:t>
            </a:r>
            <a:endParaRPr lang="en-CA" alt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633D354-FF69-12AA-742B-F814AF1C2CBE}"/>
              </a:ext>
            </a:extLst>
          </p:cNvPr>
          <p:cNvSpPr txBox="1"/>
          <p:nvPr/>
        </p:nvSpPr>
        <p:spPr>
          <a:xfrm>
            <a:off x="2438400" y="1691148"/>
            <a:ext cx="4572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ll</a:t>
            </a:r>
            <a:endParaRPr lang="en-GB" sz="1400" dirty="0">
              <a:solidFill>
                <a:srgbClr val="FFC00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B668C5D-3978-C970-7D9C-BA9B7602C9A6}"/>
              </a:ext>
            </a:extLst>
          </p:cNvPr>
          <p:cNvSpPr txBox="1"/>
          <p:nvPr/>
        </p:nvSpPr>
        <p:spPr>
          <a:xfrm>
            <a:off x="2866104" y="1691148"/>
            <a:ext cx="58010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400" dirty="0">
                <a:solidFill>
                  <a:srgbClr val="FFC000"/>
                </a:solidFill>
              </a:rPr>
              <a:t>exist</a:t>
            </a:r>
            <a:endParaRPr lang="en-GB" sz="1400" dirty="0">
              <a:solidFill>
                <a:srgbClr val="FFC000"/>
              </a:solidFill>
            </a:endParaRPr>
          </a:p>
        </p:txBody>
      </p:sp>
      <p:pic>
        <p:nvPicPr>
          <p:cNvPr id="6" name="Picture 2" descr="http://www.swordofthespirit.net/bulwark/mosesbush.gif">
            <a:extLst>
              <a:ext uri="{FF2B5EF4-FFF2-40B4-BE49-F238E27FC236}">
                <a16:creationId xmlns:a16="http://schemas.microsoft.com/office/drawing/2014/main" id="{CB2B9DD6-015F-1F4C-CCF0-1806E00CED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17735"/>
            <a:ext cx="1938042" cy="112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AutoShape 38">
            <a:extLst>
              <a:ext uri="{FF2B5EF4-FFF2-40B4-BE49-F238E27FC236}">
                <a16:creationId xmlns:a16="http://schemas.microsoft.com/office/drawing/2014/main" id="{ADD471C0-3203-80F8-230B-CAEEE82C8B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2438400"/>
            <a:ext cx="6172200" cy="1676400"/>
          </a:xfrm>
          <a:prstGeom prst="wedgeRoundRectCallout">
            <a:avLst>
              <a:gd name="adj1" fmla="val -30550"/>
              <a:gd name="adj2" fmla="val 58522"/>
              <a:gd name="adj3" fmla="val 16667"/>
            </a:avLst>
          </a:prstGeom>
          <a:noFill/>
          <a:ln w="127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  <a:sym typeface="Symbol" pitchFamily="18" charset="2"/>
              </a:rPr>
              <a:t>I'm an oracle. Let me help. If I assure you that</a:t>
            </a:r>
          </a:p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  <a:sym typeface="Symbol" pitchFamily="18" charset="2"/>
              </a:rPr>
              <a:t>some boy loves, ie,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sz="2400" dirty="0">
                <a:solidFill>
                  <a:srgbClr val="FFC000"/>
                </a:solidFill>
              </a:rPr>
              <a:t>b</a:t>
            </a:r>
            <a:r>
              <a:rPr lang="en-US" sz="2400" dirty="0">
                <a:solidFill>
                  <a:srgbClr val="FFC000"/>
                </a:solidFill>
                <a:latin typeface="Times New Roman"/>
              </a:rPr>
              <a:t>, Loves(b),</a:t>
            </a:r>
          </a:p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  <a:sym typeface="Symbol" pitchFamily="18" charset="2"/>
              </a:rPr>
              <a:t>then I will provide my favorite boy </a:t>
            </a:r>
            <a:r>
              <a:rPr lang="en-US" altLang="en-US" sz="2400" dirty="0">
                <a:solidFill>
                  <a:srgbClr val="FFFF00"/>
                </a:solidFill>
                <a:sym typeface="Symbol" pitchFamily="18" charset="2"/>
              </a:rPr>
              <a:t>b</a:t>
            </a:r>
            <a:r>
              <a:rPr lang="en-US" altLang="en-US" sz="2400" baseline="-25000" dirty="0">
                <a:solidFill>
                  <a:schemeClr val="tx2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 </a:t>
            </a:r>
          </a:p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and</a:t>
            </a:r>
            <a:r>
              <a:rPr kumimoji="0" lang="en-US" altLang="en-US" sz="24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I assure you that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Loves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b</a:t>
            </a:r>
            <a:r>
              <a:rPr lang="en-US" altLang="en-US" sz="2400" baseline="-25000" dirty="0">
                <a:solidFill>
                  <a:schemeClr val="tx2"/>
                </a:solidFill>
                <a:latin typeface="Symbol" pitchFamily="18" charset="2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is true.</a:t>
            </a:r>
          </a:p>
        </p:txBody>
      </p:sp>
      <p:sp>
        <p:nvSpPr>
          <p:cNvPr id="12" name="AutoShape 38">
            <a:extLst>
              <a:ext uri="{FF2B5EF4-FFF2-40B4-BE49-F238E27FC236}">
                <a16:creationId xmlns:a16="http://schemas.microsoft.com/office/drawing/2014/main" id="{E0EE8DBD-4ADF-BCFC-92AD-F9A596B8AC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7696" y="4803060"/>
            <a:ext cx="2286000" cy="533400"/>
          </a:xfrm>
          <a:prstGeom prst="wedgeRoundRectCallout">
            <a:avLst>
              <a:gd name="adj1" fmla="val -53470"/>
              <a:gd name="adj2" fmla="val 28107"/>
              <a:gd name="adj3" fmla="val 16667"/>
            </a:avLst>
          </a:prstGeom>
          <a:noFill/>
          <a:ln w="127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FF00"/>
                </a:solidFill>
                <a:sym typeface="Symbol" pitchFamily="18" charset="2"/>
              </a:rPr>
              <a:t>He</a:t>
            </a:r>
            <a:r>
              <a:rPr lang="en-US" altLang="en-US" sz="2400" dirty="0">
                <a:solidFill>
                  <a:srgbClr val="FFFFFF"/>
                </a:solidFill>
                <a:sym typeface="Symbol" pitchFamily="18" charset="2"/>
              </a:rPr>
              <a:t> is a lover.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  <a:sym typeface="Symbol" pitchFamily="18" charset="2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EA9E231-AEB7-A923-2937-76B88FCE1D0E}"/>
              </a:ext>
            </a:extLst>
          </p:cNvPr>
          <p:cNvSpPr txBox="1"/>
          <p:nvPr/>
        </p:nvSpPr>
        <p:spPr>
          <a:xfrm>
            <a:off x="4618704" y="2772179"/>
            <a:ext cx="66859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400" dirty="0">
                <a:solidFill>
                  <a:srgbClr val="FFC000"/>
                </a:solidFill>
              </a:rPr>
              <a:t>exist</a:t>
            </a:r>
            <a:endParaRPr lang="en-GB" sz="1400" dirty="0">
              <a:solidFill>
                <a:srgbClr val="FFC000"/>
              </a:solidFill>
            </a:endParaRP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548832CD-5082-5C37-E771-4FDC8E85D8BC}"/>
              </a:ext>
            </a:extLst>
          </p:cNvPr>
          <p:cNvGrpSpPr/>
          <p:nvPr/>
        </p:nvGrpSpPr>
        <p:grpSpPr>
          <a:xfrm>
            <a:off x="3352800" y="4267200"/>
            <a:ext cx="1524000" cy="457200"/>
            <a:chOff x="6172200" y="5486400"/>
            <a:chExt cx="1524000" cy="457200"/>
          </a:xfrm>
        </p:grpSpPr>
        <p:sp>
          <p:nvSpPr>
            <p:cNvPr id="3" name="AutoShape 38">
              <a:extLst>
                <a:ext uri="{FF2B5EF4-FFF2-40B4-BE49-F238E27FC236}">
                  <a16:creationId xmlns:a16="http://schemas.microsoft.com/office/drawing/2014/main" id="{B8A79693-7572-5123-FA29-312141823C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72200" y="5486400"/>
              <a:ext cx="1524000" cy="457200"/>
            </a:xfrm>
            <a:prstGeom prst="wedgeRoundRectCallout">
              <a:avLst>
                <a:gd name="adj1" fmla="val -53470"/>
                <a:gd name="adj2" fmla="val 28107"/>
                <a:gd name="adj3" fmla="val 16667"/>
              </a:avLst>
            </a:prstGeom>
            <a:noFill/>
            <a:ln w="12700">
              <a:solidFill>
                <a:srgbClr val="FF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lvl="0" eaLnBrk="1" hangingPunct="1">
                <a:spcBef>
                  <a:spcPct val="0"/>
                </a:spcBef>
                <a:buNone/>
                <a:defRPr/>
              </a:pPr>
              <a:r>
                <a:rPr lang="en-US" altLang="en-US" sz="2400" dirty="0">
                  <a:solidFill>
                    <a:srgbClr val="FFFFFF"/>
                  </a:solidFill>
                  <a:sym typeface="Symbol" pitchFamily="18" charset="2"/>
                </a:rPr>
                <a:t>  </a:t>
              </a:r>
              <a:r>
                <a:rPr lang="en-US" altLang="en-US" sz="2400" dirty="0">
                  <a:solidFill>
                    <a:srgbClr val="FFFF00"/>
                  </a:solidFill>
                  <a:sym typeface="Symbol" pitchFamily="18" charset="2"/>
                </a:rPr>
                <a:t>Bob</a:t>
              </a:r>
              <a:r>
                <a:rPr lang="en-US" altLang="en-US" sz="2400" dirty="0">
                  <a:solidFill>
                    <a:srgbClr val="FFFFFF"/>
                  </a:solidFill>
                  <a:sym typeface="Symbol" pitchFamily="18" charset="2"/>
                </a:rPr>
                <a:t>     </a:t>
              </a: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endParaRPr>
            </a:p>
          </p:txBody>
        </p:sp>
        <p:pic>
          <p:nvPicPr>
            <p:cNvPr id="7" name="Picture 48" descr="j0232139">
              <a:extLst>
                <a:ext uri="{FF2B5EF4-FFF2-40B4-BE49-F238E27FC236}">
                  <a16:creationId xmlns:a16="http://schemas.microsoft.com/office/drawing/2014/main" id="{0D1D21C6-D164-CC69-4476-2C2D1C8E9DB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0400" y="5592096"/>
              <a:ext cx="395224" cy="271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6588C442-73A1-850B-1987-9EDE7C4CBD9F}"/>
              </a:ext>
            </a:extLst>
          </p:cNvPr>
          <p:cNvSpPr txBox="1"/>
          <p:nvPr/>
        </p:nvSpPr>
        <p:spPr>
          <a:xfrm>
            <a:off x="5562600" y="1295400"/>
            <a:ext cx="20574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 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Wingdings" panose="05000000000000000000" pitchFamily="2" charset="2"/>
              </a:rPr>
              <a:t>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  <a:p>
            <a:pPr algn="l"/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 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Wingdings" panose="05000000000000000000" pitchFamily="2" charset="2"/>
              </a:rPr>
              <a:t></a:t>
            </a:r>
            <a:endParaRPr lang="en-GB" dirty="0"/>
          </a:p>
        </p:txBody>
      </p:sp>
      <p:grpSp>
        <p:nvGrpSpPr>
          <p:cNvPr id="16" name="Group 47">
            <a:extLst>
              <a:ext uri="{FF2B5EF4-FFF2-40B4-BE49-F238E27FC236}">
                <a16:creationId xmlns:a16="http://schemas.microsoft.com/office/drawing/2014/main" id="{EC8E8141-7CEE-69A0-CD83-D5CE053AB2C3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553200" y="1066800"/>
            <a:ext cx="457200" cy="838200"/>
            <a:chOff x="2593" y="768"/>
            <a:chExt cx="849" cy="1475"/>
          </a:xfrm>
        </p:grpSpPr>
        <p:sp>
          <p:nvSpPr>
            <p:cNvPr id="17" name="Freeform 48">
              <a:extLst>
                <a:ext uri="{FF2B5EF4-FFF2-40B4-BE49-F238E27FC236}">
                  <a16:creationId xmlns:a16="http://schemas.microsoft.com/office/drawing/2014/main" id="{9B77FF7F-936D-FE12-F8AA-DBBE12834D0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8" name="Freeform 49">
              <a:extLst>
                <a:ext uri="{FF2B5EF4-FFF2-40B4-BE49-F238E27FC236}">
                  <a16:creationId xmlns:a16="http://schemas.microsoft.com/office/drawing/2014/main" id="{6EF09DA1-30CB-AD92-DC1D-7F36949ED97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9" name="Freeform 50">
              <a:extLst>
                <a:ext uri="{FF2B5EF4-FFF2-40B4-BE49-F238E27FC236}">
                  <a16:creationId xmlns:a16="http://schemas.microsoft.com/office/drawing/2014/main" id="{AC1DE95A-1539-7A84-0E8B-A79D814D4BE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0" name="Freeform 51">
              <a:extLst>
                <a:ext uri="{FF2B5EF4-FFF2-40B4-BE49-F238E27FC236}">
                  <a16:creationId xmlns:a16="http://schemas.microsoft.com/office/drawing/2014/main" id="{801C2C2C-2B72-E3A2-FF7C-94CE48E5D4C3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1" name="Freeform 52">
              <a:extLst>
                <a:ext uri="{FF2B5EF4-FFF2-40B4-BE49-F238E27FC236}">
                  <a16:creationId xmlns:a16="http://schemas.microsoft.com/office/drawing/2014/main" id="{60F9BEF2-4C34-BEC8-46F8-1F00BD23505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2" name="Freeform 53">
              <a:extLst>
                <a:ext uri="{FF2B5EF4-FFF2-40B4-BE49-F238E27FC236}">
                  <a16:creationId xmlns:a16="http://schemas.microsoft.com/office/drawing/2014/main" id="{54D9CB51-455C-DE6F-22A1-709C04A327DF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3" name="Freeform 54">
              <a:extLst>
                <a:ext uri="{FF2B5EF4-FFF2-40B4-BE49-F238E27FC236}">
                  <a16:creationId xmlns:a16="http://schemas.microsoft.com/office/drawing/2014/main" id="{9E194604-CF47-E985-B1D7-CF4D1395E8A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24" name="Group 55">
              <a:extLst>
                <a:ext uri="{FF2B5EF4-FFF2-40B4-BE49-F238E27FC236}">
                  <a16:creationId xmlns:a16="http://schemas.microsoft.com/office/drawing/2014/main" id="{E2B377A0-983B-E357-77C0-E2FE122370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25" name="Freeform 56">
                <a:extLst>
                  <a:ext uri="{FF2B5EF4-FFF2-40B4-BE49-F238E27FC236}">
                    <a16:creationId xmlns:a16="http://schemas.microsoft.com/office/drawing/2014/main" id="{2BC31751-F174-8AB5-6920-EF4ECB6585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6" name="Freeform 57">
                <a:extLst>
                  <a:ext uri="{FF2B5EF4-FFF2-40B4-BE49-F238E27FC236}">
                    <a16:creationId xmlns:a16="http://schemas.microsoft.com/office/drawing/2014/main" id="{44069E1A-455C-5FA3-D79B-D02A4927E5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6FF1CE98-4A33-71C4-ED42-28E059DF8AE3}"/>
              </a:ext>
            </a:extLst>
          </p:cNvPr>
          <p:cNvGrpSpPr>
            <a:grpSpLocks/>
          </p:cNvGrpSpPr>
          <p:nvPr/>
        </p:nvGrpSpPr>
        <p:grpSpPr bwMode="auto">
          <a:xfrm>
            <a:off x="6826044" y="1310148"/>
            <a:ext cx="304800" cy="609600"/>
            <a:chOff x="2308" y="1513"/>
            <a:chExt cx="1162" cy="2570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2BE168F8-A96D-B482-8DE3-40F22EC52A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36" name="Freeform 28">
                <a:extLst>
                  <a:ext uri="{FF2B5EF4-FFF2-40B4-BE49-F238E27FC236}">
                    <a16:creationId xmlns:a16="http://schemas.microsoft.com/office/drawing/2014/main" id="{F2AB4E04-5BE3-336E-51E9-0008AC0968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7" name="Freeform 29">
                <a:extLst>
                  <a:ext uri="{FF2B5EF4-FFF2-40B4-BE49-F238E27FC236}">
                    <a16:creationId xmlns:a16="http://schemas.microsoft.com/office/drawing/2014/main" id="{9C970415-5BA7-B460-3889-D858D2DA92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8" name="Freeform 30">
                <a:extLst>
                  <a:ext uri="{FF2B5EF4-FFF2-40B4-BE49-F238E27FC236}">
                    <a16:creationId xmlns:a16="http://schemas.microsoft.com/office/drawing/2014/main" id="{EDD09403-8DF8-5116-C0ED-6C7A5F382A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9" name="Freeform 31">
                <a:extLst>
                  <a:ext uri="{FF2B5EF4-FFF2-40B4-BE49-F238E27FC236}">
                    <a16:creationId xmlns:a16="http://schemas.microsoft.com/office/drawing/2014/main" id="{7624585F-4CC2-B41E-B483-79357126D2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0" name="Freeform 32">
                <a:extLst>
                  <a:ext uri="{FF2B5EF4-FFF2-40B4-BE49-F238E27FC236}">
                    <a16:creationId xmlns:a16="http://schemas.microsoft.com/office/drawing/2014/main" id="{FD7FFB2C-A8E8-A667-1C03-A895876337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1" name="Freeform 33">
                <a:extLst>
                  <a:ext uri="{FF2B5EF4-FFF2-40B4-BE49-F238E27FC236}">
                    <a16:creationId xmlns:a16="http://schemas.microsoft.com/office/drawing/2014/main" id="{DDAE47C6-AD4D-AFDB-9DA4-82B6F79610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29" name="Freeform 34">
              <a:extLst>
                <a:ext uri="{FF2B5EF4-FFF2-40B4-BE49-F238E27FC236}">
                  <a16:creationId xmlns:a16="http://schemas.microsoft.com/office/drawing/2014/main" id="{6D725F21-3211-14CB-6F27-6B7ACE5011C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0" name="Freeform 35">
              <a:extLst>
                <a:ext uri="{FF2B5EF4-FFF2-40B4-BE49-F238E27FC236}">
                  <a16:creationId xmlns:a16="http://schemas.microsoft.com/office/drawing/2014/main" id="{D3FA77B1-ECE5-A48C-752F-9B9E2EE894B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" name="Oval 36">
              <a:extLst>
                <a:ext uri="{FF2B5EF4-FFF2-40B4-BE49-F238E27FC236}">
                  <a16:creationId xmlns:a16="http://schemas.microsoft.com/office/drawing/2014/main" id="{9B78EA91-4DF4-0D30-522A-D1B7B349445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2" name="Oval 37">
              <a:extLst>
                <a:ext uri="{FF2B5EF4-FFF2-40B4-BE49-F238E27FC236}">
                  <a16:creationId xmlns:a16="http://schemas.microsoft.com/office/drawing/2014/main" id="{DF7A68A9-061E-5D22-40D5-77430170120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3" name="Oval 38">
              <a:extLst>
                <a:ext uri="{FF2B5EF4-FFF2-40B4-BE49-F238E27FC236}">
                  <a16:creationId xmlns:a16="http://schemas.microsoft.com/office/drawing/2014/main" id="{ABA23866-18F8-F636-7469-F4FA4A9E7D5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4" name="Oval 39">
              <a:extLst>
                <a:ext uri="{FF2B5EF4-FFF2-40B4-BE49-F238E27FC236}">
                  <a16:creationId xmlns:a16="http://schemas.microsoft.com/office/drawing/2014/main" id="{448C736F-95E0-4A3C-884C-944EAAA4BF3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" name="Oval 40">
              <a:extLst>
                <a:ext uri="{FF2B5EF4-FFF2-40B4-BE49-F238E27FC236}">
                  <a16:creationId xmlns:a16="http://schemas.microsoft.com/office/drawing/2014/main" id="{584903E9-CD33-B5E0-4EDB-1A6FB66E03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pic>
        <p:nvPicPr>
          <p:cNvPr id="42" name="Picture 2" descr="http://www.swordofthespirit.net/bulwark/mosesbush.gif">
            <a:extLst>
              <a:ext uri="{FF2B5EF4-FFF2-40B4-BE49-F238E27FC236}">
                <a16:creationId xmlns:a16="http://schemas.microsoft.com/office/drawing/2014/main" id="{E3718486-A62B-B4B8-CDAD-58FD5E80B7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1949244"/>
            <a:ext cx="566442" cy="329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6A2C25A0-BD85-A7CD-B288-3AA822EA48E6}"/>
              </a:ext>
            </a:extLst>
          </p:cNvPr>
          <p:cNvSpPr txBox="1"/>
          <p:nvPr/>
        </p:nvSpPr>
        <p:spPr>
          <a:xfrm>
            <a:off x="6172200" y="607142"/>
            <a:ext cx="16764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>
                <a:solidFill>
                  <a:schemeClr val="tx2"/>
                </a:solidFill>
                <a:sym typeface="Symbol" pitchFamily="18" charset="2"/>
              </a:rPr>
              <a:t>Assuring</a:t>
            </a:r>
            <a:r>
              <a:rPr lang="en-US" altLang="en-US" sz="3200" dirty="0">
                <a:solidFill>
                  <a:schemeClr val="tx2"/>
                </a:solidFill>
                <a:sym typeface="Symbol" pitchFamily="18" charset="2"/>
              </a:rPr>
              <a:t> </a:t>
            </a:r>
            <a:endParaRPr lang="en-GB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7831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47"/>
          <p:cNvGrpSpPr>
            <a:grpSpLocks/>
          </p:cNvGrpSpPr>
          <p:nvPr/>
        </p:nvGrpSpPr>
        <p:grpSpPr bwMode="auto">
          <a:xfrm flipH="1">
            <a:off x="8231188" y="1219200"/>
            <a:ext cx="912812" cy="1905000"/>
            <a:chOff x="2593" y="768"/>
            <a:chExt cx="849" cy="1475"/>
          </a:xfrm>
        </p:grpSpPr>
        <p:sp>
          <p:nvSpPr>
            <p:cNvPr id="5142" name="Freeform 48"/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43" name="Freeform 49"/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44" name="Freeform 50"/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45" name="Freeform 51"/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46" name="Freeform 52"/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47" name="Freeform 53"/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48" name="Freeform 54"/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5149" name="Group 55"/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5150" name="Freeform 56"/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151" name="Freeform 57"/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sp>
        <p:nvSpPr>
          <p:cNvPr id="100" name="AutoShape 19"/>
          <p:cNvSpPr>
            <a:spLocks noChangeArrowheads="1"/>
          </p:cNvSpPr>
          <p:nvPr/>
        </p:nvSpPr>
        <p:spPr bwMode="auto">
          <a:xfrm>
            <a:off x="990600" y="1002405"/>
            <a:ext cx="4468785" cy="1389682"/>
          </a:xfrm>
          <a:prstGeom prst="wedgeRoundRectCallout">
            <a:avLst>
              <a:gd name="adj1" fmla="val -54532"/>
              <a:gd name="adj2" fmla="val -3194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n Predicate logic,</a:t>
            </a:r>
            <a:b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we can state that I win the game: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,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,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&gt;x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5125" name="Group 26"/>
          <p:cNvGrpSpPr>
            <a:grpSpLocks/>
          </p:cNvGrpSpPr>
          <p:nvPr/>
        </p:nvGrpSpPr>
        <p:grpSpPr bwMode="auto">
          <a:xfrm flipH="1">
            <a:off x="152400" y="1524000"/>
            <a:ext cx="947738" cy="1828800"/>
            <a:chOff x="2308" y="1513"/>
            <a:chExt cx="1162" cy="2570"/>
          </a:xfrm>
        </p:grpSpPr>
        <p:grpSp>
          <p:nvGrpSpPr>
            <p:cNvPr id="5128" name="Group 27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5136" name="Freeform 28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137" name="Freeform 29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138" name="Freeform 30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139" name="Freeform 31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140" name="Freeform 32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141" name="Freeform 33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5129" name="Freeform 34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30" name="Freeform 35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31" name="Oval 36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32" name="Oval 37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33" name="Oval 38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34" name="Oval 39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35" name="Oval 40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46" name="Rectangle 2">
            <a:extLst>
              <a:ext uri="{FF2B5EF4-FFF2-40B4-BE49-F238E27FC236}">
                <a16:creationId xmlns:a16="http://schemas.microsoft.com/office/drawing/2014/main" id="{6AC431BE-DD16-475B-B3AC-B6E5B8EF53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Quantifiers and Games</a:t>
            </a:r>
            <a:endParaRPr lang="en-CA" alt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633D354-FF69-12AA-742B-F814AF1C2CBE}"/>
              </a:ext>
            </a:extLst>
          </p:cNvPr>
          <p:cNvSpPr txBox="1"/>
          <p:nvPr/>
        </p:nvSpPr>
        <p:spPr>
          <a:xfrm>
            <a:off x="2438400" y="1691148"/>
            <a:ext cx="4572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ll</a:t>
            </a:r>
            <a:endParaRPr lang="en-GB" sz="1400" dirty="0">
              <a:solidFill>
                <a:srgbClr val="FFC00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B668C5D-3978-C970-7D9C-BA9B7602C9A6}"/>
              </a:ext>
            </a:extLst>
          </p:cNvPr>
          <p:cNvSpPr txBox="1"/>
          <p:nvPr/>
        </p:nvSpPr>
        <p:spPr>
          <a:xfrm>
            <a:off x="2866104" y="1691148"/>
            <a:ext cx="58010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400" dirty="0">
                <a:solidFill>
                  <a:srgbClr val="FFC000"/>
                </a:solidFill>
              </a:rPr>
              <a:t>exist</a:t>
            </a:r>
            <a:endParaRPr lang="en-GB" sz="1400" dirty="0">
              <a:solidFill>
                <a:srgbClr val="FFC000"/>
              </a:solidFill>
            </a:endParaRPr>
          </a:p>
        </p:txBody>
      </p:sp>
      <p:pic>
        <p:nvPicPr>
          <p:cNvPr id="6" name="Picture 2" descr="http://www.swordofthespirit.net/bulwark/mosesbush.gif">
            <a:extLst>
              <a:ext uri="{FF2B5EF4-FFF2-40B4-BE49-F238E27FC236}">
                <a16:creationId xmlns:a16="http://schemas.microsoft.com/office/drawing/2014/main" id="{CB2B9DD6-015F-1F4C-CCF0-1806E00CED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17735"/>
            <a:ext cx="1938042" cy="112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AutoShape 38">
            <a:extLst>
              <a:ext uri="{FF2B5EF4-FFF2-40B4-BE49-F238E27FC236}">
                <a16:creationId xmlns:a16="http://schemas.microsoft.com/office/drawing/2014/main" id="{ADD471C0-3203-80F8-230B-CAEEE82C8B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2438400"/>
            <a:ext cx="6172200" cy="1676400"/>
          </a:xfrm>
          <a:prstGeom prst="wedgeRoundRectCallout">
            <a:avLst>
              <a:gd name="adj1" fmla="val -30550"/>
              <a:gd name="adj2" fmla="val 58522"/>
              <a:gd name="adj3" fmla="val 16667"/>
            </a:avLst>
          </a:prstGeom>
          <a:noFill/>
          <a:ln w="127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  <a:sym typeface="Symbol" pitchFamily="18" charset="2"/>
              </a:rPr>
              <a:t>I'm an oracle. Let me help. If I assure you that</a:t>
            </a:r>
          </a:p>
          <a:p>
            <a:pPr algn="ctr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, [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,</a:t>
            </a:r>
            <a:r>
              <a:rPr lang="en-US" altLang="en-US" sz="2400" dirty="0">
                <a:solidFill>
                  <a:srgbClr val="FFFFFF"/>
                </a:solidFill>
              </a:rPr>
              <a:t> </a:t>
            </a:r>
            <a:r>
              <a:rPr lang="en-US" altLang="en-US" sz="2400" dirty="0">
                <a:solidFill>
                  <a:srgbClr val="FFC000"/>
                </a:solidFill>
              </a:rPr>
              <a:t>y&gt;x]</a:t>
            </a:r>
            <a:r>
              <a:rPr lang="en-US" sz="2400" dirty="0">
                <a:solidFill>
                  <a:srgbClr val="FFC000"/>
                </a:solidFill>
                <a:latin typeface="Times New Roman"/>
              </a:rPr>
              <a:t>,</a:t>
            </a:r>
          </a:p>
          <a:p>
            <a:pPr algn="ctr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  <a:sym typeface="Symbol" pitchFamily="18" charset="2"/>
              </a:rPr>
              <a:t>then </a:t>
            </a:r>
            <a:r>
              <a:rPr lang="en-US" altLang="en-US" sz="2400" dirty="0">
                <a:solidFill>
                  <a:srgbClr val="FF0000"/>
                </a:solidFill>
                <a:sym typeface="Symbol" pitchFamily="18" charset="2"/>
              </a:rPr>
              <a:t>anyone</a:t>
            </a:r>
            <a:r>
              <a:rPr lang="en-US" altLang="en-US" sz="2400" dirty="0">
                <a:solidFill>
                  <a:srgbClr val="FFFFFF"/>
                </a:solidFill>
                <a:sym typeface="Symbol" pitchFamily="18" charset="2"/>
              </a:rPr>
              <a:t> can give me his favorite integer </a:t>
            </a:r>
            <a:r>
              <a:rPr lang="en-US" altLang="en-US" sz="2400" dirty="0">
                <a:solidFill>
                  <a:srgbClr val="FF0000"/>
                </a:solidFill>
                <a:sym typeface="Symbol" pitchFamily="18" charset="2"/>
              </a:rPr>
              <a:t>x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 </a:t>
            </a:r>
          </a:p>
          <a:p>
            <a:pPr algn="ctr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  <a:sym typeface="Symbol" pitchFamily="18" charset="2"/>
              </a:rPr>
              <a:t>and I assure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,</a:t>
            </a:r>
            <a:r>
              <a:rPr lang="en-US" altLang="en-US" sz="2400" dirty="0">
                <a:solidFill>
                  <a:srgbClr val="FFFFFF"/>
                </a:solidFill>
              </a:rPr>
              <a:t> </a:t>
            </a:r>
            <a:r>
              <a:rPr lang="en-US" altLang="en-US" sz="2400" dirty="0">
                <a:solidFill>
                  <a:srgbClr val="FFC000"/>
                </a:solidFill>
              </a:rPr>
              <a:t>y&gt;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 </a:t>
            </a:r>
            <a:r>
              <a:rPr lang="en-US" altLang="en-US" sz="2400" dirty="0">
                <a:solidFill>
                  <a:srgbClr val="FFFFFF"/>
                </a:solidFill>
                <a:sym typeface="Symbol" pitchFamily="18" charset="2"/>
              </a:rPr>
              <a:t>is true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0B1B179-A943-735D-E555-306CD113354B}"/>
              </a:ext>
            </a:extLst>
          </p:cNvPr>
          <p:cNvSpPr txBox="1"/>
          <p:nvPr/>
        </p:nvSpPr>
        <p:spPr>
          <a:xfrm>
            <a:off x="3502740" y="2772179"/>
            <a:ext cx="4572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ll</a:t>
            </a:r>
            <a:endParaRPr lang="en-GB" sz="1400" dirty="0">
              <a:solidFill>
                <a:srgbClr val="FFC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842C662-5437-E188-2586-22491E12E58E}"/>
              </a:ext>
            </a:extLst>
          </p:cNvPr>
          <p:cNvSpPr txBox="1"/>
          <p:nvPr/>
        </p:nvSpPr>
        <p:spPr>
          <a:xfrm>
            <a:off x="3959940" y="2772179"/>
            <a:ext cx="58010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400" dirty="0">
                <a:solidFill>
                  <a:srgbClr val="FFC000"/>
                </a:solidFill>
              </a:rPr>
              <a:t>exist</a:t>
            </a:r>
            <a:endParaRPr lang="en-GB" sz="1400" dirty="0">
              <a:solidFill>
                <a:srgbClr val="FFC000"/>
              </a:solidFill>
            </a:endParaRPr>
          </a:p>
        </p:txBody>
      </p:sp>
      <p:sp>
        <p:nvSpPr>
          <p:cNvPr id="11" name="AutoShape 35">
            <a:extLst>
              <a:ext uri="{FF2B5EF4-FFF2-40B4-BE49-F238E27FC236}">
                <a16:creationId xmlns:a16="http://schemas.microsoft.com/office/drawing/2014/main" id="{B551919B-BB78-026A-A372-07E7BD0781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4191000"/>
            <a:ext cx="4038599" cy="533399"/>
          </a:xfrm>
          <a:prstGeom prst="wedgeRoundRectCallout">
            <a:avLst>
              <a:gd name="adj1" fmla="val 54272"/>
              <a:gd name="adj2" fmla="val -51774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 choose a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= trillion trillion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</p:txBody>
      </p:sp>
      <p:sp>
        <p:nvSpPr>
          <p:cNvPr id="15" name="AutoShape 38">
            <a:extLst>
              <a:ext uri="{FF2B5EF4-FFF2-40B4-BE49-F238E27FC236}">
                <a16:creationId xmlns:a16="http://schemas.microsoft.com/office/drawing/2014/main" id="{780E29CA-0BB5-08AF-3634-1EFE4E6B3A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800600"/>
            <a:ext cx="5181600" cy="1295400"/>
          </a:xfrm>
          <a:prstGeom prst="wedgeRoundRectCallout">
            <a:avLst>
              <a:gd name="adj1" fmla="val -53470"/>
              <a:gd name="adj2" fmla="val 28107"/>
              <a:gd name="adj3" fmla="val 16667"/>
            </a:avLst>
          </a:prstGeom>
          <a:noFill/>
          <a:ln w="127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  <a:sym typeface="Symbol" pitchFamily="18" charset="2"/>
              </a:rPr>
              <a:t>I assure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,</a:t>
            </a:r>
            <a:r>
              <a:rPr lang="en-US" altLang="en-US" sz="2400" dirty="0">
                <a:solidFill>
                  <a:srgbClr val="FFFFFF"/>
                </a:solidFill>
              </a:rPr>
              <a:t> </a:t>
            </a:r>
            <a:r>
              <a:rPr lang="en-US" altLang="en-US" sz="2400" dirty="0">
                <a:solidFill>
                  <a:srgbClr val="FFC000"/>
                </a:solidFill>
              </a:rPr>
              <a:t>y&gt;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FFFF"/>
                </a:solidFill>
                <a:sym typeface="Symbol" pitchFamily="18" charset="2"/>
              </a:rPr>
              <a:t>.</a:t>
            </a:r>
          </a:p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  <a:sym typeface="Symbol" pitchFamily="18" charset="2"/>
              </a:rPr>
              <a:t>So I will provide my favorite integer </a:t>
            </a:r>
            <a:r>
              <a:rPr lang="en-US" altLang="en-US" sz="2400" dirty="0">
                <a:solidFill>
                  <a:srgbClr val="FFFF00"/>
                </a:solidFill>
                <a:sym typeface="Symbol" pitchFamily="18" charset="2"/>
              </a:rPr>
              <a:t>y</a:t>
            </a:r>
            <a:r>
              <a:rPr lang="en-US" altLang="en-US" sz="2400" baseline="-25000" dirty="0">
                <a:solidFill>
                  <a:schemeClr val="tx2"/>
                </a:solidFill>
                <a:latin typeface="Symbol" pitchFamily="18" charset="2"/>
              </a:rPr>
              <a:t>$</a:t>
            </a:r>
            <a:endParaRPr lang="en-US" altLang="en-US" sz="2400" dirty="0">
              <a:solidFill>
                <a:srgbClr val="FFFF00"/>
              </a:solidFill>
              <a:sym typeface="Symbol" pitchFamily="18" charset="2"/>
            </a:endParaRPr>
          </a:p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  <a:sym typeface="Symbol" pitchFamily="18" charset="2"/>
              </a:rPr>
              <a:t>and I assure you that </a:t>
            </a:r>
            <a:r>
              <a:rPr lang="en-US" altLang="en-US" sz="2400" dirty="0">
                <a:solidFill>
                  <a:srgbClr val="FFFF00"/>
                </a:solidFill>
              </a:rPr>
              <a:t>y</a:t>
            </a:r>
            <a:r>
              <a:rPr lang="en-US" altLang="en-US" sz="2400" baseline="-25000" dirty="0">
                <a:solidFill>
                  <a:schemeClr val="tx2"/>
                </a:solidFill>
                <a:latin typeface="Symbol" pitchFamily="18" charset="2"/>
              </a:rPr>
              <a:t>$ </a:t>
            </a:r>
            <a:r>
              <a:rPr lang="en-US" altLang="en-US" sz="2400" dirty="0">
                <a:solidFill>
                  <a:srgbClr val="FFC000"/>
                </a:solidFill>
              </a:rPr>
              <a:t>&gt;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 </a:t>
            </a:r>
            <a:r>
              <a:rPr lang="en-US" altLang="en-US" sz="2400" dirty="0">
                <a:solidFill>
                  <a:srgbClr val="FFFFFF"/>
                </a:solidFill>
                <a:sym typeface="Symbol" pitchFamily="18" charset="2"/>
              </a:rPr>
              <a:t>is true.</a:t>
            </a:r>
          </a:p>
          <a:p>
            <a:pPr lvl="0" algn="ctr" eaLnBrk="1" hangingPunct="1">
              <a:spcBef>
                <a:spcPct val="0"/>
              </a:spcBef>
              <a:buNone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  <a:sym typeface="Symbol" pitchFamily="18" charset="2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9DF3F80-B31D-5AE4-3A10-80C1C49C53B4}"/>
              </a:ext>
            </a:extLst>
          </p:cNvPr>
          <p:cNvSpPr txBox="1"/>
          <p:nvPr/>
        </p:nvSpPr>
        <p:spPr>
          <a:xfrm>
            <a:off x="4141836" y="3487475"/>
            <a:ext cx="58010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400" dirty="0">
                <a:solidFill>
                  <a:srgbClr val="FFC000"/>
                </a:solidFill>
              </a:rPr>
              <a:t>exist</a:t>
            </a:r>
            <a:endParaRPr lang="en-GB" sz="1400" dirty="0">
              <a:solidFill>
                <a:srgbClr val="FFC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9938DB4-AD98-3277-3550-A4570854E95E}"/>
              </a:ext>
            </a:extLst>
          </p:cNvPr>
          <p:cNvSpPr txBox="1"/>
          <p:nvPr/>
        </p:nvSpPr>
        <p:spPr>
          <a:xfrm>
            <a:off x="5287296" y="4724400"/>
            <a:ext cx="58010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400" dirty="0">
                <a:solidFill>
                  <a:srgbClr val="FFC000"/>
                </a:solidFill>
              </a:rPr>
              <a:t>exist</a:t>
            </a:r>
            <a:endParaRPr lang="en-GB" sz="1400" dirty="0">
              <a:solidFill>
                <a:srgbClr val="FFC000"/>
              </a:solidFill>
            </a:endParaRPr>
          </a:p>
        </p:txBody>
      </p:sp>
      <p:sp>
        <p:nvSpPr>
          <p:cNvPr id="19" name="AutoShape 38">
            <a:extLst>
              <a:ext uri="{FF2B5EF4-FFF2-40B4-BE49-F238E27FC236}">
                <a16:creationId xmlns:a16="http://schemas.microsoft.com/office/drawing/2014/main" id="{94C0CAAE-EA2D-D164-245B-A24996AE6B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8956" y="6189408"/>
            <a:ext cx="1676400" cy="457200"/>
          </a:xfrm>
          <a:prstGeom prst="wedgeRoundRectCallout">
            <a:avLst>
              <a:gd name="adj1" fmla="val -53470"/>
              <a:gd name="adj2" fmla="val 28107"/>
              <a:gd name="adj3" fmla="val 16667"/>
            </a:avLst>
          </a:prstGeom>
          <a:noFill/>
          <a:ln w="127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  <a:sym typeface="Symbol" pitchFamily="18" charset="2"/>
              </a:rPr>
              <a:t>Yes </a:t>
            </a:r>
            <a:r>
              <a:rPr lang="en-US" altLang="en-US" sz="2400" dirty="0">
                <a:solidFill>
                  <a:srgbClr val="FFFF00"/>
                </a:solidFill>
              </a:rPr>
              <a:t>y</a:t>
            </a:r>
            <a:r>
              <a:rPr lang="en-US" altLang="en-US" sz="2400" baseline="-25000" dirty="0">
                <a:solidFill>
                  <a:schemeClr val="tx2"/>
                </a:solidFill>
                <a:latin typeface="Symbol" pitchFamily="18" charset="2"/>
              </a:rPr>
              <a:t>$ </a:t>
            </a:r>
            <a:r>
              <a:rPr lang="en-US" altLang="en-US" sz="2400" dirty="0">
                <a:solidFill>
                  <a:srgbClr val="FFC000"/>
                </a:solidFill>
              </a:rPr>
              <a:t>&gt;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  <a:sym typeface="Symbol" pitchFamily="18" charset="2"/>
            </a:endParaRPr>
          </a:p>
        </p:txBody>
      </p:sp>
      <p:sp>
        <p:nvSpPr>
          <p:cNvPr id="21" name="AutoShape 38">
            <a:extLst>
              <a:ext uri="{FF2B5EF4-FFF2-40B4-BE49-F238E27FC236}">
                <a16:creationId xmlns:a16="http://schemas.microsoft.com/office/drawing/2014/main" id="{B80C6F0C-3738-20C9-CC2E-8BBAF935AD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6172200"/>
            <a:ext cx="3581400" cy="457200"/>
          </a:xfrm>
          <a:prstGeom prst="wedgeRoundRectCallout">
            <a:avLst>
              <a:gd name="adj1" fmla="val -53470"/>
              <a:gd name="adj2" fmla="val 28107"/>
              <a:gd name="adj3" fmla="val 16667"/>
            </a:avLst>
          </a:prstGeom>
          <a:noFill/>
          <a:ln w="127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FF00"/>
                </a:solidFill>
              </a:rPr>
              <a:t>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= trillion trillion</a:t>
            </a:r>
            <a:r>
              <a:rPr kumimoji="0" lang="en-US" altLang="en-US" sz="2400" b="0" i="0" u="none" strike="noStrike" kern="120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and one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  <a:sym typeface="Symbol" pitchFamily="18" charset="2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D181470-7C8B-8868-4AF0-5B8242544D56}"/>
              </a:ext>
            </a:extLst>
          </p:cNvPr>
          <p:cNvSpPr txBox="1"/>
          <p:nvPr/>
        </p:nvSpPr>
        <p:spPr>
          <a:xfrm>
            <a:off x="5562600" y="1295400"/>
            <a:ext cx="20574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 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Wingdings" panose="05000000000000000000" pitchFamily="2" charset="2"/>
              </a:rPr>
              <a:t>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  <a:p>
            <a:pPr algn="l"/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 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Wingdings" panose="05000000000000000000" pitchFamily="2" charset="2"/>
              </a:rPr>
              <a:t></a:t>
            </a:r>
            <a:endParaRPr lang="en-GB" dirty="0"/>
          </a:p>
        </p:txBody>
      </p:sp>
      <p:grpSp>
        <p:nvGrpSpPr>
          <p:cNvPr id="24" name="Group 47">
            <a:extLst>
              <a:ext uri="{FF2B5EF4-FFF2-40B4-BE49-F238E27FC236}">
                <a16:creationId xmlns:a16="http://schemas.microsoft.com/office/drawing/2014/main" id="{781A224F-097A-7854-2CC0-31CC27CF2079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553200" y="1066800"/>
            <a:ext cx="457200" cy="838200"/>
            <a:chOff x="2593" y="768"/>
            <a:chExt cx="849" cy="1475"/>
          </a:xfrm>
        </p:grpSpPr>
        <p:sp>
          <p:nvSpPr>
            <p:cNvPr id="25" name="Freeform 48">
              <a:extLst>
                <a:ext uri="{FF2B5EF4-FFF2-40B4-BE49-F238E27FC236}">
                  <a16:creationId xmlns:a16="http://schemas.microsoft.com/office/drawing/2014/main" id="{6CDFDE87-0E79-8C54-C633-4943C448A79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6" name="Freeform 49">
              <a:extLst>
                <a:ext uri="{FF2B5EF4-FFF2-40B4-BE49-F238E27FC236}">
                  <a16:creationId xmlns:a16="http://schemas.microsoft.com/office/drawing/2014/main" id="{1F0D2C33-56DE-8E1B-750A-915D67C2CD0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7" name="Freeform 50">
              <a:extLst>
                <a:ext uri="{FF2B5EF4-FFF2-40B4-BE49-F238E27FC236}">
                  <a16:creationId xmlns:a16="http://schemas.microsoft.com/office/drawing/2014/main" id="{AC7BC27D-AD6F-2D09-56F3-E19B06CCAFB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8" name="Freeform 51">
              <a:extLst>
                <a:ext uri="{FF2B5EF4-FFF2-40B4-BE49-F238E27FC236}">
                  <a16:creationId xmlns:a16="http://schemas.microsoft.com/office/drawing/2014/main" id="{E5E33255-AC0F-40EE-B2FA-4324580989B5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9" name="Freeform 52">
              <a:extLst>
                <a:ext uri="{FF2B5EF4-FFF2-40B4-BE49-F238E27FC236}">
                  <a16:creationId xmlns:a16="http://schemas.microsoft.com/office/drawing/2014/main" id="{B87CA1D5-A125-A075-37C5-64089861236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0" name="Freeform 53">
              <a:extLst>
                <a:ext uri="{FF2B5EF4-FFF2-40B4-BE49-F238E27FC236}">
                  <a16:creationId xmlns:a16="http://schemas.microsoft.com/office/drawing/2014/main" id="{27EDDB5A-2DBE-083E-0340-F927730A0EA7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" name="Freeform 54">
              <a:extLst>
                <a:ext uri="{FF2B5EF4-FFF2-40B4-BE49-F238E27FC236}">
                  <a16:creationId xmlns:a16="http://schemas.microsoft.com/office/drawing/2014/main" id="{0EFEB51A-847B-C592-7364-7F543CDF9731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32" name="Group 55">
              <a:extLst>
                <a:ext uri="{FF2B5EF4-FFF2-40B4-BE49-F238E27FC236}">
                  <a16:creationId xmlns:a16="http://schemas.microsoft.com/office/drawing/2014/main" id="{D044627F-3CA2-1219-8302-2C0C3F6B7E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33" name="Freeform 56">
                <a:extLst>
                  <a:ext uri="{FF2B5EF4-FFF2-40B4-BE49-F238E27FC236}">
                    <a16:creationId xmlns:a16="http://schemas.microsoft.com/office/drawing/2014/main" id="{4263BE55-D5EC-4C1D-E011-F8BD2A62C3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4" name="Freeform 57">
                <a:extLst>
                  <a:ext uri="{FF2B5EF4-FFF2-40B4-BE49-F238E27FC236}">
                    <a16:creationId xmlns:a16="http://schemas.microsoft.com/office/drawing/2014/main" id="{1B96113B-CC48-8CBA-E93A-DD7AE24C0C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5" name="Group 26">
            <a:extLst>
              <a:ext uri="{FF2B5EF4-FFF2-40B4-BE49-F238E27FC236}">
                <a16:creationId xmlns:a16="http://schemas.microsoft.com/office/drawing/2014/main" id="{53F2109A-849A-00EE-5BFF-50CF780D76B2}"/>
              </a:ext>
            </a:extLst>
          </p:cNvPr>
          <p:cNvGrpSpPr>
            <a:grpSpLocks/>
          </p:cNvGrpSpPr>
          <p:nvPr/>
        </p:nvGrpSpPr>
        <p:grpSpPr bwMode="auto">
          <a:xfrm>
            <a:off x="6826044" y="1310148"/>
            <a:ext cx="304800" cy="609600"/>
            <a:chOff x="2308" y="1513"/>
            <a:chExt cx="1162" cy="2570"/>
          </a:xfrm>
        </p:grpSpPr>
        <p:grpSp>
          <p:nvGrpSpPr>
            <p:cNvPr id="36" name="Group 27">
              <a:extLst>
                <a:ext uri="{FF2B5EF4-FFF2-40B4-BE49-F238E27FC236}">
                  <a16:creationId xmlns:a16="http://schemas.microsoft.com/office/drawing/2014/main" id="{D951669D-1DAA-507B-41D4-024FA5CAEC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44" name="Freeform 28">
                <a:extLst>
                  <a:ext uri="{FF2B5EF4-FFF2-40B4-BE49-F238E27FC236}">
                    <a16:creationId xmlns:a16="http://schemas.microsoft.com/office/drawing/2014/main" id="{AB163C3A-7252-2224-A9E1-3A6DE1CE4D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5" name="Freeform 29">
                <a:extLst>
                  <a:ext uri="{FF2B5EF4-FFF2-40B4-BE49-F238E27FC236}">
                    <a16:creationId xmlns:a16="http://schemas.microsoft.com/office/drawing/2014/main" id="{DFCBFA52-7ED3-BD59-E6E5-0F65B57804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7" name="Freeform 30">
                <a:extLst>
                  <a:ext uri="{FF2B5EF4-FFF2-40B4-BE49-F238E27FC236}">
                    <a16:creationId xmlns:a16="http://schemas.microsoft.com/office/drawing/2014/main" id="{C043CE72-5931-74EC-657A-20A572C0FC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8" name="Freeform 31">
                <a:extLst>
                  <a:ext uri="{FF2B5EF4-FFF2-40B4-BE49-F238E27FC236}">
                    <a16:creationId xmlns:a16="http://schemas.microsoft.com/office/drawing/2014/main" id="{785B1FCD-0EFB-7A10-D43E-01866731B1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9" name="Freeform 32">
                <a:extLst>
                  <a:ext uri="{FF2B5EF4-FFF2-40B4-BE49-F238E27FC236}">
                    <a16:creationId xmlns:a16="http://schemas.microsoft.com/office/drawing/2014/main" id="{73A8F55B-21FC-A58B-6E80-2CF073B39E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0" name="Freeform 33">
                <a:extLst>
                  <a:ext uri="{FF2B5EF4-FFF2-40B4-BE49-F238E27FC236}">
                    <a16:creationId xmlns:a16="http://schemas.microsoft.com/office/drawing/2014/main" id="{F05E28AB-64FE-F9CF-2F70-2C7A2CA5FB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37" name="Freeform 34">
              <a:extLst>
                <a:ext uri="{FF2B5EF4-FFF2-40B4-BE49-F238E27FC236}">
                  <a16:creationId xmlns:a16="http://schemas.microsoft.com/office/drawing/2014/main" id="{CBB9CDC7-0FC8-9A7C-5701-F6BBA460808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8" name="Freeform 35">
              <a:extLst>
                <a:ext uri="{FF2B5EF4-FFF2-40B4-BE49-F238E27FC236}">
                  <a16:creationId xmlns:a16="http://schemas.microsoft.com/office/drawing/2014/main" id="{1B174F6F-FA37-90BF-7A7A-9CAFBD677F2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9" name="Oval 36">
              <a:extLst>
                <a:ext uri="{FF2B5EF4-FFF2-40B4-BE49-F238E27FC236}">
                  <a16:creationId xmlns:a16="http://schemas.microsoft.com/office/drawing/2014/main" id="{D31131F8-BA12-7560-DE92-80B786CEAFC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0" name="Oval 37">
              <a:extLst>
                <a:ext uri="{FF2B5EF4-FFF2-40B4-BE49-F238E27FC236}">
                  <a16:creationId xmlns:a16="http://schemas.microsoft.com/office/drawing/2014/main" id="{FABD3AC4-EE9B-D3B8-5750-A186D5BAD79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1" name="Oval 38">
              <a:extLst>
                <a:ext uri="{FF2B5EF4-FFF2-40B4-BE49-F238E27FC236}">
                  <a16:creationId xmlns:a16="http://schemas.microsoft.com/office/drawing/2014/main" id="{B257B41D-0408-F40D-109E-AB4A77F56B3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2" name="Oval 39">
              <a:extLst>
                <a:ext uri="{FF2B5EF4-FFF2-40B4-BE49-F238E27FC236}">
                  <a16:creationId xmlns:a16="http://schemas.microsoft.com/office/drawing/2014/main" id="{524B00BC-7F6B-FDFD-1925-5C18C565DE2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3" name="Oval 40">
              <a:extLst>
                <a:ext uri="{FF2B5EF4-FFF2-40B4-BE49-F238E27FC236}">
                  <a16:creationId xmlns:a16="http://schemas.microsoft.com/office/drawing/2014/main" id="{EE6278E6-3AAB-D8E8-7CA1-B9B892EA28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52" name="TextBox 51">
            <a:extLst>
              <a:ext uri="{FF2B5EF4-FFF2-40B4-BE49-F238E27FC236}">
                <a16:creationId xmlns:a16="http://schemas.microsoft.com/office/drawing/2014/main" id="{9A0C64F2-16E7-987C-7D5C-B6E76ECD659E}"/>
              </a:ext>
            </a:extLst>
          </p:cNvPr>
          <p:cNvSpPr txBox="1"/>
          <p:nvPr/>
        </p:nvSpPr>
        <p:spPr>
          <a:xfrm>
            <a:off x="6172200" y="607142"/>
            <a:ext cx="16764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>
                <a:solidFill>
                  <a:schemeClr val="tx2"/>
                </a:solidFill>
                <a:sym typeface="Symbol" pitchFamily="18" charset="2"/>
              </a:rPr>
              <a:t>Assuring</a:t>
            </a:r>
            <a:r>
              <a:rPr lang="en-US" altLang="en-US" sz="3200" dirty="0">
                <a:solidFill>
                  <a:schemeClr val="tx2"/>
                </a:solidFill>
                <a:sym typeface="Symbol" pitchFamily="18" charset="2"/>
              </a:rPr>
              <a:t> </a:t>
            </a:r>
            <a:endParaRPr lang="en-GB" dirty="0">
              <a:solidFill>
                <a:schemeClr val="tx2"/>
              </a:solidFill>
            </a:endParaRPr>
          </a:p>
        </p:txBody>
      </p:sp>
      <p:pic>
        <p:nvPicPr>
          <p:cNvPr id="115" name="Picture 2" descr="http://www.swordofthespirit.net/bulwark/mosesbush.gif">
            <a:extLst>
              <a:ext uri="{FF2B5EF4-FFF2-40B4-BE49-F238E27FC236}">
                <a16:creationId xmlns:a16="http://schemas.microsoft.com/office/drawing/2014/main" id="{779F5080-ABD7-9C5B-8A33-51088FCF15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1949244"/>
            <a:ext cx="566442" cy="329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4531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 animBg="1"/>
      <p:bldP spid="15" grpId="0" animBg="1"/>
      <p:bldP spid="17" grpId="0"/>
      <p:bldP spid="18" grpId="0"/>
      <p:bldP spid="19" grpId="0" animBg="1"/>
      <p:bldP spid="2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47"/>
          <p:cNvGrpSpPr>
            <a:grpSpLocks/>
          </p:cNvGrpSpPr>
          <p:nvPr/>
        </p:nvGrpSpPr>
        <p:grpSpPr bwMode="auto">
          <a:xfrm flipH="1">
            <a:off x="8231188" y="1219200"/>
            <a:ext cx="912812" cy="1905000"/>
            <a:chOff x="2593" y="768"/>
            <a:chExt cx="849" cy="1475"/>
          </a:xfrm>
        </p:grpSpPr>
        <p:sp>
          <p:nvSpPr>
            <p:cNvPr id="5142" name="Freeform 48"/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43" name="Freeform 49"/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44" name="Freeform 50"/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45" name="Freeform 51"/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46" name="Freeform 52"/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47" name="Freeform 53"/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48" name="Freeform 54"/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5149" name="Group 55"/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5150" name="Freeform 56"/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151" name="Freeform 57"/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sp>
        <p:nvSpPr>
          <p:cNvPr id="100" name="AutoShape 19"/>
          <p:cNvSpPr>
            <a:spLocks noChangeArrowheads="1"/>
          </p:cNvSpPr>
          <p:nvPr/>
        </p:nvSpPr>
        <p:spPr bwMode="auto">
          <a:xfrm>
            <a:off x="990600" y="1002405"/>
            <a:ext cx="4468785" cy="1389682"/>
          </a:xfrm>
          <a:prstGeom prst="wedgeRoundRectCallout">
            <a:avLst>
              <a:gd name="adj1" fmla="val -54532"/>
              <a:gd name="adj2" fmla="val -3194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n Predicate logic,</a:t>
            </a:r>
            <a:b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we can state that I win the game: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,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,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&gt;x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5125" name="Group 26"/>
          <p:cNvGrpSpPr>
            <a:grpSpLocks/>
          </p:cNvGrpSpPr>
          <p:nvPr/>
        </p:nvGrpSpPr>
        <p:grpSpPr bwMode="auto">
          <a:xfrm flipH="1">
            <a:off x="152400" y="1524000"/>
            <a:ext cx="947738" cy="1828800"/>
            <a:chOff x="2308" y="1513"/>
            <a:chExt cx="1162" cy="2570"/>
          </a:xfrm>
        </p:grpSpPr>
        <p:grpSp>
          <p:nvGrpSpPr>
            <p:cNvPr id="5128" name="Group 27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5136" name="Freeform 28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137" name="Freeform 29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138" name="Freeform 30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139" name="Freeform 31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140" name="Freeform 32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141" name="Freeform 33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5129" name="Freeform 34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30" name="Freeform 35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31" name="Oval 36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32" name="Oval 37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33" name="Oval 38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34" name="Oval 39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35" name="Oval 40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46" name="Rectangle 2">
            <a:extLst>
              <a:ext uri="{FF2B5EF4-FFF2-40B4-BE49-F238E27FC236}">
                <a16:creationId xmlns:a16="http://schemas.microsoft.com/office/drawing/2014/main" id="{6AC431BE-DD16-475B-B3AC-B6E5B8EF53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Quantifiers and Games</a:t>
            </a:r>
            <a:endParaRPr lang="en-CA" alt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633D354-FF69-12AA-742B-F814AF1C2CBE}"/>
              </a:ext>
            </a:extLst>
          </p:cNvPr>
          <p:cNvSpPr txBox="1"/>
          <p:nvPr/>
        </p:nvSpPr>
        <p:spPr>
          <a:xfrm>
            <a:off x="2438400" y="1691148"/>
            <a:ext cx="4572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ll</a:t>
            </a:r>
            <a:endParaRPr lang="en-GB" sz="1400" dirty="0">
              <a:solidFill>
                <a:srgbClr val="FFC00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B668C5D-3978-C970-7D9C-BA9B7602C9A6}"/>
              </a:ext>
            </a:extLst>
          </p:cNvPr>
          <p:cNvSpPr txBox="1"/>
          <p:nvPr/>
        </p:nvSpPr>
        <p:spPr>
          <a:xfrm>
            <a:off x="2866104" y="1691148"/>
            <a:ext cx="58010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400" dirty="0">
                <a:solidFill>
                  <a:srgbClr val="FFC000"/>
                </a:solidFill>
              </a:rPr>
              <a:t>exist</a:t>
            </a:r>
            <a:endParaRPr lang="en-GB" sz="1400" dirty="0">
              <a:solidFill>
                <a:srgbClr val="FFC000"/>
              </a:solidFill>
            </a:endParaRPr>
          </a:p>
        </p:txBody>
      </p:sp>
      <p:pic>
        <p:nvPicPr>
          <p:cNvPr id="6" name="Picture 2" descr="http://www.swordofthespirit.net/bulwark/mosesbush.gif">
            <a:extLst>
              <a:ext uri="{FF2B5EF4-FFF2-40B4-BE49-F238E27FC236}">
                <a16:creationId xmlns:a16="http://schemas.microsoft.com/office/drawing/2014/main" id="{CB2B9DD6-015F-1F4C-CCF0-1806E00CED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17735"/>
            <a:ext cx="1938042" cy="112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AutoShape 38">
            <a:extLst>
              <a:ext uri="{FF2B5EF4-FFF2-40B4-BE49-F238E27FC236}">
                <a16:creationId xmlns:a16="http://schemas.microsoft.com/office/drawing/2014/main" id="{ADD471C0-3203-80F8-230B-CAEEE82C8B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2438400"/>
            <a:ext cx="6934200" cy="838200"/>
          </a:xfrm>
          <a:prstGeom prst="wedgeRoundRectCallout">
            <a:avLst>
              <a:gd name="adj1" fmla="val -54371"/>
              <a:gd name="adj2" fmla="val -31801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  <a:sym typeface="Symbol" pitchFamily="18" charset="2"/>
              </a:rPr>
              <a:t>I'm a prover. </a:t>
            </a:r>
          </a:p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  <a:sym typeface="Symbol" pitchFamily="18" charset="2"/>
              </a:rPr>
              <a:t>To prove, all I need to do is play the role of the oracle.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600D2A6-290E-640C-B467-98E2C61D4419}"/>
              </a:ext>
            </a:extLst>
          </p:cNvPr>
          <p:cNvSpPr txBox="1"/>
          <p:nvPr/>
        </p:nvSpPr>
        <p:spPr>
          <a:xfrm>
            <a:off x="5562600" y="1295400"/>
            <a:ext cx="20574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 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Wingdings" panose="05000000000000000000" pitchFamily="2" charset="2"/>
              </a:rPr>
              <a:t>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  <a:p>
            <a:pPr algn="l"/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 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Wingdings" panose="05000000000000000000" pitchFamily="2" charset="2"/>
              </a:rPr>
              <a:t></a:t>
            </a:r>
            <a:endParaRPr lang="en-GB" dirty="0"/>
          </a:p>
        </p:txBody>
      </p:sp>
      <p:grpSp>
        <p:nvGrpSpPr>
          <p:cNvPr id="32" name="Group 47">
            <a:extLst>
              <a:ext uri="{FF2B5EF4-FFF2-40B4-BE49-F238E27FC236}">
                <a16:creationId xmlns:a16="http://schemas.microsoft.com/office/drawing/2014/main" id="{87807498-396A-81EF-2B9F-06F78770F1A3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553200" y="1066800"/>
            <a:ext cx="457200" cy="838200"/>
            <a:chOff x="2593" y="768"/>
            <a:chExt cx="849" cy="1475"/>
          </a:xfrm>
        </p:grpSpPr>
        <p:sp>
          <p:nvSpPr>
            <p:cNvPr id="33" name="Freeform 48">
              <a:extLst>
                <a:ext uri="{FF2B5EF4-FFF2-40B4-BE49-F238E27FC236}">
                  <a16:creationId xmlns:a16="http://schemas.microsoft.com/office/drawing/2014/main" id="{0CEFD252-03EF-252E-9BA8-0A6B25B087AD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4" name="Freeform 49">
              <a:extLst>
                <a:ext uri="{FF2B5EF4-FFF2-40B4-BE49-F238E27FC236}">
                  <a16:creationId xmlns:a16="http://schemas.microsoft.com/office/drawing/2014/main" id="{85D966D4-531B-A0F9-5EA6-C47960B39A4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" name="Freeform 50">
              <a:extLst>
                <a:ext uri="{FF2B5EF4-FFF2-40B4-BE49-F238E27FC236}">
                  <a16:creationId xmlns:a16="http://schemas.microsoft.com/office/drawing/2014/main" id="{53DF3DDE-0EEC-F73F-A358-ACD05EE83E1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6" name="Freeform 51">
              <a:extLst>
                <a:ext uri="{FF2B5EF4-FFF2-40B4-BE49-F238E27FC236}">
                  <a16:creationId xmlns:a16="http://schemas.microsoft.com/office/drawing/2014/main" id="{CB2FBE08-F73E-BFE4-5B9E-9EAF9480A34D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7" name="Freeform 52">
              <a:extLst>
                <a:ext uri="{FF2B5EF4-FFF2-40B4-BE49-F238E27FC236}">
                  <a16:creationId xmlns:a16="http://schemas.microsoft.com/office/drawing/2014/main" id="{165EC867-10DF-5907-A8A4-C690F171278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8" name="Freeform 53">
              <a:extLst>
                <a:ext uri="{FF2B5EF4-FFF2-40B4-BE49-F238E27FC236}">
                  <a16:creationId xmlns:a16="http://schemas.microsoft.com/office/drawing/2014/main" id="{2720123A-635E-F5C1-0F6B-6F9524F25286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9" name="Freeform 54">
              <a:extLst>
                <a:ext uri="{FF2B5EF4-FFF2-40B4-BE49-F238E27FC236}">
                  <a16:creationId xmlns:a16="http://schemas.microsoft.com/office/drawing/2014/main" id="{ACA841C9-A132-E5F5-52E3-F6F86F79C5D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40" name="Group 55">
              <a:extLst>
                <a:ext uri="{FF2B5EF4-FFF2-40B4-BE49-F238E27FC236}">
                  <a16:creationId xmlns:a16="http://schemas.microsoft.com/office/drawing/2014/main" id="{7D202CA8-1A0A-1187-7D6C-A481DB0837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41" name="Freeform 56">
                <a:extLst>
                  <a:ext uri="{FF2B5EF4-FFF2-40B4-BE49-F238E27FC236}">
                    <a16:creationId xmlns:a16="http://schemas.microsoft.com/office/drawing/2014/main" id="{6E3B3E3C-568E-4FE0-5061-0D0DFFA7BD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2" name="Freeform 57">
                <a:extLst>
                  <a:ext uri="{FF2B5EF4-FFF2-40B4-BE49-F238E27FC236}">
                    <a16:creationId xmlns:a16="http://schemas.microsoft.com/office/drawing/2014/main" id="{F9A37015-745F-49F9-B5AE-70F4CFEE26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43" name="Group 26">
            <a:extLst>
              <a:ext uri="{FF2B5EF4-FFF2-40B4-BE49-F238E27FC236}">
                <a16:creationId xmlns:a16="http://schemas.microsoft.com/office/drawing/2014/main" id="{DF4D20A7-23E8-F4E9-7201-13A99FA59E6D}"/>
              </a:ext>
            </a:extLst>
          </p:cNvPr>
          <p:cNvGrpSpPr>
            <a:grpSpLocks/>
          </p:cNvGrpSpPr>
          <p:nvPr/>
        </p:nvGrpSpPr>
        <p:grpSpPr bwMode="auto">
          <a:xfrm>
            <a:off x="6826044" y="1310148"/>
            <a:ext cx="304800" cy="609600"/>
            <a:chOff x="2308" y="1513"/>
            <a:chExt cx="1162" cy="2570"/>
          </a:xfrm>
        </p:grpSpPr>
        <p:grpSp>
          <p:nvGrpSpPr>
            <p:cNvPr id="44" name="Group 27">
              <a:extLst>
                <a:ext uri="{FF2B5EF4-FFF2-40B4-BE49-F238E27FC236}">
                  <a16:creationId xmlns:a16="http://schemas.microsoft.com/office/drawing/2014/main" id="{88CB312D-243B-A8F1-BA14-FD942867B1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53" name="Freeform 28">
                <a:extLst>
                  <a:ext uri="{FF2B5EF4-FFF2-40B4-BE49-F238E27FC236}">
                    <a16:creationId xmlns:a16="http://schemas.microsoft.com/office/drawing/2014/main" id="{B751401C-898B-1603-A534-1E2763875A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4" name="Freeform 29">
                <a:extLst>
                  <a:ext uri="{FF2B5EF4-FFF2-40B4-BE49-F238E27FC236}">
                    <a16:creationId xmlns:a16="http://schemas.microsoft.com/office/drawing/2014/main" id="{D1F0EA7A-8C6F-F067-18C5-F800871A05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5" name="Freeform 30">
                <a:extLst>
                  <a:ext uri="{FF2B5EF4-FFF2-40B4-BE49-F238E27FC236}">
                    <a16:creationId xmlns:a16="http://schemas.microsoft.com/office/drawing/2014/main" id="{312A912A-E344-C663-D4B9-48184BDCCC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6" name="Freeform 31">
                <a:extLst>
                  <a:ext uri="{FF2B5EF4-FFF2-40B4-BE49-F238E27FC236}">
                    <a16:creationId xmlns:a16="http://schemas.microsoft.com/office/drawing/2014/main" id="{43622779-E3D4-55D0-C630-FBBA1964FB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7" name="Freeform 32">
                <a:extLst>
                  <a:ext uri="{FF2B5EF4-FFF2-40B4-BE49-F238E27FC236}">
                    <a16:creationId xmlns:a16="http://schemas.microsoft.com/office/drawing/2014/main" id="{4F15465A-D108-0B70-A4CE-969872A22A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8" name="Freeform 33">
                <a:extLst>
                  <a:ext uri="{FF2B5EF4-FFF2-40B4-BE49-F238E27FC236}">
                    <a16:creationId xmlns:a16="http://schemas.microsoft.com/office/drawing/2014/main" id="{8E0B4C75-D18D-CBE1-C10E-0E11F55D8B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45" name="Freeform 34">
              <a:extLst>
                <a:ext uri="{FF2B5EF4-FFF2-40B4-BE49-F238E27FC236}">
                  <a16:creationId xmlns:a16="http://schemas.microsoft.com/office/drawing/2014/main" id="{296A8932-3DA1-55C5-3F4B-9B83959F287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7" name="Freeform 35">
              <a:extLst>
                <a:ext uri="{FF2B5EF4-FFF2-40B4-BE49-F238E27FC236}">
                  <a16:creationId xmlns:a16="http://schemas.microsoft.com/office/drawing/2014/main" id="{EBCACB53-8DA2-99B6-9A5B-3193AF8881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8" name="Oval 36">
              <a:extLst>
                <a:ext uri="{FF2B5EF4-FFF2-40B4-BE49-F238E27FC236}">
                  <a16:creationId xmlns:a16="http://schemas.microsoft.com/office/drawing/2014/main" id="{4F77E2C5-0158-6A30-0848-2685B6A4BCD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9" name="Oval 37">
              <a:extLst>
                <a:ext uri="{FF2B5EF4-FFF2-40B4-BE49-F238E27FC236}">
                  <a16:creationId xmlns:a16="http://schemas.microsoft.com/office/drawing/2014/main" id="{1AA2E338-76C2-BDD7-087D-CB43E605B22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0" name="Oval 38">
              <a:extLst>
                <a:ext uri="{FF2B5EF4-FFF2-40B4-BE49-F238E27FC236}">
                  <a16:creationId xmlns:a16="http://schemas.microsoft.com/office/drawing/2014/main" id="{656A41C3-82B3-B131-E027-3065C20C2E6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" name="Oval 39">
              <a:extLst>
                <a:ext uri="{FF2B5EF4-FFF2-40B4-BE49-F238E27FC236}">
                  <a16:creationId xmlns:a16="http://schemas.microsoft.com/office/drawing/2014/main" id="{B8D85E38-1DB0-51FD-FB2C-1C2FE54E65D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2" name="Oval 40">
              <a:extLst>
                <a:ext uri="{FF2B5EF4-FFF2-40B4-BE49-F238E27FC236}">
                  <a16:creationId xmlns:a16="http://schemas.microsoft.com/office/drawing/2014/main" id="{76729FBC-C449-AAED-3A64-BAE2EFC8C1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60" name="TextBox 59">
            <a:extLst>
              <a:ext uri="{FF2B5EF4-FFF2-40B4-BE49-F238E27FC236}">
                <a16:creationId xmlns:a16="http://schemas.microsoft.com/office/drawing/2014/main" id="{AE27B1B0-F7BA-AB93-102F-BEBF47356343}"/>
              </a:ext>
            </a:extLst>
          </p:cNvPr>
          <p:cNvSpPr txBox="1"/>
          <p:nvPr/>
        </p:nvSpPr>
        <p:spPr>
          <a:xfrm>
            <a:off x="6172200" y="607142"/>
            <a:ext cx="16764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>
                <a:solidFill>
                  <a:schemeClr val="tx2"/>
                </a:solidFill>
                <a:sym typeface="Symbol" pitchFamily="18" charset="2"/>
              </a:rPr>
              <a:t>Assuring</a:t>
            </a:r>
            <a:r>
              <a:rPr lang="en-US" altLang="en-US" sz="3200" dirty="0">
                <a:solidFill>
                  <a:schemeClr val="tx2"/>
                </a:solidFill>
                <a:sym typeface="Symbol" pitchFamily="18" charset="2"/>
              </a:rPr>
              <a:t> </a:t>
            </a:r>
            <a:endParaRPr lang="en-GB" dirty="0">
              <a:solidFill>
                <a:schemeClr val="tx2"/>
              </a:solidFill>
            </a:endParaRPr>
          </a:p>
        </p:txBody>
      </p:sp>
      <p:grpSp>
        <p:nvGrpSpPr>
          <p:cNvPr id="62" name="Group 47">
            <a:extLst>
              <a:ext uri="{FF2B5EF4-FFF2-40B4-BE49-F238E27FC236}">
                <a16:creationId xmlns:a16="http://schemas.microsoft.com/office/drawing/2014/main" id="{1FC44CAB-E002-F376-35E2-C473489DF0AB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7757652" y="1066800"/>
            <a:ext cx="457200" cy="838200"/>
            <a:chOff x="2593" y="768"/>
            <a:chExt cx="849" cy="1475"/>
          </a:xfrm>
        </p:grpSpPr>
        <p:sp>
          <p:nvSpPr>
            <p:cNvPr id="63" name="Freeform 48">
              <a:extLst>
                <a:ext uri="{FF2B5EF4-FFF2-40B4-BE49-F238E27FC236}">
                  <a16:creationId xmlns:a16="http://schemas.microsoft.com/office/drawing/2014/main" id="{EBDB8922-D861-6DD6-C556-F2A6EA6A84F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96" name="Freeform 49">
              <a:extLst>
                <a:ext uri="{FF2B5EF4-FFF2-40B4-BE49-F238E27FC236}">
                  <a16:creationId xmlns:a16="http://schemas.microsoft.com/office/drawing/2014/main" id="{23263A64-C7F5-DE79-2C2F-56BD07D4F43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97" name="Freeform 50">
              <a:extLst>
                <a:ext uri="{FF2B5EF4-FFF2-40B4-BE49-F238E27FC236}">
                  <a16:creationId xmlns:a16="http://schemas.microsoft.com/office/drawing/2014/main" id="{E23C2D5A-F817-586F-89CE-D13A3420CFF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98" name="Freeform 51">
              <a:extLst>
                <a:ext uri="{FF2B5EF4-FFF2-40B4-BE49-F238E27FC236}">
                  <a16:creationId xmlns:a16="http://schemas.microsoft.com/office/drawing/2014/main" id="{D9EBCBF2-E2AC-3E32-F6BA-FF7FC0D3178B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99" name="Freeform 52">
              <a:extLst>
                <a:ext uri="{FF2B5EF4-FFF2-40B4-BE49-F238E27FC236}">
                  <a16:creationId xmlns:a16="http://schemas.microsoft.com/office/drawing/2014/main" id="{01AFB9F7-BDC0-25C7-7D3A-F7FA4691204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1" name="Freeform 53">
              <a:extLst>
                <a:ext uri="{FF2B5EF4-FFF2-40B4-BE49-F238E27FC236}">
                  <a16:creationId xmlns:a16="http://schemas.microsoft.com/office/drawing/2014/main" id="{05A6FFF2-47F0-E619-F2AE-DEF69E96A019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2" name="Freeform 54">
              <a:extLst>
                <a:ext uri="{FF2B5EF4-FFF2-40B4-BE49-F238E27FC236}">
                  <a16:creationId xmlns:a16="http://schemas.microsoft.com/office/drawing/2014/main" id="{AEEEDCC8-AE36-0DFE-7398-397D91C5B65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103" name="Group 55">
              <a:extLst>
                <a:ext uri="{FF2B5EF4-FFF2-40B4-BE49-F238E27FC236}">
                  <a16:creationId xmlns:a16="http://schemas.microsoft.com/office/drawing/2014/main" id="{45885AD8-998B-31AE-E41A-C5FEFA0BDB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104" name="Freeform 56">
                <a:extLst>
                  <a:ext uri="{FF2B5EF4-FFF2-40B4-BE49-F238E27FC236}">
                    <a16:creationId xmlns:a16="http://schemas.microsoft.com/office/drawing/2014/main" id="{18D5E5E7-7849-50EB-BD54-6EB6000A60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05" name="Freeform 57">
                <a:extLst>
                  <a:ext uri="{FF2B5EF4-FFF2-40B4-BE49-F238E27FC236}">
                    <a16:creationId xmlns:a16="http://schemas.microsoft.com/office/drawing/2014/main" id="{9BCFFE4E-E8C0-7D10-1216-6EF57AB9F0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24" name="Group 123">
            <a:extLst>
              <a:ext uri="{FF2B5EF4-FFF2-40B4-BE49-F238E27FC236}">
                <a16:creationId xmlns:a16="http://schemas.microsoft.com/office/drawing/2014/main" id="{2215D37E-3208-EA47-8155-A4B47CB7242E}"/>
              </a:ext>
            </a:extLst>
          </p:cNvPr>
          <p:cNvGrpSpPr/>
          <p:nvPr/>
        </p:nvGrpSpPr>
        <p:grpSpPr>
          <a:xfrm>
            <a:off x="7420896" y="609600"/>
            <a:ext cx="1676400" cy="1828800"/>
            <a:chOff x="7420896" y="609600"/>
            <a:chExt cx="1676400" cy="1828800"/>
          </a:xfrm>
        </p:grpSpPr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B67DFE4F-8109-20AE-F742-EB39D4448570}"/>
                </a:ext>
              </a:extLst>
            </p:cNvPr>
            <p:cNvSpPr txBox="1"/>
            <p:nvPr/>
          </p:nvSpPr>
          <p:spPr>
            <a:xfrm>
              <a:off x="7420896" y="730252"/>
              <a:ext cx="167640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2400" dirty="0">
                  <a:solidFill>
                    <a:schemeClr val="tx2"/>
                  </a:solidFill>
                  <a:sym typeface="Symbol" pitchFamily="18" charset="2"/>
                </a:rPr>
                <a:t>Proving</a:t>
              </a:r>
              <a:endParaRPr lang="en-GB" dirty="0">
                <a:solidFill>
                  <a:schemeClr val="tx2"/>
                </a:solidFill>
              </a:endParaRPr>
            </a:p>
          </p:txBody>
        </p:sp>
        <p:grpSp>
          <p:nvGrpSpPr>
            <p:cNvPr id="106" name="Group 26">
              <a:extLst>
                <a:ext uri="{FF2B5EF4-FFF2-40B4-BE49-F238E27FC236}">
                  <a16:creationId xmlns:a16="http://schemas.microsoft.com/office/drawing/2014/main" id="{0387EF9A-9354-02B1-FCB9-15E63AA7B3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774860" y="1828800"/>
              <a:ext cx="304800" cy="609600"/>
              <a:chOff x="2308" y="1513"/>
              <a:chExt cx="1162" cy="2570"/>
            </a:xfrm>
          </p:grpSpPr>
          <p:grpSp>
            <p:nvGrpSpPr>
              <p:cNvPr id="107" name="Group 27">
                <a:extLst>
                  <a:ext uri="{FF2B5EF4-FFF2-40B4-BE49-F238E27FC236}">
                    <a16:creationId xmlns:a16="http://schemas.microsoft.com/office/drawing/2014/main" id="{E0E52387-6830-A745-CDE2-2BFC429B67C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115" name="Freeform 28">
                  <a:extLst>
                    <a:ext uri="{FF2B5EF4-FFF2-40B4-BE49-F238E27FC236}">
                      <a16:creationId xmlns:a16="http://schemas.microsoft.com/office/drawing/2014/main" id="{A2EC7B08-FC93-0BD5-5E0D-5536EA1178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16" name="Freeform 29">
                  <a:extLst>
                    <a:ext uri="{FF2B5EF4-FFF2-40B4-BE49-F238E27FC236}">
                      <a16:creationId xmlns:a16="http://schemas.microsoft.com/office/drawing/2014/main" id="{A8509F35-F9E4-D50F-8267-A795D7E0A3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17" name="Freeform 30">
                  <a:extLst>
                    <a:ext uri="{FF2B5EF4-FFF2-40B4-BE49-F238E27FC236}">
                      <a16:creationId xmlns:a16="http://schemas.microsoft.com/office/drawing/2014/main" id="{3EF78195-EFF9-7006-B5A2-CF779BC7DA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18" name="Freeform 31">
                  <a:extLst>
                    <a:ext uri="{FF2B5EF4-FFF2-40B4-BE49-F238E27FC236}">
                      <a16:creationId xmlns:a16="http://schemas.microsoft.com/office/drawing/2014/main" id="{32005017-D3EF-6909-29B0-ACA20613C6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19" name="Freeform 32">
                  <a:extLst>
                    <a:ext uri="{FF2B5EF4-FFF2-40B4-BE49-F238E27FC236}">
                      <a16:creationId xmlns:a16="http://schemas.microsoft.com/office/drawing/2014/main" id="{29E496D7-49AE-16B0-472E-F136A9417A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20" name="Freeform 33">
                  <a:extLst>
                    <a:ext uri="{FF2B5EF4-FFF2-40B4-BE49-F238E27FC236}">
                      <a16:creationId xmlns:a16="http://schemas.microsoft.com/office/drawing/2014/main" id="{ABCED7DD-9D28-1D81-F0D5-99628240BFC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08" name="Freeform 34">
                <a:extLst>
                  <a:ext uri="{FF2B5EF4-FFF2-40B4-BE49-F238E27FC236}">
                    <a16:creationId xmlns:a16="http://schemas.microsoft.com/office/drawing/2014/main" id="{4D3F7A81-8B67-0CF7-F474-F7E6F16ABB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09" name="Freeform 35">
                <a:extLst>
                  <a:ext uri="{FF2B5EF4-FFF2-40B4-BE49-F238E27FC236}">
                    <a16:creationId xmlns:a16="http://schemas.microsoft.com/office/drawing/2014/main" id="{4FDF072E-C9D5-C24F-1748-381641B9F7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10" name="Oval 36">
                <a:extLst>
                  <a:ext uri="{FF2B5EF4-FFF2-40B4-BE49-F238E27FC236}">
                    <a16:creationId xmlns:a16="http://schemas.microsoft.com/office/drawing/2014/main" id="{15C91940-732D-35B9-9118-7BEF451C42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11" name="Oval 37">
                <a:extLst>
                  <a:ext uri="{FF2B5EF4-FFF2-40B4-BE49-F238E27FC236}">
                    <a16:creationId xmlns:a16="http://schemas.microsoft.com/office/drawing/2014/main" id="{269FC1D0-4D91-89E2-0C1B-A665578E27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12" name="Oval 38">
                <a:extLst>
                  <a:ext uri="{FF2B5EF4-FFF2-40B4-BE49-F238E27FC236}">
                    <a16:creationId xmlns:a16="http://schemas.microsoft.com/office/drawing/2014/main" id="{49D452DD-C33B-BF9C-E6A9-602233548F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13" name="Oval 39">
                <a:extLst>
                  <a:ext uri="{FF2B5EF4-FFF2-40B4-BE49-F238E27FC236}">
                    <a16:creationId xmlns:a16="http://schemas.microsoft.com/office/drawing/2014/main" id="{2CC77343-B2C5-C249-4E33-205FE43138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14" name="Oval 40">
                <a:extLst>
                  <a:ext uri="{FF2B5EF4-FFF2-40B4-BE49-F238E27FC236}">
                    <a16:creationId xmlns:a16="http://schemas.microsoft.com/office/drawing/2014/main" id="{D9187E8F-C007-6121-FD1F-2802F30AB5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cxnSp>
          <p:nvCxnSpPr>
            <p:cNvPr id="121" name="Straight Connector 120">
              <a:extLst>
                <a:ext uri="{FF2B5EF4-FFF2-40B4-BE49-F238E27FC236}">
                  <a16:creationId xmlns:a16="http://schemas.microsoft.com/office/drawing/2014/main" id="{C3B66DAD-7EC8-59FE-6B59-DC3DD08EC14F}"/>
                </a:ext>
              </a:extLst>
            </p:cNvPr>
            <p:cNvCxnSpPr/>
            <p:nvPr/>
          </p:nvCxnSpPr>
          <p:spPr bwMode="auto">
            <a:xfrm flipV="1">
              <a:off x="7467600" y="609600"/>
              <a:ext cx="0" cy="1828800"/>
            </a:xfrm>
            <a:prstGeom prst="line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pic>
        <p:nvPicPr>
          <p:cNvPr id="123" name="Picture 2" descr="http://www.swordofthespirit.net/bulwark/mosesbush.gif">
            <a:extLst>
              <a:ext uri="{FF2B5EF4-FFF2-40B4-BE49-F238E27FC236}">
                <a16:creationId xmlns:a16="http://schemas.microsoft.com/office/drawing/2014/main" id="{FA62CB7E-DF27-134E-5227-A31488C2C9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1949244"/>
            <a:ext cx="566442" cy="329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5" name="AutoShape 38">
            <a:extLst>
              <a:ext uri="{FF2B5EF4-FFF2-40B4-BE49-F238E27FC236}">
                <a16:creationId xmlns:a16="http://schemas.microsoft.com/office/drawing/2014/main" id="{F30E4CCF-6410-682C-0D73-D55366ADF7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8191" y="3323304"/>
            <a:ext cx="6828419" cy="1676400"/>
          </a:xfrm>
          <a:prstGeom prst="wedgeRoundRectCallout">
            <a:avLst>
              <a:gd name="adj1" fmla="val 51986"/>
              <a:gd name="adj2" fmla="val -40891"/>
              <a:gd name="adj3" fmla="val 16667"/>
            </a:avLst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  <a:sym typeface="Symbol" pitchFamily="18" charset="2"/>
              </a:rPr>
              <a:t>For you to prove that</a:t>
            </a:r>
            <a:br>
              <a:rPr lang="en-US" altLang="en-US" sz="2400" dirty="0">
                <a:solidFill>
                  <a:srgbClr val="FFFFFF"/>
                </a:solidFill>
                <a:sym typeface="Symbol" pitchFamily="18" charset="2"/>
              </a:rPr>
            </a:br>
            <a:r>
              <a:rPr lang="en-US" altLang="en-US" sz="2400" dirty="0">
                <a:solidFill>
                  <a:srgbClr val="FFFFFF"/>
                </a:solidFill>
                <a:sym typeface="Symbol" pitchFamily="18" charset="2"/>
              </a:rPr>
              <a:t>all boys love, ie, </a:t>
            </a:r>
            <a:r>
              <a:rPr 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sz="2400" dirty="0">
                <a:solidFill>
                  <a:srgbClr val="FFC000"/>
                </a:solidFill>
              </a:rPr>
              <a:t>b</a:t>
            </a:r>
            <a:r>
              <a:rPr lang="en-US" sz="2400" dirty="0">
                <a:solidFill>
                  <a:srgbClr val="FFC000"/>
                </a:solidFill>
                <a:latin typeface="Times New Roman"/>
              </a:rPr>
              <a:t>, Loves(b),</a:t>
            </a:r>
          </a:p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  <a:sym typeface="Symbol" pitchFamily="18" charset="2"/>
              </a:rPr>
              <a:t>then, as the </a:t>
            </a:r>
            <a:r>
              <a:rPr lang="en-US" altLang="en-US" sz="2400" dirty="0">
                <a:solidFill>
                  <a:srgbClr val="FF0000"/>
                </a:solidFill>
                <a:sym typeface="Symbol" pitchFamily="18" charset="2"/>
              </a:rPr>
              <a:t>adversary</a:t>
            </a:r>
            <a:r>
              <a:rPr lang="en-US" altLang="en-US" sz="2400" dirty="0">
                <a:solidFill>
                  <a:srgbClr val="FFFFFF"/>
                </a:solidFill>
                <a:sym typeface="Symbol" pitchFamily="18" charset="2"/>
              </a:rPr>
              <a:t>, I give you my favorite boy </a:t>
            </a:r>
            <a:r>
              <a:rPr lang="en-US" altLang="en-US" sz="2400" dirty="0">
                <a:solidFill>
                  <a:srgbClr val="FF0000"/>
                </a:solidFill>
                <a:sym typeface="Symbol" pitchFamily="18" charset="2"/>
              </a:rPr>
              <a:t>b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 </a:t>
            </a:r>
          </a:p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and</a:t>
            </a:r>
            <a:r>
              <a:rPr lang="en-US" altLang="en-US" sz="2400" dirty="0">
                <a:solidFill>
                  <a:srgbClr val="FFFFFF"/>
                </a:solidFill>
                <a:sym typeface="Symbol" pitchFamily="18" charset="2"/>
              </a:rPr>
              <a:t> you must prov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Loves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b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is true.</a:t>
            </a:r>
          </a:p>
        </p:txBody>
      </p:sp>
      <p:sp>
        <p:nvSpPr>
          <p:cNvPr id="126" name="TextBox 125">
            <a:extLst>
              <a:ext uri="{FF2B5EF4-FFF2-40B4-BE49-F238E27FC236}">
                <a16:creationId xmlns:a16="http://schemas.microsoft.com/office/drawing/2014/main" id="{F778577B-40B6-014D-EB7B-96A365B72FCF}"/>
              </a:ext>
            </a:extLst>
          </p:cNvPr>
          <p:cNvSpPr txBox="1"/>
          <p:nvPr/>
        </p:nvSpPr>
        <p:spPr>
          <a:xfrm>
            <a:off x="4694904" y="3657083"/>
            <a:ext cx="4572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ll</a:t>
            </a:r>
            <a:endParaRPr lang="en-GB" sz="1400" dirty="0">
              <a:solidFill>
                <a:srgbClr val="FFC000"/>
              </a:solidFill>
            </a:endParaRPr>
          </a:p>
        </p:txBody>
      </p:sp>
      <p:sp>
        <p:nvSpPr>
          <p:cNvPr id="127" name="AutoShape 38">
            <a:extLst>
              <a:ext uri="{FF2B5EF4-FFF2-40B4-BE49-F238E27FC236}">
                <a16:creationId xmlns:a16="http://schemas.microsoft.com/office/drawing/2014/main" id="{4F6F9CAD-3C1F-E392-C603-17DF8E16DF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105400"/>
            <a:ext cx="6172200" cy="1676400"/>
          </a:xfrm>
          <a:prstGeom prst="wedgeRoundRectCallout">
            <a:avLst>
              <a:gd name="adj1" fmla="val -52294"/>
              <a:gd name="adj2" fmla="val -38252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  <a:sym typeface="Symbol" pitchFamily="18" charset="2"/>
              </a:rPr>
              <a:t>For me to prove that</a:t>
            </a:r>
            <a:br>
              <a:rPr lang="en-US" altLang="en-US" sz="2400" dirty="0">
                <a:solidFill>
                  <a:srgbClr val="FFFFFF"/>
                </a:solidFill>
                <a:sym typeface="Symbol" pitchFamily="18" charset="2"/>
              </a:rPr>
            </a:br>
            <a:r>
              <a:rPr lang="en-US" altLang="en-US" sz="2400" dirty="0">
                <a:solidFill>
                  <a:srgbClr val="FFFFFF"/>
                </a:solidFill>
                <a:sym typeface="Symbol" pitchFamily="18" charset="2"/>
              </a:rPr>
              <a:t>some boy loves, ie,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sz="2400" dirty="0">
                <a:solidFill>
                  <a:srgbClr val="FFC000"/>
                </a:solidFill>
              </a:rPr>
              <a:t>b</a:t>
            </a:r>
            <a:r>
              <a:rPr lang="en-US" sz="2400" dirty="0">
                <a:solidFill>
                  <a:srgbClr val="FFC000"/>
                </a:solidFill>
                <a:latin typeface="Times New Roman"/>
              </a:rPr>
              <a:t>, Loves(b),</a:t>
            </a:r>
          </a:p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  <a:sym typeface="Symbol" pitchFamily="18" charset="2"/>
              </a:rPr>
              <a:t>then I will construct my favorite boy </a:t>
            </a:r>
            <a:r>
              <a:rPr lang="en-US" altLang="en-US" sz="2400" dirty="0">
                <a:solidFill>
                  <a:schemeClr val="accent2"/>
                </a:solidFill>
                <a:sym typeface="Symbol" pitchFamily="18" charset="2"/>
              </a:rPr>
              <a:t>b</a:t>
            </a:r>
            <a:r>
              <a:rPr lang="en-US" altLang="en-US" sz="2400" baseline="-25000" dirty="0">
                <a:solidFill>
                  <a:schemeClr val="accent2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 </a:t>
            </a:r>
            <a:b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</a:b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and</a:t>
            </a:r>
            <a:r>
              <a:rPr kumimoji="0" lang="en-US" altLang="en-US" sz="24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prove that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Loves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b</a:t>
            </a:r>
            <a:r>
              <a:rPr lang="en-US" altLang="en-US" sz="2400" baseline="-25000" dirty="0">
                <a:solidFill>
                  <a:schemeClr val="accent2"/>
                </a:solidFill>
                <a:latin typeface="Symbol" pitchFamily="18" charset="2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is true.</a:t>
            </a:r>
          </a:p>
        </p:txBody>
      </p:sp>
      <p:sp>
        <p:nvSpPr>
          <p:cNvPr id="5120" name="TextBox 5119">
            <a:extLst>
              <a:ext uri="{FF2B5EF4-FFF2-40B4-BE49-F238E27FC236}">
                <a16:creationId xmlns:a16="http://schemas.microsoft.com/office/drawing/2014/main" id="{B01412E6-DB20-6860-15AD-A753483FD382}"/>
              </a:ext>
            </a:extLst>
          </p:cNvPr>
          <p:cNvSpPr txBox="1"/>
          <p:nvPr/>
        </p:nvSpPr>
        <p:spPr>
          <a:xfrm>
            <a:off x="5533104" y="5439179"/>
            <a:ext cx="66859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400" dirty="0">
                <a:solidFill>
                  <a:srgbClr val="FFC000"/>
                </a:solidFill>
              </a:rPr>
              <a:t>exist</a:t>
            </a:r>
            <a:endParaRPr lang="en-GB" sz="14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5065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5" grpId="0" animBg="1"/>
      <p:bldP spid="126" grpId="0"/>
      <p:bldP spid="127" grpId="0" animBg="1"/>
      <p:bldP spid="512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47"/>
          <p:cNvGrpSpPr>
            <a:grpSpLocks/>
          </p:cNvGrpSpPr>
          <p:nvPr/>
        </p:nvGrpSpPr>
        <p:grpSpPr bwMode="auto">
          <a:xfrm flipH="1">
            <a:off x="8231188" y="1219200"/>
            <a:ext cx="912812" cy="1905000"/>
            <a:chOff x="2593" y="768"/>
            <a:chExt cx="849" cy="1475"/>
          </a:xfrm>
        </p:grpSpPr>
        <p:sp>
          <p:nvSpPr>
            <p:cNvPr id="5142" name="Freeform 48"/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43" name="Freeform 49"/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44" name="Freeform 50"/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45" name="Freeform 51"/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46" name="Freeform 52"/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47" name="Freeform 53"/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48" name="Freeform 54"/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5149" name="Group 55"/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5150" name="Freeform 56"/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151" name="Freeform 57"/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sp>
        <p:nvSpPr>
          <p:cNvPr id="100" name="AutoShape 19"/>
          <p:cNvSpPr>
            <a:spLocks noChangeArrowheads="1"/>
          </p:cNvSpPr>
          <p:nvPr/>
        </p:nvSpPr>
        <p:spPr bwMode="auto">
          <a:xfrm>
            <a:off x="990600" y="1002405"/>
            <a:ext cx="4468785" cy="1389682"/>
          </a:xfrm>
          <a:prstGeom prst="wedgeRoundRectCallout">
            <a:avLst>
              <a:gd name="adj1" fmla="val -54532"/>
              <a:gd name="adj2" fmla="val -3194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n Predicate logic,</a:t>
            </a:r>
            <a:b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we can state that I win the game: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,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,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&gt;x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5125" name="Group 26"/>
          <p:cNvGrpSpPr>
            <a:grpSpLocks/>
          </p:cNvGrpSpPr>
          <p:nvPr/>
        </p:nvGrpSpPr>
        <p:grpSpPr bwMode="auto">
          <a:xfrm flipH="1">
            <a:off x="152400" y="1524000"/>
            <a:ext cx="947738" cy="1828800"/>
            <a:chOff x="2308" y="1513"/>
            <a:chExt cx="1162" cy="2570"/>
          </a:xfrm>
        </p:grpSpPr>
        <p:grpSp>
          <p:nvGrpSpPr>
            <p:cNvPr id="5128" name="Group 27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5136" name="Freeform 28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137" name="Freeform 29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138" name="Freeform 30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139" name="Freeform 31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140" name="Freeform 32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141" name="Freeform 33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5129" name="Freeform 34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30" name="Freeform 35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31" name="Oval 36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32" name="Oval 37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33" name="Oval 38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34" name="Oval 39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35" name="Oval 40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46" name="Rectangle 2">
            <a:extLst>
              <a:ext uri="{FF2B5EF4-FFF2-40B4-BE49-F238E27FC236}">
                <a16:creationId xmlns:a16="http://schemas.microsoft.com/office/drawing/2014/main" id="{6AC431BE-DD16-475B-B3AC-B6E5B8EF53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Quantifiers and Games</a:t>
            </a:r>
            <a:endParaRPr lang="en-CA" alt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633D354-FF69-12AA-742B-F814AF1C2CBE}"/>
              </a:ext>
            </a:extLst>
          </p:cNvPr>
          <p:cNvSpPr txBox="1"/>
          <p:nvPr/>
        </p:nvSpPr>
        <p:spPr>
          <a:xfrm>
            <a:off x="2438400" y="1691148"/>
            <a:ext cx="4572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ll</a:t>
            </a:r>
            <a:endParaRPr lang="en-GB" sz="1400" dirty="0">
              <a:solidFill>
                <a:srgbClr val="FFC00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B668C5D-3978-C970-7D9C-BA9B7602C9A6}"/>
              </a:ext>
            </a:extLst>
          </p:cNvPr>
          <p:cNvSpPr txBox="1"/>
          <p:nvPr/>
        </p:nvSpPr>
        <p:spPr>
          <a:xfrm>
            <a:off x="2866104" y="1691148"/>
            <a:ext cx="58010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400" dirty="0">
                <a:solidFill>
                  <a:srgbClr val="FFC000"/>
                </a:solidFill>
              </a:rPr>
              <a:t>exist</a:t>
            </a:r>
            <a:endParaRPr lang="en-GB" sz="1400" dirty="0">
              <a:solidFill>
                <a:srgbClr val="FFC000"/>
              </a:solidFill>
            </a:endParaRPr>
          </a:p>
        </p:txBody>
      </p:sp>
      <p:sp>
        <p:nvSpPr>
          <p:cNvPr id="8" name="AutoShape 38">
            <a:extLst>
              <a:ext uri="{FF2B5EF4-FFF2-40B4-BE49-F238E27FC236}">
                <a16:creationId xmlns:a16="http://schemas.microsoft.com/office/drawing/2014/main" id="{ADD471C0-3203-80F8-230B-CAEEE82C8B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2438400"/>
            <a:ext cx="3581400" cy="533400"/>
          </a:xfrm>
          <a:prstGeom prst="wedgeRoundRectCallout">
            <a:avLst>
              <a:gd name="adj1" fmla="val -56082"/>
              <a:gd name="adj2" fmla="val -38252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  <a:sym typeface="Symbol" pitchFamily="18" charset="2"/>
              </a:rPr>
              <a:t>I will prove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, [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,</a:t>
            </a:r>
            <a:r>
              <a:rPr lang="en-US" altLang="en-US" sz="2400" dirty="0">
                <a:solidFill>
                  <a:srgbClr val="FFFFFF"/>
                </a:solidFill>
              </a:rPr>
              <a:t> </a:t>
            </a:r>
            <a:r>
              <a:rPr lang="en-US" altLang="en-US" sz="2400" dirty="0">
                <a:solidFill>
                  <a:srgbClr val="FFC000"/>
                </a:solidFill>
              </a:rPr>
              <a:t>y&gt;x]</a:t>
            </a:r>
            <a:r>
              <a:rPr lang="en-US" sz="2400" dirty="0">
                <a:solidFill>
                  <a:srgbClr val="FFC000"/>
                </a:solidFill>
                <a:latin typeface="Times New Roman"/>
              </a:rPr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0B1B179-A943-735D-E555-306CD113354B}"/>
              </a:ext>
            </a:extLst>
          </p:cNvPr>
          <p:cNvSpPr txBox="1"/>
          <p:nvPr/>
        </p:nvSpPr>
        <p:spPr>
          <a:xfrm>
            <a:off x="2939844" y="2359223"/>
            <a:ext cx="4572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ll</a:t>
            </a:r>
            <a:endParaRPr lang="en-GB" sz="1400" dirty="0">
              <a:solidFill>
                <a:srgbClr val="FFC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842C662-5437-E188-2586-22491E12E58E}"/>
              </a:ext>
            </a:extLst>
          </p:cNvPr>
          <p:cNvSpPr txBox="1"/>
          <p:nvPr/>
        </p:nvSpPr>
        <p:spPr>
          <a:xfrm>
            <a:off x="3397044" y="2359223"/>
            <a:ext cx="58010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400" dirty="0">
                <a:solidFill>
                  <a:srgbClr val="FFC000"/>
                </a:solidFill>
              </a:rPr>
              <a:t>exist</a:t>
            </a:r>
            <a:endParaRPr lang="en-GB" sz="1400" dirty="0">
              <a:solidFill>
                <a:srgbClr val="FFC000"/>
              </a:solidFill>
            </a:endParaRPr>
          </a:p>
        </p:txBody>
      </p:sp>
      <p:sp>
        <p:nvSpPr>
          <p:cNvPr id="11" name="AutoShape 35">
            <a:extLst>
              <a:ext uri="{FF2B5EF4-FFF2-40B4-BE49-F238E27FC236}">
                <a16:creationId xmlns:a16="http://schemas.microsoft.com/office/drawing/2014/main" id="{B551919B-BB78-026A-A372-07E7BD0781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3048000"/>
            <a:ext cx="4038599" cy="533399"/>
          </a:xfrm>
          <a:prstGeom prst="wedgeRoundRectCallout">
            <a:avLst>
              <a:gd name="adj1" fmla="val 54272"/>
              <a:gd name="adj2" fmla="val -51774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 choose a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= trillion trillion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</p:txBody>
      </p:sp>
      <p:sp>
        <p:nvSpPr>
          <p:cNvPr id="21" name="AutoShape 38">
            <a:extLst>
              <a:ext uri="{FF2B5EF4-FFF2-40B4-BE49-F238E27FC236}">
                <a16:creationId xmlns:a16="http://schemas.microsoft.com/office/drawing/2014/main" id="{B80C6F0C-3738-20C9-CC2E-8BBAF935AD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4267200"/>
            <a:ext cx="4953000" cy="457200"/>
          </a:xfrm>
          <a:prstGeom prst="wedgeRoundRectCallout">
            <a:avLst>
              <a:gd name="adj1" fmla="val -53172"/>
              <a:gd name="adj2" fmla="val -46087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  <a:defRPr/>
            </a:pPr>
            <a:r>
              <a:rPr lang="en-US" altLang="en-US" sz="2400" dirty="0"/>
              <a:t>I construct</a:t>
            </a:r>
            <a:r>
              <a:rPr lang="en-US" altLang="en-US" sz="2400" dirty="0">
                <a:solidFill>
                  <a:srgbClr val="FFFF00"/>
                </a:solidFill>
              </a:rPr>
              <a:t> </a:t>
            </a:r>
            <a:r>
              <a:rPr lang="en-US" altLang="en-US" sz="2400" dirty="0">
                <a:solidFill>
                  <a:schemeClr val="accent2"/>
                </a:solidFill>
              </a:rPr>
              <a:t>y</a:t>
            </a:r>
            <a:r>
              <a:rPr lang="en-US" altLang="en-US" sz="2400" baseline="-25000" dirty="0">
                <a:solidFill>
                  <a:schemeClr val="accent2"/>
                </a:solidFill>
                <a:latin typeface="Symbol" pitchFamily="18" charset="2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= trillion trillion</a:t>
            </a:r>
            <a:r>
              <a:rPr kumimoji="0" lang="en-US" altLang="en-US" sz="2400" b="0" i="0" u="none" strike="noStrike" kern="1200" cap="none" spc="0" normalizeH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and one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  <a:sym typeface="Symbol" pitchFamily="18" charset="2"/>
            </a:endParaRPr>
          </a:p>
        </p:txBody>
      </p:sp>
      <p:sp>
        <p:nvSpPr>
          <p:cNvPr id="2" name="AutoShape 38">
            <a:extLst>
              <a:ext uri="{FF2B5EF4-FFF2-40B4-BE49-F238E27FC236}">
                <a16:creationId xmlns:a16="http://schemas.microsoft.com/office/drawing/2014/main" id="{5BE115E1-504F-91E4-0D21-E2EF006386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3660577"/>
            <a:ext cx="3581400" cy="533400"/>
          </a:xfrm>
          <a:prstGeom prst="wedgeRoundRectCallout">
            <a:avLst>
              <a:gd name="adj1" fmla="val -53761"/>
              <a:gd name="adj2" fmla="val -33057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  <a:sym typeface="Symbol" pitchFamily="18" charset="2"/>
              </a:rPr>
              <a:t>I will prove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,</a:t>
            </a:r>
            <a:r>
              <a:rPr lang="en-US" altLang="en-US" sz="2400" dirty="0">
                <a:solidFill>
                  <a:srgbClr val="FFFFFF"/>
                </a:solidFill>
              </a:rPr>
              <a:t> </a:t>
            </a:r>
            <a:r>
              <a:rPr lang="en-US" altLang="en-US" sz="2400" dirty="0">
                <a:solidFill>
                  <a:srgbClr val="FFC000"/>
                </a:solidFill>
              </a:rPr>
              <a:t>y&gt;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sz="2400" dirty="0">
                <a:solidFill>
                  <a:srgbClr val="FFC000"/>
                </a:solidFill>
                <a:latin typeface="Times New Roman"/>
              </a:rPr>
              <a:t>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23A1E53-BE1C-C630-2B77-C973BD337E80}"/>
              </a:ext>
            </a:extLst>
          </p:cNvPr>
          <p:cNvSpPr txBox="1"/>
          <p:nvPr/>
        </p:nvSpPr>
        <p:spPr>
          <a:xfrm>
            <a:off x="3198614" y="3581400"/>
            <a:ext cx="58010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400" dirty="0">
                <a:solidFill>
                  <a:srgbClr val="FFC000"/>
                </a:solidFill>
              </a:rPr>
              <a:t>exist</a:t>
            </a:r>
            <a:endParaRPr lang="en-GB" sz="1400" dirty="0">
              <a:solidFill>
                <a:srgbClr val="FFC000"/>
              </a:solidFill>
            </a:endParaRPr>
          </a:p>
        </p:txBody>
      </p:sp>
      <p:sp>
        <p:nvSpPr>
          <p:cNvPr id="12" name="AutoShape 38">
            <a:extLst>
              <a:ext uri="{FF2B5EF4-FFF2-40B4-BE49-F238E27FC236}">
                <a16:creationId xmlns:a16="http://schemas.microsoft.com/office/drawing/2014/main" id="{F038B0F5-EDDD-B64A-16DF-DCC55D46DC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4800600"/>
            <a:ext cx="2590800" cy="533400"/>
          </a:xfrm>
          <a:prstGeom prst="wedgeRoundRectCallout">
            <a:avLst>
              <a:gd name="adj1" fmla="val -56082"/>
              <a:gd name="adj2" fmla="val -38252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  <a:sym typeface="Symbol" pitchFamily="18" charset="2"/>
              </a:rPr>
              <a:t>I will prove </a:t>
            </a:r>
            <a:r>
              <a:rPr lang="en-US" altLang="en-US" sz="2400" dirty="0">
                <a:solidFill>
                  <a:schemeClr val="accent2"/>
                </a:solidFill>
              </a:rPr>
              <a:t>y</a:t>
            </a:r>
            <a:r>
              <a:rPr lang="en-US" altLang="en-US" sz="2400" baseline="-25000" dirty="0">
                <a:solidFill>
                  <a:schemeClr val="accent2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&gt;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sz="2400" dirty="0">
                <a:solidFill>
                  <a:srgbClr val="FFC000"/>
                </a:solidFill>
                <a:latin typeface="Times New Roman"/>
              </a:rPr>
              <a:t>.</a:t>
            </a:r>
          </a:p>
        </p:txBody>
      </p:sp>
      <p:sp>
        <p:nvSpPr>
          <p:cNvPr id="13" name="AutoShape 38">
            <a:extLst>
              <a:ext uri="{FF2B5EF4-FFF2-40B4-BE49-F238E27FC236}">
                <a16:creationId xmlns:a16="http://schemas.microsoft.com/office/drawing/2014/main" id="{311C8BFC-3235-5A08-9B44-542A8E91E2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5380704"/>
            <a:ext cx="2910348" cy="867696"/>
          </a:xfrm>
          <a:prstGeom prst="wedgeRoundRectCallout">
            <a:avLst>
              <a:gd name="adj1" fmla="val -56082"/>
              <a:gd name="adj2" fmla="val -38252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  <a:sym typeface="Symbol" pitchFamily="18" charset="2"/>
              </a:rPr>
              <a:t>Surprisingly that completes the proof.</a:t>
            </a:r>
            <a:endParaRPr lang="en-US" sz="2400" dirty="0">
              <a:solidFill>
                <a:srgbClr val="FFC000"/>
              </a:solidFill>
              <a:latin typeface="Times New Roman"/>
            </a:endParaRPr>
          </a:p>
        </p:txBody>
      </p:sp>
      <p:sp>
        <p:nvSpPr>
          <p:cNvPr id="14" name="AutoShape 8">
            <a:extLst>
              <a:ext uri="{FF2B5EF4-FFF2-40B4-BE49-F238E27FC236}">
                <a16:creationId xmlns:a16="http://schemas.microsoft.com/office/drawing/2014/main" id="{F996BA65-61CC-1DC5-8719-81B034B98C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785852"/>
            <a:ext cx="4026228" cy="1981200"/>
          </a:xfrm>
          <a:prstGeom prst="wedgeRectCallout">
            <a:avLst>
              <a:gd name="adj1" fmla="val -55268"/>
              <a:gd name="adj2" fmla="val 23882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 proof</a:t>
            </a:r>
            <a:r>
              <a:rPr kumimoji="0" lang="en-US" altLang="en-US" sz="24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of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,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,</a:t>
            </a:r>
            <a:r>
              <a:rPr lang="en-US" altLang="en-US" sz="2400" dirty="0">
                <a:solidFill>
                  <a:srgbClr val="FFFFFF"/>
                </a:solidFill>
              </a:rPr>
              <a:t> </a:t>
            </a:r>
            <a:r>
              <a:rPr lang="en-US" altLang="en-US" sz="2400" dirty="0">
                <a:solidFill>
                  <a:srgbClr val="FFC000"/>
                </a:solidFill>
              </a:rPr>
              <a:t>y&gt;x.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lvl="0" eaLnBrk="1" hangingPunct="1">
              <a:spcBef>
                <a:spcPct val="0"/>
              </a:spcBef>
              <a:buNone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Let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be an arbitrary integer.</a:t>
            </a:r>
          </a:p>
          <a:p>
            <a:pPr lvl="0" eaLnBrk="1" hangingPunct="1">
              <a:spcBef>
                <a:spcPct val="0"/>
              </a:spcBef>
              <a:buNone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Let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</a:t>
            </a:r>
            <a:r>
              <a:rPr lang="en-US" altLang="en-US" sz="2400" baseline="-25000" dirty="0">
                <a:solidFill>
                  <a:schemeClr val="accent2"/>
                </a:solidFill>
                <a:latin typeface="Symbol" pitchFamily="18" charset="2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= 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1</a:t>
            </a:r>
          </a:p>
          <a:p>
            <a:pPr lvl="0" eaLnBrk="1" hangingPunct="1">
              <a:spcBef>
                <a:spcPct val="0"/>
              </a:spcBef>
              <a:buNone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Not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</a:t>
            </a:r>
            <a:r>
              <a:rPr lang="en-US" altLang="en-US" sz="2400" baseline="-25000" dirty="0">
                <a:solidFill>
                  <a:schemeClr val="accent2"/>
                </a:solidFill>
                <a:latin typeface="Symbol" pitchFamily="18" charset="2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= 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1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&gt;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noProof="0" dirty="0"/>
              <a:t>And this completes the proof.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</a:endParaRPr>
          </a:p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16" name="Picture 5" descr="j0116172">
            <a:extLst>
              <a:ext uri="{FF2B5EF4-FFF2-40B4-BE49-F238E27FC236}">
                <a16:creationId xmlns:a16="http://schemas.microsoft.com/office/drawing/2014/main" id="{2DE5F37B-C099-A6D7-C339-26E62A5083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5486400"/>
            <a:ext cx="960000" cy="1305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A919DDA3-3F4A-44AD-A9E7-251969142407}"/>
              </a:ext>
            </a:extLst>
          </p:cNvPr>
          <p:cNvSpPr txBox="1"/>
          <p:nvPr/>
        </p:nvSpPr>
        <p:spPr>
          <a:xfrm>
            <a:off x="6494124" y="4648200"/>
            <a:ext cx="4572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ll</a:t>
            </a:r>
            <a:endParaRPr lang="en-GB" sz="1400" dirty="0">
              <a:solidFill>
                <a:srgbClr val="FFC00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853D78F-E24E-2169-8FE8-5A6A39BA473B}"/>
              </a:ext>
            </a:extLst>
          </p:cNvPr>
          <p:cNvSpPr txBox="1"/>
          <p:nvPr/>
        </p:nvSpPr>
        <p:spPr>
          <a:xfrm>
            <a:off x="6921828" y="4648200"/>
            <a:ext cx="58010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400" dirty="0">
                <a:solidFill>
                  <a:srgbClr val="FFC000"/>
                </a:solidFill>
              </a:rPr>
              <a:t>exist</a:t>
            </a:r>
            <a:endParaRPr lang="en-GB" sz="1400" dirty="0">
              <a:solidFill>
                <a:srgbClr val="FFC000"/>
              </a:solidFill>
            </a:endParaRPr>
          </a:p>
        </p:txBody>
      </p:sp>
      <p:grpSp>
        <p:nvGrpSpPr>
          <p:cNvPr id="115" name="Group 114">
            <a:extLst>
              <a:ext uri="{FF2B5EF4-FFF2-40B4-BE49-F238E27FC236}">
                <a16:creationId xmlns:a16="http://schemas.microsoft.com/office/drawing/2014/main" id="{E55DE15E-03E8-8EF0-989E-AAF4CEAA1B6B}"/>
              </a:ext>
            </a:extLst>
          </p:cNvPr>
          <p:cNvGrpSpPr/>
          <p:nvPr/>
        </p:nvGrpSpPr>
        <p:grpSpPr>
          <a:xfrm>
            <a:off x="5562600" y="607142"/>
            <a:ext cx="3534696" cy="1831258"/>
            <a:chOff x="5562600" y="607142"/>
            <a:chExt cx="3534696" cy="1831258"/>
          </a:xfrm>
        </p:grpSpPr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E624F143-1E61-EB7B-A769-928ACFA6B0E5}"/>
                </a:ext>
              </a:extLst>
            </p:cNvPr>
            <p:cNvSpPr txBox="1"/>
            <p:nvPr/>
          </p:nvSpPr>
          <p:spPr>
            <a:xfrm>
              <a:off x="5562600" y="1295400"/>
              <a:ext cx="2057400" cy="107721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rPr>
                <a:t>" </a:t>
              </a:r>
              <a:r>
                <a: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  <a:sym typeface="Wingdings" panose="05000000000000000000" pitchFamily="2" charset="2"/>
                </a:rPr>
                <a:t></a:t>
              </a: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endParaRPr>
            </a:p>
            <a:p>
              <a:pPr algn="l"/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rPr>
                <a:t> </a:t>
              </a:r>
              <a:r>
                <a: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rPr>
                <a:t>$ </a:t>
              </a:r>
              <a:r>
                <a: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  <a:sym typeface="Wingdings" panose="05000000000000000000" pitchFamily="2" charset="2"/>
                </a:rPr>
                <a:t></a:t>
              </a:r>
              <a:endParaRPr lang="en-GB" dirty="0"/>
            </a:p>
          </p:txBody>
        </p:sp>
        <p:grpSp>
          <p:nvGrpSpPr>
            <p:cNvPr id="24" name="Group 47">
              <a:extLst>
                <a:ext uri="{FF2B5EF4-FFF2-40B4-BE49-F238E27FC236}">
                  <a16:creationId xmlns:a16="http://schemas.microsoft.com/office/drawing/2014/main" id="{2BB89920-6AAA-2785-A28A-559B5ED1E75E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6553200" y="1066800"/>
              <a:ext cx="457200" cy="838200"/>
              <a:chOff x="2593" y="768"/>
              <a:chExt cx="849" cy="1475"/>
            </a:xfrm>
          </p:grpSpPr>
          <p:sp>
            <p:nvSpPr>
              <p:cNvPr id="25" name="Freeform 48">
                <a:extLst>
                  <a:ext uri="{FF2B5EF4-FFF2-40B4-BE49-F238E27FC236}">
                    <a16:creationId xmlns:a16="http://schemas.microsoft.com/office/drawing/2014/main" id="{40580056-41F5-F602-A6FC-87A69563E7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35" y="1179"/>
                <a:ext cx="302" cy="308"/>
              </a:xfrm>
              <a:custGeom>
                <a:avLst/>
                <a:gdLst>
                  <a:gd name="T0" fmla="*/ 220 w 302"/>
                  <a:gd name="T1" fmla="*/ 225 h 308"/>
                  <a:gd name="T2" fmla="*/ 220 w 302"/>
                  <a:gd name="T3" fmla="*/ 197 h 308"/>
                  <a:gd name="T4" fmla="*/ 216 w 302"/>
                  <a:gd name="T5" fmla="*/ 159 h 308"/>
                  <a:gd name="T6" fmla="*/ 208 w 302"/>
                  <a:gd name="T7" fmla="*/ 135 h 308"/>
                  <a:gd name="T8" fmla="*/ 198 w 302"/>
                  <a:gd name="T9" fmla="*/ 116 h 308"/>
                  <a:gd name="T10" fmla="*/ 181 w 302"/>
                  <a:gd name="T11" fmla="*/ 93 h 308"/>
                  <a:gd name="T12" fmla="*/ 193 w 302"/>
                  <a:gd name="T13" fmla="*/ 80 h 308"/>
                  <a:gd name="T14" fmla="*/ 199 w 302"/>
                  <a:gd name="T15" fmla="*/ 60 h 308"/>
                  <a:gd name="T16" fmla="*/ 196 w 302"/>
                  <a:gd name="T17" fmla="*/ 38 h 308"/>
                  <a:gd name="T18" fmla="*/ 184 w 302"/>
                  <a:gd name="T19" fmla="*/ 18 h 308"/>
                  <a:gd name="T20" fmla="*/ 163 w 302"/>
                  <a:gd name="T21" fmla="*/ 5 h 308"/>
                  <a:gd name="T22" fmla="*/ 142 w 302"/>
                  <a:gd name="T23" fmla="*/ 0 h 308"/>
                  <a:gd name="T24" fmla="*/ 136 w 302"/>
                  <a:gd name="T25" fmla="*/ 9 h 308"/>
                  <a:gd name="T26" fmla="*/ 148 w 302"/>
                  <a:gd name="T27" fmla="*/ 15 h 308"/>
                  <a:gd name="T28" fmla="*/ 160 w 302"/>
                  <a:gd name="T29" fmla="*/ 23 h 308"/>
                  <a:gd name="T30" fmla="*/ 172 w 302"/>
                  <a:gd name="T31" fmla="*/ 39 h 308"/>
                  <a:gd name="T32" fmla="*/ 171 w 302"/>
                  <a:gd name="T33" fmla="*/ 57 h 308"/>
                  <a:gd name="T34" fmla="*/ 157 w 302"/>
                  <a:gd name="T35" fmla="*/ 71 h 308"/>
                  <a:gd name="T36" fmla="*/ 151 w 302"/>
                  <a:gd name="T37" fmla="*/ 74 h 308"/>
                  <a:gd name="T38" fmla="*/ 117 w 302"/>
                  <a:gd name="T39" fmla="*/ 71 h 308"/>
                  <a:gd name="T40" fmla="*/ 93 w 302"/>
                  <a:gd name="T41" fmla="*/ 74 h 308"/>
                  <a:gd name="T42" fmla="*/ 69 w 302"/>
                  <a:gd name="T43" fmla="*/ 84 h 308"/>
                  <a:gd name="T44" fmla="*/ 64 w 302"/>
                  <a:gd name="T45" fmla="*/ 87 h 308"/>
                  <a:gd name="T46" fmla="*/ 45 w 302"/>
                  <a:gd name="T47" fmla="*/ 75 h 308"/>
                  <a:gd name="T48" fmla="*/ 28 w 302"/>
                  <a:gd name="T49" fmla="*/ 59 h 308"/>
                  <a:gd name="T50" fmla="*/ 25 w 302"/>
                  <a:gd name="T51" fmla="*/ 48 h 308"/>
                  <a:gd name="T52" fmla="*/ 30 w 302"/>
                  <a:gd name="T53" fmla="*/ 36 h 308"/>
                  <a:gd name="T54" fmla="*/ 43 w 302"/>
                  <a:gd name="T55" fmla="*/ 29 h 308"/>
                  <a:gd name="T56" fmla="*/ 48 w 302"/>
                  <a:gd name="T57" fmla="*/ 20 h 308"/>
                  <a:gd name="T58" fmla="*/ 40 w 302"/>
                  <a:gd name="T59" fmla="*/ 15 h 308"/>
                  <a:gd name="T60" fmla="*/ 25 w 302"/>
                  <a:gd name="T61" fmla="*/ 18 h 308"/>
                  <a:gd name="T62" fmla="*/ 6 w 302"/>
                  <a:gd name="T63" fmla="*/ 36 h 308"/>
                  <a:gd name="T64" fmla="*/ 0 w 302"/>
                  <a:gd name="T65" fmla="*/ 56 h 308"/>
                  <a:gd name="T66" fmla="*/ 6 w 302"/>
                  <a:gd name="T67" fmla="*/ 74 h 308"/>
                  <a:gd name="T68" fmla="*/ 22 w 302"/>
                  <a:gd name="T69" fmla="*/ 93 h 308"/>
                  <a:gd name="T70" fmla="*/ 40 w 302"/>
                  <a:gd name="T71" fmla="*/ 107 h 308"/>
                  <a:gd name="T72" fmla="*/ 25 w 302"/>
                  <a:gd name="T73" fmla="*/ 140 h 308"/>
                  <a:gd name="T74" fmla="*/ 22 w 302"/>
                  <a:gd name="T75" fmla="*/ 171 h 308"/>
                  <a:gd name="T76" fmla="*/ 24 w 302"/>
                  <a:gd name="T77" fmla="*/ 204 h 308"/>
                  <a:gd name="T78" fmla="*/ 27 w 302"/>
                  <a:gd name="T79" fmla="*/ 233 h 308"/>
                  <a:gd name="T80" fmla="*/ 39 w 302"/>
                  <a:gd name="T81" fmla="*/ 258 h 308"/>
                  <a:gd name="T82" fmla="*/ 55 w 302"/>
                  <a:gd name="T83" fmla="*/ 278 h 308"/>
                  <a:gd name="T84" fmla="*/ 79 w 302"/>
                  <a:gd name="T85" fmla="*/ 293 h 308"/>
                  <a:gd name="T86" fmla="*/ 99 w 302"/>
                  <a:gd name="T87" fmla="*/ 303 h 308"/>
                  <a:gd name="T88" fmla="*/ 124 w 302"/>
                  <a:gd name="T89" fmla="*/ 308 h 308"/>
                  <a:gd name="T90" fmla="*/ 148 w 302"/>
                  <a:gd name="T91" fmla="*/ 308 h 308"/>
                  <a:gd name="T92" fmla="*/ 172 w 302"/>
                  <a:gd name="T93" fmla="*/ 305 h 308"/>
                  <a:gd name="T94" fmla="*/ 196 w 302"/>
                  <a:gd name="T95" fmla="*/ 297 h 308"/>
                  <a:gd name="T96" fmla="*/ 208 w 302"/>
                  <a:gd name="T97" fmla="*/ 284 h 308"/>
                  <a:gd name="T98" fmla="*/ 220 w 302"/>
                  <a:gd name="T99" fmla="*/ 266 h 308"/>
                  <a:gd name="T100" fmla="*/ 253 w 302"/>
                  <a:gd name="T101" fmla="*/ 278 h 308"/>
                  <a:gd name="T102" fmla="*/ 273 w 302"/>
                  <a:gd name="T103" fmla="*/ 288 h 308"/>
                  <a:gd name="T104" fmla="*/ 288 w 302"/>
                  <a:gd name="T105" fmla="*/ 290 h 308"/>
                  <a:gd name="T106" fmla="*/ 298 w 302"/>
                  <a:gd name="T107" fmla="*/ 281 h 308"/>
                  <a:gd name="T108" fmla="*/ 302 w 302"/>
                  <a:gd name="T109" fmla="*/ 269 h 308"/>
                  <a:gd name="T110" fmla="*/ 294 w 302"/>
                  <a:gd name="T111" fmla="*/ 254 h 308"/>
                  <a:gd name="T112" fmla="*/ 270 w 302"/>
                  <a:gd name="T113" fmla="*/ 243 h 308"/>
                  <a:gd name="T114" fmla="*/ 238 w 302"/>
                  <a:gd name="T115" fmla="*/ 236 h 308"/>
                  <a:gd name="T116" fmla="*/ 220 w 302"/>
                  <a:gd name="T117" fmla="*/ 225 h 308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302"/>
                  <a:gd name="T178" fmla="*/ 0 h 308"/>
                  <a:gd name="T179" fmla="*/ 302 w 302"/>
                  <a:gd name="T180" fmla="*/ 308 h 308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302" h="308">
                    <a:moveTo>
                      <a:pt x="220" y="225"/>
                    </a:moveTo>
                    <a:lnTo>
                      <a:pt x="220" y="197"/>
                    </a:lnTo>
                    <a:lnTo>
                      <a:pt x="216" y="159"/>
                    </a:lnTo>
                    <a:lnTo>
                      <a:pt x="208" y="135"/>
                    </a:lnTo>
                    <a:lnTo>
                      <a:pt x="198" y="116"/>
                    </a:lnTo>
                    <a:lnTo>
                      <a:pt x="181" y="93"/>
                    </a:lnTo>
                    <a:lnTo>
                      <a:pt x="193" y="80"/>
                    </a:lnTo>
                    <a:lnTo>
                      <a:pt x="199" y="60"/>
                    </a:lnTo>
                    <a:lnTo>
                      <a:pt x="196" y="38"/>
                    </a:lnTo>
                    <a:lnTo>
                      <a:pt x="184" y="18"/>
                    </a:lnTo>
                    <a:lnTo>
                      <a:pt x="163" y="5"/>
                    </a:lnTo>
                    <a:lnTo>
                      <a:pt x="142" y="0"/>
                    </a:lnTo>
                    <a:lnTo>
                      <a:pt x="136" y="9"/>
                    </a:lnTo>
                    <a:lnTo>
                      <a:pt x="148" y="15"/>
                    </a:lnTo>
                    <a:lnTo>
                      <a:pt x="160" y="23"/>
                    </a:lnTo>
                    <a:lnTo>
                      <a:pt x="172" y="39"/>
                    </a:lnTo>
                    <a:lnTo>
                      <a:pt x="171" y="57"/>
                    </a:lnTo>
                    <a:lnTo>
                      <a:pt x="157" y="71"/>
                    </a:lnTo>
                    <a:lnTo>
                      <a:pt x="151" y="74"/>
                    </a:lnTo>
                    <a:lnTo>
                      <a:pt x="117" y="71"/>
                    </a:lnTo>
                    <a:lnTo>
                      <a:pt x="93" y="74"/>
                    </a:lnTo>
                    <a:lnTo>
                      <a:pt x="69" y="84"/>
                    </a:lnTo>
                    <a:lnTo>
                      <a:pt x="64" y="87"/>
                    </a:lnTo>
                    <a:lnTo>
                      <a:pt x="45" y="75"/>
                    </a:lnTo>
                    <a:lnTo>
                      <a:pt x="28" y="59"/>
                    </a:lnTo>
                    <a:lnTo>
                      <a:pt x="25" y="48"/>
                    </a:lnTo>
                    <a:lnTo>
                      <a:pt x="30" y="36"/>
                    </a:lnTo>
                    <a:lnTo>
                      <a:pt x="43" y="29"/>
                    </a:lnTo>
                    <a:lnTo>
                      <a:pt x="48" y="20"/>
                    </a:lnTo>
                    <a:lnTo>
                      <a:pt x="40" y="15"/>
                    </a:lnTo>
                    <a:lnTo>
                      <a:pt x="25" y="18"/>
                    </a:lnTo>
                    <a:lnTo>
                      <a:pt x="6" y="36"/>
                    </a:lnTo>
                    <a:lnTo>
                      <a:pt x="0" y="56"/>
                    </a:lnTo>
                    <a:lnTo>
                      <a:pt x="6" y="74"/>
                    </a:lnTo>
                    <a:lnTo>
                      <a:pt x="22" y="93"/>
                    </a:lnTo>
                    <a:lnTo>
                      <a:pt x="40" y="107"/>
                    </a:lnTo>
                    <a:lnTo>
                      <a:pt x="25" y="140"/>
                    </a:lnTo>
                    <a:lnTo>
                      <a:pt x="22" y="171"/>
                    </a:lnTo>
                    <a:lnTo>
                      <a:pt x="24" y="204"/>
                    </a:lnTo>
                    <a:lnTo>
                      <a:pt x="27" y="233"/>
                    </a:lnTo>
                    <a:lnTo>
                      <a:pt x="39" y="258"/>
                    </a:lnTo>
                    <a:lnTo>
                      <a:pt x="55" y="278"/>
                    </a:lnTo>
                    <a:lnTo>
                      <a:pt x="79" y="293"/>
                    </a:lnTo>
                    <a:lnTo>
                      <a:pt x="99" y="303"/>
                    </a:lnTo>
                    <a:lnTo>
                      <a:pt x="124" y="308"/>
                    </a:lnTo>
                    <a:lnTo>
                      <a:pt x="148" y="308"/>
                    </a:lnTo>
                    <a:lnTo>
                      <a:pt x="172" y="305"/>
                    </a:lnTo>
                    <a:lnTo>
                      <a:pt x="196" y="297"/>
                    </a:lnTo>
                    <a:lnTo>
                      <a:pt x="208" y="284"/>
                    </a:lnTo>
                    <a:lnTo>
                      <a:pt x="220" y="266"/>
                    </a:lnTo>
                    <a:lnTo>
                      <a:pt x="253" y="278"/>
                    </a:lnTo>
                    <a:lnTo>
                      <a:pt x="273" y="288"/>
                    </a:lnTo>
                    <a:lnTo>
                      <a:pt x="288" y="290"/>
                    </a:lnTo>
                    <a:lnTo>
                      <a:pt x="298" y="281"/>
                    </a:lnTo>
                    <a:lnTo>
                      <a:pt x="302" y="269"/>
                    </a:lnTo>
                    <a:lnTo>
                      <a:pt x="294" y="254"/>
                    </a:lnTo>
                    <a:lnTo>
                      <a:pt x="270" y="243"/>
                    </a:lnTo>
                    <a:lnTo>
                      <a:pt x="238" y="236"/>
                    </a:lnTo>
                    <a:lnTo>
                      <a:pt x="220" y="225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6" name="Freeform 49">
                <a:extLst>
                  <a:ext uri="{FF2B5EF4-FFF2-40B4-BE49-F238E27FC236}">
                    <a16:creationId xmlns:a16="http://schemas.microsoft.com/office/drawing/2014/main" id="{D81F7F62-626A-5444-B994-77EDD3DD6D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5" y="1498"/>
                <a:ext cx="216" cy="346"/>
              </a:xfrm>
              <a:custGeom>
                <a:avLst/>
                <a:gdLst>
                  <a:gd name="T0" fmla="*/ 45 w 216"/>
                  <a:gd name="T1" fmla="*/ 18 h 346"/>
                  <a:gd name="T2" fmla="*/ 57 w 216"/>
                  <a:gd name="T3" fmla="*/ 8 h 346"/>
                  <a:gd name="T4" fmla="*/ 78 w 216"/>
                  <a:gd name="T5" fmla="*/ 0 h 346"/>
                  <a:gd name="T6" fmla="*/ 99 w 216"/>
                  <a:gd name="T7" fmla="*/ 2 h 346"/>
                  <a:gd name="T8" fmla="*/ 117 w 216"/>
                  <a:gd name="T9" fmla="*/ 5 h 346"/>
                  <a:gd name="T10" fmla="*/ 140 w 216"/>
                  <a:gd name="T11" fmla="*/ 12 h 346"/>
                  <a:gd name="T12" fmla="*/ 158 w 216"/>
                  <a:gd name="T13" fmla="*/ 28 h 346"/>
                  <a:gd name="T14" fmla="*/ 174 w 216"/>
                  <a:gd name="T15" fmla="*/ 44 h 346"/>
                  <a:gd name="T16" fmla="*/ 191 w 216"/>
                  <a:gd name="T17" fmla="*/ 73 h 346"/>
                  <a:gd name="T18" fmla="*/ 203 w 216"/>
                  <a:gd name="T19" fmla="*/ 104 h 346"/>
                  <a:gd name="T20" fmla="*/ 210 w 216"/>
                  <a:gd name="T21" fmla="*/ 139 h 346"/>
                  <a:gd name="T22" fmla="*/ 215 w 216"/>
                  <a:gd name="T23" fmla="*/ 173 h 346"/>
                  <a:gd name="T24" fmla="*/ 216 w 216"/>
                  <a:gd name="T25" fmla="*/ 211 h 346"/>
                  <a:gd name="T26" fmla="*/ 210 w 216"/>
                  <a:gd name="T27" fmla="*/ 245 h 346"/>
                  <a:gd name="T28" fmla="*/ 206 w 216"/>
                  <a:gd name="T29" fmla="*/ 271 h 346"/>
                  <a:gd name="T30" fmla="*/ 195 w 216"/>
                  <a:gd name="T31" fmla="*/ 299 h 346"/>
                  <a:gd name="T32" fmla="*/ 176 w 216"/>
                  <a:gd name="T33" fmla="*/ 320 h 346"/>
                  <a:gd name="T34" fmla="*/ 150 w 216"/>
                  <a:gd name="T35" fmla="*/ 337 h 346"/>
                  <a:gd name="T36" fmla="*/ 114 w 216"/>
                  <a:gd name="T37" fmla="*/ 344 h 346"/>
                  <a:gd name="T38" fmla="*/ 78 w 216"/>
                  <a:gd name="T39" fmla="*/ 346 h 346"/>
                  <a:gd name="T40" fmla="*/ 50 w 216"/>
                  <a:gd name="T41" fmla="*/ 340 h 346"/>
                  <a:gd name="T42" fmla="*/ 24 w 216"/>
                  <a:gd name="T43" fmla="*/ 325 h 346"/>
                  <a:gd name="T44" fmla="*/ 9 w 216"/>
                  <a:gd name="T45" fmla="*/ 302 h 346"/>
                  <a:gd name="T46" fmla="*/ 0 w 216"/>
                  <a:gd name="T47" fmla="*/ 268 h 346"/>
                  <a:gd name="T48" fmla="*/ 3 w 216"/>
                  <a:gd name="T49" fmla="*/ 236 h 346"/>
                  <a:gd name="T50" fmla="*/ 17 w 216"/>
                  <a:gd name="T51" fmla="*/ 211 h 346"/>
                  <a:gd name="T52" fmla="*/ 30 w 216"/>
                  <a:gd name="T53" fmla="*/ 193 h 346"/>
                  <a:gd name="T54" fmla="*/ 42 w 216"/>
                  <a:gd name="T55" fmla="*/ 175 h 346"/>
                  <a:gd name="T56" fmla="*/ 47 w 216"/>
                  <a:gd name="T57" fmla="*/ 155 h 346"/>
                  <a:gd name="T58" fmla="*/ 45 w 216"/>
                  <a:gd name="T59" fmla="*/ 134 h 346"/>
                  <a:gd name="T60" fmla="*/ 38 w 216"/>
                  <a:gd name="T61" fmla="*/ 109 h 346"/>
                  <a:gd name="T62" fmla="*/ 32 w 216"/>
                  <a:gd name="T63" fmla="*/ 85 h 346"/>
                  <a:gd name="T64" fmla="*/ 30 w 216"/>
                  <a:gd name="T65" fmla="*/ 59 h 346"/>
                  <a:gd name="T66" fmla="*/ 35 w 216"/>
                  <a:gd name="T67" fmla="*/ 34 h 346"/>
                  <a:gd name="T68" fmla="*/ 45 w 216"/>
                  <a:gd name="T69" fmla="*/ 18 h 34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16"/>
                  <a:gd name="T106" fmla="*/ 0 h 346"/>
                  <a:gd name="T107" fmla="*/ 216 w 216"/>
                  <a:gd name="T108" fmla="*/ 346 h 34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16" h="346">
                    <a:moveTo>
                      <a:pt x="45" y="18"/>
                    </a:moveTo>
                    <a:lnTo>
                      <a:pt x="57" y="8"/>
                    </a:lnTo>
                    <a:lnTo>
                      <a:pt x="78" y="0"/>
                    </a:lnTo>
                    <a:lnTo>
                      <a:pt x="99" y="2"/>
                    </a:lnTo>
                    <a:lnTo>
                      <a:pt x="117" y="5"/>
                    </a:lnTo>
                    <a:lnTo>
                      <a:pt x="140" y="12"/>
                    </a:lnTo>
                    <a:lnTo>
                      <a:pt x="158" y="28"/>
                    </a:lnTo>
                    <a:lnTo>
                      <a:pt x="174" y="44"/>
                    </a:lnTo>
                    <a:lnTo>
                      <a:pt x="191" y="73"/>
                    </a:lnTo>
                    <a:lnTo>
                      <a:pt x="203" y="104"/>
                    </a:lnTo>
                    <a:lnTo>
                      <a:pt x="210" y="139"/>
                    </a:lnTo>
                    <a:lnTo>
                      <a:pt x="215" y="173"/>
                    </a:lnTo>
                    <a:lnTo>
                      <a:pt x="216" y="211"/>
                    </a:lnTo>
                    <a:lnTo>
                      <a:pt x="210" y="245"/>
                    </a:lnTo>
                    <a:lnTo>
                      <a:pt x="206" y="271"/>
                    </a:lnTo>
                    <a:lnTo>
                      <a:pt x="195" y="299"/>
                    </a:lnTo>
                    <a:lnTo>
                      <a:pt x="176" y="320"/>
                    </a:lnTo>
                    <a:lnTo>
                      <a:pt x="150" y="337"/>
                    </a:lnTo>
                    <a:lnTo>
                      <a:pt x="114" y="344"/>
                    </a:lnTo>
                    <a:lnTo>
                      <a:pt x="78" y="346"/>
                    </a:lnTo>
                    <a:lnTo>
                      <a:pt x="50" y="340"/>
                    </a:lnTo>
                    <a:lnTo>
                      <a:pt x="24" y="325"/>
                    </a:lnTo>
                    <a:lnTo>
                      <a:pt x="9" y="302"/>
                    </a:lnTo>
                    <a:lnTo>
                      <a:pt x="0" y="268"/>
                    </a:lnTo>
                    <a:lnTo>
                      <a:pt x="3" y="236"/>
                    </a:lnTo>
                    <a:lnTo>
                      <a:pt x="17" y="211"/>
                    </a:lnTo>
                    <a:lnTo>
                      <a:pt x="30" y="193"/>
                    </a:lnTo>
                    <a:lnTo>
                      <a:pt x="42" y="175"/>
                    </a:lnTo>
                    <a:lnTo>
                      <a:pt x="47" y="155"/>
                    </a:lnTo>
                    <a:lnTo>
                      <a:pt x="45" y="134"/>
                    </a:lnTo>
                    <a:lnTo>
                      <a:pt x="38" y="109"/>
                    </a:lnTo>
                    <a:lnTo>
                      <a:pt x="32" y="85"/>
                    </a:lnTo>
                    <a:lnTo>
                      <a:pt x="30" y="59"/>
                    </a:lnTo>
                    <a:lnTo>
                      <a:pt x="35" y="34"/>
                    </a:lnTo>
                    <a:lnTo>
                      <a:pt x="45" y="1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7" name="Freeform 50">
                <a:extLst>
                  <a:ext uri="{FF2B5EF4-FFF2-40B4-BE49-F238E27FC236}">
                    <a16:creationId xmlns:a16="http://schemas.microsoft.com/office/drawing/2014/main" id="{939E34EF-B0D8-5A46-F330-951A2F0C5D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25" y="1515"/>
                <a:ext cx="321" cy="165"/>
              </a:xfrm>
              <a:custGeom>
                <a:avLst/>
                <a:gdLst>
                  <a:gd name="T0" fmla="*/ 254 w 321"/>
                  <a:gd name="T1" fmla="*/ 36 h 165"/>
                  <a:gd name="T2" fmla="*/ 269 w 321"/>
                  <a:gd name="T3" fmla="*/ 15 h 165"/>
                  <a:gd name="T4" fmla="*/ 294 w 321"/>
                  <a:gd name="T5" fmla="*/ 0 h 165"/>
                  <a:gd name="T6" fmla="*/ 311 w 321"/>
                  <a:gd name="T7" fmla="*/ 3 h 165"/>
                  <a:gd name="T8" fmla="*/ 321 w 321"/>
                  <a:gd name="T9" fmla="*/ 18 h 165"/>
                  <a:gd name="T10" fmla="*/ 318 w 321"/>
                  <a:gd name="T11" fmla="*/ 50 h 165"/>
                  <a:gd name="T12" fmla="*/ 306 w 321"/>
                  <a:gd name="T13" fmla="*/ 80 h 165"/>
                  <a:gd name="T14" fmla="*/ 282 w 321"/>
                  <a:gd name="T15" fmla="*/ 98 h 165"/>
                  <a:gd name="T16" fmla="*/ 243 w 321"/>
                  <a:gd name="T17" fmla="*/ 119 h 165"/>
                  <a:gd name="T18" fmla="*/ 207 w 321"/>
                  <a:gd name="T19" fmla="*/ 147 h 165"/>
                  <a:gd name="T20" fmla="*/ 179 w 321"/>
                  <a:gd name="T21" fmla="*/ 165 h 165"/>
                  <a:gd name="T22" fmla="*/ 162 w 321"/>
                  <a:gd name="T23" fmla="*/ 164 h 165"/>
                  <a:gd name="T24" fmla="*/ 137 w 321"/>
                  <a:gd name="T25" fmla="*/ 149 h 165"/>
                  <a:gd name="T26" fmla="*/ 104 w 321"/>
                  <a:gd name="T27" fmla="*/ 116 h 165"/>
                  <a:gd name="T28" fmla="*/ 75 w 321"/>
                  <a:gd name="T29" fmla="*/ 93 h 165"/>
                  <a:gd name="T30" fmla="*/ 62 w 321"/>
                  <a:gd name="T31" fmla="*/ 98 h 165"/>
                  <a:gd name="T32" fmla="*/ 54 w 321"/>
                  <a:gd name="T33" fmla="*/ 116 h 165"/>
                  <a:gd name="T34" fmla="*/ 50 w 321"/>
                  <a:gd name="T35" fmla="*/ 117 h 165"/>
                  <a:gd name="T36" fmla="*/ 24 w 321"/>
                  <a:gd name="T37" fmla="*/ 120 h 165"/>
                  <a:gd name="T38" fmla="*/ 9 w 321"/>
                  <a:gd name="T39" fmla="*/ 107 h 165"/>
                  <a:gd name="T40" fmla="*/ 2 w 321"/>
                  <a:gd name="T41" fmla="*/ 75 h 165"/>
                  <a:gd name="T42" fmla="*/ 0 w 321"/>
                  <a:gd name="T43" fmla="*/ 30 h 165"/>
                  <a:gd name="T44" fmla="*/ 18 w 321"/>
                  <a:gd name="T45" fmla="*/ 9 h 165"/>
                  <a:gd name="T46" fmla="*/ 45 w 321"/>
                  <a:gd name="T47" fmla="*/ 9 h 165"/>
                  <a:gd name="T48" fmla="*/ 69 w 321"/>
                  <a:gd name="T49" fmla="*/ 20 h 165"/>
                  <a:gd name="T50" fmla="*/ 89 w 321"/>
                  <a:gd name="T51" fmla="*/ 51 h 165"/>
                  <a:gd name="T52" fmla="*/ 104 w 321"/>
                  <a:gd name="T53" fmla="*/ 77 h 165"/>
                  <a:gd name="T54" fmla="*/ 126 w 321"/>
                  <a:gd name="T55" fmla="*/ 101 h 165"/>
                  <a:gd name="T56" fmla="*/ 152 w 321"/>
                  <a:gd name="T57" fmla="*/ 120 h 165"/>
                  <a:gd name="T58" fmla="*/ 171 w 321"/>
                  <a:gd name="T59" fmla="*/ 123 h 165"/>
                  <a:gd name="T60" fmla="*/ 189 w 321"/>
                  <a:gd name="T61" fmla="*/ 116 h 165"/>
                  <a:gd name="T62" fmla="*/ 212 w 321"/>
                  <a:gd name="T63" fmla="*/ 96 h 165"/>
                  <a:gd name="T64" fmla="*/ 231 w 321"/>
                  <a:gd name="T65" fmla="*/ 72 h 165"/>
                  <a:gd name="T66" fmla="*/ 254 w 321"/>
                  <a:gd name="T67" fmla="*/ 36 h 16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321"/>
                  <a:gd name="T103" fmla="*/ 0 h 165"/>
                  <a:gd name="T104" fmla="*/ 321 w 321"/>
                  <a:gd name="T105" fmla="*/ 165 h 16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321" h="165">
                    <a:moveTo>
                      <a:pt x="254" y="36"/>
                    </a:moveTo>
                    <a:lnTo>
                      <a:pt x="269" y="15"/>
                    </a:lnTo>
                    <a:lnTo>
                      <a:pt x="294" y="0"/>
                    </a:lnTo>
                    <a:lnTo>
                      <a:pt x="311" y="3"/>
                    </a:lnTo>
                    <a:lnTo>
                      <a:pt x="321" y="18"/>
                    </a:lnTo>
                    <a:lnTo>
                      <a:pt x="318" y="50"/>
                    </a:lnTo>
                    <a:lnTo>
                      <a:pt x="306" y="80"/>
                    </a:lnTo>
                    <a:lnTo>
                      <a:pt x="282" y="98"/>
                    </a:lnTo>
                    <a:lnTo>
                      <a:pt x="243" y="119"/>
                    </a:lnTo>
                    <a:lnTo>
                      <a:pt x="207" y="147"/>
                    </a:lnTo>
                    <a:lnTo>
                      <a:pt x="179" y="165"/>
                    </a:lnTo>
                    <a:lnTo>
                      <a:pt x="162" y="164"/>
                    </a:lnTo>
                    <a:lnTo>
                      <a:pt x="137" y="149"/>
                    </a:lnTo>
                    <a:lnTo>
                      <a:pt x="104" y="116"/>
                    </a:lnTo>
                    <a:lnTo>
                      <a:pt x="75" y="93"/>
                    </a:lnTo>
                    <a:lnTo>
                      <a:pt x="62" y="98"/>
                    </a:lnTo>
                    <a:lnTo>
                      <a:pt x="54" y="116"/>
                    </a:lnTo>
                    <a:lnTo>
                      <a:pt x="50" y="117"/>
                    </a:lnTo>
                    <a:lnTo>
                      <a:pt x="24" y="120"/>
                    </a:lnTo>
                    <a:lnTo>
                      <a:pt x="9" y="107"/>
                    </a:lnTo>
                    <a:lnTo>
                      <a:pt x="2" y="75"/>
                    </a:lnTo>
                    <a:lnTo>
                      <a:pt x="0" y="30"/>
                    </a:lnTo>
                    <a:lnTo>
                      <a:pt x="18" y="9"/>
                    </a:lnTo>
                    <a:lnTo>
                      <a:pt x="45" y="9"/>
                    </a:lnTo>
                    <a:lnTo>
                      <a:pt x="69" y="20"/>
                    </a:lnTo>
                    <a:lnTo>
                      <a:pt x="89" y="51"/>
                    </a:lnTo>
                    <a:lnTo>
                      <a:pt x="104" y="77"/>
                    </a:lnTo>
                    <a:lnTo>
                      <a:pt x="126" y="101"/>
                    </a:lnTo>
                    <a:lnTo>
                      <a:pt x="152" y="120"/>
                    </a:lnTo>
                    <a:lnTo>
                      <a:pt x="171" y="123"/>
                    </a:lnTo>
                    <a:lnTo>
                      <a:pt x="189" y="116"/>
                    </a:lnTo>
                    <a:lnTo>
                      <a:pt x="212" y="96"/>
                    </a:lnTo>
                    <a:lnTo>
                      <a:pt x="231" y="72"/>
                    </a:lnTo>
                    <a:lnTo>
                      <a:pt x="254" y="3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8" name="Freeform 51">
                <a:extLst>
                  <a:ext uri="{FF2B5EF4-FFF2-40B4-BE49-F238E27FC236}">
                    <a16:creationId xmlns:a16="http://schemas.microsoft.com/office/drawing/2014/main" id="{94A42B3F-2494-52B1-0879-CFABE77DCD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02" y="1530"/>
                <a:ext cx="240" cy="348"/>
              </a:xfrm>
              <a:custGeom>
                <a:avLst/>
                <a:gdLst>
                  <a:gd name="T0" fmla="*/ 16 w 240"/>
                  <a:gd name="T1" fmla="*/ 2 h 348"/>
                  <a:gd name="T2" fmla="*/ 45 w 240"/>
                  <a:gd name="T3" fmla="*/ 6 h 348"/>
                  <a:gd name="T4" fmla="*/ 67 w 240"/>
                  <a:gd name="T5" fmla="*/ 32 h 348"/>
                  <a:gd name="T6" fmla="*/ 91 w 240"/>
                  <a:gd name="T7" fmla="*/ 57 h 348"/>
                  <a:gd name="T8" fmla="*/ 121 w 240"/>
                  <a:gd name="T9" fmla="*/ 81 h 348"/>
                  <a:gd name="T10" fmla="*/ 144 w 240"/>
                  <a:gd name="T11" fmla="*/ 99 h 348"/>
                  <a:gd name="T12" fmla="*/ 169 w 240"/>
                  <a:gd name="T13" fmla="*/ 113 h 348"/>
                  <a:gd name="T14" fmla="*/ 196 w 240"/>
                  <a:gd name="T15" fmla="*/ 126 h 348"/>
                  <a:gd name="T16" fmla="*/ 219 w 240"/>
                  <a:gd name="T17" fmla="*/ 135 h 348"/>
                  <a:gd name="T18" fmla="*/ 235 w 240"/>
                  <a:gd name="T19" fmla="*/ 147 h 348"/>
                  <a:gd name="T20" fmla="*/ 240 w 240"/>
                  <a:gd name="T21" fmla="*/ 159 h 348"/>
                  <a:gd name="T22" fmla="*/ 231 w 240"/>
                  <a:gd name="T23" fmla="*/ 176 h 348"/>
                  <a:gd name="T24" fmla="*/ 210 w 240"/>
                  <a:gd name="T25" fmla="*/ 191 h 348"/>
                  <a:gd name="T26" fmla="*/ 166 w 240"/>
                  <a:gd name="T27" fmla="*/ 203 h 348"/>
                  <a:gd name="T28" fmla="*/ 127 w 240"/>
                  <a:gd name="T29" fmla="*/ 215 h 348"/>
                  <a:gd name="T30" fmla="*/ 103 w 240"/>
                  <a:gd name="T31" fmla="*/ 230 h 348"/>
                  <a:gd name="T32" fmla="*/ 108 w 240"/>
                  <a:gd name="T33" fmla="*/ 245 h 348"/>
                  <a:gd name="T34" fmla="*/ 109 w 240"/>
                  <a:gd name="T35" fmla="*/ 249 h 348"/>
                  <a:gd name="T36" fmla="*/ 135 w 240"/>
                  <a:gd name="T37" fmla="*/ 273 h 348"/>
                  <a:gd name="T38" fmla="*/ 163 w 240"/>
                  <a:gd name="T39" fmla="*/ 293 h 348"/>
                  <a:gd name="T40" fmla="*/ 189 w 240"/>
                  <a:gd name="T41" fmla="*/ 309 h 348"/>
                  <a:gd name="T42" fmla="*/ 193 w 240"/>
                  <a:gd name="T43" fmla="*/ 317 h 348"/>
                  <a:gd name="T44" fmla="*/ 195 w 240"/>
                  <a:gd name="T45" fmla="*/ 321 h 348"/>
                  <a:gd name="T46" fmla="*/ 192 w 240"/>
                  <a:gd name="T47" fmla="*/ 330 h 348"/>
                  <a:gd name="T48" fmla="*/ 187 w 240"/>
                  <a:gd name="T49" fmla="*/ 333 h 348"/>
                  <a:gd name="T50" fmla="*/ 177 w 240"/>
                  <a:gd name="T51" fmla="*/ 341 h 348"/>
                  <a:gd name="T52" fmla="*/ 172 w 240"/>
                  <a:gd name="T53" fmla="*/ 344 h 348"/>
                  <a:gd name="T54" fmla="*/ 153 w 240"/>
                  <a:gd name="T55" fmla="*/ 348 h 348"/>
                  <a:gd name="T56" fmla="*/ 130 w 240"/>
                  <a:gd name="T57" fmla="*/ 330 h 348"/>
                  <a:gd name="T58" fmla="*/ 112 w 240"/>
                  <a:gd name="T59" fmla="*/ 305 h 348"/>
                  <a:gd name="T60" fmla="*/ 87 w 240"/>
                  <a:gd name="T61" fmla="*/ 270 h 348"/>
                  <a:gd name="T62" fmla="*/ 70 w 240"/>
                  <a:gd name="T63" fmla="*/ 237 h 348"/>
                  <a:gd name="T64" fmla="*/ 69 w 240"/>
                  <a:gd name="T65" fmla="*/ 219 h 348"/>
                  <a:gd name="T66" fmla="*/ 81 w 240"/>
                  <a:gd name="T67" fmla="*/ 203 h 348"/>
                  <a:gd name="T68" fmla="*/ 112 w 240"/>
                  <a:gd name="T69" fmla="*/ 194 h 348"/>
                  <a:gd name="T70" fmla="*/ 148 w 240"/>
                  <a:gd name="T71" fmla="*/ 180 h 348"/>
                  <a:gd name="T72" fmla="*/ 172 w 240"/>
                  <a:gd name="T73" fmla="*/ 173 h 348"/>
                  <a:gd name="T74" fmla="*/ 180 w 240"/>
                  <a:gd name="T75" fmla="*/ 164 h 348"/>
                  <a:gd name="T76" fmla="*/ 175 w 240"/>
                  <a:gd name="T77" fmla="*/ 155 h 348"/>
                  <a:gd name="T78" fmla="*/ 154 w 240"/>
                  <a:gd name="T79" fmla="*/ 141 h 348"/>
                  <a:gd name="T80" fmla="*/ 121 w 240"/>
                  <a:gd name="T81" fmla="*/ 125 h 348"/>
                  <a:gd name="T82" fmla="*/ 85 w 240"/>
                  <a:gd name="T83" fmla="*/ 113 h 348"/>
                  <a:gd name="T84" fmla="*/ 57 w 240"/>
                  <a:gd name="T85" fmla="*/ 101 h 348"/>
                  <a:gd name="T86" fmla="*/ 24 w 240"/>
                  <a:gd name="T87" fmla="*/ 75 h 348"/>
                  <a:gd name="T88" fmla="*/ 9 w 240"/>
                  <a:gd name="T89" fmla="*/ 53 h 348"/>
                  <a:gd name="T90" fmla="*/ 0 w 240"/>
                  <a:gd name="T91" fmla="*/ 24 h 348"/>
                  <a:gd name="T92" fmla="*/ 9 w 240"/>
                  <a:gd name="T93" fmla="*/ 8 h 348"/>
                  <a:gd name="T94" fmla="*/ 22 w 240"/>
                  <a:gd name="T95" fmla="*/ 0 h 348"/>
                  <a:gd name="T96" fmla="*/ 16 w 240"/>
                  <a:gd name="T97" fmla="*/ 2 h 348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0"/>
                  <a:gd name="T148" fmla="*/ 0 h 348"/>
                  <a:gd name="T149" fmla="*/ 240 w 240"/>
                  <a:gd name="T150" fmla="*/ 348 h 348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0" h="348">
                    <a:moveTo>
                      <a:pt x="16" y="2"/>
                    </a:moveTo>
                    <a:lnTo>
                      <a:pt x="45" y="6"/>
                    </a:lnTo>
                    <a:lnTo>
                      <a:pt x="67" y="32"/>
                    </a:lnTo>
                    <a:lnTo>
                      <a:pt x="91" y="57"/>
                    </a:lnTo>
                    <a:lnTo>
                      <a:pt x="121" y="81"/>
                    </a:lnTo>
                    <a:lnTo>
                      <a:pt x="144" y="99"/>
                    </a:lnTo>
                    <a:lnTo>
                      <a:pt x="169" y="113"/>
                    </a:lnTo>
                    <a:lnTo>
                      <a:pt x="196" y="126"/>
                    </a:lnTo>
                    <a:lnTo>
                      <a:pt x="219" y="135"/>
                    </a:lnTo>
                    <a:lnTo>
                      <a:pt x="235" y="147"/>
                    </a:lnTo>
                    <a:lnTo>
                      <a:pt x="240" y="159"/>
                    </a:lnTo>
                    <a:lnTo>
                      <a:pt x="231" y="176"/>
                    </a:lnTo>
                    <a:lnTo>
                      <a:pt x="210" y="191"/>
                    </a:lnTo>
                    <a:lnTo>
                      <a:pt x="166" y="203"/>
                    </a:lnTo>
                    <a:lnTo>
                      <a:pt x="127" y="215"/>
                    </a:lnTo>
                    <a:lnTo>
                      <a:pt x="103" y="230"/>
                    </a:lnTo>
                    <a:lnTo>
                      <a:pt x="108" y="245"/>
                    </a:lnTo>
                    <a:lnTo>
                      <a:pt x="109" y="249"/>
                    </a:lnTo>
                    <a:lnTo>
                      <a:pt x="135" y="273"/>
                    </a:lnTo>
                    <a:lnTo>
                      <a:pt x="163" y="293"/>
                    </a:lnTo>
                    <a:lnTo>
                      <a:pt x="189" y="309"/>
                    </a:lnTo>
                    <a:lnTo>
                      <a:pt x="193" y="317"/>
                    </a:lnTo>
                    <a:lnTo>
                      <a:pt x="195" y="321"/>
                    </a:lnTo>
                    <a:lnTo>
                      <a:pt x="192" y="330"/>
                    </a:lnTo>
                    <a:lnTo>
                      <a:pt x="187" y="333"/>
                    </a:lnTo>
                    <a:lnTo>
                      <a:pt x="177" y="341"/>
                    </a:lnTo>
                    <a:lnTo>
                      <a:pt x="172" y="344"/>
                    </a:lnTo>
                    <a:lnTo>
                      <a:pt x="153" y="348"/>
                    </a:lnTo>
                    <a:lnTo>
                      <a:pt x="130" y="330"/>
                    </a:lnTo>
                    <a:lnTo>
                      <a:pt x="112" y="305"/>
                    </a:lnTo>
                    <a:lnTo>
                      <a:pt x="87" y="270"/>
                    </a:lnTo>
                    <a:lnTo>
                      <a:pt x="70" y="237"/>
                    </a:lnTo>
                    <a:lnTo>
                      <a:pt x="69" y="219"/>
                    </a:lnTo>
                    <a:lnTo>
                      <a:pt x="81" y="203"/>
                    </a:lnTo>
                    <a:lnTo>
                      <a:pt x="112" y="194"/>
                    </a:lnTo>
                    <a:lnTo>
                      <a:pt x="148" y="180"/>
                    </a:lnTo>
                    <a:lnTo>
                      <a:pt x="172" y="173"/>
                    </a:lnTo>
                    <a:lnTo>
                      <a:pt x="180" y="164"/>
                    </a:lnTo>
                    <a:lnTo>
                      <a:pt x="175" y="155"/>
                    </a:lnTo>
                    <a:lnTo>
                      <a:pt x="154" y="141"/>
                    </a:lnTo>
                    <a:lnTo>
                      <a:pt x="121" y="125"/>
                    </a:lnTo>
                    <a:lnTo>
                      <a:pt x="85" y="113"/>
                    </a:lnTo>
                    <a:lnTo>
                      <a:pt x="57" y="101"/>
                    </a:lnTo>
                    <a:lnTo>
                      <a:pt x="24" y="75"/>
                    </a:lnTo>
                    <a:lnTo>
                      <a:pt x="9" y="53"/>
                    </a:lnTo>
                    <a:lnTo>
                      <a:pt x="0" y="24"/>
                    </a:lnTo>
                    <a:lnTo>
                      <a:pt x="9" y="8"/>
                    </a:lnTo>
                    <a:lnTo>
                      <a:pt x="22" y="0"/>
                    </a:lnTo>
                    <a:lnTo>
                      <a:pt x="16" y="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9" name="Freeform 52">
                <a:extLst>
                  <a:ext uri="{FF2B5EF4-FFF2-40B4-BE49-F238E27FC236}">
                    <a16:creationId xmlns:a16="http://schemas.microsoft.com/office/drawing/2014/main" id="{EA05A44F-05F6-08AB-A622-178D951568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48" y="1775"/>
                <a:ext cx="187" cy="420"/>
              </a:xfrm>
              <a:custGeom>
                <a:avLst/>
                <a:gdLst>
                  <a:gd name="T0" fmla="*/ 52 w 187"/>
                  <a:gd name="T1" fmla="*/ 0 h 420"/>
                  <a:gd name="T2" fmla="*/ 67 w 187"/>
                  <a:gd name="T3" fmla="*/ 7 h 420"/>
                  <a:gd name="T4" fmla="*/ 84 w 187"/>
                  <a:gd name="T5" fmla="*/ 21 h 420"/>
                  <a:gd name="T6" fmla="*/ 91 w 187"/>
                  <a:gd name="T7" fmla="*/ 39 h 420"/>
                  <a:gd name="T8" fmla="*/ 103 w 187"/>
                  <a:gd name="T9" fmla="*/ 69 h 420"/>
                  <a:gd name="T10" fmla="*/ 111 w 187"/>
                  <a:gd name="T11" fmla="*/ 102 h 420"/>
                  <a:gd name="T12" fmla="*/ 117 w 187"/>
                  <a:gd name="T13" fmla="*/ 133 h 420"/>
                  <a:gd name="T14" fmla="*/ 114 w 187"/>
                  <a:gd name="T15" fmla="*/ 160 h 420"/>
                  <a:gd name="T16" fmla="*/ 108 w 187"/>
                  <a:gd name="T17" fmla="*/ 181 h 420"/>
                  <a:gd name="T18" fmla="*/ 99 w 187"/>
                  <a:gd name="T19" fmla="*/ 205 h 420"/>
                  <a:gd name="T20" fmla="*/ 82 w 187"/>
                  <a:gd name="T21" fmla="*/ 235 h 420"/>
                  <a:gd name="T22" fmla="*/ 64 w 187"/>
                  <a:gd name="T23" fmla="*/ 265 h 420"/>
                  <a:gd name="T24" fmla="*/ 51 w 187"/>
                  <a:gd name="T25" fmla="*/ 286 h 420"/>
                  <a:gd name="T26" fmla="*/ 43 w 187"/>
                  <a:gd name="T27" fmla="*/ 303 h 420"/>
                  <a:gd name="T28" fmla="*/ 43 w 187"/>
                  <a:gd name="T29" fmla="*/ 319 h 420"/>
                  <a:gd name="T30" fmla="*/ 48 w 187"/>
                  <a:gd name="T31" fmla="*/ 333 h 420"/>
                  <a:gd name="T32" fmla="*/ 72 w 187"/>
                  <a:gd name="T33" fmla="*/ 340 h 420"/>
                  <a:gd name="T34" fmla="*/ 106 w 187"/>
                  <a:gd name="T35" fmla="*/ 349 h 420"/>
                  <a:gd name="T36" fmla="*/ 157 w 187"/>
                  <a:gd name="T37" fmla="*/ 366 h 420"/>
                  <a:gd name="T38" fmla="*/ 181 w 187"/>
                  <a:gd name="T39" fmla="*/ 378 h 420"/>
                  <a:gd name="T40" fmla="*/ 187 w 187"/>
                  <a:gd name="T41" fmla="*/ 391 h 420"/>
                  <a:gd name="T42" fmla="*/ 181 w 187"/>
                  <a:gd name="T43" fmla="*/ 402 h 420"/>
                  <a:gd name="T44" fmla="*/ 163 w 187"/>
                  <a:gd name="T45" fmla="*/ 414 h 420"/>
                  <a:gd name="T46" fmla="*/ 157 w 187"/>
                  <a:gd name="T47" fmla="*/ 415 h 420"/>
                  <a:gd name="T48" fmla="*/ 133 w 187"/>
                  <a:gd name="T49" fmla="*/ 420 h 420"/>
                  <a:gd name="T50" fmla="*/ 121 w 187"/>
                  <a:gd name="T51" fmla="*/ 415 h 420"/>
                  <a:gd name="T52" fmla="*/ 112 w 187"/>
                  <a:gd name="T53" fmla="*/ 405 h 420"/>
                  <a:gd name="T54" fmla="*/ 97 w 187"/>
                  <a:gd name="T55" fmla="*/ 387 h 420"/>
                  <a:gd name="T56" fmla="*/ 73 w 187"/>
                  <a:gd name="T57" fmla="*/ 370 h 420"/>
                  <a:gd name="T58" fmla="*/ 54 w 187"/>
                  <a:gd name="T59" fmla="*/ 367 h 420"/>
                  <a:gd name="T60" fmla="*/ 36 w 187"/>
                  <a:gd name="T61" fmla="*/ 367 h 420"/>
                  <a:gd name="T62" fmla="*/ 22 w 187"/>
                  <a:gd name="T63" fmla="*/ 367 h 420"/>
                  <a:gd name="T64" fmla="*/ 10 w 187"/>
                  <a:gd name="T65" fmla="*/ 360 h 420"/>
                  <a:gd name="T66" fmla="*/ 4 w 187"/>
                  <a:gd name="T67" fmla="*/ 352 h 420"/>
                  <a:gd name="T68" fmla="*/ 0 w 187"/>
                  <a:gd name="T69" fmla="*/ 339 h 420"/>
                  <a:gd name="T70" fmla="*/ 3 w 187"/>
                  <a:gd name="T71" fmla="*/ 327 h 420"/>
                  <a:gd name="T72" fmla="*/ 7 w 187"/>
                  <a:gd name="T73" fmla="*/ 307 h 420"/>
                  <a:gd name="T74" fmla="*/ 15 w 187"/>
                  <a:gd name="T75" fmla="*/ 291 h 420"/>
                  <a:gd name="T76" fmla="*/ 27 w 187"/>
                  <a:gd name="T77" fmla="*/ 264 h 420"/>
                  <a:gd name="T78" fmla="*/ 49 w 187"/>
                  <a:gd name="T79" fmla="*/ 229 h 420"/>
                  <a:gd name="T80" fmla="*/ 64 w 187"/>
                  <a:gd name="T81" fmla="*/ 201 h 420"/>
                  <a:gd name="T82" fmla="*/ 70 w 187"/>
                  <a:gd name="T83" fmla="*/ 175 h 420"/>
                  <a:gd name="T84" fmla="*/ 73 w 187"/>
                  <a:gd name="T85" fmla="*/ 150 h 420"/>
                  <a:gd name="T86" fmla="*/ 64 w 187"/>
                  <a:gd name="T87" fmla="*/ 121 h 420"/>
                  <a:gd name="T88" fmla="*/ 52 w 187"/>
                  <a:gd name="T89" fmla="*/ 97 h 420"/>
                  <a:gd name="T90" fmla="*/ 37 w 187"/>
                  <a:gd name="T91" fmla="*/ 72 h 420"/>
                  <a:gd name="T92" fmla="*/ 25 w 187"/>
                  <a:gd name="T93" fmla="*/ 51 h 420"/>
                  <a:gd name="T94" fmla="*/ 21 w 187"/>
                  <a:gd name="T95" fmla="*/ 30 h 420"/>
                  <a:gd name="T96" fmla="*/ 25 w 187"/>
                  <a:gd name="T97" fmla="*/ 16 h 420"/>
                  <a:gd name="T98" fmla="*/ 33 w 187"/>
                  <a:gd name="T99" fmla="*/ 7 h 420"/>
                  <a:gd name="T100" fmla="*/ 46 w 187"/>
                  <a:gd name="T101" fmla="*/ 3 h 420"/>
                  <a:gd name="T102" fmla="*/ 52 w 187"/>
                  <a:gd name="T103" fmla="*/ 0 h 420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187"/>
                  <a:gd name="T157" fmla="*/ 0 h 420"/>
                  <a:gd name="T158" fmla="*/ 187 w 187"/>
                  <a:gd name="T159" fmla="*/ 420 h 420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187" h="420">
                    <a:moveTo>
                      <a:pt x="52" y="0"/>
                    </a:moveTo>
                    <a:lnTo>
                      <a:pt x="67" y="7"/>
                    </a:lnTo>
                    <a:lnTo>
                      <a:pt x="84" y="21"/>
                    </a:lnTo>
                    <a:lnTo>
                      <a:pt x="91" y="39"/>
                    </a:lnTo>
                    <a:lnTo>
                      <a:pt x="103" y="69"/>
                    </a:lnTo>
                    <a:lnTo>
                      <a:pt x="111" y="102"/>
                    </a:lnTo>
                    <a:lnTo>
                      <a:pt x="117" y="133"/>
                    </a:lnTo>
                    <a:lnTo>
                      <a:pt x="114" y="160"/>
                    </a:lnTo>
                    <a:lnTo>
                      <a:pt x="108" y="181"/>
                    </a:lnTo>
                    <a:lnTo>
                      <a:pt x="99" y="205"/>
                    </a:lnTo>
                    <a:lnTo>
                      <a:pt x="82" y="235"/>
                    </a:lnTo>
                    <a:lnTo>
                      <a:pt x="64" y="265"/>
                    </a:lnTo>
                    <a:lnTo>
                      <a:pt x="51" y="286"/>
                    </a:lnTo>
                    <a:lnTo>
                      <a:pt x="43" y="303"/>
                    </a:lnTo>
                    <a:lnTo>
                      <a:pt x="43" y="319"/>
                    </a:lnTo>
                    <a:lnTo>
                      <a:pt x="48" y="333"/>
                    </a:lnTo>
                    <a:lnTo>
                      <a:pt x="72" y="340"/>
                    </a:lnTo>
                    <a:lnTo>
                      <a:pt x="106" y="349"/>
                    </a:lnTo>
                    <a:lnTo>
                      <a:pt x="157" y="366"/>
                    </a:lnTo>
                    <a:lnTo>
                      <a:pt x="181" y="378"/>
                    </a:lnTo>
                    <a:lnTo>
                      <a:pt x="187" y="391"/>
                    </a:lnTo>
                    <a:lnTo>
                      <a:pt x="181" y="402"/>
                    </a:lnTo>
                    <a:lnTo>
                      <a:pt x="163" y="414"/>
                    </a:lnTo>
                    <a:lnTo>
                      <a:pt x="157" y="415"/>
                    </a:lnTo>
                    <a:lnTo>
                      <a:pt x="133" y="420"/>
                    </a:lnTo>
                    <a:lnTo>
                      <a:pt x="121" y="415"/>
                    </a:lnTo>
                    <a:lnTo>
                      <a:pt x="112" y="405"/>
                    </a:lnTo>
                    <a:lnTo>
                      <a:pt x="97" y="387"/>
                    </a:lnTo>
                    <a:lnTo>
                      <a:pt x="73" y="370"/>
                    </a:lnTo>
                    <a:lnTo>
                      <a:pt x="54" y="367"/>
                    </a:lnTo>
                    <a:lnTo>
                      <a:pt x="36" y="367"/>
                    </a:lnTo>
                    <a:lnTo>
                      <a:pt x="22" y="367"/>
                    </a:lnTo>
                    <a:lnTo>
                      <a:pt x="10" y="360"/>
                    </a:lnTo>
                    <a:lnTo>
                      <a:pt x="4" y="352"/>
                    </a:lnTo>
                    <a:lnTo>
                      <a:pt x="0" y="339"/>
                    </a:lnTo>
                    <a:lnTo>
                      <a:pt x="3" y="327"/>
                    </a:lnTo>
                    <a:lnTo>
                      <a:pt x="7" y="307"/>
                    </a:lnTo>
                    <a:lnTo>
                      <a:pt x="15" y="291"/>
                    </a:lnTo>
                    <a:lnTo>
                      <a:pt x="27" y="264"/>
                    </a:lnTo>
                    <a:lnTo>
                      <a:pt x="49" y="229"/>
                    </a:lnTo>
                    <a:lnTo>
                      <a:pt x="64" y="201"/>
                    </a:lnTo>
                    <a:lnTo>
                      <a:pt x="70" y="175"/>
                    </a:lnTo>
                    <a:lnTo>
                      <a:pt x="73" y="150"/>
                    </a:lnTo>
                    <a:lnTo>
                      <a:pt x="64" y="121"/>
                    </a:lnTo>
                    <a:lnTo>
                      <a:pt x="52" y="97"/>
                    </a:lnTo>
                    <a:lnTo>
                      <a:pt x="37" y="72"/>
                    </a:lnTo>
                    <a:lnTo>
                      <a:pt x="25" y="51"/>
                    </a:lnTo>
                    <a:lnTo>
                      <a:pt x="21" y="30"/>
                    </a:lnTo>
                    <a:lnTo>
                      <a:pt x="25" y="16"/>
                    </a:lnTo>
                    <a:lnTo>
                      <a:pt x="33" y="7"/>
                    </a:lnTo>
                    <a:lnTo>
                      <a:pt x="46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0" name="Freeform 53">
                <a:extLst>
                  <a:ext uri="{FF2B5EF4-FFF2-40B4-BE49-F238E27FC236}">
                    <a16:creationId xmlns:a16="http://schemas.microsoft.com/office/drawing/2014/main" id="{458C2B84-6AC5-D483-4DA6-C9528D6DFD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89" y="1773"/>
                <a:ext cx="165" cy="450"/>
              </a:xfrm>
              <a:custGeom>
                <a:avLst/>
                <a:gdLst>
                  <a:gd name="T0" fmla="*/ 81 w 165"/>
                  <a:gd name="T1" fmla="*/ 49 h 450"/>
                  <a:gd name="T2" fmla="*/ 97 w 165"/>
                  <a:gd name="T3" fmla="*/ 25 h 450"/>
                  <a:gd name="T4" fmla="*/ 123 w 165"/>
                  <a:gd name="T5" fmla="*/ 3 h 450"/>
                  <a:gd name="T6" fmla="*/ 147 w 165"/>
                  <a:gd name="T7" fmla="*/ 0 h 450"/>
                  <a:gd name="T8" fmla="*/ 160 w 165"/>
                  <a:gd name="T9" fmla="*/ 15 h 450"/>
                  <a:gd name="T10" fmla="*/ 165 w 165"/>
                  <a:gd name="T11" fmla="*/ 37 h 450"/>
                  <a:gd name="T12" fmla="*/ 157 w 165"/>
                  <a:gd name="T13" fmla="*/ 60 h 450"/>
                  <a:gd name="T14" fmla="*/ 141 w 165"/>
                  <a:gd name="T15" fmla="*/ 75 h 450"/>
                  <a:gd name="T16" fmla="*/ 112 w 165"/>
                  <a:gd name="T17" fmla="*/ 97 h 450"/>
                  <a:gd name="T18" fmla="*/ 93 w 165"/>
                  <a:gd name="T19" fmla="*/ 120 h 450"/>
                  <a:gd name="T20" fmla="*/ 82 w 165"/>
                  <a:gd name="T21" fmla="*/ 144 h 450"/>
                  <a:gd name="T22" fmla="*/ 78 w 165"/>
                  <a:gd name="T23" fmla="*/ 168 h 450"/>
                  <a:gd name="T24" fmla="*/ 76 w 165"/>
                  <a:gd name="T25" fmla="*/ 195 h 450"/>
                  <a:gd name="T26" fmla="*/ 82 w 165"/>
                  <a:gd name="T27" fmla="*/ 223 h 450"/>
                  <a:gd name="T28" fmla="*/ 82 w 165"/>
                  <a:gd name="T29" fmla="*/ 228 h 450"/>
                  <a:gd name="T30" fmla="*/ 90 w 165"/>
                  <a:gd name="T31" fmla="*/ 261 h 450"/>
                  <a:gd name="T32" fmla="*/ 97 w 165"/>
                  <a:gd name="T33" fmla="*/ 294 h 450"/>
                  <a:gd name="T34" fmla="*/ 108 w 165"/>
                  <a:gd name="T35" fmla="*/ 327 h 450"/>
                  <a:gd name="T36" fmla="*/ 118 w 165"/>
                  <a:gd name="T37" fmla="*/ 351 h 450"/>
                  <a:gd name="T38" fmla="*/ 121 w 165"/>
                  <a:gd name="T39" fmla="*/ 369 h 450"/>
                  <a:gd name="T40" fmla="*/ 114 w 165"/>
                  <a:gd name="T41" fmla="*/ 376 h 450"/>
                  <a:gd name="T42" fmla="*/ 96 w 165"/>
                  <a:gd name="T43" fmla="*/ 385 h 450"/>
                  <a:gd name="T44" fmla="*/ 78 w 165"/>
                  <a:gd name="T45" fmla="*/ 405 h 450"/>
                  <a:gd name="T46" fmla="*/ 67 w 165"/>
                  <a:gd name="T47" fmla="*/ 433 h 450"/>
                  <a:gd name="T48" fmla="*/ 63 w 165"/>
                  <a:gd name="T49" fmla="*/ 447 h 450"/>
                  <a:gd name="T50" fmla="*/ 58 w 165"/>
                  <a:gd name="T51" fmla="*/ 450 h 450"/>
                  <a:gd name="T52" fmla="*/ 48 w 165"/>
                  <a:gd name="T53" fmla="*/ 450 h 450"/>
                  <a:gd name="T54" fmla="*/ 13 w 165"/>
                  <a:gd name="T55" fmla="*/ 438 h 450"/>
                  <a:gd name="T56" fmla="*/ 0 w 165"/>
                  <a:gd name="T57" fmla="*/ 424 h 450"/>
                  <a:gd name="T58" fmla="*/ 3 w 165"/>
                  <a:gd name="T59" fmla="*/ 411 h 450"/>
                  <a:gd name="T60" fmla="*/ 13 w 165"/>
                  <a:gd name="T61" fmla="*/ 396 h 450"/>
                  <a:gd name="T62" fmla="*/ 31 w 165"/>
                  <a:gd name="T63" fmla="*/ 381 h 450"/>
                  <a:gd name="T64" fmla="*/ 61 w 165"/>
                  <a:gd name="T65" fmla="*/ 364 h 450"/>
                  <a:gd name="T66" fmla="*/ 72 w 165"/>
                  <a:gd name="T67" fmla="*/ 349 h 450"/>
                  <a:gd name="T68" fmla="*/ 73 w 165"/>
                  <a:gd name="T69" fmla="*/ 325 h 450"/>
                  <a:gd name="T70" fmla="*/ 69 w 165"/>
                  <a:gd name="T71" fmla="*/ 286 h 450"/>
                  <a:gd name="T72" fmla="*/ 55 w 165"/>
                  <a:gd name="T73" fmla="*/ 241 h 450"/>
                  <a:gd name="T74" fmla="*/ 48 w 165"/>
                  <a:gd name="T75" fmla="*/ 195 h 450"/>
                  <a:gd name="T76" fmla="*/ 42 w 165"/>
                  <a:gd name="T77" fmla="*/ 154 h 450"/>
                  <a:gd name="T78" fmla="*/ 43 w 165"/>
                  <a:gd name="T79" fmla="*/ 127 h 450"/>
                  <a:gd name="T80" fmla="*/ 49 w 165"/>
                  <a:gd name="T81" fmla="*/ 100 h 450"/>
                  <a:gd name="T82" fmla="*/ 58 w 165"/>
                  <a:gd name="T83" fmla="*/ 78 h 450"/>
                  <a:gd name="T84" fmla="*/ 72 w 165"/>
                  <a:gd name="T85" fmla="*/ 57 h 450"/>
                  <a:gd name="T86" fmla="*/ 81 w 165"/>
                  <a:gd name="T87" fmla="*/ 49 h 450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65"/>
                  <a:gd name="T133" fmla="*/ 0 h 450"/>
                  <a:gd name="T134" fmla="*/ 165 w 165"/>
                  <a:gd name="T135" fmla="*/ 450 h 450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65" h="450">
                    <a:moveTo>
                      <a:pt x="81" y="49"/>
                    </a:moveTo>
                    <a:lnTo>
                      <a:pt x="97" y="25"/>
                    </a:lnTo>
                    <a:lnTo>
                      <a:pt x="123" y="3"/>
                    </a:lnTo>
                    <a:lnTo>
                      <a:pt x="147" y="0"/>
                    </a:lnTo>
                    <a:lnTo>
                      <a:pt x="160" y="15"/>
                    </a:lnTo>
                    <a:lnTo>
                      <a:pt x="165" y="37"/>
                    </a:lnTo>
                    <a:lnTo>
                      <a:pt x="157" y="60"/>
                    </a:lnTo>
                    <a:lnTo>
                      <a:pt x="141" y="75"/>
                    </a:lnTo>
                    <a:lnTo>
                      <a:pt x="112" y="97"/>
                    </a:lnTo>
                    <a:lnTo>
                      <a:pt x="93" y="120"/>
                    </a:lnTo>
                    <a:lnTo>
                      <a:pt x="82" y="144"/>
                    </a:lnTo>
                    <a:lnTo>
                      <a:pt x="78" y="168"/>
                    </a:lnTo>
                    <a:lnTo>
                      <a:pt x="76" y="195"/>
                    </a:lnTo>
                    <a:lnTo>
                      <a:pt x="82" y="223"/>
                    </a:lnTo>
                    <a:lnTo>
                      <a:pt x="82" y="228"/>
                    </a:lnTo>
                    <a:lnTo>
                      <a:pt x="90" y="261"/>
                    </a:lnTo>
                    <a:lnTo>
                      <a:pt x="97" y="294"/>
                    </a:lnTo>
                    <a:lnTo>
                      <a:pt x="108" y="327"/>
                    </a:lnTo>
                    <a:lnTo>
                      <a:pt x="118" y="351"/>
                    </a:lnTo>
                    <a:lnTo>
                      <a:pt x="121" y="369"/>
                    </a:lnTo>
                    <a:lnTo>
                      <a:pt x="114" y="376"/>
                    </a:lnTo>
                    <a:lnTo>
                      <a:pt x="96" y="385"/>
                    </a:lnTo>
                    <a:lnTo>
                      <a:pt x="78" y="405"/>
                    </a:lnTo>
                    <a:lnTo>
                      <a:pt x="67" y="433"/>
                    </a:lnTo>
                    <a:lnTo>
                      <a:pt x="63" y="447"/>
                    </a:lnTo>
                    <a:lnTo>
                      <a:pt x="58" y="450"/>
                    </a:lnTo>
                    <a:lnTo>
                      <a:pt x="48" y="450"/>
                    </a:lnTo>
                    <a:lnTo>
                      <a:pt x="13" y="438"/>
                    </a:lnTo>
                    <a:lnTo>
                      <a:pt x="0" y="424"/>
                    </a:lnTo>
                    <a:lnTo>
                      <a:pt x="3" y="411"/>
                    </a:lnTo>
                    <a:lnTo>
                      <a:pt x="13" y="396"/>
                    </a:lnTo>
                    <a:lnTo>
                      <a:pt x="31" y="381"/>
                    </a:lnTo>
                    <a:lnTo>
                      <a:pt x="61" y="364"/>
                    </a:lnTo>
                    <a:lnTo>
                      <a:pt x="72" y="349"/>
                    </a:lnTo>
                    <a:lnTo>
                      <a:pt x="73" y="325"/>
                    </a:lnTo>
                    <a:lnTo>
                      <a:pt x="69" y="286"/>
                    </a:lnTo>
                    <a:lnTo>
                      <a:pt x="55" y="241"/>
                    </a:lnTo>
                    <a:lnTo>
                      <a:pt x="48" y="195"/>
                    </a:lnTo>
                    <a:lnTo>
                      <a:pt x="42" y="154"/>
                    </a:lnTo>
                    <a:lnTo>
                      <a:pt x="43" y="127"/>
                    </a:lnTo>
                    <a:lnTo>
                      <a:pt x="49" y="100"/>
                    </a:lnTo>
                    <a:lnTo>
                      <a:pt x="58" y="78"/>
                    </a:lnTo>
                    <a:lnTo>
                      <a:pt x="72" y="57"/>
                    </a:lnTo>
                    <a:lnTo>
                      <a:pt x="81" y="4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1" name="Freeform 54">
                <a:extLst>
                  <a:ext uri="{FF2B5EF4-FFF2-40B4-BE49-F238E27FC236}">
                    <a16:creationId xmlns:a16="http://schemas.microsoft.com/office/drawing/2014/main" id="{E6E294E4-BC33-293D-5AA9-0A45C900E8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3" y="1767"/>
                <a:ext cx="488" cy="476"/>
              </a:xfrm>
              <a:custGeom>
                <a:avLst/>
                <a:gdLst>
                  <a:gd name="T0" fmla="*/ 480 w 488"/>
                  <a:gd name="T1" fmla="*/ 0 h 476"/>
                  <a:gd name="T2" fmla="*/ 432 w 488"/>
                  <a:gd name="T3" fmla="*/ 19 h 476"/>
                  <a:gd name="T4" fmla="*/ 402 w 488"/>
                  <a:gd name="T5" fmla="*/ 45 h 476"/>
                  <a:gd name="T6" fmla="*/ 381 w 488"/>
                  <a:gd name="T7" fmla="*/ 81 h 476"/>
                  <a:gd name="T8" fmla="*/ 363 w 488"/>
                  <a:gd name="T9" fmla="*/ 118 h 476"/>
                  <a:gd name="T10" fmla="*/ 352 w 488"/>
                  <a:gd name="T11" fmla="*/ 160 h 476"/>
                  <a:gd name="T12" fmla="*/ 346 w 488"/>
                  <a:gd name="T13" fmla="*/ 202 h 476"/>
                  <a:gd name="T14" fmla="*/ 337 w 488"/>
                  <a:gd name="T15" fmla="*/ 241 h 476"/>
                  <a:gd name="T16" fmla="*/ 327 w 488"/>
                  <a:gd name="T17" fmla="*/ 265 h 476"/>
                  <a:gd name="T18" fmla="*/ 313 w 488"/>
                  <a:gd name="T19" fmla="*/ 283 h 476"/>
                  <a:gd name="T20" fmla="*/ 294 w 488"/>
                  <a:gd name="T21" fmla="*/ 300 h 476"/>
                  <a:gd name="T22" fmla="*/ 289 w 488"/>
                  <a:gd name="T23" fmla="*/ 301 h 476"/>
                  <a:gd name="T24" fmla="*/ 264 w 488"/>
                  <a:gd name="T25" fmla="*/ 316 h 476"/>
                  <a:gd name="T26" fmla="*/ 223 w 488"/>
                  <a:gd name="T27" fmla="*/ 334 h 476"/>
                  <a:gd name="T28" fmla="*/ 184 w 488"/>
                  <a:gd name="T29" fmla="*/ 354 h 476"/>
                  <a:gd name="T30" fmla="*/ 148 w 488"/>
                  <a:gd name="T31" fmla="*/ 367 h 476"/>
                  <a:gd name="T32" fmla="*/ 127 w 488"/>
                  <a:gd name="T33" fmla="*/ 333 h 476"/>
                  <a:gd name="T34" fmla="*/ 127 w 488"/>
                  <a:gd name="T35" fmla="*/ 337 h 476"/>
                  <a:gd name="T36" fmla="*/ 111 w 488"/>
                  <a:gd name="T37" fmla="*/ 373 h 476"/>
                  <a:gd name="T38" fmla="*/ 88 w 488"/>
                  <a:gd name="T39" fmla="*/ 405 h 476"/>
                  <a:gd name="T40" fmla="*/ 51 w 488"/>
                  <a:gd name="T41" fmla="*/ 435 h 476"/>
                  <a:gd name="T42" fmla="*/ 12 w 488"/>
                  <a:gd name="T43" fmla="*/ 460 h 476"/>
                  <a:gd name="T44" fmla="*/ 0 w 488"/>
                  <a:gd name="T45" fmla="*/ 469 h 476"/>
                  <a:gd name="T46" fmla="*/ 10 w 488"/>
                  <a:gd name="T47" fmla="*/ 474 h 476"/>
                  <a:gd name="T48" fmla="*/ 6 w 488"/>
                  <a:gd name="T49" fmla="*/ 476 h 476"/>
                  <a:gd name="T50" fmla="*/ 64 w 488"/>
                  <a:gd name="T51" fmla="*/ 459 h 476"/>
                  <a:gd name="T52" fmla="*/ 118 w 488"/>
                  <a:gd name="T53" fmla="*/ 448 h 476"/>
                  <a:gd name="T54" fmla="*/ 175 w 488"/>
                  <a:gd name="T55" fmla="*/ 438 h 476"/>
                  <a:gd name="T56" fmla="*/ 204 w 488"/>
                  <a:gd name="T57" fmla="*/ 436 h 476"/>
                  <a:gd name="T58" fmla="*/ 168 w 488"/>
                  <a:gd name="T59" fmla="*/ 393 h 476"/>
                  <a:gd name="T60" fmla="*/ 163 w 488"/>
                  <a:gd name="T61" fmla="*/ 396 h 476"/>
                  <a:gd name="T62" fmla="*/ 217 w 488"/>
                  <a:gd name="T63" fmla="*/ 366 h 476"/>
                  <a:gd name="T64" fmla="*/ 262 w 488"/>
                  <a:gd name="T65" fmla="*/ 342 h 476"/>
                  <a:gd name="T66" fmla="*/ 298 w 488"/>
                  <a:gd name="T67" fmla="*/ 324 h 476"/>
                  <a:gd name="T68" fmla="*/ 328 w 488"/>
                  <a:gd name="T69" fmla="*/ 301 h 476"/>
                  <a:gd name="T70" fmla="*/ 346 w 488"/>
                  <a:gd name="T71" fmla="*/ 279 h 476"/>
                  <a:gd name="T72" fmla="*/ 358 w 488"/>
                  <a:gd name="T73" fmla="*/ 249 h 476"/>
                  <a:gd name="T74" fmla="*/ 367 w 488"/>
                  <a:gd name="T75" fmla="*/ 208 h 476"/>
                  <a:gd name="T76" fmla="*/ 375 w 488"/>
                  <a:gd name="T77" fmla="*/ 171 h 476"/>
                  <a:gd name="T78" fmla="*/ 384 w 488"/>
                  <a:gd name="T79" fmla="*/ 135 h 476"/>
                  <a:gd name="T80" fmla="*/ 394 w 488"/>
                  <a:gd name="T81" fmla="*/ 99 h 476"/>
                  <a:gd name="T82" fmla="*/ 412 w 488"/>
                  <a:gd name="T83" fmla="*/ 69 h 476"/>
                  <a:gd name="T84" fmla="*/ 433 w 488"/>
                  <a:gd name="T85" fmla="*/ 48 h 476"/>
                  <a:gd name="T86" fmla="*/ 465 w 488"/>
                  <a:gd name="T87" fmla="*/ 33 h 476"/>
                  <a:gd name="T88" fmla="*/ 488 w 488"/>
                  <a:gd name="T89" fmla="*/ 22 h 476"/>
                  <a:gd name="T90" fmla="*/ 480 w 488"/>
                  <a:gd name="T91" fmla="*/ 0 h 47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488"/>
                  <a:gd name="T139" fmla="*/ 0 h 476"/>
                  <a:gd name="T140" fmla="*/ 488 w 488"/>
                  <a:gd name="T141" fmla="*/ 476 h 47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488" h="476">
                    <a:moveTo>
                      <a:pt x="480" y="0"/>
                    </a:moveTo>
                    <a:lnTo>
                      <a:pt x="432" y="19"/>
                    </a:lnTo>
                    <a:lnTo>
                      <a:pt x="402" y="45"/>
                    </a:lnTo>
                    <a:lnTo>
                      <a:pt x="381" y="81"/>
                    </a:lnTo>
                    <a:lnTo>
                      <a:pt x="363" y="118"/>
                    </a:lnTo>
                    <a:lnTo>
                      <a:pt x="352" y="160"/>
                    </a:lnTo>
                    <a:lnTo>
                      <a:pt x="346" y="202"/>
                    </a:lnTo>
                    <a:lnTo>
                      <a:pt x="337" y="241"/>
                    </a:lnTo>
                    <a:lnTo>
                      <a:pt x="327" y="265"/>
                    </a:lnTo>
                    <a:lnTo>
                      <a:pt x="313" y="283"/>
                    </a:lnTo>
                    <a:lnTo>
                      <a:pt x="294" y="300"/>
                    </a:lnTo>
                    <a:lnTo>
                      <a:pt x="289" y="301"/>
                    </a:lnTo>
                    <a:lnTo>
                      <a:pt x="264" y="316"/>
                    </a:lnTo>
                    <a:lnTo>
                      <a:pt x="223" y="334"/>
                    </a:lnTo>
                    <a:lnTo>
                      <a:pt x="184" y="354"/>
                    </a:lnTo>
                    <a:lnTo>
                      <a:pt x="148" y="367"/>
                    </a:lnTo>
                    <a:lnTo>
                      <a:pt x="127" y="333"/>
                    </a:lnTo>
                    <a:lnTo>
                      <a:pt x="127" y="337"/>
                    </a:lnTo>
                    <a:lnTo>
                      <a:pt x="111" y="373"/>
                    </a:lnTo>
                    <a:lnTo>
                      <a:pt x="88" y="405"/>
                    </a:lnTo>
                    <a:lnTo>
                      <a:pt x="51" y="435"/>
                    </a:lnTo>
                    <a:lnTo>
                      <a:pt x="12" y="460"/>
                    </a:lnTo>
                    <a:lnTo>
                      <a:pt x="0" y="469"/>
                    </a:lnTo>
                    <a:lnTo>
                      <a:pt x="10" y="474"/>
                    </a:lnTo>
                    <a:lnTo>
                      <a:pt x="6" y="476"/>
                    </a:lnTo>
                    <a:lnTo>
                      <a:pt x="64" y="459"/>
                    </a:lnTo>
                    <a:lnTo>
                      <a:pt x="118" y="448"/>
                    </a:lnTo>
                    <a:lnTo>
                      <a:pt x="175" y="438"/>
                    </a:lnTo>
                    <a:lnTo>
                      <a:pt x="204" y="436"/>
                    </a:lnTo>
                    <a:lnTo>
                      <a:pt x="168" y="393"/>
                    </a:lnTo>
                    <a:lnTo>
                      <a:pt x="163" y="396"/>
                    </a:lnTo>
                    <a:lnTo>
                      <a:pt x="217" y="366"/>
                    </a:lnTo>
                    <a:lnTo>
                      <a:pt x="262" y="342"/>
                    </a:lnTo>
                    <a:lnTo>
                      <a:pt x="298" y="324"/>
                    </a:lnTo>
                    <a:lnTo>
                      <a:pt x="328" y="301"/>
                    </a:lnTo>
                    <a:lnTo>
                      <a:pt x="346" y="279"/>
                    </a:lnTo>
                    <a:lnTo>
                      <a:pt x="358" y="249"/>
                    </a:lnTo>
                    <a:lnTo>
                      <a:pt x="367" y="208"/>
                    </a:lnTo>
                    <a:lnTo>
                      <a:pt x="375" y="171"/>
                    </a:lnTo>
                    <a:lnTo>
                      <a:pt x="384" y="135"/>
                    </a:lnTo>
                    <a:lnTo>
                      <a:pt x="394" y="99"/>
                    </a:lnTo>
                    <a:lnTo>
                      <a:pt x="412" y="69"/>
                    </a:lnTo>
                    <a:lnTo>
                      <a:pt x="433" y="48"/>
                    </a:lnTo>
                    <a:lnTo>
                      <a:pt x="465" y="33"/>
                    </a:lnTo>
                    <a:lnTo>
                      <a:pt x="488" y="22"/>
                    </a:lnTo>
                    <a:lnTo>
                      <a:pt x="480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grpSp>
            <p:nvGrpSpPr>
              <p:cNvPr id="32" name="Group 55">
                <a:extLst>
                  <a:ext uri="{FF2B5EF4-FFF2-40B4-BE49-F238E27FC236}">
                    <a16:creationId xmlns:a16="http://schemas.microsoft.com/office/drawing/2014/main" id="{80FF43B8-6EF2-D37F-CEA0-FC5F80D542C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20" y="768"/>
                <a:ext cx="230" cy="1456"/>
                <a:chOff x="2720" y="768"/>
                <a:chExt cx="230" cy="1456"/>
              </a:xfrm>
            </p:grpSpPr>
            <p:sp>
              <p:nvSpPr>
                <p:cNvPr id="33" name="Freeform 56">
                  <a:extLst>
                    <a:ext uri="{FF2B5EF4-FFF2-40B4-BE49-F238E27FC236}">
                      <a16:creationId xmlns:a16="http://schemas.microsoft.com/office/drawing/2014/main" id="{5FE95430-1A1F-4D62-F693-E433140E0B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20" y="795"/>
                  <a:ext cx="230" cy="293"/>
                </a:xfrm>
                <a:custGeom>
                  <a:avLst/>
                  <a:gdLst>
                    <a:gd name="T0" fmla="*/ 147 w 230"/>
                    <a:gd name="T1" fmla="*/ 264 h 293"/>
                    <a:gd name="T2" fmla="*/ 170 w 230"/>
                    <a:gd name="T3" fmla="*/ 252 h 293"/>
                    <a:gd name="T4" fmla="*/ 182 w 230"/>
                    <a:gd name="T5" fmla="*/ 234 h 293"/>
                    <a:gd name="T6" fmla="*/ 192 w 230"/>
                    <a:gd name="T7" fmla="*/ 204 h 293"/>
                    <a:gd name="T8" fmla="*/ 198 w 230"/>
                    <a:gd name="T9" fmla="*/ 165 h 293"/>
                    <a:gd name="T10" fmla="*/ 195 w 230"/>
                    <a:gd name="T11" fmla="*/ 111 h 293"/>
                    <a:gd name="T12" fmla="*/ 192 w 230"/>
                    <a:gd name="T13" fmla="*/ 81 h 293"/>
                    <a:gd name="T14" fmla="*/ 167 w 230"/>
                    <a:gd name="T15" fmla="*/ 84 h 293"/>
                    <a:gd name="T16" fmla="*/ 177 w 230"/>
                    <a:gd name="T17" fmla="*/ 2 h 293"/>
                    <a:gd name="T18" fmla="*/ 230 w 230"/>
                    <a:gd name="T19" fmla="*/ 69 h 293"/>
                    <a:gd name="T20" fmla="*/ 212 w 230"/>
                    <a:gd name="T21" fmla="*/ 77 h 293"/>
                    <a:gd name="T22" fmla="*/ 219 w 230"/>
                    <a:gd name="T23" fmla="*/ 125 h 293"/>
                    <a:gd name="T24" fmla="*/ 219 w 230"/>
                    <a:gd name="T25" fmla="*/ 129 h 293"/>
                    <a:gd name="T26" fmla="*/ 219 w 230"/>
                    <a:gd name="T27" fmla="*/ 179 h 293"/>
                    <a:gd name="T28" fmla="*/ 218 w 230"/>
                    <a:gd name="T29" fmla="*/ 183 h 293"/>
                    <a:gd name="T30" fmla="*/ 210 w 230"/>
                    <a:gd name="T31" fmla="*/ 222 h 293"/>
                    <a:gd name="T32" fmla="*/ 197 w 230"/>
                    <a:gd name="T33" fmla="*/ 258 h 293"/>
                    <a:gd name="T34" fmla="*/ 174 w 230"/>
                    <a:gd name="T35" fmla="*/ 279 h 293"/>
                    <a:gd name="T36" fmla="*/ 143 w 230"/>
                    <a:gd name="T37" fmla="*/ 288 h 293"/>
                    <a:gd name="T38" fmla="*/ 113 w 230"/>
                    <a:gd name="T39" fmla="*/ 293 h 293"/>
                    <a:gd name="T40" fmla="*/ 84 w 230"/>
                    <a:gd name="T41" fmla="*/ 290 h 293"/>
                    <a:gd name="T42" fmla="*/ 57 w 230"/>
                    <a:gd name="T43" fmla="*/ 279 h 293"/>
                    <a:gd name="T44" fmla="*/ 33 w 230"/>
                    <a:gd name="T45" fmla="*/ 257 h 293"/>
                    <a:gd name="T46" fmla="*/ 17 w 230"/>
                    <a:gd name="T47" fmla="*/ 227 h 293"/>
                    <a:gd name="T48" fmla="*/ 8 w 230"/>
                    <a:gd name="T49" fmla="*/ 192 h 293"/>
                    <a:gd name="T50" fmla="*/ 5 w 230"/>
                    <a:gd name="T51" fmla="*/ 153 h 293"/>
                    <a:gd name="T52" fmla="*/ 8 w 230"/>
                    <a:gd name="T53" fmla="*/ 116 h 293"/>
                    <a:gd name="T54" fmla="*/ 21 w 230"/>
                    <a:gd name="T55" fmla="*/ 89 h 293"/>
                    <a:gd name="T56" fmla="*/ 0 w 230"/>
                    <a:gd name="T57" fmla="*/ 72 h 293"/>
                    <a:gd name="T58" fmla="*/ 50 w 230"/>
                    <a:gd name="T59" fmla="*/ 0 h 293"/>
                    <a:gd name="T60" fmla="*/ 60 w 230"/>
                    <a:gd name="T61" fmla="*/ 92 h 293"/>
                    <a:gd name="T62" fmla="*/ 36 w 230"/>
                    <a:gd name="T63" fmla="*/ 90 h 293"/>
                    <a:gd name="T64" fmla="*/ 26 w 230"/>
                    <a:gd name="T65" fmla="*/ 128 h 293"/>
                    <a:gd name="T66" fmla="*/ 26 w 230"/>
                    <a:gd name="T67" fmla="*/ 162 h 293"/>
                    <a:gd name="T68" fmla="*/ 29 w 230"/>
                    <a:gd name="T69" fmla="*/ 192 h 293"/>
                    <a:gd name="T70" fmla="*/ 38 w 230"/>
                    <a:gd name="T71" fmla="*/ 221 h 293"/>
                    <a:gd name="T72" fmla="*/ 54 w 230"/>
                    <a:gd name="T73" fmla="*/ 242 h 293"/>
                    <a:gd name="T74" fmla="*/ 74 w 230"/>
                    <a:gd name="T75" fmla="*/ 258 h 293"/>
                    <a:gd name="T76" fmla="*/ 99 w 230"/>
                    <a:gd name="T77" fmla="*/ 267 h 293"/>
                    <a:gd name="T78" fmla="*/ 125 w 230"/>
                    <a:gd name="T79" fmla="*/ 267 h 293"/>
                    <a:gd name="T80" fmla="*/ 147 w 230"/>
                    <a:gd name="T81" fmla="*/ 264 h 293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30"/>
                    <a:gd name="T124" fmla="*/ 0 h 293"/>
                    <a:gd name="T125" fmla="*/ 230 w 230"/>
                    <a:gd name="T126" fmla="*/ 293 h 293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30" h="293">
                      <a:moveTo>
                        <a:pt x="147" y="264"/>
                      </a:moveTo>
                      <a:lnTo>
                        <a:pt x="170" y="252"/>
                      </a:lnTo>
                      <a:lnTo>
                        <a:pt x="182" y="234"/>
                      </a:lnTo>
                      <a:lnTo>
                        <a:pt x="192" y="204"/>
                      </a:lnTo>
                      <a:lnTo>
                        <a:pt x="198" y="165"/>
                      </a:lnTo>
                      <a:lnTo>
                        <a:pt x="195" y="111"/>
                      </a:lnTo>
                      <a:lnTo>
                        <a:pt x="192" y="81"/>
                      </a:lnTo>
                      <a:lnTo>
                        <a:pt x="167" y="84"/>
                      </a:lnTo>
                      <a:lnTo>
                        <a:pt x="177" y="2"/>
                      </a:lnTo>
                      <a:lnTo>
                        <a:pt x="230" y="69"/>
                      </a:lnTo>
                      <a:lnTo>
                        <a:pt x="212" y="77"/>
                      </a:lnTo>
                      <a:lnTo>
                        <a:pt x="219" y="125"/>
                      </a:lnTo>
                      <a:lnTo>
                        <a:pt x="219" y="129"/>
                      </a:lnTo>
                      <a:lnTo>
                        <a:pt x="219" y="179"/>
                      </a:lnTo>
                      <a:lnTo>
                        <a:pt x="218" y="183"/>
                      </a:lnTo>
                      <a:lnTo>
                        <a:pt x="210" y="222"/>
                      </a:lnTo>
                      <a:lnTo>
                        <a:pt x="197" y="258"/>
                      </a:lnTo>
                      <a:lnTo>
                        <a:pt x="174" y="279"/>
                      </a:lnTo>
                      <a:lnTo>
                        <a:pt x="143" y="288"/>
                      </a:lnTo>
                      <a:lnTo>
                        <a:pt x="113" y="293"/>
                      </a:lnTo>
                      <a:lnTo>
                        <a:pt x="84" y="290"/>
                      </a:lnTo>
                      <a:lnTo>
                        <a:pt x="57" y="279"/>
                      </a:lnTo>
                      <a:lnTo>
                        <a:pt x="33" y="257"/>
                      </a:lnTo>
                      <a:lnTo>
                        <a:pt x="17" y="227"/>
                      </a:lnTo>
                      <a:lnTo>
                        <a:pt x="8" y="192"/>
                      </a:lnTo>
                      <a:lnTo>
                        <a:pt x="5" y="153"/>
                      </a:lnTo>
                      <a:lnTo>
                        <a:pt x="8" y="116"/>
                      </a:lnTo>
                      <a:lnTo>
                        <a:pt x="21" y="89"/>
                      </a:lnTo>
                      <a:lnTo>
                        <a:pt x="0" y="72"/>
                      </a:lnTo>
                      <a:lnTo>
                        <a:pt x="50" y="0"/>
                      </a:lnTo>
                      <a:lnTo>
                        <a:pt x="60" y="92"/>
                      </a:lnTo>
                      <a:lnTo>
                        <a:pt x="36" y="90"/>
                      </a:lnTo>
                      <a:lnTo>
                        <a:pt x="26" y="128"/>
                      </a:lnTo>
                      <a:lnTo>
                        <a:pt x="26" y="162"/>
                      </a:lnTo>
                      <a:lnTo>
                        <a:pt x="29" y="192"/>
                      </a:lnTo>
                      <a:lnTo>
                        <a:pt x="38" y="221"/>
                      </a:lnTo>
                      <a:lnTo>
                        <a:pt x="54" y="242"/>
                      </a:lnTo>
                      <a:lnTo>
                        <a:pt x="74" y="258"/>
                      </a:lnTo>
                      <a:lnTo>
                        <a:pt x="99" y="267"/>
                      </a:lnTo>
                      <a:lnTo>
                        <a:pt x="125" y="267"/>
                      </a:lnTo>
                      <a:lnTo>
                        <a:pt x="147" y="264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34" name="Freeform 57">
                  <a:extLst>
                    <a:ext uri="{FF2B5EF4-FFF2-40B4-BE49-F238E27FC236}">
                      <a16:creationId xmlns:a16="http://schemas.microsoft.com/office/drawing/2014/main" id="{0E2DA686-9AFC-DAF7-CE28-62473FA901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94" y="768"/>
                  <a:ext cx="96" cy="1456"/>
                </a:xfrm>
                <a:custGeom>
                  <a:avLst/>
                  <a:gdLst>
                    <a:gd name="T0" fmla="*/ 27 w 96"/>
                    <a:gd name="T1" fmla="*/ 306 h 1456"/>
                    <a:gd name="T2" fmla="*/ 28 w 96"/>
                    <a:gd name="T3" fmla="*/ 78 h 1456"/>
                    <a:gd name="T4" fmla="*/ 0 w 96"/>
                    <a:gd name="T5" fmla="*/ 80 h 1456"/>
                    <a:gd name="T6" fmla="*/ 40 w 96"/>
                    <a:gd name="T7" fmla="*/ 0 h 1456"/>
                    <a:gd name="T8" fmla="*/ 73 w 96"/>
                    <a:gd name="T9" fmla="*/ 80 h 1456"/>
                    <a:gd name="T10" fmla="*/ 45 w 96"/>
                    <a:gd name="T11" fmla="*/ 75 h 1456"/>
                    <a:gd name="T12" fmla="*/ 46 w 96"/>
                    <a:gd name="T13" fmla="*/ 306 h 1456"/>
                    <a:gd name="T14" fmla="*/ 55 w 96"/>
                    <a:gd name="T15" fmla="*/ 582 h 1456"/>
                    <a:gd name="T16" fmla="*/ 70 w 96"/>
                    <a:gd name="T17" fmla="*/ 815 h 1456"/>
                    <a:gd name="T18" fmla="*/ 81 w 96"/>
                    <a:gd name="T19" fmla="*/ 1129 h 1456"/>
                    <a:gd name="T20" fmla="*/ 79 w 96"/>
                    <a:gd name="T21" fmla="*/ 1134 h 1456"/>
                    <a:gd name="T22" fmla="*/ 94 w 96"/>
                    <a:gd name="T23" fmla="*/ 1398 h 1456"/>
                    <a:gd name="T24" fmla="*/ 96 w 96"/>
                    <a:gd name="T25" fmla="*/ 1446 h 1456"/>
                    <a:gd name="T26" fmla="*/ 88 w 96"/>
                    <a:gd name="T27" fmla="*/ 1455 h 1456"/>
                    <a:gd name="T28" fmla="*/ 76 w 96"/>
                    <a:gd name="T29" fmla="*/ 1456 h 1456"/>
                    <a:gd name="T30" fmla="*/ 67 w 96"/>
                    <a:gd name="T31" fmla="*/ 1447 h 1456"/>
                    <a:gd name="T32" fmla="*/ 64 w 96"/>
                    <a:gd name="T33" fmla="*/ 1438 h 1456"/>
                    <a:gd name="T34" fmla="*/ 51 w 96"/>
                    <a:gd name="T35" fmla="*/ 911 h 1456"/>
                    <a:gd name="T36" fmla="*/ 34 w 96"/>
                    <a:gd name="T37" fmla="*/ 540 h 1456"/>
                    <a:gd name="T38" fmla="*/ 27 w 96"/>
                    <a:gd name="T39" fmla="*/ 306 h 145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w 96"/>
                    <a:gd name="T61" fmla="*/ 0 h 1456"/>
                    <a:gd name="T62" fmla="*/ 96 w 96"/>
                    <a:gd name="T63" fmla="*/ 1456 h 1456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T60" t="T61" r="T62" b="T63"/>
                  <a:pathLst>
                    <a:path w="96" h="1456">
                      <a:moveTo>
                        <a:pt x="27" y="306"/>
                      </a:moveTo>
                      <a:lnTo>
                        <a:pt x="28" y="78"/>
                      </a:lnTo>
                      <a:lnTo>
                        <a:pt x="0" y="80"/>
                      </a:lnTo>
                      <a:lnTo>
                        <a:pt x="40" y="0"/>
                      </a:lnTo>
                      <a:lnTo>
                        <a:pt x="73" y="80"/>
                      </a:lnTo>
                      <a:lnTo>
                        <a:pt x="45" y="75"/>
                      </a:lnTo>
                      <a:lnTo>
                        <a:pt x="46" y="306"/>
                      </a:lnTo>
                      <a:lnTo>
                        <a:pt x="55" y="582"/>
                      </a:lnTo>
                      <a:lnTo>
                        <a:pt x="70" y="815"/>
                      </a:lnTo>
                      <a:lnTo>
                        <a:pt x="81" y="1129"/>
                      </a:lnTo>
                      <a:lnTo>
                        <a:pt x="79" y="1134"/>
                      </a:lnTo>
                      <a:lnTo>
                        <a:pt x="94" y="1398"/>
                      </a:lnTo>
                      <a:lnTo>
                        <a:pt x="96" y="1446"/>
                      </a:lnTo>
                      <a:lnTo>
                        <a:pt x="88" y="1455"/>
                      </a:lnTo>
                      <a:lnTo>
                        <a:pt x="76" y="1456"/>
                      </a:lnTo>
                      <a:lnTo>
                        <a:pt x="67" y="1447"/>
                      </a:lnTo>
                      <a:lnTo>
                        <a:pt x="64" y="1438"/>
                      </a:lnTo>
                      <a:lnTo>
                        <a:pt x="51" y="911"/>
                      </a:lnTo>
                      <a:lnTo>
                        <a:pt x="34" y="540"/>
                      </a:lnTo>
                      <a:lnTo>
                        <a:pt x="27" y="306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35" name="Group 26">
              <a:extLst>
                <a:ext uri="{FF2B5EF4-FFF2-40B4-BE49-F238E27FC236}">
                  <a16:creationId xmlns:a16="http://schemas.microsoft.com/office/drawing/2014/main" id="{FE39297B-FA56-0F8F-BDF6-C5CF30FCF2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26044" y="1310148"/>
              <a:ext cx="304800" cy="609600"/>
              <a:chOff x="2308" y="1513"/>
              <a:chExt cx="1162" cy="2570"/>
            </a:xfrm>
          </p:grpSpPr>
          <p:grpSp>
            <p:nvGrpSpPr>
              <p:cNvPr id="36" name="Group 27">
                <a:extLst>
                  <a:ext uri="{FF2B5EF4-FFF2-40B4-BE49-F238E27FC236}">
                    <a16:creationId xmlns:a16="http://schemas.microsoft.com/office/drawing/2014/main" id="{BA88471E-BEBB-5746-6085-D86DDE1E27C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44" name="Freeform 28">
                  <a:extLst>
                    <a:ext uri="{FF2B5EF4-FFF2-40B4-BE49-F238E27FC236}">
                      <a16:creationId xmlns:a16="http://schemas.microsoft.com/office/drawing/2014/main" id="{4BAE0AD4-0D0C-EE11-D475-EF85C18624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45" name="Freeform 29">
                  <a:extLst>
                    <a:ext uri="{FF2B5EF4-FFF2-40B4-BE49-F238E27FC236}">
                      <a16:creationId xmlns:a16="http://schemas.microsoft.com/office/drawing/2014/main" id="{D12AFA32-338F-751D-7C68-A52AF654E6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47" name="Freeform 30">
                  <a:extLst>
                    <a:ext uri="{FF2B5EF4-FFF2-40B4-BE49-F238E27FC236}">
                      <a16:creationId xmlns:a16="http://schemas.microsoft.com/office/drawing/2014/main" id="{604823EC-4723-A2C8-3707-CD769C0299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48" name="Freeform 31">
                  <a:extLst>
                    <a:ext uri="{FF2B5EF4-FFF2-40B4-BE49-F238E27FC236}">
                      <a16:creationId xmlns:a16="http://schemas.microsoft.com/office/drawing/2014/main" id="{48859151-0EA1-9082-37AF-AB326D6FD0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49" name="Freeform 32">
                  <a:extLst>
                    <a:ext uri="{FF2B5EF4-FFF2-40B4-BE49-F238E27FC236}">
                      <a16:creationId xmlns:a16="http://schemas.microsoft.com/office/drawing/2014/main" id="{52B4CA89-99BE-7A0D-DCC0-8EB3F41DB5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50" name="Freeform 33">
                  <a:extLst>
                    <a:ext uri="{FF2B5EF4-FFF2-40B4-BE49-F238E27FC236}">
                      <a16:creationId xmlns:a16="http://schemas.microsoft.com/office/drawing/2014/main" id="{F32DB18B-25F6-8BD2-D7F9-696BB35495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37" name="Freeform 34">
                <a:extLst>
                  <a:ext uri="{FF2B5EF4-FFF2-40B4-BE49-F238E27FC236}">
                    <a16:creationId xmlns:a16="http://schemas.microsoft.com/office/drawing/2014/main" id="{2E04ADF7-AA94-C989-7FA4-95E6182E39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8" name="Freeform 35">
                <a:extLst>
                  <a:ext uri="{FF2B5EF4-FFF2-40B4-BE49-F238E27FC236}">
                    <a16:creationId xmlns:a16="http://schemas.microsoft.com/office/drawing/2014/main" id="{493E4DBD-A8C2-4DAC-586D-65DF33AC3C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9" name="Oval 36">
                <a:extLst>
                  <a:ext uri="{FF2B5EF4-FFF2-40B4-BE49-F238E27FC236}">
                    <a16:creationId xmlns:a16="http://schemas.microsoft.com/office/drawing/2014/main" id="{4A95E3F9-83F8-D981-3144-3F75387BC3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0" name="Oval 37">
                <a:extLst>
                  <a:ext uri="{FF2B5EF4-FFF2-40B4-BE49-F238E27FC236}">
                    <a16:creationId xmlns:a16="http://schemas.microsoft.com/office/drawing/2014/main" id="{9DC1BBE1-59D9-DB2F-B3EF-8AE1860BCD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1" name="Oval 38">
                <a:extLst>
                  <a:ext uri="{FF2B5EF4-FFF2-40B4-BE49-F238E27FC236}">
                    <a16:creationId xmlns:a16="http://schemas.microsoft.com/office/drawing/2014/main" id="{5E5D3C4C-161E-B478-9F68-F17AC55E8B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2" name="Oval 39">
                <a:extLst>
                  <a:ext uri="{FF2B5EF4-FFF2-40B4-BE49-F238E27FC236}">
                    <a16:creationId xmlns:a16="http://schemas.microsoft.com/office/drawing/2014/main" id="{011E14E1-6C54-F80A-43B9-6EF1F6890B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3" name="Oval 40">
                <a:extLst>
                  <a:ext uri="{FF2B5EF4-FFF2-40B4-BE49-F238E27FC236}">
                    <a16:creationId xmlns:a16="http://schemas.microsoft.com/office/drawing/2014/main" id="{F06F222E-342C-3501-884B-657B01875F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10FBB7E1-F3C0-2786-ACE0-E498C1380AFA}"/>
                </a:ext>
              </a:extLst>
            </p:cNvPr>
            <p:cNvSpPr txBox="1"/>
            <p:nvPr/>
          </p:nvSpPr>
          <p:spPr>
            <a:xfrm>
              <a:off x="6172200" y="607142"/>
              <a:ext cx="16764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2400" dirty="0">
                  <a:solidFill>
                    <a:schemeClr val="tx2"/>
                  </a:solidFill>
                  <a:sym typeface="Symbol" pitchFamily="18" charset="2"/>
                </a:rPr>
                <a:t>Assuring</a:t>
              </a:r>
              <a:r>
                <a:rPr lang="en-US" altLang="en-US" sz="3200" dirty="0">
                  <a:solidFill>
                    <a:schemeClr val="tx2"/>
                  </a:solidFill>
                  <a:sym typeface="Symbol" pitchFamily="18" charset="2"/>
                </a:rPr>
                <a:t> </a:t>
              </a:r>
              <a:endParaRPr lang="en-GB" dirty="0">
                <a:solidFill>
                  <a:schemeClr val="tx2"/>
                </a:solidFill>
              </a:endParaRPr>
            </a:p>
          </p:txBody>
        </p:sp>
        <p:grpSp>
          <p:nvGrpSpPr>
            <p:cNvPr id="52" name="Group 47">
              <a:extLst>
                <a:ext uri="{FF2B5EF4-FFF2-40B4-BE49-F238E27FC236}">
                  <a16:creationId xmlns:a16="http://schemas.microsoft.com/office/drawing/2014/main" id="{89F85B68-F7AD-7C8B-DF95-B37B9B13CEF5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7757652" y="1066800"/>
              <a:ext cx="457200" cy="838200"/>
              <a:chOff x="2593" y="768"/>
              <a:chExt cx="849" cy="1475"/>
            </a:xfrm>
          </p:grpSpPr>
          <p:sp>
            <p:nvSpPr>
              <p:cNvPr id="53" name="Freeform 48">
                <a:extLst>
                  <a:ext uri="{FF2B5EF4-FFF2-40B4-BE49-F238E27FC236}">
                    <a16:creationId xmlns:a16="http://schemas.microsoft.com/office/drawing/2014/main" id="{6B814CAE-DE3A-315D-42D5-FB621AAC90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35" y="1179"/>
                <a:ext cx="302" cy="308"/>
              </a:xfrm>
              <a:custGeom>
                <a:avLst/>
                <a:gdLst>
                  <a:gd name="T0" fmla="*/ 220 w 302"/>
                  <a:gd name="T1" fmla="*/ 225 h 308"/>
                  <a:gd name="T2" fmla="*/ 220 w 302"/>
                  <a:gd name="T3" fmla="*/ 197 h 308"/>
                  <a:gd name="T4" fmla="*/ 216 w 302"/>
                  <a:gd name="T5" fmla="*/ 159 h 308"/>
                  <a:gd name="T6" fmla="*/ 208 w 302"/>
                  <a:gd name="T7" fmla="*/ 135 h 308"/>
                  <a:gd name="T8" fmla="*/ 198 w 302"/>
                  <a:gd name="T9" fmla="*/ 116 h 308"/>
                  <a:gd name="T10" fmla="*/ 181 w 302"/>
                  <a:gd name="T11" fmla="*/ 93 h 308"/>
                  <a:gd name="T12" fmla="*/ 193 w 302"/>
                  <a:gd name="T13" fmla="*/ 80 h 308"/>
                  <a:gd name="T14" fmla="*/ 199 w 302"/>
                  <a:gd name="T15" fmla="*/ 60 h 308"/>
                  <a:gd name="T16" fmla="*/ 196 w 302"/>
                  <a:gd name="T17" fmla="*/ 38 h 308"/>
                  <a:gd name="T18" fmla="*/ 184 w 302"/>
                  <a:gd name="T19" fmla="*/ 18 h 308"/>
                  <a:gd name="T20" fmla="*/ 163 w 302"/>
                  <a:gd name="T21" fmla="*/ 5 h 308"/>
                  <a:gd name="T22" fmla="*/ 142 w 302"/>
                  <a:gd name="T23" fmla="*/ 0 h 308"/>
                  <a:gd name="T24" fmla="*/ 136 w 302"/>
                  <a:gd name="T25" fmla="*/ 9 h 308"/>
                  <a:gd name="T26" fmla="*/ 148 w 302"/>
                  <a:gd name="T27" fmla="*/ 15 h 308"/>
                  <a:gd name="T28" fmla="*/ 160 w 302"/>
                  <a:gd name="T29" fmla="*/ 23 h 308"/>
                  <a:gd name="T30" fmla="*/ 172 w 302"/>
                  <a:gd name="T31" fmla="*/ 39 h 308"/>
                  <a:gd name="T32" fmla="*/ 171 w 302"/>
                  <a:gd name="T33" fmla="*/ 57 h 308"/>
                  <a:gd name="T34" fmla="*/ 157 w 302"/>
                  <a:gd name="T35" fmla="*/ 71 h 308"/>
                  <a:gd name="T36" fmla="*/ 151 w 302"/>
                  <a:gd name="T37" fmla="*/ 74 h 308"/>
                  <a:gd name="T38" fmla="*/ 117 w 302"/>
                  <a:gd name="T39" fmla="*/ 71 h 308"/>
                  <a:gd name="T40" fmla="*/ 93 w 302"/>
                  <a:gd name="T41" fmla="*/ 74 h 308"/>
                  <a:gd name="T42" fmla="*/ 69 w 302"/>
                  <a:gd name="T43" fmla="*/ 84 h 308"/>
                  <a:gd name="T44" fmla="*/ 64 w 302"/>
                  <a:gd name="T45" fmla="*/ 87 h 308"/>
                  <a:gd name="T46" fmla="*/ 45 w 302"/>
                  <a:gd name="T47" fmla="*/ 75 h 308"/>
                  <a:gd name="T48" fmla="*/ 28 w 302"/>
                  <a:gd name="T49" fmla="*/ 59 h 308"/>
                  <a:gd name="T50" fmla="*/ 25 w 302"/>
                  <a:gd name="T51" fmla="*/ 48 h 308"/>
                  <a:gd name="T52" fmla="*/ 30 w 302"/>
                  <a:gd name="T53" fmla="*/ 36 h 308"/>
                  <a:gd name="T54" fmla="*/ 43 w 302"/>
                  <a:gd name="T55" fmla="*/ 29 h 308"/>
                  <a:gd name="T56" fmla="*/ 48 w 302"/>
                  <a:gd name="T57" fmla="*/ 20 h 308"/>
                  <a:gd name="T58" fmla="*/ 40 w 302"/>
                  <a:gd name="T59" fmla="*/ 15 h 308"/>
                  <a:gd name="T60" fmla="*/ 25 w 302"/>
                  <a:gd name="T61" fmla="*/ 18 h 308"/>
                  <a:gd name="T62" fmla="*/ 6 w 302"/>
                  <a:gd name="T63" fmla="*/ 36 h 308"/>
                  <a:gd name="T64" fmla="*/ 0 w 302"/>
                  <a:gd name="T65" fmla="*/ 56 h 308"/>
                  <a:gd name="T66" fmla="*/ 6 w 302"/>
                  <a:gd name="T67" fmla="*/ 74 h 308"/>
                  <a:gd name="T68" fmla="*/ 22 w 302"/>
                  <a:gd name="T69" fmla="*/ 93 h 308"/>
                  <a:gd name="T70" fmla="*/ 40 w 302"/>
                  <a:gd name="T71" fmla="*/ 107 h 308"/>
                  <a:gd name="T72" fmla="*/ 25 w 302"/>
                  <a:gd name="T73" fmla="*/ 140 h 308"/>
                  <a:gd name="T74" fmla="*/ 22 w 302"/>
                  <a:gd name="T75" fmla="*/ 171 h 308"/>
                  <a:gd name="T76" fmla="*/ 24 w 302"/>
                  <a:gd name="T77" fmla="*/ 204 h 308"/>
                  <a:gd name="T78" fmla="*/ 27 w 302"/>
                  <a:gd name="T79" fmla="*/ 233 h 308"/>
                  <a:gd name="T80" fmla="*/ 39 w 302"/>
                  <a:gd name="T81" fmla="*/ 258 h 308"/>
                  <a:gd name="T82" fmla="*/ 55 w 302"/>
                  <a:gd name="T83" fmla="*/ 278 h 308"/>
                  <a:gd name="T84" fmla="*/ 79 w 302"/>
                  <a:gd name="T85" fmla="*/ 293 h 308"/>
                  <a:gd name="T86" fmla="*/ 99 w 302"/>
                  <a:gd name="T87" fmla="*/ 303 h 308"/>
                  <a:gd name="T88" fmla="*/ 124 w 302"/>
                  <a:gd name="T89" fmla="*/ 308 h 308"/>
                  <a:gd name="T90" fmla="*/ 148 w 302"/>
                  <a:gd name="T91" fmla="*/ 308 h 308"/>
                  <a:gd name="T92" fmla="*/ 172 w 302"/>
                  <a:gd name="T93" fmla="*/ 305 h 308"/>
                  <a:gd name="T94" fmla="*/ 196 w 302"/>
                  <a:gd name="T95" fmla="*/ 297 h 308"/>
                  <a:gd name="T96" fmla="*/ 208 w 302"/>
                  <a:gd name="T97" fmla="*/ 284 h 308"/>
                  <a:gd name="T98" fmla="*/ 220 w 302"/>
                  <a:gd name="T99" fmla="*/ 266 h 308"/>
                  <a:gd name="T100" fmla="*/ 253 w 302"/>
                  <a:gd name="T101" fmla="*/ 278 h 308"/>
                  <a:gd name="T102" fmla="*/ 273 w 302"/>
                  <a:gd name="T103" fmla="*/ 288 h 308"/>
                  <a:gd name="T104" fmla="*/ 288 w 302"/>
                  <a:gd name="T105" fmla="*/ 290 h 308"/>
                  <a:gd name="T106" fmla="*/ 298 w 302"/>
                  <a:gd name="T107" fmla="*/ 281 h 308"/>
                  <a:gd name="T108" fmla="*/ 302 w 302"/>
                  <a:gd name="T109" fmla="*/ 269 h 308"/>
                  <a:gd name="T110" fmla="*/ 294 w 302"/>
                  <a:gd name="T111" fmla="*/ 254 h 308"/>
                  <a:gd name="T112" fmla="*/ 270 w 302"/>
                  <a:gd name="T113" fmla="*/ 243 h 308"/>
                  <a:gd name="T114" fmla="*/ 238 w 302"/>
                  <a:gd name="T115" fmla="*/ 236 h 308"/>
                  <a:gd name="T116" fmla="*/ 220 w 302"/>
                  <a:gd name="T117" fmla="*/ 225 h 308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302"/>
                  <a:gd name="T178" fmla="*/ 0 h 308"/>
                  <a:gd name="T179" fmla="*/ 302 w 302"/>
                  <a:gd name="T180" fmla="*/ 308 h 308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302" h="308">
                    <a:moveTo>
                      <a:pt x="220" y="225"/>
                    </a:moveTo>
                    <a:lnTo>
                      <a:pt x="220" y="197"/>
                    </a:lnTo>
                    <a:lnTo>
                      <a:pt x="216" y="159"/>
                    </a:lnTo>
                    <a:lnTo>
                      <a:pt x="208" y="135"/>
                    </a:lnTo>
                    <a:lnTo>
                      <a:pt x="198" y="116"/>
                    </a:lnTo>
                    <a:lnTo>
                      <a:pt x="181" y="93"/>
                    </a:lnTo>
                    <a:lnTo>
                      <a:pt x="193" y="80"/>
                    </a:lnTo>
                    <a:lnTo>
                      <a:pt x="199" y="60"/>
                    </a:lnTo>
                    <a:lnTo>
                      <a:pt x="196" y="38"/>
                    </a:lnTo>
                    <a:lnTo>
                      <a:pt x="184" y="18"/>
                    </a:lnTo>
                    <a:lnTo>
                      <a:pt x="163" y="5"/>
                    </a:lnTo>
                    <a:lnTo>
                      <a:pt x="142" y="0"/>
                    </a:lnTo>
                    <a:lnTo>
                      <a:pt x="136" y="9"/>
                    </a:lnTo>
                    <a:lnTo>
                      <a:pt x="148" y="15"/>
                    </a:lnTo>
                    <a:lnTo>
                      <a:pt x="160" y="23"/>
                    </a:lnTo>
                    <a:lnTo>
                      <a:pt x="172" y="39"/>
                    </a:lnTo>
                    <a:lnTo>
                      <a:pt x="171" y="57"/>
                    </a:lnTo>
                    <a:lnTo>
                      <a:pt x="157" y="71"/>
                    </a:lnTo>
                    <a:lnTo>
                      <a:pt x="151" y="74"/>
                    </a:lnTo>
                    <a:lnTo>
                      <a:pt x="117" y="71"/>
                    </a:lnTo>
                    <a:lnTo>
                      <a:pt x="93" y="74"/>
                    </a:lnTo>
                    <a:lnTo>
                      <a:pt x="69" y="84"/>
                    </a:lnTo>
                    <a:lnTo>
                      <a:pt x="64" y="87"/>
                    </a:lnTo>
                    <a:lnTo>
                      <a:pt x="45" y="75"/>
                    </a:lnTo>
                    <a:lnTo>
                      <a:pt x="28" y="59"/>
                    </a:lnTo>
                    <a:lnTo>
                      <a:pt x="25" y="48"/>
                    </a:lnTo>
                    <a:lnTo>
                      <a:pt x="30" y="36"/>
                    </a:lnTo>
                    <a:lnTo>
                      <a:pt x="43" y="29"/>
                    </a:lnTo>
                    <a:lnTo>
                      <a:pt x="48" y="20"/>
                    </a:lnTo>
                    <a:lnTo>
                      <a:pt x="40" y="15"/>
                    </a:lnTo>
                    <a:lnTo>
                      <a:pt x="25" y="18"/>
                    </a:lnTo>
                    <a:lnTo>
                      <a:pt x="6" y="36"/>
                    </a:lnTo>
                    <a:lnTo>
                      <a:pt x="0" y="56"/>
                    </a:lnTo>
                    <a:lnTo>
                      <a:pt x="6" y="74"/>
                    </a:lnTo>
                    <a:lnTo>
                      <a:pt x="22" y="93"/>
                    </a:lnTo>
                    <a:lnTo>
                      <a:pt x="40" y="107"/>
                    </a:lnTo>
                    <a:lnTo>
                      <a:pt x="25" y="140"/>
                    </a:lnTo>
                    <a:lnTo>
                      <a:pt x="22" y="171"/>
                    </a:lnTo>
                    <a:lnTo>
                      <a:pt x="24" y="204"/>
                    </a:lnTo>
                    <a:lnTo>
                      <a:pt x="27" y="233"/>
                    </a:lnTo>
                    <a:lnTo>
                      <a:pt x="39" y="258"/>
                    </a:lnTo>
                    <a:lnTo>
                      <a:pt x="55" y="278"/>
                    </a:lnTo>
                    <a:lnTo>
                      <a:pt x="79" y="293"/>
                    </a:lnTo>
                    <a:lnTo>
                      <a:pt x="99" y="303"/>
                    </a:lnTo>
                    <a:lnTo>
                      <a:pt x="124" y="308"/>
                    </a:lnTo>
                    <a:lnTo>
                      <a:pt x="148" y="308"/>
                    </a:lnTo>
                    <a:lnTo>
                      <a:pt x="172" y="305"/>
                    </a:lnTo>
                    <a:lnTo>
                      <a:pt x="196" y="297"/>
                    </a:lnTo>
                    <a:lnTo>
                      <a:pt x="208" y="284"/>
                    </a:lnTo>
                    <a:lnTo>
                      <a:pt x="220" y="266"/>
                    </a:lnTo>
                    <a:lnTo>
                      <a:pt x="253" y="278"/>
                    </a:lnTo>
                    <a:lnTo>
                      <a:pt x="273" y="288"/>
                    </a:lnTo>
                    <a:lnTo>
                      <a:pt x="288" y="290"/>
                    </a:lnTo>
                    <a:lnTo>
                      <a:pt x="298" y="281"/>
                    </a:lnTo>
                    <a:lnTo>
                      <a:pt x="302" y="269"/>
                    </a:lnTo>
                    <a:lnTo>
                      <a:pt x="294" y="254"/>
                    </a:lnTo>
                    <a:lnTo>
                      <a:pt x="270" y="243"/>
                    </a:lnTo>
                    <a:lnTo>
                      <a:pt x="238" y="236"/>
                    </a:lnTo>
                    <a:lnTo>
                      <a:pt x="220" y="225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4" name="Freeform 49">
                <a:extLst>
                  <a:ext uri="{FF2B5EF4-FFF2-40B4-BE49-F238E27FC236}">
                    <a16:creationId xmlns:a16="http://schemas.microsoft.com/office/drawing/2014/main" id="{124B2AC3-FFC5-200A-356A-A1AEE410A3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5" y="1498"/>
                <a:ext cx="216" cy="346"/>
              </a:xfrm>
              <a:custGeom>
                <a:avLst/>
                <a:gdLst>
                  <a:gd name="T0" fmla="*/ 45 w 216"/>
                  <a:gd name="T1" fmla="*/ 18 h 346"/>
                  <a:gd name="T2" fmla="*/ 57 w 216"/>
                  <a:gd name="T3" fmla="*/ 8 h 346"/>
                  <a:gd name="T4" fmla="*/ 78 w 216"/>
                  <a:gd name="T5" fmla="*/ 0 h 346"/>
                  <a:gd name="T6" fmla="*/ 99 w 216"/>
                  <a:gd name="T7" fmla="*/ 2 h 346"/>
                  <a:gd name="T8" fmla="*/ 117 w 216"/>
                  <a:gd name="T9" fmla="*/ 5 h 346"/>
                  <a:gd name="T10" fmla="*/ 140 w 216"/>
                  <a:gd name="T11" fmla="*/ 12 h 346"/>
                  <a:gd name="T12" fmla="*/ 158 w 216"/>
                  <a:gd name="T13" fmla="*/ 28 h 346"/>
                  <a:gd name="T14" fmla="*/ 174 w 216"/>
                  <a:gd name="T15" fmla="*/ 44 h 346"/>
                  <a:gd name="T16" fmla="*/ 191 w 216"/>
                  <a:gd name="T17" fmla="*/ 73 h 346"/>
                  <a:gd name="T18" fmla="*/ 203 w 216"/>
                  <a:gd name="T19" fmla="*/ 104 h 346"/>
                  <a:gd name="T20" fmla="*/ 210 w 216"/>
                  <a:gd name="T21" fmla="*/ 139 h 346"/>
                  <a:gd name="T22" fmla="*/ 215 w 216"/>
                  <a:gd name="T23" fmla="*/ 173 h 346"/>
                  <a:gd name="T24" fmla="*/ 216 w 216"/>
                  <a:gd name="T25" fmla="*/ 211 h 346"/>
                  <a:gd name="T26" fmla="*/ 210 w 216"/>
                  <a:gd name="T27" fmla="*/ 245 h 346"/>
                  <a:gd name="T28" fmla="*/ 206 w 216"/>
                  <a:gd name="T29" fmla="*/ 271 h 346"/>
                  <a:gd name="T30" fmla="*/ 195 w 216"/>
                  <a:gd name="T31" fmla="*/ 299 h 346"/>
                  <a:gd name="T32" fmla="*/ 176 w 216"/>
                  <a:gd name="T33" fmla="*/ 320 h 346"/>
                  <a:gd name="T34" fmla="*/ 150 w 216"/>
                  <a:gd name="T35" fmla="*/ 337 h 346"/>
                  <a:gd name="T36" fmla="*/ 114 w 216"/>
                  <a:gd name="T37" fmla="*/ 344 h 346"/>
                  <a:gd name="T38" fmla="*/ 78 w 216"/>
                  <a:gd name="T39" fmla="*/ 346 h 346"/>
                  <a:gd name="T40" fmla="*/ 50 w 216"/>
                  <a:gd name="T41" fmla="*/ 340 h 346"/>
                  <a:gd name="T42" fmla="*/ 24 w 216"/>
                  <a:gd name="T43" fmla="*/ 325 h 346"/>
                  <a:gd name="T44" fmla="*/ 9 w 216"/>
                  <a:gd name="T45" fmla="*/ 302 h 346"/>
                  <a:gd name="T46" fmla="*/ 0 w 216"/>
                  <a:gd name="T47" fmla="*/ 268 h 346"/>
                  <a:gd name="T48" fmla="*/ 3 w 216"/>
                  <a:gd name="T49" fmla="*/ 236 h 346"/>
                  <a:gd name="T50" fmla="*/ 17 w 216"/>
                  <a:gd name="T51" fmla="*/ 211 h 346"/>
                  <a:gd name="T52" fmla="*/ 30 w 216"/>
                  <a:gd name="T53" fmla="*/ 193 h 346"/>
                  <a:gd name="T54" fmla="*/ 42 w 216"/>
                  <a:gd name="T55" fmla="*/ 175 h 346"/>
                  <a:gd name="T56" fmla="*/ 47 w 216"/>
                  <a:gd name="T57" fmla="*/ 155 h 346"/>
                  <a:gd name="T58" fmla="*/ 45 w 216"/>
                  <a:gd name="T59" fmla="*/ 134 h 346"/>
                  <a:gd name="T60" fmla="*/ 38 w 216"/>
                  <a:gd name="T61" fmla="*/ 109 h 346"/>
                  <a:gd name="T62" fmla="*/ 32 w 216"/>
                  <a:gd name="T63" fmla="*/ 85 h 346"/>
                  <a:gd name="T64" fmla="*/ 30 w 216"/>
                  <a:gd name="T65" fmla="*/ 59 h 346"/>
                  <a:gd name="T66" fmla="*/ 35 w 216"/>
                  <a:gd name="T67" fmla="*/ 34 h 346"/>
                  <a:gd name="T68" fmla="*/ 45 w 216"/>
                  <a:gd name="T69" fmla="*/ 18 h 34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16"/>
                  <a:gd name="T106" fmla="*/ 0 h 346"/>
                  <a:gd name="T107" fmla="*/ 216 w 216"/>
                  <a:gd name="T108" fmla="*/ 346 h 34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16" h="346">
                    <a:moveTo>
                      <a:pt x="45" y="18"/>
                    </a:moveTo>
                    <a:lnTo>
                      <a:pt x="57" y="8"/>
                    </a:lnTo>
                    <a:lnTo>
                      <a:pt x="78" y="0"/>
                    </a:lnTo>
                    <a:lnTo>
                      <a:pt x="99" y="2"/>
                    </a:lnTo>
                    <a:lnTo>
                      <a:pt x="117" y="5"/>
                    </a:lnTo>
                    <a:lnTo>
                      <a:pt x="140" y="12"/>
                    </a:lnTo>
                    <a:lnTo>
                      <a:pt x="158" y="28"/>
                    </a:lnTo>
                    <a:lnTo>
                      <a:pt x="174" y="44"/>
                    </a:lnTo>
                    <a:lnTo>
                      <a:pt x="191" y="73"/>
                    </a:lnTo>
                    <a:lnTo>
                      <a:pt x="203" y="104"/>
                    </a:lnTo>
                    <a:lnTo>
                      <a:pt x="210" y="139"/>
                    </a:lnTo>
                    <a:lnTo>
                      <a:pt x="215" y="173"/>
                    </a:lnTo>
                    <a:lnTo>
                      <a:pt x="216" y="211"/>
                    </a:lnTo>
                    <a:lnTo>
                      <a:pt x="210" y="245"/>
                    </a:lnTo>
                    <a:lnTo>
                      <a:pt x="206" y="271"/>
                    </a:lnTo>
                    <a:lnTo>
                      <a:pt x="195" y="299"/>
                    </a:lnTo>
                    <a:lnTo>
                      <a:pt x="176" y="320"/>
                    </a:lnTo>
                    <a:lnTo>
                      <a:pt x="150" y="337"/>
                    </a:lnTo>
                    <a:lnTo>
                      <a:pt x="114" y="344"/>
                    </a:lnTo>
                    <a:lnTo>
                      <a:pt x="78" y="346"/>
                    </a:lnTo>
                    <a:lnTo>
                      <a:pt x="50" y="340"/>
                    </a:lnTo>
                    <a:lnTo>
                      <a:pt x="24" y="325"/>
                    </a:lnTo>
                    <a:lnTo>
                      <a:pt x="9" y="302"/>
                    </a:lnTo>
                    <a:lnTo>
                      <a:pt x="0" y="268"/>
                    </a:lnTo>
                    <a:lnTo>
                      <a:pt x="3" y="236"/>
                    </a:lnTo>
                    <a:lnTo>
                      <a:pt x="17" y="211"/>
                    </a:lnTo>
                    <a:lnTo>
                      <a:pt x="30" y="193"/>
                    </a:lnTo>
                    <a:lnTo>
                      <a:pt x="42" y="175"/>
                    </a:lnTo>
                    <a:lnTo>
                      <a:pt x="47" y="155"/>
                    </a:lnTo>
                    <a:lnTo>
                      <a:pt x="45" y="134"/>
                    </a:lnTo>
                    <a:lnTo>
                      <a:pt x="38" y="109"/>
                    </a:lnTo>
                    <a:lnTo>
                      <a:pt x="32" y="85"/>
                    </a:lnTo>
                    <a:lnTo>
                      <a:pt x="30" y="59"/>
                    </a:lnTo>
                    <a:lnTo>
                      <a:pt x="35" y="34"/>
                    </a:lnTo>
                    <a:lnTo>
                      <a:pt x="45" y="1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5" name="Freeform 50">
                <a:extLst>
                  <a:ext uri="{FF2B5EF4-FFF2-40B4-BE49-F238E27FC236}">
                    <a16:creationId xmlns:a16="http://schemas.microsoft.com/office/drawing/2014/main" id="{DDF5704D-D88A-5A03-96BC-ADA08D46BA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25" y="1515"/>
                <a:ext cx="321" cy="165"/>
              </a:xfrm>
              <a:custGeom>
                <a:avLst/>
                <a:gdLst>
                  <a:gd name="T0" fmla="*/ 254 w 321"/>
                  <a:gd name="T1" fmla="*/ 36 h 165"/>
                  <a:gd name="T2" fmla="*/ 269 w 321"/>
                  <a:gd name="T3" fmla="*/ 15 h 165"/>
                  <a:gd name="T4" fmla="*/ 294 w 321"/>
                  <a:gd name="T5" fmla="*/ 0 h 165"/>
                  <a:gd name="T6" fmla="*/ 311 w 321"/>
                  <a:gd name="T7" fmla="*/ 3 h 165"/>
                  <a:gd name="T8" fmla="*/ 321 w 321"/>
                  <a:gd name="T9" fmla="*/ 18 h 165"/>
                  <a:gd name="T10" fmla="*/ 318 w 321"/>
                  <a:gd name="T11" fmla="*/ 50 h 165"/>
                  <a:gd name="T12" fmla="*/ 306 w 321"/>
                  <a:gd name="T13" fmla="*/ 80 h 165"/>
                  <a:gd name="T14" fmla="*/ 282 w 321"/>
                  <a:gd name="T15" fmla="*/ 98 h 165"/>
                  <a:gd name="T16" fmla="*/ 243 w 321"/>
                  <a:gd name="T17" fmla="*/ 119 h 165"/>
                  <a:gd name="T18" fmla="*/ 207 w 321"/>
                  <a:gd name="T19" fmla="*/ 147 h 165"/>
                  <a:gd name="T20" fmla="*/ 179 w 321"/>
                  <a:gd name="T21" fmla="*/ 165 h 165"/>
                  <a:gd name="T22" fmla="*/ 162 w 321"/>
                  <a:gd name="T23" fmla="*/ 164 h 165"/>
                  <a:gd name="T24" fmla="*/ 137 w 321"/>
                  <a:gd name="T25" fmla="*/ 149 h 165"/>
                  <a:gd name="T26" fmla="*/ 104 w 321"/>
                  <a:gd name="T27" fmla="*/ 116 h 165"/>
                  <a:gd name="T28" fmla="*/ 75 w 321"/>
                  <a:gd name="T29" fmla="*/ 93 h 165"/>
                  <a:gd name="T30" fmla="*/ 62 w 321"/>
                  <a:gd name="T31" fmla="*/ 98 h 165"/>
                  <a:gd name="T32" fmla="*/ 54 w 321"/>
                  <a:gd name="T33" fmla="*/ 116 h 165"/>
                  <a:gd name="T34" fmla="*/ 50 w 321"/>
                  <a:gd name="T35" fmla="*/ 117 h 165"/>
                  <a:gd name="T36" fmla="*/ 24 w 321"/>
                  <a:gd name="T37" fmla="*/ 120 h 165"/>
                  <a:gd name="T38" fmla="*/ 9 w 321"/>
                  <a:gd name="T39" fmla="*/ 107 h 165"/>
                  <a:gd name="T40" fmla="*/ 2 w 321"/>
                  <a:gd name="T41" fmla="*/ 75 h 165"/>
                  <a:gd name="T42" fmla="*/ 0 w 321"/>
                  <a:gd name="T43" fmla="*/ 30 h 165"/>
                  <a:gd name="T44" fmla="*/ 18 w 321"/>
                  <a:gd name="T45" fmla="*/ 9 h 165"/>
                  <a:gd name="T46" fmla="*/ 45 w 321"/>
                  <a:gd name="T47" fmla="*/ 9 h 165"/>
                  <a:gd name="T48" fmla="*/ 69 w 321"/>
                  <a:gd name="T49" fmla="*/ 20 h 165"/>
                  <a:gd name="T50" fmla="*/ 89 w 321"/>
                  <a:gd name="T51" fmla="*/ 51 h 165"/>
                  <a:gd name="T52" fmla="*/ 104 w 321"/>
                  <a:gd name="T53" fmla="*/ 77 h 165"/>
                  <a:gd name="T54" fmla="*/ 126 w 321"/>
                  <a:gd name="T55" fmla="*/ 101 h 165"/>
                  <a:gd name="T56" fmla="*/ 152 w 321"/>
                  <a:gd name="T57" fmla="*/ 120 h 165"/>
                  <a:gd name="T58" fmla="*/ 171 w 321"/>
                  <a:gd name="T59" fmla="*/ 123 h 165"/>
                  <a:gd name="T60" fmla="*/ 189 w 321"/>
                  <a:gd name="T61" fmla="*/ 116 h 165"/>
                  <a:gd name="T62" fmla="*/ 212 w 321"/>
                  <a:gd name="T63" fmla="*/ 96 h 165"/>
                  <a:gd name="T64" fmla="*/ 231 w 321"/>
                  <a:gd name="T65" fmla="*/ 72 h 165"/>
                  <a:gd name="T66" fmla="*/ 254 w 321"/>
                  <a:gd name="T67" fmla="*/ 36 h 16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321"/>
                  <a:gd name="T103" fmla="*/ 0 h 165"/>
                  <a:gd name="T104" fmla="*/ 321 w 321"/>
                  <a:gd name="T105" fmla="*/ 165 h 16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321" h="165">
                    <a:moveTo>
                      <a:pt x="254" y="36"/>
                    </a:moveTo>
                    <a:lnTo>
                      <a:pt x="269" y="15"/>
                    </a:lnTo>
                    <a:lnTo>
                      <a:pt x="294" y="0"/>
                    </a:lnTo>
                    <a:lnTo>
                      <a:pt x="311" y="3"/>
                    </a:lnTo>
                    <a:lnTo>
                      <a:pt x="321" y="18"/>
                    </a:lnTo>
                    <a:lnTo>
                      <a:pt x="318" y="50"/>
                    </a:lnTo>
                    <a:lnTo>
                      <a:pt x="306" y="80"/>
                    </a:lnTo>
                    <a:lnTo>
                      <a:pt x="282" y="98"/>
                    </a:lnTo>
                    <a:lnTo>
                      <a:pt x="243" y="119"/>
                    </a:lnTo>
                    <a:lnTo>
                      <a:pt x="207" y="147"/>
                    </a:lnTo>
                    <a:lnTo>
                      <a:pt x="179" y="165"/>
                    </a:lnTo>
                    <a:lnTo>
                      <a:pt x="162" y="164"/>
                    </a:lnTo>
                    <a:lnTo>
                      <a:pt x="137" y="149"/>
                    </a:lnTo>
                    <a:lnTo>
                      <a:pt x="104" y="116"/>
                    </a:lnTo>
                    <a:lnTo>
                      <a:pt x="75" y="93"/>
                    </a:lnTo>
                    <a:lnTo>
                      <a:pt x="62" y="98"/>
                    </a:lnTo>
                    <a:lnTo>
                      <a:pt x="54" y="116"/>
                    </a:lnTo>
                    <a:lnTo>
                      <a:pt x="50" y="117"/>
                    </a:lnTo>
                    <a:lnTo>
                      <a:pt x="24" y="120"/>
                    </a:lnTo>
                    <a:lnTo>
                      <a:pt x="9" y="107"/>
                    </a:lnTo>
                    <a:lnTo>
                      <a:pt x="2" y="75"/>
                    </a:lnTo>
                    <a:lnTo>
                      <a:pt x="0" y="30"/>
                    </a:lnTo>
                    <a:lnTo>
                      <a:pt x="18" y="9"/>
                    </a:lnTo>
                    <a:lnTo>
                      <a:pt x="45" y="9"/>
                    </a:lnTo>
                    <a:lnTo>
                      <a:pt x="69" y="20"/>
                    </a:lnTo>
                    <a:lnTo>
                      <a:pt x="89" y="51"/>
                    </a:lnTo>
                    <a:lnTo>
                      <a:pt x="104" y="77"/>
                    </a:lnTo>
                    <a:lnTo>
                      <a:pt x="126" y="101"/>
                    </a:lnTo>
                    <a:lnTo>
                      <a:pt x="152" y="120"/>
                    </a:lnTo>
                    <a:lnTo>
                      <a:pt x="171" y="123"/>
                    </a:lnTo>
                    <a:lnTo>
                      <a:pt x="189" y="116"/>
                    </a:lnTo>
                    <a:lnTo>
                      <a:pt x="212" y="96"/>
                    </a:lnTo>
                    <a:lnTo>
                      <a:pt x="231" y="72"/>
                    </a:lnTo>
                    <a:lnTo>
                      <a:pt x="254" y="3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6" name="Freeform 51">
                <a:extLst>
                  <a:ext uri="{FF2B5EF4-FFF2-40B4-BE49-F238E27FC236}">
                    <a16:creationId xmlns:a16="http://schemas.microsoft.com/office/drawing/2014/main" id="{9F4C205A-C877-F148-03F5-DB89739B1D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02" y="1530"/>
                <a:ext cx="240" cy="348"/>
              </a:xfrm>
              <a:custGeom>
                <a:avLst/>
                <a:gdLst>
                  <a:gd name="T0" fmla="*/ 16 w 240"/>
                  <a:gd name="T1" fmla="*/ 2 h 348"/>
                  <a:gd name="T2" fmla="*/ 45 w 240"/>
                  <a:gd name="T3" fmla="*/ 6 h 348"/>
                  <a:gd name="T4" fmla="*/ 67 w 240"/>
                  <a:gd name="T5" fmla="*/ 32 h 348"/>
                  <a:gd name="T6" fmla="*/ 91 w 240"/>
                  <a:gd name="T7" fmla="*/ 57 h 348"/>
                  <a:gd name="T8" fmla="*/ 121 w 240"/>
                  <a:gd name="T9" fmla="*/ 81 h 348"/>
                  <a:gd name="T10" fmla="*/ 144 w 240"/>
                  <a:gd name="T11" fmla="*/ 99 h 348"/>
                  <a:gd name="T12" fmla="*/ 169 w 240"/>
                  <a:gd name="T13" fmla="*/ 113 h 348"/>
                  <a:gd name="T14" fmla="*/ 196 w 240"/>
                  <a:gd name="T15" fmla="*/ 126 h 348"/>
                  <a:gd name="T16" fmla="*/ 219 w 240"/>
                  <a:gd name="T17" fmla="*/ 135 h 348"/>
                  <a:gd name="T18" fmla="*/ 235 w 240"/>
                  <a:gd name="T19" fmla="*/ 147 h 348"/>
                  <a:gd name="T20" fmla="*/ 240 w 240"/>
                  <a:gd name="T21" fmla="*/ 159 h 348"/>
                  <a:gd name="T22" fmla="*/ 231 w 240"/>
                  <a:gd name="T23" fmla="*/ 176 h 348"/>
                  <a:gd name="T24" fmla="*/ 210 w 240"/>
                  <a:gd name="T25" fmla="*/ 191 h 348"/>
                  <a:gd name="T26" fmla="*/ 166 w 240"/>
                  <a:gd name="T27" fmla="*/ 203 h 348"/>
                  <a:gd name="T28" fmla="*/ 127 w 240"/>
                  <a:gd name="T29" fmla="*/ 215 h 348"/>
                  <a:gd name="T30" fmla="*/ 103 w 240"/>
                  <a:gd name="T31" fmla="*/ 230 h 348"/>
                  <a:gd name="T32" fmla="*/ 108 w 240"/>
                  <a:gd name="T33" fmla="*/ 245 h 348"/>
                  <a:gd name="T34" fmla="*/ 109 w 240"/>
                  <a:gd name="T35" fmla="*/ 249 h 348"/>
                  <a:gd name="T36" fmla="*/ 135 w 240"/>
                  <a:gd name="T37" fmla="*/ 273 h 348"/>
                  <a:gd name="T38" fmla="*/ 163 w 240"/>
                  <a:gd name="T39" fmla="*/ 293 h 348"/>
                  <a:gd name="T40" fmla="*/ 189 w 240"/>
                  <a:gd name="T41" fmla="*/ 309 h 348"/>
                  <a:gd name="T42" fmla="*/ 193 w 240"/>
                  <a:gd name="T43" fmla="*/ 317 h 348"/>
                  <a:gd name="T44" fmla="*/ 195 w 240"/>
                  <a:gd name="T45" fmla="*/ 321 h 348"/>
                  <a:gd name="T46" fmla="*/ 192 w 240"/>
                  <a:gd name="T47" fmla="*/ 330 h 348"/>
                  <a:gd name="T48" fmla="*/ 187 w 240"/>
                  <a:gd name="T49" fmla="*/ 333 h 348"/>
                  <a:gd name="T50" fmla="*/ 177 w 240"/>
                  <a:gd name="T51" fmla="*/ 341 h 348"/>
                  <a:gd name="T52" fmla="*/ 172 w 240"/>
                  <a:gd name="T53" fmla="*/ 344 h 348"/>
                  <a:gd name="T54" fmla="*/ 153 w 240"/>
                  <a:gd name="T55" fmla="*/ 348 h 348"/>
                  <a:gd name="T56" fmla="*/ 130 w 240"/>
                  <a:gd name="T57" fmla="*/ 330 h 348"/>
                  <a:gd name="T58" fmla="*/ 112 w 240"/>
                  <a:gd name="T59" fmla="*/ 305 h 348"/>
                  <a:gd name="T60" fmla="*/ 87 w 240"/>
                  <a:gd name="T61" fmla="*/ 270 h 348"/>
                  <a:gd name="T62" fmla="*/ 70 w 240"/>
                  <a:gd name="T63" fmla="*/ 237 h 348"/>
                  <a:gd name="T64" fmla="*/ 69 w 240"/>
                  <a:gd name="T65" fmla="*/ 219 h 348"/>
                  <a:gd name="T66" fmla="*/ 81 w 240"/>
                  <a:gd name="T67" fmla="*/ 203 h 348"/>
                  <a:gd name="T68" fmla="*/ 112 w 240"/>
                  <a:gd name="T69" fmla="*/ 194 h 348"/>
                  <a:gd name="T70" fmla="*/ 148 w 240"/>
                  <a:gd name="T71" fmla="*/ 180 h 348"/>
                  <a:gd name="T72" fmla="*/ 172 w 240"/>
                  <a:gd name="T73" fmla="*/ 173 h 348"/>
                  <a:gd name="T74" fmla="*/ 180 w 240"/>
                  <a:gd name="T75" fmla="*/ 164 h 348"/>
                  <a:gd name="T76" fmla="*/ 175 w 240"/>
                  <a:gd name="T77" fmla="*/ 155 h 348"/>
                  <a:gd name="T78" fmla="*/ 154 w 240"/>
                  <a:gd name="T79" fmla="*/ 141 h 348"/>
                  <a:gd name="T80" fmla="*/ 121 w 240"/>
                  <a:gd name="T81" fmla="*/ 125 h 348"/>
                  <a:gd name="T82" fmla="*/ 85 w 240"/>
                  <a:gd name="T83" fmla="*/ 113 h 348"/>
                  <a:gd name="T84" fmla="*/ 57 w 240"/>
                  <a:gd name="T85" fmla="*/ 101 h 348"/>
                  <a:gd name="T86" fmla="*/ 24 w 240"/>
                  <a:gd name="T87" fmla="*/ 75 h 348"/>
                  <a:gd name="T88" fmla="*/ 9 w 240"/>
                  <a:gd name="T89" fmla="*/ 53 h 348"/>
                  <a:gd name="T90" fmla="*/ 0 w 240"/>
                  <a:gd name="T91" fmla="*/ 24 h 348"/>
                  <a:gd name="T92" fmla="*/ 9 w 240"/>
                  <a:gd name="T93" fmla="*/ 8 h 348"/>
                  <a:gd name="T94" fmla="*/ 22 w 240"/>
                  <a:gd name="T95" fmla="*/ 0 h 348"/>
                  <a:gd name="T96" fmla="*/ 16 w 240"/>
                  <a:gd name="T97" fmla="*/ 2 h 348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0"/>
                  <a:gd name="T148" fmla="*/ 0 h 348"/>
                  <a:gd name="T149" fmla="*/ 240 w 240"/>
                  <a:gd name="T150" fmla="*/ 348 h 348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0" h="348">
                    <a:moveTo>
                      <a:pt x="16" y="2"/>
                    </a:moveTo>
                    <a:lnTo>
                      <a:pt x="45" y="6"/>
                    </a:lnTo>
                    <a:lnTo>
                      <a:pt x="67" y="32"/>
                    </a:lnTo>
                    <a:lnTo>
                      <a:pt x="91" y="57"/>
                    </a:lnTo>
                    <a:lnTo>
                      <a:pt x="121" y="81"/>
                    </a:lnTo>
                    <a:lnTo>
                      <a:pt x="144" y="99"/>
                    </a:lnTo>
                    <a:lnTo>
                      <a:pt x="169" y="113"/>
                    </a:lnTo>
                    <a:lnTo>
                      <a:pt x="196" y="126"/>
                    </a:lnTo>
                    <a:lnTo>
                      <a:pt x="219" y="135"/>
                    </a:lnTo>
                    <a:lnTo>
                      <a:pt x="235" y="147"/>
                    </a:lnTo>
                    <a:lnTo>
                      <a:pt x="240" y="159"/>
                    </a:lnTo>
                    <a:lnTo>
                      <a:pt x="231" y="176"/>
                    </a:lnTo>
                    <a:lnTo>
                      <a:pt x="210" y="191"/>
                    </a:lnTo>
                    <a:lnTo>
                      <a:pt x="166" y="203"/>
                    </a:lnTo>
                    <a:lnTo>
                      <a:pt x="127" y="215"/>
                    </a:lnTo>
                    <a:lnTo>
                      <a:pt x="103" y="230"/>
                    </a:lnTo>
                    <a:lnTo>
                      <a:pt x="108" y="245"/>
                    </a:lnTo>
                    <a:lnTo>
                      <a:pt x="109" y="249"/>
                    </a:lnTo>
                    <a:lnTo>
                      <a:pt x="135" y="273"/>
                    </a:lnTo>
                    <a:lnTo>
                      <a:pt x="163" y="293"/>
                    </a:lnTo>
                    <a:lnTo>
                      <a:pt x="189" y="309"/>
                    </a:lnTo>
                    <a:lnTo>
                      <a:pt x="193" y="317"/>
                    </a:lnTo>
                    <a:lnTo>
                      <a:pt x="195" y="321"/>
                    </a:lnTo>
                    <a:lnTo>
                      <a:pt x="192" y="330"/>
                    </a:lnTo>
                    <a:lnTo>
                      <a:pt x="187" y="333"/>
                    </a:lnTo>
                    <a:lnTo>
                      <a:pt x="177" y="341"/>
                    </a:lnTo>
                    <a:lnTo>
                      <a:pt x="172" y="344"/>
                    </a:lnTo>
                    <a:lnTo>
                      <a:pt x="153" y="348"/>
                    </a:lnTo>
                    <a:lnTo>
                      <a:pt x="130" y="330"/>
                    </a:lnTo>
                    <a:lnTo>
                      <a:pt x="112" y="305"/>
                    </a:lnTo>
                    <a:lnTo>
                      <a:pt x="87" y="270"/>
                    </a:lnTo>
                    <a:lnTo>
                      <a:pt x="70" y="237"/>
                    </a:lnTo>
                    <a:lnTo>
                      <a:pt x="69" y="219"/>
                    </a:lnTo>
                    <a:lnTo>
                      <a:pt x="81" y="203"/>
                    </a:lnTo>
                    <a:lnTo>
                      <a:pt x="112" y="194"/>
                    </a:lnTo>
                    <a:lnTo>
                      <a:pt x="148" y="180"/>
                    </a:lnTo>
                    <a:lnTo>
                      <a:pt x="172" y="173"/>
                    </a:lnTo>
                    <a:lnTo>
                      <a:pt x="180" y="164"/>
                    </a:lnTo>
                    <a:lnTo>
                      <a:pt x="175" y="155"/>
                    </a:lnTo>
                    <a:lnTo>
                      <a:pt x="154" y="141"/>
                    </a:lnTo>
                    <a:lnTo>
                      <a:pt x="121" y="125"/>
                    </a:lnTo>
                    <a:lnTo>
                      <a:pt x="85" y="113"/>
                    </a:lnTo>
                    <a:lnTo>
                      <a:pt x="57" y="101"/>
                    </a:lnTo>
                    <a:lnTo>
                      <a:pt x="24" y="75"/>
                    </a:lnTo>
                    <a:lnTo>
                      <a:pt x="9" y="53"/>
                    </a:lnTo>
                    <a:lnTo>
                      <a:pt x="0" y="24"/>
                    </a:lnTo>
                    <a:lnTo>
                      <a:pt x="9" y="8"/>
                    </a:lnTo>
                    <a:lnTo>
                      <a:pt x="22" y="0"/>
                    </a:lnTo>
                    <a:lnTo>
                      <a:pt x="16" y="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7" name="Freeform 52">
                <a:extLst>
                  <a:ext uri="{FF2B5EF4-FFF2-40B4-BE49-F238E27FC236}">
                    <a16:creationId xmlns:a16="http://schemas.microsoft.com/office/drawing/2014/main" id="{B3DBE023-7690-B54A-AB6F-6460A56A27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48" y="1775"/>
                <a:ext cx="187" cy="420"/>
              </a:xfrm>
              <a:custGeom>
                <a:avLst/>
                <a:gdLst>
                  <a:gd name="T0" fmla="*/ 52 w 187"/>
                  <a:gd name="T1" fmla="*/ 0 h 420"/>
                  <a:gd name="T2" fmla="*/ 67 w 187"/>
                  <a:gd name="T3" fmla="*/ 7 h 420"/>
                  <a:gd name="T4" fmla="*/ 84 w 187"/>
                  <a:gd name="T5" fmla="*/ 21 h 420"/>
                  <a:gd name="T6" fmla="*/ 91 w 187"/>
                  <a:gd name="T7" fmla="*/ 39 h 420"/>
                  <a:gd name="T8" fmla="*/ 103 w 187"/>
                  <a:gd name="T9" fmla="*/ 69 h 420"/>
                  <a:gd name="T10" fmla="*/ 111 w 187"/>
                  <a:gd name="T11" fmla="*/ 102 h 420"/>
                  <a:gd name="T12" fmla="*/ 117 w 187"/>
                  <a:gd name="T13" fmla="*/ 133 h 420"/>
                  <a:gd name="T14" fmla="*/ 114 w 187"/>
                  <a:gd name="T15" fmla="*/ 160 h 420"/>
                  <a:gd name="T16" fmla="*/ 108 w 187"/>
                  <a:gd name="T17" fmla="*/ 181 h 420"/>
                  <a:gd name="T18" fmla="*/ 99 w 187"/>
                  <a:gd name="T19" fmla="*/ 205 h 420"/>
                  <a:gd name="T20" fmla="*/ 82 w 187"/>
                  <a:gd name="T21" fmla="*/ 235 h 420"/>
                  <a:gd name="T22" fmla="*/ 64 w 187"/>
                  <a:gd name="T23" fmla="*/ 265 h 420"/>
                  <a:gd name="T24" fmla="*/ 51 w 187"/>
                  <a:gd name="T25" fmla="*/ 286 h 420"/>
                  <a:gd name="T26" fmla="*/ 43 w 187"/>
                  <a:gd name="T27" fmla="*/ 303 h 420"/>
                  <a:gd name="T28" fmla="*/ 43 w 187"/>
                  <a:gd name="T29" fmla="*/ 319 h 420"/>
                  <a:gd name="T30" fmla="*/ 48 w 187"/>
                  <a:gd name="T31" fmla="*/ 333 h 420"/>
                  <a:gd name="T32" fmla="*/ 72 w 187"/>
                  <a:gd name="T33" fmla="*/ 340 h 420"/>
                  <a:gd name="T34" fmla="*/ 106 w 187"/>
                  <a:gd name="T35" fmla="*/ 349 h 420"/>
                  <a:gd name="T36" fmla="*/ 157 w 187"/>
                  <a:gd name="T37" fmla="*/ 366 h 420"/>
                  <a:gd name="T38" fmla="*/ 181 w 187"/>
                  <a:gd name="T39" fmla="*/ 378 h 420"/>
                  <a:gd name="T40" fmla="*/ 187 w 187"/>
                  <a:gd name="T41" fmla="*/ 391 h 420"/>
                  <a:gd name="T42" fmla="*/ 181 w 187"/>
                  <a:gd name="T43" fmla="*/ 402 h 420"/>
                  <a:gd name="T44" fmla="*/ 163 w 187"/>
                  <a:gd name="T45" fmla="*/ 414 h 420"/>
                  <a:gd name="T46" fmla="*/ 157 w 187"/>
                  <a:gd name="T47" fmla="*/ 415 h 420"/>
                  <a:gd name="T48" fmla="*/ 133 w 187"/>
                  <a:gd name="T49" fmla="*/ 420 h 420"/>
                  <a:gd name="T50" fmla="*/ 121 w 187"/>
                  <a:gd name="T51" fmla="*/ 415 h 420"/>
                  <a:gd name="T52" fmla="*/ 112 w 187"/>
                  <a:gd name="T53" fmla="*/ 405 h 420"/>
                  <a:gd name="T54" fmla="*/ 97 w 187"/>
                  <a:gd name="T55" fmla="*/ 387 h 420"/>
                  <a:gd name="T56" fmla="*/ 73 w 187"/>
                  <a:gd name="T57" fmla="*/ 370 h 420"/>
                  <a:gd name="T58" fmla="*/ 54 w 187"/>
                  <a:gd name="T59" fmla="*/ 367 h 420"/>
                  <a:gd name="T60" fmla="*/ 36 w 187"/>
                  <a:gd name="T61" fmla="*/ 367 h 420"/>
                  <a:gd name="T62" fmla="*/ 22 w 187"/>
                  <a:gd name="T63" fmla="*/ 367 h 420"/>
                  <a:gd name="T64" fmla="*/ 10 w 187"/>
                  <a:gd name="T65" fmla="*/ 360 h 420"/>
                  <a:gd name="T66" fmla="*/ 4 w 187"/>
                  <a:gd name="T67" fmla="*/ 352 h 420"/>
                  <a:gd name="T68" fmla="*/ 0 w 187"/>
                  <a:gd name="T69" fmla="*/ 339 h 420"/>
                  <a:gd name="T70" fmla="*/ 3 w 187"/>
                  <a:gd name="T71" fmla="*/ 327 h 420"/>
                  <a:gd name="T72" fmla="*/ 7 w 187"/>
                  <a:gd name="T73" fmla="*/ 307 h 420"/>
                  <a:gd name="T74" fmla="*/ 15 w 187"/>
                  <a:gd name="T75" fmla="*/ 291 h 420"/>
                  <a:gd name="T76" fmla="*/ 27 w 187"/>
                  <a:gd name="T77" fmla="*/ 264 h 420"/>
                  <a:gd name="T78" fmla="*/ 49 w 187"/>
                  <a:gd name="T79" fmla="*/ 229 h 420"/>
                  <a:gd name="T80" fmla="*/ 64 w 187"/>
                  <a:gd name="T81" fmla="*/ 201 h 420"/>
                  <a:gd name="T82" fmla="*/ 70 w 187"/>
                  <a:gd name="T83" fmla="*/ 175 h 420"/>
                  <a:gd name="T84" fmla="*/ 73 w 187"/>
                  <a:gd name="T85" fmla="*/ 150 h 420"/>
                  <a:gd name="T86" fmla="*/ 64 w 187"/>
                  <a:gd name="T87" fmla="*/ 121 h 420"/>
                  <a:gd name="T88" fmla="*/ 52 w 187"/>
                  <a:gd name="T89" fmla="*/ 97 h 420"/>
                  <a:gd name="T90" fmla="*/ 37 w 187"/>
                  <a:gd name="T91" fmla="*/ 72 h 420"/>
                  <a:gd name="T92" fmla="*/ 25 w 187"/>
                  <a:gd name="T93" fmla="*/ 51 h 420"/>
                  <a:gd name="T94" fmla="*/ 21 w 187"/>
                  <a:gd name="T95" fmla="*/ 30 h 420"/>
                  <a:gd name="T96" fmla="*/ 25 w 187"/>
                  <a:gd name="T97" fmla="*/ 16 h 420"/>
                  <a:gd name="T98" fmla="*/ 33 w 187"/>
                  <a:gd name="T99" fmla="*/ 7 h 420"/>
                  <a:gd name="T100" fmla="*/ 46 w 187"/>
                  <a:gd name="T101" fmla="*/ 3 h 420"/>
                  <a:gd name="T102" fmla="*/ 52 w 187"/>
                  <a:gd name="T103" fmla="*/ 0 h 420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187"/>
                  <a:gd name="T157" fmla="*/ 0 h 420"/>
                  <a:gd name="T158" fmla="*/ 187 w 187"/>
                  <a:gd name="T159" fmla="*/ 420 h 420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187" h="420">
                    <a:moveTo>
                      <a:pt x="52" y="0"/>
                    </a:moveTo>
                    <a:lnTo>
                      <a:pt x="67" y="7"/>
                    </a:lnTo>
                    <a:lnTo>
                      <a:pt x="84" y="21"/>
                    </a:lnTo>
                    <a:lnTo>
                      <a:pt x="91" y="39"/>
                    </a:lnTo>
                    <a:lnTo>
                      <a:pt x="103" y="69"/>
                    </a:lnTo>
                    <a:lnTo>
                      <a:pt x="111" y="102"/>
                    </a:lnTo>
                    <a:lnTo>
                      <a:pt x="117" y="133"/>
                    </a:lnTo>
                    <a:lnTo>
                      <a:pt x="114" y="160"/>
                    </a:lnTo>
                    <a:lnTo>
                      <a:pt x="108" y="181"/>
                    </a:lnTo>
                    <a:lnTo>
                      <a:pt x="99" y="205"/>
                    </a:lnTo>
                    <a:lnTo>
                      <a:pt x="82" y="235"/>
                    </a:lnTo>
                    <a:lnTo>
                      <a:pt x="64" y="265"/>
                    </a:lnTo>
                    <a:lnTo>
                      <a:pt x="51" y="286"/>
                    </a:lnTo>
                    <a:lnTo>
                      <a:pt x="43" y="303"/>
                    </a:lnTo>
                    <a:lnTo>
                      <a:pt x="43" y="319"/>
                    </a:lnTo>
                    <a:lnTo>
                      <a:pt x="48" y="333"/>
                    </a:lnTo>
                    <a:lnTo>
                      <a:pt x="72" y="340"/>
                    </a:lnTo>
                    <a:lnTo>
                      <a:pt x="106" y="349"/>
                    </a:lnTo>
                    <a:lnTo>
                      <a:pt x="157" y="366"/>
                    </a:lnTo>
                    <a:lnTo>
                      <a:pt x="181" y="378"/>
                    </a:lnTo>
                    <a:lnTo>
                      <a:pt x="187" y="391"/>
                    </a:lnTo>
                    <a:lnTo>
                      <a:pt x="181" y="402"/>
                    </a:lnTo>
                    <a:lnTo>
                      <a:pt x="163" y="414"/>
                    </a:lnTo>
                    <a:lnTo>
                      <a:pt x="157" y="415"/>
                    </a:lnTo>
                    <a:lnTo>
                      <a:pt x="133" y="420"/>
                    </a:lnTo>
                    <a:lnTo>
                      <a:pt x="121" y="415"/>
                    </a:lnTo>
                    <a:lnTo>
                      <a:pt x="112" y="405"/>
                    </a:lnTo>
                    <a:lnTo>
                      <a:pt x="97" y="387"/>
                    </a:lnTo>
                    <a:lnTo>
                      <a:pt x="73" y="370"/>
                    </a:lnTo>
                    <a:lnTo>
                      <a:pt x="54" y="367"/>
                    </a:lnTo>
                    <a:lnTo>
                      <a:pt x="36" y="367"/>
                    </a:lnTo>
                    <a:lnTo>
                      <a:pt x="22" y="367"/>
                    </a:lnTo>
                    <a:lnTo>
                      <a:pt x="10" y="360"/>
                    </a:lnTo>
                    <a:lnTo>
                      <a:pt x="4" y="352"/>
                    </a:lnTo>
                    <a:lnTo>
                      <a:pt x="0" y="339"/>
                    </a:lnTo>
                    <a:lnTo>
                      <a:pt x="3" y="327"/>
                    </a:lnTo>
                    <a:lnTo>
                      <a:pt x="7" y="307"/>
                    </a:lnTo>
                    <a:lnTo>
                      <a:pt x="15" y="291"/>
                    </a:lnTo>
                    <a:lnTo>
                      <a:pt x="27" y="264"/>
                    </a:lnTo>
                    <a:lnTo>
                      <a:pt x="49" y="229"/>
                    </a:lnTo>
                    <a:lnTo>
                      <a:pt x="64" y="201"/>
                    </a:lnTo>
                    <a:lnTo>
                      <a:pt x="70" y="175"/>
                    </a:lnTo>
                    <a:lnTo>
                      <a:pt x="73" y="150"/>
                    </a:lnTo>
                    <a:lnTo>
                      <a:pt x="64" y="121"/>
                    </a:lnTo>
                    <a:lnTo>
                      <a:pt x="52" y="97"/>
                    </a:lnTo>
                    <a:lnTo>
                      <a:pt x="37" y="72"/>
                    </a:lnTo>
                    <a:lnTo>
                      <a:pt x="25" y="51"/>
                    </a:lnTo>
                    <a:lnTo>
                      <a:pt x="21" y="30"/>
                    </a:lnTo>
                    <a:lnTo>
                      <a:pt x="25" y="16"/>
                    </a:lnTo>
                    <a:lnTo>
                      <a:pt x="33" y="7"/>
                    </a:lnTo>
                    <a:lnTo>
                      <a:pt x="46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8" name="Freeform 53">
                <a:extLst>
                  <a:ext uri="{FF2B5EF4-FFF2-40B4-BE49-F238E27FC236}">
                    <a16:creationId xmlns:a16="http://schemas.microsoft.com/office/drawing/2014/main" id="{38D0C659-4593-1BEC-201E-556B10AF51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89" y="1773"/>
                <a:ext cx="165" cy="450"/>
              </a:xfrm>
              <a:custGeom>
                <a:avLst/>
                <a:gdLst>
                  <a:gd name="T0" fmla="*/ 81 w 165"/>
                  <a:gd name="T1" fmla="*/ 49 h 450"/>
                  <a:gd name="T2" fmla="*/ 97 w 165"/>
                  <a:gd name="T3" fmla="*/ 25 h 450"/>
                  <a:gd name="T4" fmla="*/ 123 w 165"/>
                  <a:gd name="T5" fmla="*/ 3 h 450"/>
                  <a:gd name="T6" fmla="*/ 147 w 165"/>
                  <a:gd name="T7" fmla="*/ 0 h 450"/>
                  <a:gd name="T8" fmla="*/ 160 w 165"/>
                  <a:gd name="T9" fmla="*/ 15 h 450"/>
                  <a:gd name="T10" fmla="*/ 165 w 165"/>
                  <a:gd name="T11" fmla="*/ 37 h 450"/>
                  <a:gd name="T12" fmla="*/ 157 w 165"/>
                  <a:gd name="T13" fmla="*/ 60 h 450"/>
                  <a:gd name="T14" fmla="*/ 141 w 165"/>
                  <a:gd name="T15" fmla="*/ 75 h 450"/>
                  <a:gd name="T16" fmla="*/ 112 w 165"/>
                  <a:gd name="T17" fmla="*/ 97 h 450"/>
                  <a:gd name="T18" fmla="*/ 93 w 165"/>
                  <a:gd name="T19" fmla="*/ 120 h 450"/>
                  <a:gd name="T20" fmla="*/ 82 w 165"/>
                  <a:gd name="T21" fmla="*/ 144 h 450"/>
                  <a:gd name="T22" fmla="*/ 78 w 165"/>
                  <a:gd name="T23" fmla="*/ 168 h 450"/>
                  <a:gd name="T24" fmla="*/ 76 w 165"/>
                  <a:gd name="T25" fmla="*/ 195 h 450"/>
                  <a:gd name="T26" fmla="*/ 82 w 165"/>
                  <a:gd name="T27" fmla="*/ 223 h 450"/>
                  <a:gd name="T28" fmla="*/ 82 w 165"/>
                  <a:gd name="T29" fmla="*/ 228 h 450"/>
                  <a:gd name="T30" fmla="*/ 90 w 165"/>
                  <a:gd name="T31" fmla="*/ 261 h 450"/>
                  <a:gd name="T32" fmla="*/ 97 w 165"/>
                  <a:gd name="T33" fmla="*/ 294 h 450"/>
                  <a:gd name="T34" fmla="*/ 108 w 165"/>
                  <a:gd name="T35" fmla="*/ 327 h 450"/>
                  <a:gd name="T36" fmla="*/ 118 w 165"/>
                  <a:gd name="T37" fmla="*/ 351 h 450"/>
                  <a:gd name="T38" fmla="*/ 121 w 165"/>
                  <a:gd name="T39" fmla="*/ 369 h 450"/>
                  <a:gd name="T40" fmla="*/ 114 w 165"/>
                  <a:gd name="T41" fmla="*/ 376 h 450"/>
                  <a:gd name="T42" fmla="*/ 96 w 165"/>
                  <a:gd name="T43" fmla="*/ 385 h 450"/>
                  <a:gd name="T44" fmla="*/ 78 w 165"/>
                  <a:gd name="T45" fmla="*/ 405 h 450"/>
                  <a:gd name="T46" fmla="*/ 67 w 165"/>
                  <a:gd name="T47" fmla="*/ 433 h 450"/>
                  <a:gd name="T48" fmla="*/ 63 w 165"/>
                  <a:gd name="T49" fmla="*/ 447 h 450"/>
                  <a:gd name="T50" fmla="*/ 58 w 165"/>
                  <a:gd name="T51" fmla="*/ 450 h 450"/>
                  <a:gd name="T52" fmla="*/ 48 w 165"/>
                  <a:gd name="T53" fmla="*/ 450 h 450"/>
                  <a:gd name="T54" fmla="*/ 13 w 165"/>
                  <a:gd name="T55" fmla="*/ 438 h 450"/>
                  <a:gd name="T56" fmla="*/ 0 w 165"/>
                  <a:gd name="T57" fmla="*/ 424 h 450"/>
                  <a:gd name="T58" fmla="*/ 3 w 165"/>
                  <a:gd name="T59" fmla="*/ 411 h 450"/>
                  <a:gd name="T60" fmla="*/ 13 w 165"/>
                  <a:gd name="T61" fmla="*/ 396 h 450"/>
                  <a:gd name="T62" fmla="*/ 31 w 165"/>
                  <a:gd name="T63" fmla="*/ 381 h 450"/>
                  <a:gd name="T64" fmla="*/ 61 w 165"/>
                  <a:gd name="T65" fmla="*/ 364 h 450"/>
                  <a:gd name="T66" fmla="*/ 72 w 165"/>
                  <a:gd name="T67" fmla="*/ 349 h 450"/>
                  <a:gd name="T68" fmla="*/ 73 w 165"/>
                  <a:gd name="T69" fmla="*/ 325 h 450"/>
                  <a:gd name="T70" fmla="*/ 69 w 165"/>
                  <a:gd name="T71" fmla="*/ 286 h 450"/>
                  <a:gd name="T72" fmla="*/ 55 w 165"/>
                  <a:gd name="T73" fmla="*/ 241 h 450"/>
                  <a:gd name="T74" fmla="*/ 48 w 165"/>
                  <a:gd name="T75" fmla="*/ 195 h 450"/>
                  <a:gd name="T76" fmla="*/ 42 w 165"/>
                  <a:gd name="T77" fmla="*/ 154 h 450"/>
                  <a:gd name="T78" fmla="*/ 43 w 165"/>
                  <a:gd name="T79" fmla="*/ 127 h 450"/>
                  <a:gd name="T80" fmla="*/ 49 w 165"/>
                  <a:gd name="T81" fmla="*/ 100 h 450"/>
                  <a:gd name="T82" fmla="*/ 58 w 165"/>
                  <a:gd name="T83" fmla="*/ 78 h 450"/>
                  <a:gd name="T84" fmla="*/ 72 w 165"/>
                  <a:gd name="T85" fmla="*/ 57 h 450"/>
                  <a:gd name="T86" fmla="*/ 81 w 165"/>
                  <a:gd name="T87" fmla="*/ 49 h 450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65"/>
                  <a:gd name="T133" fmla="*/ 0 h 450"/>
                  <a:gd name="T134" fmla="*/ 165 w 165"/>
                  <a:gd name="T135" fmla="*/ 450 h 450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65" h="450">
                    <a:moveTo>
                      <a:pt x="81" y="49"/>
                    </a:moveTo>
                    <a:lnTo>
                      <a:pt x="97" y="25"/>
                    </a:lnTo>
                    <a:lnTo>
                      <a:pt x="123" y="3"/>
                    </a:lnTo>
                    <a:lnTo>
                      <a:pt x="147" y="0"/>
                    </a:lnTo>
                    <a:lnTo>
                      <a:pt x="160" y="15"/>
                    </a:lnTo>
                    <a:lnTo>
                      <a:pt x="165" y="37"/>
                    </a:lnTo>
                    <a:lnTo>
                      <a:pt x="157" y="60"/>
                    </a:lnTo>
                    <a:lnTo>
                      <a:pt x="141" y="75"/>
                    </a:lnTo>
                    <a:lnTo>
                      <a:pt x="112" y="97"/>
                    </a:lnTo>
                    <a:lnTo>
                      <a:pt x="93" y="120"/>
                    </a:lnTo>
                    <a:lnTo>
                      <a:pt x="82" y="144"/>
                    </a:lnTo>
                    <a:lnTo>
                      <a:pt x="78" y="168"/>
                    </a:lnTo>
                    <a:lnTo>
                      <a:pt x="76" y="195"/>
                    </a:lnTo>
                    <a:lnTo>
                      <a:pt x="82" y="223"/>
                    </a:lnTo>
                    <a:lnTo>
                      <a:pt x="82" y="228"/>
                    </a:lnTo>
                    <a:lnTo>
                      <a:pt x="90" y="261"/>
                    </a:lnTo>
                    <a:lnTo>
                      <a:pt x="97" y="294"/>
                    </a:lnTo>
                    <a:lnTo>
                      <a:pt x="108" y="327"/>
                    </a:lnTo>
                    <a:lnTo>
                      <a:pt x="118" y="351"/>
                    </a:lnTo>
                    <a:lnTo>
                      <a:pt x="121" y="369"/>
                    </a:lnTo>
                    <a:lnTo>
                      <a:pt x="114" y="376"/>
                    </a:lnTo>
                    <a:lnTo>
                      <a:pt x="96" y="385"/>
                    </a:lnTo>
                    <a:lnTo>
                      <a:pt x="78" y="405"/>
                    </a:lnTo>
                    <a:lnTo>
                      <a:pt x="67" y="433"/>
                    </a:lnTo>
                    <a:lnTo>
                      <a:pt x="63" y="447"/>
                    </a:lnTo>
                    <a:lnTo>
                      <a:pt x="58" y="450"/>
                    </a:lnTo>
                    <a:lnTo>
                      <a:pt x="48" y="450"/>
                    </a:lnTo>
                    <a:lnTo>
                      <a:pt x="13" y="438"/>
                    </a:lnTo>
                    <a:lnTo>
                      <a:pt x="0" y="424"/>
                    </a:lnTo>
                    <a:lnTo>
                      <a:pt x="3" y="411"/>
                    </a:lnTo>
                    <a:lnTo>
                      <a:pt x="13" y="396"/>
                    </a:lnTo>
                    <a:lnTo>
                      <a:pt x="31" y="381"/>
                    </a:lnTo>
                    <a:lnTo>
                      <a:pt x="61" y="364"/>
                    </a:lnTo>
                    <a:lnTo>
                      <a:pt x="72" y="349"/>
                    </a:lnTo>
                    <a:lnTo>
                      <a:pt x="73" y="325"/>
                    </a:lnTo>
                    <a:lnTo>
                      <a:pt x="69" y="286"/>
                    </a:lnTo>
                    <a:lnTo>
                      <a:pt x="55" y="241"/>
                    </a:lnTo>
                    <a:lnTo>
                      <a:pt x="48" y="195"/>
                    </a:lnTo>
                    <a:lnTo>
                      <a:pt x="42" y="154"/>
                    </a:lnTo>
                    <a:lnTo>
                      <a:pt x="43" y="127"/>
                    </a:lnTo>
                    <a:lnTo>
                      <a:pt x="49" y="100"/>
                    </a:lnTo>
                    <a:lnTo>
                      <a:pt x="58" y="78"/>
                    </a:lnTo>
                    <a:lnTo>
                      <a:pt x="72" y="57"/>
                    </a:lnTo>
                    <a:lnTo>
                      <a:pt x="81" y="4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9" name="Freeform 54">
                <a:extLst>
                  <a:ext uri="{FF2B5EF4-FFF2-40B4-BE49-F238E27FC236}">
                    <a16:creationId xmlns:a16="http://schemas.microsoft.com/office/drawing/2014/main" id="{3D86D7B5-C18C-50FD-4F7D-1FEF2C694C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3" y="1767"/>
                <a:ext cx="488" cy="476"/>
              </a:xfrm>
              <a:custGeom>
                <a:avLst/>
                <a:gdLst>
                  <a:gd name="T0" fmla="*/ 480 w 488"/>
                  <a:gd name="T1" fmla="*/ 0 h 476"/>
                  <a:gd name="T2" fmla="*/ 432 w 488"/>
                  <a:gd name="T3" fmla="*/ 19 h 476"/>
                  <a:gd name="T4" fmla="*/ 402 w 488"/>
                  <a:gd name="T5" fmla="*/ 45 h 476"/>
                  <a:gd name="T6" fmla="*/ 381 w 488"/>
                  <a:gd name="T7" fmla="*/ 81 h 476"/>
                  <a:gd name="T8" fmla="*/ 363 w 488"/>
                  <a:gd name="T9" fmla="*/ 118 h 476"/>
                  <a:gd name="T10" fmla="*/ 352 w 488"/>
                  <a:gd name="T11" fmla="*/ 160 h 476"/>
                  <a:gd name="T12" fmla="*/ 346 w 488"/>
                  <a:gd name="T13" fmla="*/ 202 h 476"/>
                  <a:gd name="T14" fmla="*/ 337 w 488"/>
                  <a:gd name="T15" fmla="*/ 241 h 476"/>
                  <a:gd name="T16" fmla="*/ 327 w 488"/>
                  <a:gd name="T17" fmla="*/ 265 h 476"/>
                  <a:gd name="T18" fmla="*/ 313 w 488"/>
                  <a:gd name="T19" fmla="*/ 283 h 476"/>
                  <a:gd name="T20" fmla="*/ 294 w 488"/>
                  <a:gd name="T21" fmla="*/ 300 h 476"/>
                  <a:gd name="T22" fmla="*/ 289 w 488"/>
                  <a:gd name="T23" fmla="*/ 301 h 476"/>
                  <a:gd name="T24" fmla="*/ 264 w 488"/>
                  <a:gd name="T25" fmla="*/ 316 h 476"/>
                  <a:gd name="T26" fmla="*/ 223 w 488"/>
                  <a:gd name="T27" fmla="*/ 334 h 476"/>
                  <a:gd name="T28" fmla="*/ 184 w 488"/>
                  <a:gd name="T29" fmla="*/ 354 h 476"/>
                  <a:gd name="T30" fmla="*/ 148 w 488"/>
                  <a:gd name="T31" fmla="*/ 367 h 476"/>
                  <a:gd name="T32" fmla="*/ 127 w 488"/>
                  <a:gd name="T33" fmla="*/ 333 h 476"/>
                  <a:gd name="T34" fmla="*/ 127 w 488"/>
                  <a:gd name="T35" fmla="*/ 337 h 476"/>
                  <a:gd name="T36" fmla="*/ 111 w 488"/>
                  <a:gd name="T37" fmla="*/ 373 h 476"/>
                  <a:gd name="T38" fmla="*/ 88 w 488"/>
                  <a:gd name="T39" fmla="*/ 405 h 476"/>
                  <a:gd name="T40" fmla="*/ 51 w 488"/>
                  <a:gd name="T41" fmla="*/ 435 h 476"/>
                  <a:gd name="T42" fmla="*/ 12 w 488"/>
                  <a:gd name="T43" fmla="*/ 460 h 476"/>
                  <a:gd name="T44" fmla="*/ 0 w 488"/>
                  <a:gd name="T45" fmla="*/ 469 h 476"/>
                  <a:gd name="T46" fmla="*/ 10 w 488"/>
                  <a:gd name="T47" fmla="*/ 474 h 476"/>
                  <a:gd name="T48" fmla="*/ 6 w 488"/>
                  <a:gd name="T49" fmla="*/ 476 h 476"/>
                  <a:gd name="T50" fmla="*/ 64 w 488"/>
                  <a:gd name="T51" fmla="*/ 459 h 476"/>
                  <a:gd name="T52" fmla="*/ 118 w 488"/>
                  <a:gd name="T53" fmla="*/ 448 h 476"/>
                  <a:gd name="T54" fmla="*/ 175 w 488"/>
                  <a:gd name="T55" fmla="*/ 438 h 476"/>
                  <a:gd name="T56" fmla="*/ 204 w 488"/>
                  <a:gd name="T57" fmla="*/ 436 h 476"/>
                  <a:gd name="T58" fmla="*/ 168 w 488"/>
                  <a:gd name="T59" fmla="*/ 393 h 476"/>
                  <a:gd name="T60" fmla="*/ 163 w 488"/>
                  <a:gd name="T61" fmla="*/ 396 h 476"/>
                  <a:gd name="T62" fmla="*/ 217 w 488"/>
                  <a:gd name="T63" fmla="*/ 366 h 476"/>
                  <a:gd name="T64" fmla="*/ 262 w 488"/>
                  <a:gd name="T65" fmla="*/ 342 h 476"/>
                  <a:gd name="T66" fmla="*/ 298 w 488"/>
                  <a:gd name="T67" fmla="*/ 324 h 476"/>
                  <a:gd name="T68" fmla="*/ 328 w 488"/>
                  <a:gd name="T69" fmla="*/ 301 h 476"/>
                  <a:gd name="T70" fmla="*/ 346 w 488"/>
                  <a:gd name="T71" fmla="*/ 279 h 476"/>
                  <a:gd name="T72" fmla="*/ 358 w 488"/>
                  <a:gd name="T73" fmla="*/ 249 h 476"/>
                  <a:gd name="T74" fmla="*/ 367 w 488"/>
                  <a:gd name="T75" fmla="*/ 208 h 476"/>
                  <a:gd name="T76" fmla="*/ 375 w 488"/>
                  <a:gd name="T77" fmla="*/ 171 h 476"/>
                  <a:gd name="T78" fmla="*/ 384 w 488"/>
                  <a:gd name="T79" fmla="*/ 135 h 476"/>
                  <a:gd name="T80" fmla="*/ 394 w 488"/>
                  <a:gd name="T81" fmla="*/ 99 h 476"/>
                  <a:gd name="T82" fmla="*/ 412 w 488"/>
                  <a:gd name="T83" fmla="*/ 69 h 476"/>
                  <a:gd name="T84" fmla="*/ 433 w 488"/>
                  <a:gd name="T85" fmla="*/ 48 h 476"/>
                  <a:gd name="T86" fmla="*/ 465 w 488"/>
                  <a:gd name="T87" fmla="*/ 33 h 476"/>
                  <a:gd name="T88" fmla="*/ 488 w 488"/>
                  <a:gd name="T89" fmla="*/ 22 h 476"/>
                  <a:gd name="T90" fmla="*/ 480 w 488"/>
                  <a:gd name="T91" fmla="*/ 0 h 47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488"/>
                  <a:gd name="T139" fmla="*/ 0 h 476"/>
                  <a:gd name="T140" fmla="*/ 488 w 488"/>
                  <a:gd name="T141" fmla="*/ 476 h 47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488" h="476">
                    <a:moveTo>
                      <a:pt x="480" y="0"/>
                    </a:moveTo>
                    <a:lnTo>
                      <a:pt x="432" y="19"/>
                    </a:lnTo>
                    <a:lnTo>
                      <a:pt x="402" y="45"/>
                    </a:lnTo>
                    <a:lnTo>
                      <a:pt x="381" y="81"/>
                    </a:lnTo>
                    <a:lnTo>
                      <a:pt x="363" y="118"/>
                    </a:lnTo>
                    <a:lnTo>
                      <a:pt x="352" y="160"/>
                    </a:lnTo>
                    <a:lnTo>
                      <a:pt x="346" y="202"/>
                    </a:lnTo>
                    <a:lnTo>
                      <a:pt x="337" y="241"/>
                    </a:lnTo>
                    <a:lnTo>
                      <a:pt x="327" y="265"/>
                    </a:lnTo>
                    <a:lnTo>
                      <a:pt x="313" y="283"/>
                    </a:lnTo>
                    <a:lnTo>
                      <a:pt x="294" y="300"/>
                    </a:lnTo>
                    <a:lnTo>
                      <a:pt x="289" y="301"/>
                    </a:lnTo>
                    <a:lnTo>
                      <a:pt x="264" y="316"/>
                    </a:lnTo>
                    <a:lnTo>
                      <a:pt x="223" y="334"/>
                    </a:lnTo>
                    <a:lnTo>
                      <a:pt x="184" y="354"/>
                    </a:lnTo>
                    <a:lnTo>
                      <a:pt x="148" y="367"/>
                    </a:lnTo>
                    <a:lnTo>
                      <a:pt x="127" y="333"/>
                    </a:lnTo>
                    <a:lnTo>
                      <a:pt x="127" y="337"/>
                    </a:lnTo>
                    <a:lnTo>
                      <a:pt x="111" y="373"/>
                    </a:lnTo>
                    <a:lnTo>
                      <a:pt x="88" y="405"/>
                    </a:lnTo>
                    <a:lnTo>
                      <a:pt x="51" y="435"/>
                    </a:lnTo>
                    <a:lnTo>
                      <a:pt x="12" y="460"/>
                    </a:lnTo>
                    <a:lnTo>
                      <a:pt x="0" y="469"/>
                    </a:lnTo>
                    <a:lnTo>
                      <a:pt x="10" y="474"/>
                    </a:lnTo>
                    <a:lnTo>
                      <a:pt x="6" y="476"/>
                    </a:lnTo>
                    <a:lnTo>
                      <a:pt x="64" y="459"/>
                    </a:lnTo>
                    <a:lnTo>
                      <a:pt x="118" y="448"/>
                    </a:lnTo>
                    <a:lnTo>
                      <a:pt x="175" y="438"/>
                    </a:lnTo>
                    <a:lnTo>
                      <a:pt x="204" y="436"/>
                    </a:lnTo>
                    <a:lnTo>
                      <a:pt x="168" y="393"/>
                    </a:lnTo>
                    <a:lnTo>
                      <a:pt x="163" y="396"/>
                    </a:lnTo>
                    <a:lnTo>
                      <a:pt x="217" y="366"/>
                    </a:lnTo>
                    <a:lnTo>
                      <a:pt x="262" y="342"/>
                    </a:lnTo>
                    <a:lnTo>
                      <a:pt x="298" y="324"/>
                    </a:lnTo>
                    <a:lnTo>
                      <a:pt x="328" y="301"/>
                    </a:lnTo>
                    <a:lnTo>
                      <a:pt x="346" y="279"/>
                    </a:lnTo>
                    <a:lnTo>
                      <a:pt x="358" y="249"/>
                    </a:lnTo>
                    <a:lnTo>
                      <a:pt x="367" y="208"/>
                    </a:lnTo>
                    <a:lnTo>
                      <a:pt x="375" y="171"/>
                    </a:lnTo>
                    <a:lnTo>
                      <a:pt x="384" y="135"/>
                    </a:lnTo>
                    <a:lnTo>
                      <a:pt x="394" y="99"/>
                    </a:lnTo>
                    <a:lnTo>
                      <a:pt x="412" y="69"/>
                    </a:lnTo>
                    <a:lnTo>
                      <a:pt x="433" y="48"/>
                    </a:lnTo>
                    <a:lnTo>
                      <a:pt x="465" y="33"/>
                    </a:lnTo>
                    <a:lnTo>
                      <a:pt x="488" y="22"/>
                    </a:lnTo>
                    <a:lnTo>
                      <a:pt x="480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grpSp>
            <p:nvGrpSpPr>
              <p:cNvPr id="60" name="Group 55">
                <a:extLst>
                  <a:ext uri="{FF2B5EF4-FFF2-40B4-BE49-F238E27FC236}">
                    <a16:creationId xmlns:a16="http://schemas.microsoft.com/office/drawing/2014/main" id="{992E2682-9BA4-39C9-7FBA-AF1A41570A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20" y="768"/>
                <a:ext cx="230" cy="1456"/>
                <a:chOff x="2720" y="768"/>
                <a:chExt cx="230" cy="1456"/>
              </a:xfrm>
            </p:grpSpPr>
            <p:sp>
              <p:nvSpPr>
                <p:cNvPr id="61" name="Freeform 56">
                  <a:extLst>
                    <a:ext uri="{FF2B5EF4-FFF2-40B4-BE49-F238E27FC236}">
                      <a16:creationId xmlns:a16="http://schemas.microsoft.com/office/drawing/2014/main" id="{AA8F5BF3-F2E3-16F0-BA6C-78F74ECFD1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20" y="795"/>
                  <a:ext cx="230" cy="293"/>
                </a:xfrm>
                <a:custGeom>
                  <a:avLst/>
                  <a:gdLst>
                    <a:gd name="T0" fmla="*/ 147 w 230"/>
                    <a:gd name="T1" fmla="*/ 264 h 293"/>
                    <a:gd name="T2" fmla="*/ 170 w 230"/>
                    <a:gd name="T3" fmla="*/ 252 h 293"/>
                    <a:gd name="T4" fmla="*/ 182 w 230"/>
                    <a:gd name="T5" fmla="*/ 234 h 293"/>
                    <a:gd name="T6" fmla="*/ 192 w 230"/>
                    <a:gd name="T7" fmla="*/ 204 h 293"/>
                    <a:gd name="T8" fmla="*/ 198 w 230"/>
                    <a:gd name="T9" fmla="*/ 165 h 293"/>
                    <a:gd name="T10" fmla="*/ 195 w 230"/>
                    <a:gd name="T11" fmla="*/ 111 h 293"/>
                    <a:gd name="T12" fmla="*/ 192 w 230"/>
                    <a:gd name="T13" fmla="*/ 81 h 293"/>
                    <a:gd name="T14" fmla="*/ 167 w 230"/>
                    <a:gd name="T15" fmla="*/ 84 h 293"/>
                    <a:gd name="T16" fmla="*/ 177 w 230"/>
                    <a:gd name="T17" fmla="*/ 2 h 293"/>
                    <a:gd name="T18" fmla="*/ 230 w 230"/>
                    <a:gd name="T19" fmla="*/ 69 h 293"/>
                    <a:gd name="T20" fmla="*/ 212 w 230"/>
                    <a:gd name="T21" fmla="*/ 77 h 293"/>
                    <a:gd name="T22" fmla="*/ 219 w 230"/>
                    <a:gd name="T23" fmla="*/ 125 h 293"/>
                    <a:gd name="T24" fmla="*/ 219 w 230"/>
                    <a:gd name="T25" fmla="*/ 129 h 293"/>
                    <a:gd name="T26" fmla="*/ 219 w 230"/>
                    <a:gd name="T27" fmla="*/ 179 h 293"/>
                    <a:gd name="T28" fmla="*/ 218 w 230"/>
                    <a:gd name="T29" fmla="*/ 183 h 293"/>
                    <a:gd name="T30" fmla="*/ 210 w 230"/>
                    <a:gd name="T31" fmla="*/ 222 h 293"/>
                    <a:gd name="T32" fmla="*/ 197 w 230"/>
                    <a:gd name="T33" fmla="*/ 258 h 293"/>
                    <a:gd name="T34" fmla="*/ 174 w 230"/>
                    <a:gd name="T35" fmla="*/ 279 h 293"/>
                    <a:gd name="T36" fmla="*/ 143 w 230"/>
                    <a:gd name="T37" fmla="*/ 288 h 293"/>
                    <a:gd name="T38" fmla="*/ 113 w 230"/>
                    <a:gd name="T39" fmla="*/ 293 h 293"/>
                    <a:gd name="T40" fmla="*/ 84 w 230"/>
                    <a:gd name="T41" fmla="*/ 290 h 293"/>
                    <a:gd name="T42" fmla="*/ 57 w 230"/>
                    <a:gd name="T43" fmla="*/ 279 h 293"/>
                    <a:gd name="T44" fmla="*/ 33 w 230"/>
                    <a:gd name="T45" fmla="*/ 257 h 293"/>
                    <a:gd name="T46" fmla="*/ 17 w 230"/>
                    <a:gd name="T47" fmla="*/ 227 h 293"/>
                    <a:gd name="T48" fmla="*/ 8 w 230"/>
                    <a:gd name="T49" fmla="*/ 192 h 293"/>
                    <a:gd name="T50" fmla="*/ 5 w 230"/>
                    <a:gd name="T51" fmla="*/ 153 h 293"/>
                    <a:gd name="T52" fmla="*/ 8 w 230"/>
                    <a:gd name="T53" fmla="*/ 116 h 293"/>
                    <a:gd name="T54" fmla="*/ 21 w 230"/>
                    <a:gd name="T55" fmla="*/ 89 h 293"/>
                    <a:gd name="T56" fmla="*/ 0 w 230"/>
                    <a:gd name="T57" fmla="*/ 72 h 293"/>
                    <a:gd name="T58" fmla="*/ 50 w 230"/>
                    <a:gd name="T59" fmla="*/ 0 h 293"/>
                    <a:gd name="T60" fmla="*/ 60 w 230"/>
                    <a:gd name="T61" fmla="*/ 92 h 293"/>
                    <a:gd name="T62" fmla="*/ 36 w 230"/>
                    <a:gd name="T63" fmla="*/ 90 h 293"/>
                    <a:gd name="T64" fmla="*/ 26 w 230"/>
                    <a:gd name="T65" fmla="*/ 128 h 293"/>
                    <a:gd name="T66" fmla="*/ 26 w 230"/>
                    <a:gd name="T67" fmla="*/ 162 h 293"/>
                    <a:gd name="T68" fmla="*/ 29 w 230"/>
                    <a:gd name="T69" fmla="*/ 192 h 293"/>
                    <a:gd name="T70" fmla="*/ 38 w 230"/>
                    <a:gd name="T71" fmla="*/ 221 h 293"/>
                    <a:gd name="T72" fmla="*/ 54 w 230"/>
                    <a:gd name="T73" fmla="*/ 242 h 293"/>
                    <a:gd name="T74" fmla="*/ 74 w 230"/>
                    <a:gd name="T75" fmla="*/ 258 h 293"/>
                    <a:gd name="T76" fmla="*/ 99 w 230"/>
                    <a:gd name="T77" fmla="*/ 267 h 293"/>
                    <a:gd name="T78" fmla="*/ 125 w 230"/>
                    <a:gd name="T79" fmla="*/ 267 h 293"/>
                    <a:gd name="T80" fmla="*/ 147 w 230"/>
                    <a:gd name="T81" fmla="*/ 264 h 293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30"/>
                    <a:gd name="T124" fmla="*/ 0 h 293"/>
                    <a:gd name="T125" fmla="*/ 230 w 230"/>
                    <a:gd name="T126" fmla="*/ 293 h 293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30" h="293">
                      <a:moveTo>
                        <a:pt x="147" y="264"/>
                      </a:moveTo>
                      <a:lnTo>
                        <a:pt x="170" y="252"/>
                      </a:lnTo>
                      <a:lnTo>
                        <a:pt x="182" y="234"/>
                      </a:lnTo>
                      <a:lnTo>
                        <a:pt x="192" y="204"/>
                      </a:lnTo>
                      <a:lnTo>
                        <a:pt x="198" y="165"/>
                      </a:lnTo>
                      <a:lnTo>
                        <a:pt x="195" y="111"/>
                      </a:lnTo>
                      <a:lnTo>
                        <a:pt x="192" y="81"/>
                      </a:lnTo>
                      <a:lnTo>
                        <a:pt x="167" y="84"/>
                      </a:lnTo>
                      <a:lnTo>
                        <a:pt x="177" y="2"/>
                      </a:lnTo>
                      <a:lnTo>
                        <a:pt x="230" y="69"/>
                      </a:lnTo>
                      <a:lnTo>
                        <a:pt x="212" y="77"/>
                      </a:lnTo>
                      <a:lnTo>
                        <a:pt x="219" y="125"/>
                      </a:lnTo>
                      <a:lnTo>
                        <a:pt x="219" y="129"/>
                      </a:lnTo>
                      <a:lnTo>
                        <a:pt x="219" y="179"/>
                      </a:lnTo>
                      <a:lnTo>
                        <a:pt x="218" y="183"/>
                      </a:lnTo>
                      <a:lnTo>
                        <a:pt x="210" y="222"/>
                      </a:lnTo>
                      <a:lnTo>
                        <a:pt x="197" y="258"/>
                      </a:lnTo>
                      <a:lnTo>
                        <a:pt x="174" y="279"/>
                      </a:lnTo>
                      <a:lnTo>
                        <a:pt x="143" y="288"/>
                      </a:lnTo>
                      <a:lnTo>
                        <a:pt x="113" y="293"/>
                      </a:lnTo>
                      <a:lnTo>
                        <a:pt x="84" y="290"/>
                      </a:lnTo>
                      <a:lnTo>
                        <a:pt x="57" y="279"/>
                      </a:lnTo>
                      <a:lnTo>
                        <a:pt x="33" y="257"/>
                      </a:lnTo>
                      <a:lnTo>
                        <a:pt x="17" y="227"/>
                      </a:lnTo>
                      <a:lnTo>
                        <a:pt x="8" y="192"/>
                      </a:lnTo>
                      <a:lnTo>
                        <a:pt x="5" y="153"/>
                      </a:lnTo>
                      <a:lnTo>
                        <a:pt x="8" y="116"/>
                      </a:lnTo>
                      <a:lnTo>
                        <a:pt x="21" y="89"/>
                      </a:lnTo>
                      <a:lnTo>
                        <a:pt x="0" y="72"/>
                      </a:lnTo>
                      <a:lnTo>
                        <a:pt x="50" y="0"/>
                      </a:lnTo>
                      <a:lnTo>
                        <a:pt x="60" y="92"/>
                      </a:lnTo>
                      <a:lnTo>
                        <a:pt x="36" y="90"/>
                      </a:lnTo>
                      <a:lnTo>
                        <a:pt x="26" y="128"/>
                      </a:lnTo>
                      <a:lnTo>
                        <a:pt x="26" y="162"/>
                      </a:lnTo>
                      <a:lnTo>
                        <a:pt x="29" y="192"/>
                      </a:lnTo>
                      <a:lnTo>
                        <a:pt x="38" y="221"/>
                      </a:lnTo>
                      <a:lnTo>
                        <a:pt x="54" y="242"/>
                      </a:lnTo>
                      <a:lnTo>
                        <a:pt x="74" y="258"/>
                      </a:lnTo>
                      <a:lnTo>
                        <a:pt x="99" y="267"/>
                      </a:lnTo>
                      <a:lnTo>
                        <a:pt x="125" y="267"/>
                      </a:lnTo>
                      <a:lnTo>
                        <a:pt x="147" y="264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" name="Freeform 57">
                  <a:extLst>
                    <a:ext uri="{FF2B5EF4-FFF2-40B4-BE49-F238E27FC236}">
                      <a16:creationId xmlns:a16="http://schemas.microsoft.com/office/drawing/2014/main" id="{70DA2516-C6CB-D747-FA19-B84E17468F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94" y="768"/>
                  <a:ext cx="96" cy="1456"/>
                </a:xfrm>
                <a:custGeom>
                  <a:avLst/>
                  <a:gdLst>
                    <a:gd name="T0" fmla="*/ 27 w 96"/>
                    <a:gd name="T1" fmla="*/ 306 h 1456"/>
                    <a:gd name="T2" fmla="*/ 28 w 96"/>
                    <a:gd name="T3" fmla="*/ 78 h 1456"/>
                    <a:gd name="T4" fmla="*/ 0 w 96"/>
                    <a:gd name="T5" fmla="*/ 80 h 1456"/>
                    <a:gd name="T6" fmla="*/ 40 w 96"/>
                    <a:gd name="T7" fmla="*/ 0 h 1456"/>
                    <a:gd name="T8" fmla="*/ 73 w 96"/>
                    <a:gd name="T9" fmla="*/ 80 h 1456"/>
                    <a:gd name="T10" fmla="*/ 45 w 96"/>
                    <a:gd name="T11" fmla="*/ 75 h 1456"/>
                    <a:gd name="T12" fmla="*/ 46 w 96"/>
                    <a:gd name="T13" fmla="*/ 306 h 1456"/>
                    <a:gd name="T14" fmla="*/ 55 w 96"/>
                    <a:gd name="T15" fmla="*/ 582 h 1456"/>
                    <a:gd name="T16" fmla="*/ 70 w 96"/>
                    <a:gd name="T17" fmla="*/ 815 h 1456"/>
                    <a:gd name="T18" fmla="*/ 81 w 96"/>
                    <a:gd name="T19" fmla="*/ 1129 h 1456"/>
                    <a:gd name="T20" fmla="*/ 79 w 96"/>
                    <a:gd name="T21" fmla="*/ 1134 h 1456"/>
                    <a:gd name="T22" fmla="*/ 94 w 96"/>
                    <a:gd name="T23" fmla="*/ 1398 h 1456"/>
                    <a:gd name="T24" fmla="*/ 96 w 96"/>
                    <a:gd name="T25" fmla="*/ 1446 h 1456"/>
                    <a:gd name="T26" fmla="*/ 88 w 96"/>
                    <a:gd name="T27" fmla="*/ 1455 h 1456"/>
                    <a:gd name="T28" fmla="*/ 76 w 96"/>
                    <a:gd name="T29" fmla="*/ 1456 h 1456"/>
                    <a:gd name="T30" fmla="*/ 67 w 96"/>
                    <a:gd name="T31" fmla="*/ 1447 h 1456"/>
                    <a:gd name="T32" fmla="*/ 64 w 96"/>
                    <a:gd name="T33" fmla="*/ 1438 h 1456"/>
                    <a:gd name="T34" fmla="*/ 51 w 96"/>
                    <a:gd name="T35" fmla="*/ 911 h 1456"/>
                    <a:gd name="T36" fmla="*/ 34 w 96"/>
                    <a:gd name="T37" fmla="*/ 540 h 1456"/>
                    <a:gd name="T38" fmla="*/ 27 w 96"/>
                    <a:gd name="T39" fmla="*/ 306 h 145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w 96"/>
                    <a:gd name="T61" fmla="*/ 0 h 1456"/>
                    <a:gd name="T62" fmla="*/ 96 w 96"/>
                    <a:gd name="T63" fmla="*/ 1456 h 1456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T60" t="T61" r="T62" b="T63"/>
                  <a:pathLst>
                    <a:path w="96" h="1456">
                      <a:moveTo>
                        <a:pt x="27" y="306"/>
                      </a:moveTo>
                      <a:lnTo>
                        <a:pt x="28" y="78"/>
                      </a:lnTo>
                      <a:lnTo>
                        <a:pt x="0" y="80"/>
                      </a:lnTo>
                      <a:lnTo>
                        <a:pt x="40" y="0"/>
                      </a:lnTo>
                      <a:lnTo>
                        <a:pt x="73" y="80"/>
                      </a:lnTo>
                      <a:lnTo>
                        <a:pt x="45" y="75"/>
                      </a:lnTo>
                      <a:lnTo>
                        <a:pt x="46" y="306"/>
                      </a:lnTo>
                      <a:lnTo>
                        <a:pt x="55" y="582"/>
                      </a:lnTo>
                      <a:lnTo>
                        <a:pt x="70" y="815"/>
                      </a:lnTo>
                      <a:lnTo>
                        <a:pt x="81" y="1129"/>
                      </a:lnTo>
                      <a:lnTo>
                        <a:pt x="79" y="1134"/>
                      </a:lnTo>
                      <a:lnTo>
                        <a:pt x="94" y="1398"/>
                      </a:lnTo>
                      <a:lnTo>
                        <a:pt x="96" y="1446"/>
                      </a:lnTo>
                      <a:lnTo>
                        <a:pt x="88" y="1455"/>
                      </a:lnTo>
                      <a:lnTo>
                        <a:pt x="76" y="1456"/>
                      </a:lnTo>
                      <a:lnTo>
                        <a:pt x="67" y="1447"/>
                      </a:lnTo>
                      <a:lnTo>
                        <a:pt x="64" y="1438"/>
                      </a:lnTo>
                      <a:lnTo>
                        <a:pt x="51" y="911"/>
                      </a:lnTo>
                      <a:lnTo>
                        <a:pt x="34" y="540"/>
                      </a:lnTo>
                      <a:lnTo>
                        <a:pt x="27" y="306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AC6D7793-5EF9-5825-24B5-98CEB11B4B91}"/>
                </a:ext>
              </a:extLst>
            </p:cNvPr>
            <p:cNvGrpSpPr/>
            <p:nvPr/>
          </p:nvGrpSpPr>
          <p:grpSpPr>
            <a:xfrm>
              <a:off x="7420896" y="609600"/>
              <a:ext cx="1676400" cy="1828800"/>
              <a:chOff x="7420896" y="609600"/>
              <a:chExt cx="1676400" cy="1828800"/>
            </a:xfrm>
          </p:grpSpPr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B84BB6FF-2A4F-8235-2EF3-2B7FA45430ED}"/>
                  </a:ext>
                </a:extLst>
              </p:cNvPr>
              <p:cNvSpPr txBox="1"/>
              <p:nvPr/>
            </p:nvSpPr>
            <p:spPr>
              <a:xfrm>
                <a:off x="7420896" y="730252"/>
                <a:ext cx="167640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en-US" sz="2400" dirty="0">
                    <a:solidFill>
                      <a:schemeClr val="tx2"/>
                    </a:solidFill>
                    <a:sym typeface="Symbol" pitchFamily="18" charset="2"/>
                  </a:rPr>
                  <a:t>Proving</a:t>
                </a:r>
                <a:endParaRPr lang="en-GB" dirty="0">
                  <a:solidFill>
                    <a:schemeClr val="tx2"/>
                  </a:solidFill>
                </a:endParaRPr>
              </a:p>
            </p:txBody>
          </p:sp>
          <p:grpSp>
            <p:nvGrpSpPr>
              <p:cNvPr id="97" name="Group 26">
                <a:extLst>
                  <a:ext uri="{FF2B5EF4-FFF2-40B4-BE49-F238E27FC236}">
                    <a16:creationId xmlns:a16="http://schemas.microsoft.com/office/drawing/2014/main" id="{19EA91FA-97DB-5807-5206-848A016532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774860" y="1828800"/>
                <a:ext cx="304800" cy="609600"/>
                <a:chOff x="2308" y="1513"/>
                <a:chExt cx="1162" cy="2570"/>
              </a:xfrm>
            </p:grpSpPr>
            <p:grpSp>
              <p:nvGrpSpPr>
                <p:cNvPr id="99" name="Group 27">
                  <a:extLst>
                    <a:ext uri="{FF2B5EF4-FFF2-40B4-BE49-F238E27FC236}">
                      <a16:creationId xmlns:a16="http://schemas.microsoft.com/office/drawing/2014/main" id="{57C454EF-83DE-DBC1-72B9-117A252E336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308" y="1740"/>
                  <a:ext cx="957" cy="2343"/>
                  <a:chOff x="2308" y="1740"/>
                  <a:chExt cx="957" cy="2343"/>
                </a:xfrm>
              </p:grpSpPr>
              <p:sp>
                <p:nvSpPr>
                  <p:cNvPr id="108" name="Freeform 28">
                    <a:extLst>
                      <a:ext uri="{FF2B5EF4-FFF2-40B4-BE49-F238E27FC236}">
                        <a16:creationId xmlns:a16="http://schemas.microsoft.com/office/drawing/2014/main" id="{08A3A545-36D9-F936-176B-4A154D8CC25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73" y="1740"/>
                    <a:ext cx="432" cy="485"/>
                  </a:xfrm>
                  <a:custGeom>
                    <a:avLst/>
                    <a:gdLst>
                      <a:gd name="T0" fmla="*/ 123 w 432"/>
                      <a:gd name="T1" fmla="*/ 206 h 485"/>
                      <a:gd name="T2" fmla="*/ 159 w 432"/>
                      <a:gd name="T3" fmla="*/ 53 h 485"/>
                      <a:gd name="T4" fmla="*/ 248 w 432"/>
                      <a:gd name="T5" fmla="*/ 0 h 485"/>
                      <a:gd name="T6" fmla="*/ 335 w 432"/>
                      <a:gd name="T7" fmla="*/ 0 h 485"/>
                      <a:gd name="T8" fmla="*/ 388 w 432"/>
                      <a:gd name="T9" fmla="*/ 53 h 485"/>
                      <a:gd name="T10" fmla="*/ 432 w 432"/>
                      <a:gd name="T11" fmla="*/ 215 h 485"/>
                      <a:gd name="T12" fmla="*/ 415 w 432"/>
                      <a:gd name="T13" fmla="*/ 349 h 485"/>
                      <a:gd name="T14" fmla="*/ 379 w 432"/>
                      <a:gd name="T15" fmla="*/ 458 h 485"/>
                      <a:gd name="T16" fmla="*/ 309 w 432"/>
                      <a:gd name="T17" fmla="*/ 485 h 485"/>
                      <a:gd name="T18" fmla="*/ 221 w 432"/>
                      <a:gd name="T19" fmla="*/ 475 h 485"/>
                      <a:gd name="T20" fmla="*/ 132 w 432"/>
                      <a:gd name="T21" fmla="*/ 368 h 485"/>
                      <a:gd name="T22" fmla="*/ 123 w 432"/>
                      <a:gd name="T23" fmla="*/ 288 h 485"/>
                      <a:gd name="T24" fmla="*/ 0 w 432"/>
                      <a:gd name="T25" fmla="*/ 242 h 485"/>
                      <a:gd name="T26" fmla="*/ 0 w 432"/>
                      <a:gd name="T27" fmla="*/ 189 h 485"/>
                      <a:gd name="T28" fmla="*/ 123 w 432"/>
                      <a:gd name="T29" fmla="*/ 206 h 48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432"/>
                      <a:gd name="T46" fmla="*/ 0 h 485"/>
                      <a:gd name="T47" fmla="*/ 432 w 432"/>
                      <a:gd name="T48" fmla="*/ 485 h 485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432" h="485">
                        <a:moveTo>
                          <a:pt x="123" y="206"/>
                        </a:moveTo>
                        <a:lnTo>
                          <a:pt x="159" y="53"/>
                        </a:lnTo>
                        <a:lnTo>
                          <a:pt x="248" y="0"/>
                        </a:lnTo>
                        <a:lnTo>
                          <a:pt x="335" y="0"/>
                        </a:lnTo>
                        <a:lnTo>
                          <a:pt x="388" y="53"/>
                        </a:lnTo>
                        <a:lnTo>
                          <a:pt x="432" y="215"/>
                        </a:lnTo>
                        <a:lnTo>
                          <a:pt x="415" y="349"/>
                        </a:lnTo>
                        <a:lnTo>
                          <a:pt x="379" y="458"/>
                        </a:lnTo>
                        <a:lnTo>
                          <a:pt x="309" y="485"/>
                        </a:lnTo>
                        <a:lnTo>
                          <a:pt x="221" y="475"/>
                        </a:lnTo>
                        <a:lnTo>
                          <a:pt x="132" y="368"/>
                        </a:lnTo>
                        <a:lnTo>
                          <a:pt x="123" y="288"/>
                        </a:lnTo>
                        <a:lnTo>
                          <a:pt x="0" y="242"/>
                        </a:lnTo>
                        <a:lnTo>
                          <a:pt x="0" y="189"/>
                        </a:lnTo>
                        <a:lnTo>
                          <a:pt x="123" y="206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09" name="Freeform 29">
                    <a:extLst>
                      <a:ext uri="{FF2B5EF4-FFF2-40B4-BE49-F238E27FC236}">
                        <a16:creationId xmlns:a16="http://schemas.microsoft.com/office/drawing/2014/main" id="{C794D2F7-B3D1-9AA6-A6A0-59809451013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73" y="2253"/>
                    <a:ext cx="500" cy="828"/>
                  </a:xfrm>
                  <a:custGeom>
                    <a:avLst/>
                    <a:gdLst>
                      <a:gd name="T0" fmla="*/ 41 w 500"/>
                      <a:gd name="T1" fmla="*/ 173 h 828"/>
                      <a:gd name="T2" fmla="*/ 163 w 500"/>
                      <a:gd name="T3" fmla="*/ 35 h 828"/>
                      <a:gd name="T4" fmla="*/ 232 w 500"/>
                      <a:gd name="T5" fmla="*/ 0 h 828"/>
                      <a:gd name="T6" fmla="*/ 366 w 500"/>
                      <a:gd name="T7" fmla="*/ 5 h 828"/>
                      <a:gd name="T8" fmla="*/ 488 w 500"/>
                      <a:gd name="T9" fmla="*/ 57 h 828"/>
                      <a:gd name="T10" fmla="*/ 500 w 500"/>
                      <a:gd name="T11" fmla="*/ 126 h 828"/>
                      <a:gd name="T12" fmla="*/ 483 w 500"/>
                      <a:gd name="T13" fmla="*/ 207 h 828"/>
                      <a:gd name="T14" fmla="*/ 396 w 500"/>
                      <a:gd name="T15" fmla="*/ 281 h 828"/>
                      <a:gd name="T16" fmla="*/ 349 w 500"/>
                      <a:gd name="T17" fmla="*/ 414 h 828"/>
                      <a:gd name="T18" fmla="*/ 349 w 500"/>
                      <a:gd name="T19" fmla="*/ 552 h 828"/>
                      <a:gd name="T20" fmla="*/ 384 w 500"/>
                      <a:gd name="T21" fmla="*/ 637 h 828"/>
                      <a:gd name="T22" fmla="*/ 448 w 500"/>
                      <a:gd name="T23" fmla="*/ 695 h 828"/>
                      <a:gd name="T24" fmla="*/ 448 w 500"/>
                      <a:gd name="T25" fmla="*/ 765 h 828"/>
                      <a:gd name="T26" fmla="*/ 419 w 500"/>
                      <a:gd name="T27" fmla="*/ 800 h 828"/>
                      <a:gd name="T28" fmla="*/ 384 w 500"/>
                      <a:gd name="T29" fmla="*/ 816 h 828"/>
                      <a:gd name="T30" fmla="*/ 268 w 500"/>
                      <a:gd name="T31" fmla="*/ 828 h 828"/>
                      <a:gd name="T32" fmla="*/ 163 w 500"/>
                      <a:gd name="T33" fmla="*/ 747 h 828"/>
                      <a:gd name="T34" fmla="*/ 53 w 500"/>
                      <a:gd name="T35" fmla="*/ 574 h 828"/>
                      <a:gd name="T36" fmla="*/ 0 w 500"/>
                      <a:gd name="T37" fmla="*/ 368 h 828"/>
                      <a:gd name="T38" fmla="*/ 140 w 500"/>
                      <a:gd name="T39" fmla="*/ 436 h 828"/>
                      <a:gd name="T40" fmla="*/ 192 w 500"/>
                      <a:gd name="T41" fmla="*/ 436 h 828"/>
                      <a:gd name="T42" fmla="*/ 227 w 500"/>
                      <a:gd name="T43" fmla="*/ 396 h 828"/>
                      <a:gd name="T44" fmla="*/ 251 w 500"/>
                      <a:gd name="T45" fmla="*/ 316 h 828"/>
                      <a:gd name="T46" fmla="*/ 209 w 500"/>
                      <a:gd name="T47" fmla="*/ 293 h 828"/>
                      <a:gd name="T48" fmla="*/ 53 w 500"/>
                      <a:gd name="T49" fmla="*/ 293 h 828"/>
                      <a:gd name="T50" fmla="*/ 18 w 500"/>
                      <a:gd name="T51" fmla="*/ 293 h 828"/>
                      <a:gd name="T52" fmla="*/ 41 w 500"/>
                      <a:gd name="T53" fmla="*/ 173 h 828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500"/>
                      <a:gd name="T82" fmla="*/ 0 h 828"/>
                      <a:gd name="T83" fmla="*/ 500 w 500"/>
                      <a:gd name="T84" fmla="*/ 828 h 828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500" h="828">
                        <a:moveTo>
                          <a:pt x="41" y="173"/>
                        </a:moveTo>
                        <a:lnTo>
                          <a:pt x="163" y="35"/>
                        </a:lnTo>
                        <a:lnTo>
                          <a:pt x="232" y="0"/>
                        </a:lnTo>
                        <a:lnTo>
                          <a:pt x="366" y="5"/>
                        </a:lnTo>
                        <a:lnTo>
                          <a:pt x="488" y="57"/>
                        </a:lnTo>
                        <a:lnTo>
                          <a:pt x="500" y="126"/>
                        </a:lnTo>
                        <a:lnTo>
                          <a:pt x="483" y="207"/>
                        </a:lnTo>
                        <a:lnTo>
                          <a:pt x="396" y="281"/>
                        </a:lnTo>
                        <a:lnTo>
                          <a:pt x="349" y="414"/>
                        </a:lnTo>
                        <a:lnTo>
                          <a:pt x="349" y="552"/>
                        </a:lnTo>
                        <a:lnTo>
                          <a:pt x="384" y="637"/>
                        </a:lnTo>
                        <a:lnTo>
                          <a:pt x="448" y="695"/>
                        </a:lnTo>
                        <a:lnTo>
                          <a:pt x="448" y="765"/>
                        </a:lnTo>
                        <a:lnTo>
                          <a:pt x="419" y="800"/>
                        </a:lnTo>
                        <a:lnTo>
                          <a:pt x="384" y="816"/>
                        </a:lnTo>
                        <a:lnTo>
                          <a:pt x="268" y="828"/>
                        </a:lnTo>
                        <a:lnTo>
                          <a:pt x="163" y="747"/>
                        </a:lnTo>
                        <a:lnTo>
                          <a:pt x="53" y="574"/>
                        </a:lnTo>
                        <a:lnTo>
                          <a:pt x="0" y="368"/>
                        </a:lnTo>
                        <a:lnTo>
                          <a:pt x="140" y="436"/>
                        </a:lnTo>
                        <a:lnTo>
                          <a:pt x="192" y="436"/>
                        </a:lnTo>
                        <a:lnTo>
                          <a:pt x="227" y="396"/>
                        </a:lnTo>
                        <a:lnTo>
                          <a:pt x="251" y="316"/>
                        </a:lnTo>
                        <a:lnTo>
                          <a:pt x="209" y="293"/>
                        </a:lnTo>
                        <a:lnTo>
                          <a:pt x="53" y="293"/>
                        </a:lnTo>
                        <a:lnTo>
                          <a:pt x="18" y="293"/>
                        </a:lnTo>
                        <a:lnTo>
                          <a:pt x="41" y="173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10" name="Freeform 30">
                    <a:extLst>
                      <a:ext uri="{FF2B5EF4-FFF2-40B4-BE49-F238E27FC236}">
                        <a16:creationId xmlns:a16="http://schemas.microsoft.com/office/drawing/2014/main" id="{0BEF5761-37B2-E37F-92FF-858B56D5535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50" y="2289"/>
                    <a:ext cx="265" cy="895"/>
                  </a:xfrm>
                  <a:custGeom>
                    <a:avLst/>
                    <a:gdLst>
                      <a:gd name="T0" fmla="*/ 0 w 265"/>
                      <a:gd name="T1" fmla="*/ 75 h 895"/>
                      <a:gd name="T2" fmla="*/ 29 w 265"/>
                      <a:gd name="T3" fmla="*/ 23 h 895"/>
                      <a:gd name="T4" fmla="*/ 83 w 265"/>
                      <a:gd name="T5" fmla="*/ 0 h 895"/>
                      <a:gd name="T6" fmla="*/ 135 w 265"/>
                      <a:gd name="T7" fmla="*/ 5 h 895"/>
                      <a:gd name="T8" fmla="*/ 206 w 265"/>
                      <a:gd name="T9" fmla="*/ 108 h 895"/>
                      <a:gd name="T10" fmla="*/ 265 w 265"/>
                      <a:gd name="T11" fmla="*/ 264 h 895"/>
                      <a:gd name="T12" fmla="*/ 265 w 265"/>
                      <a:gd name="T13" fmla="*/ 384 h 895"/>
                      <a:gd name="T14" fmla="*/ 241 w 265"/>
                      <a:gd name="T15" fmla="*/ 447 h 895"/>
                      <a:gd name="T16" fmla="*/ 118 w 265"/>
                      <a:gd name="T17" fmla="*/ 522 h 895"/>
                      <a:gd name="T18" fmla="*/ 83 w 265"/>
                      <a:gd name="T19" fmla="*/ 573 h 895"/>
                      <a:gd name="T20" fmla="*/ 83 w 265"/>
                      <a:gd name="T21" fmla="*/ 608 h 895"/>
                      <a:gd name="T22" fmla="*/ 123 w 265"/>
                      <a:gd name="T23" fmla="*/ 654 h 895"/>
                      <a:gd name="T24" fmla="*/ 189 w 265"/>
                      <a:gd name="T25" fmla="*/ 723 h 895"/>
                      <a:gd name="T26" fmla="*/ 224 w 265"/>
                      <a:gd name="T27" fmla="*/ 814 h 895"/>
                      <a:gd name="T28" fmla="*/ 212 w 265"/>
                      <a:gd name="T29" fmla="*/ 895 h 895"/>
                      <a:gd name="T30" fmla="*/ 177 w 265"/>
                      <a:gd name="T31" fmla="*/ 877 h 895"/>
                      <a:gd name="T32" fmla="*/ 159 w 265"/>
                      <a:gd name="T33" fmla="*/ 764 h 895"/>
                      <a:gd name="T34" fmla="*/ 101 w 265"/>
                      <a:gd name="T35" fmla="*/ 694 h 895"/>
                      <a:gd name="T36" fmla="*/ 54 w 265"/>
                      <a:gd name="T37" fmla="*/ 676 h 895"/>
                      <a:gd name="T38" fmla="*/ 29 w 265"/>
                      <a:gd name="T39" fmla="*/ 643 h 895"/>
                      <a:gd name="T40" fmla="*/ 29 w 265"/>
                      <a:gd name="T41" fmla="*/ 568 h 895"/>
                      <a:gd name="T42" fmla="*/ 64 w 265"/>
                      <a:gd name="T43" fmla="*/ 505 h 895"/>
                      <a:gd name="T44" fmla="*/ 123 w 265"/>
                      <a:gd name="T45" fmla="*/ 465 h 895"/>
                      <a:gd name="T46" fmla="*/ 212 w 265"/>
                      <a:gd name="T47" fmla="*/ 402 h 895"/>
                      <a:gd name="T48" fmla="*/ 224 w 265"/>
                      <a:gd name="T49" fmla="*/ 327 h 895"/>
                      <a:gd name="T50" fmla="*/ 177 w 265"/>
                      <a:gd name="T51" fmla="*/ 224 h 895"/>
                      <a:gd name="T52" fmla="*/ 101 w 265"/>
                      <a:gd name="T53" fmla="*/ 143 h 895"/>
                      <a:gd name="T54" fmla="*/ 0 w 265"/>
                      <a:gd name="T55" fmla="*/ 75 h 895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265"/>
                      <a:gd name="T85" fmla="*/ 0 h 895"/>
                      <a:gd name="T86" fmla="*/ 265 w 265"/>
                      <a:gd name="T87" fmla="*/ 895 h 895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265" h="895">
                        <a:moveTo>
                          <a:pt x="0" y="75"/>
                        </a:moveTo>
                        <a:lnTo>
                          <a:pt x="29" y="23"/>
                        </a:lnTo>
                        <a:lnTo>
                          <a:pt x="83" y="0"/>
                        </a:lnTo>
                        <a:lnTo>
                          <a:pt x="135" y="5"/>
                        </a:lnTo>
                        <a:lnTo>
                          <a:pt x="206" y="108"/>
                        </a:lnTo>
                        <a:lnTo>
                          <a:pt x="265" y="264"/>
                        </a:lnTo>
                        <a:lnTo>
                          <a:pt x="265" y="384"/>
                        </a:lnTo>
                        <a:lnTo>
                          <a:pt x="241" y="447"/>
                        </a:lnTo>
                        <a:lnTo>
                          <a:pt x="118" y="522"/>
                        </a:lnTo>
                        <a:lnTo>
                          <a:pt x="83" y="573"/>
                        </a:lnTo>
                        <a:lnTo>
                          <a:pt x="83" y="608"/>
                        </a:lnTo>
                        <a:lnTo>
                          <a:pt x="123" y="654"/>
                        </a:lnTo>
                        <a:lnTo>
                          <a:pt x="189" y="723"/>
                        </a:lnTo>
                        <a:lnTo>
                          <a:pt x="224" y="814"/>
                        </a:lnTo>
                        <a:lnTo>
                          <a:pt x="212" y="895"/>
                        </a:lnTo>
                        <a:lnTo>
                          <a:pt x="177" y="877"/>
                        </a:lnTo>
                        <a:lnTo>
                          <a:pt x="159" y="764"/>
                        </a:lnTo>
                        <a:lnTo>
                          <a:pt x="101" y="694"/>
                        </a:lnTo>
                        <a:lnTo>
                          <a:pt x="54" y="676"/>
                        </a:lnTo>
                        <a:lnTo>
                          <a:pt x="29" y="643"/>
                        </a:lnTo>
                        <a:lnTo>
                          <a:pt x="29" y="568"/>
                        </a:lnTo>
                        <a:lnTo>
                          <a:pt x="64" y="505"/>
                        </a:lnTo>
                        <a:lnTo>
                          <a:pt x="123" y="465"/>
                        </a:lnTo>
                        <a:lnTo>
                          <a:pt x="212" y="402"/>
                        </a:lnTo>
                        <a:lnTo>
                          <a:pt x="224" y="327"/>
                        </a:lnTo>
                        <a:lnTo>
                          <a:pt x="177" y="224"/>
                        </a:lnTo>
                        <a:lnTo>
                          <a:pt x="101" y="143"/>
                        </a:lnTo>
                        <a:lnTo>
                          <a:pt x="0" y="7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11" name="Freeform 31">
                    <a:extLst>
                      <a:ext uri="{FF2B5EF4-FFF2-40B4-BE49-F238E27FC236}">
                        <a16:creationId xmlns:a16="http://schemas.microsoft.com/office/drawing/2014/main" id="{CEE3763D-6C0F-ED10-B698-2E81861E409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08" y="2238"/>
                    <a:ext cx="520" cy="435"/>
                  </a:xfrm>
                  <a:custGeom>
                    <a:avLst/>
                    <a:gdLst>
                      <a:gd name="T0" fmla="*/ 398 w 520"/>
                      <a:gd name="T1" fmla="*/ 5 h 435"/>
                      <a:gd name="T2" fmla="*/ 485 w 520"/>
                      <a:gd name="T3" fmla="*/ 0 h 435"/>
                      <a:gd name="T4" fmla="*/ 520 w 520"/>
                      <a:gd name="T5" fmla="*/ 35 h 435"/>
                      <a:gd name="T6" fmla="*/ 497 w 520"/>
                      <a:gd name="T7" fmla="*/ 87 h 435"/>
                      <a:gd name="T8" fmla="*/ 428 w 520"/>
                      <a:gd name="T9" fmla="*/ 110 h 435"/>
                      <a:gd name="T10" fmla="*/ 365 w 520"/>
                      <a:gd name="T11" fmla="*/ 110 h 435"/>
                      <a:gd name="T12" fmla="*/ 272 w 520"/>
                      <a:gd name="T13" fmla="*/ 127 h 435"/>
                      <a:gd name="T14" fmla="*/ 168 w 520"/>
                      <a:gd name="T15" fmla="*/ 145 h 435"/>
                      <a:gd name="T16" fmla="*/ 87 w 520"/>
                      <a:gd name="T17" fmla="*/ 180 h 435"/>
                      <a:gd name="T18" fmla="*/ 63 w 520"/>
                      <a:gd name="T19" fmla="*/ 214 h 435"/>
                      <a:gd name="T20" fmla="*/ 70 w 520"/>
                      <a:gd name="T21" fmla="*/ 249 h 435"/>
                      <a:gd name="T22" fmla="*/ 115 w 520"/>
                      <a:gd name="T23" fmla="*/ 296 h 435"/>
                      <a:gd name="T24" fmla="*/ 202 w 520"/>
                      <a:gd name="T25" fmla="*/ 331 h 435"/>
                      <a:gd name="T26" fmla="*/ 306 w 520"/>
                      <a:gd name="T27" fmla="*/ 331 h 435"/>
                      <a:gd name="T28" fmla="*/ 382 w 520"/>
                      <a:gd name="T29" fmla="*/ 331 h 435"/>
                      <a:gd name="T30" fmla="*/ 468 w 520"/>
                      <a:gd name="T31" fmla="*/ 348 h 435"/>
                      <a:gd name="T32" fmla="*/ 450 w 520"/>
                      <a:gd name="T33" fmla="*/ 435 h 435"/>
                      <a:gd name="T34" fmla="*/ 330 w 520"/>
                      <a:gd name="T35" fmla="*/ 401 h 435"/>
                      <a:gd name="T36" fmla="*/ 290 w 520"/>
                      <a:gd name="T37" fmla="*/ 371 h 435"/>
                      <a:gd name="T38" fmla="*/ 208 w 520"/>
                      <a:gd name="T39" fmla="*/ 371 h 435"/>
                      <a:gd name="T40" fmla="*/ 70 w 520"/>
                      <a:gd name="T41" fmla="*/ 336 h 435"/>
                      <a:gd name="T42" fmla="*/ 12 w 520"/>
                      <a:gd name="T43" fmla="*/ 284 h 435"/>
                      <a:gd name="T44" fmla="*/ 0 w 520"/>
                      <a:gd name="T45" fmla="*/ 214 h 435"/>
                      <a:gd name="T46" fmla="*/ 46 w 520"/>
                      <a:gd name="T47" fmla="*/ 145 h 435"/>
                      <a:gd name="T48" fmla="*/ 202 w 520"/>
                      <a:gd name="T49" fmla="*/ 75 h 435"/>
                      <a:gd name="T50" fmla="*/ 340 w 520"/>
                      <a:gd name="T51" fmla="*/ 40 h 435"/>
                      <a:gd name="T52" fmla="*/ 398 w 520"/>
                      <a:gd name="T53" fmla="*/ 5 h 435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520"/>
                      <a:gd name="T82" fmla="*/ 0 h 435"/>
                      <a:gd name="T83" fmla="*/ 520 w 520"/>
                      <a:gd name="T84" fmla="*/ 435 h 435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520" h="435">
                        <a:moveTo>
                          <a:pt x="398" y="5"/>
                        </a:moveTo>
                        <a:lnTo>
                          <a:pt x="485" y="0"/>
                        </a:lnTo>
                        <a:lnTo>
                          <a:pt x="520" y="35"/>
                        </a:lnTo>
                        <a:lnTo>
                          <a:pt x="497" y="87"/>
                        </a:lnTo>
                        <a:lnTo>
                          <a:pt x="428" y="110"/>
                        </a:lnTo>
                        <a:lnTo>
                          <a:pt x="365" y="110"/>
                        </a:lnTo>
                        <a:lnTo>
                          <a:pt x="272" y="127"/>
                        </a:lnTo>
                        <a:lnTo>
                          <a:pt x="168" y="145"/>
                        </a:lnTo>
                        <a:lnTo>
                          <a:pt x="87" y="180"/>
                        </a:lnTo>
                        <a:lnTo>
                          <a:pt x="63" y="214"/>
                        </a:lnTo>
                        <a:lnTo>
                          <a:pt x="70" y="249"/>
                        </a:lnTo>
                        <a:lnTo>
                          <a:pt x="115" y="296"/>
                        </a:lnTo>
                        <a:lnTo>
                          <a:pt x="202" y="331"/>
                        </a:lnTo>
                        <a:lnTo>
                          <a:pt x="306" y="331"/>
                        </a:lnTo>
                        <a:lnTo>
                          <a:pt x="382" y="331"/>
                        </a:lnTo>
                        <a:lnTo>
                          <a:pt x="468" y="348"/>
                        </a:lnTo>
                        <a:lnTo>
                          <a:pt x="450" y="435"/>
                        </a:lnTo>
                        <a:lnTo>
                          <a:pt x="330" y="401"/>
                        </a:lnTo>
                        <a:lnTo>
                          <a:pt x="290" y="371"/>
                        </a:lnTo>
                        <a:lnTo>
                          <a:pt x="208" y="371"/>
                        </a:lnTo>
                        <a:lnTo>
                          <a:pt x="70" y="336"/>
                        </a:lnTo>
                        <a:lnTo>
                          <a:pt x="12" y="284"/>
                        </a:lnTo>
                        <a:lnTo>
                          <a:pt x="0" y="214"/>
                        </a:lnTo>
                        <a:lnTo>
                          <a:pt x="46" y="145"/>
                        </a:lnTo>
                        <a:lnTo>
                          <a:pt x="202" y="75"/>
                        </a:lnTo>
                        <a:lnTo>
                          <a:pt x="340" y="40"/>
                        </a:lnTo>
                        <a:lnTo>
                          <a:pt x="398" y="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12" name="Freeform 32">
                    <a:extLst>
                      <a:ext uri="{FF2B5EF4-FFF2-40B4-BE49-F238E27FC236}">
                        <a16:creationId xmlns:a16="http://schemas.microsoft.com/office/drawing/2014/main" id="{BA9030EE-1CD8-BFF6-3644-C861A61037D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82" y="2923"/>
                    <a:ext cx="383" cy="1160"/>
                  </a:xfrm>
                  <a:custGeom>
                    <a:avLst/>
                    <a:gdLst>
                      <a:gd name="T0" fmla="*/ 0 w 383"/>
                      <a:gd name="T1" fmla="*/ 0 h 1160"/>
                      <a:gd name="T2" fmla="*/ 99 w 383"/>
                      <a:gd name="T3" fmla="*/ 17 h 1160"/>
                      <a:gd name="T4" fmla="*/ 151 w 383"/>
                      <a:gd name="T5" fmla="*/ 103 h 1160"/>
                      <a:gd name="T6" fmla="*/ 203 w 383"/>
                      <a:gd name="T7" fmla="*/ 257 h 1160"/>
                      <a:gd name="T8" fmla="*/ 226 w 383"/>
                      <a:gd name="T9" fmla="*/ 451 h 1160"/>
                      <a:gd name="T10" fmla="*/ 226 w 383"/>
                      <a:gd name="T11" fmla="*/ 560 h 1160"/>
                      <a:gd name="T12" fmla="*/ 191 w 383"/>
                      <a:gd name="T13" fmla="*/ 696 h 1160"/>
                      <a:gd name="T14" fmla="*/ 134 w 383"/>
                      <a:gd name="T15" fmla="*/ 885 h 1160"/>
                      <a:gd name="T16" fmla="*/ 122 w 383"/>
                      <a:gd name="T17" fmla="*/ 937 h 1160"/>
                      <a:gd name="T18" fmla="*/ 139 w 383"/>
                      <a:gd name="T19" fmla="*/ 965 h 1160"/>
                      <a:gd name="T20" fmla="*/ 261 w 383"/>
                      <a:gd name="T21" fmla="*/ 1006 h 1160"/>
                      <a:gd name="T22" fmla="*/ 383 w 383"/>
                      <a:gd name="T23" fmla="*/ 1086 h 1160"/>
                      <a:gd name="T24" fmla="*/ 378 w 383"/>
                      <a:gd name="T25" fmla="*/ 1119 h 1160"/>
                      <a:gd name="T26" fmla="*/ 290 w 383"/>
                      <a:gd name="T27" fmla="*/ 1160 h 1160"/>
                      <a:gd name="T28" fmla="*/ 256 w 383"/>
                      <a:gd name="T29" fmla="*/ 1142 h 1160"/>
                      <a:gd name="T30" fmla="*/ 191 w 383"/>
                      <a:gd name="T31" fmla="*/ 1057 h 1160"/>
                      <a:gd name="T32" fmla="*/ 116 w 383"/>
                      <a:gd name="T33" fmla="*/ 1016 h 1160"/>
                      <a:gd name="T34" fmla="*/ 34 w 383"/>
                      <a:gd name="T35" fmla="*/ 988 h 1160"/>
                      <a:gd name="T36" fmla="*/ 29 w 383"/>
                      <a:gd name="T37" fmla="*/ 948 h 1160"/>
                      <a:gd name="T38" fmla="*/ 52 w 383"/>
                      <a:gd name="T39" fmla="*/ 868 h 1160"/>
                      <a:gd name="T40" fmla="*/ 116 w 383"/>
                      <a:gd name="T41" fmla="*/ 743 h 1160"/>
                      <a:gd name="T42" fmla="*/ 156 w 383"/>
                      <a:gd name="T43" fmla="*/ 594 h 1160"/>
                      <a:gd name="T44" fmla="*/ 156 w 383"/>
                      <a:gd name="T45" fmla="*/ 423 h 1160"/>
                      <a:gd name="T46" fmla="*/ 122 w 383"/>
                      <a:gd name="T47" fmla="*/ 274 h 1160"/>
                      <a:gd name="T48" fmla="*/ 47 w 383"/>
                      <a:gd name="T49" fmla="*/ 136 h 1160"/>
                      <a:gd name="T50" fmla="*/ 12 w 383"/>
                      <a:gd name="T51" fmla="*/ 63 h 1160"/>
                      <a:gd name="T52" fmla="*/ 0 w 383"/>
                      <a:gd name="T53" fmla="*/ 0 h 1160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383"/>
                      <a:gd name="T82" fmla="*/ 0 h 1160"/>
                      <a:gd name="T83" fmla="*/ 383 w 383"/>
                      <a:gd name="T84" fmla="*/ 1160 h 1160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383" h="1160">
                        <a:moveTo>
                          <a:pt x="0" y="0"/>
                        </a:moveTo>
                        <a:lnTo>
                          <a:pt x="99" y="17"/>
                        </a:lnTo>
                        <a:lnTo>
                          <a:pt x="151" y="103"/>
                        </a:lnTo>
                        <a:lnTo>
                          <a:pt x="203" y="257"/>
                        </a:lnTo>
                        <a:lnTo>
                          <a:pt x="226" y="451"/>
                        </a:lnTo>
                        <a:lnTo>
                          <a:pt x="226" y="560"/>
                        </a:lnTo>
                        <a:lnTo>
                          <a:pt x="191" y="696"/>
                        </a:lnTo>
                        <a:lnTo>
                          <a:pt x="134" y="885"/>
                        </a:lnTo>
                        <a:lnTo>
                          <a:pt x="122" y="937"/>
                        </a:lnTo>
                        <a:lnTo>
                          <a:pt x="139" y="965"/>
                        </a:lnTo>
                        <a:lnTo>
                          <a:pt x="261" y="1006"/>
                        </a:lnTo>
                        <a:lnTo>
                          <a:pt x="383" y="1086"/>
                        </a:lnTo>
                        <a:lnTo>
                          <a:pt x="378" y="1119"/>
                        </a:lnTo>
                        <a:lnTo>
                          <a:pt x="290" y="1160"/>
                        </a:lnTo>
                        <a:lnTo>
                          <a:pt x="256" y="1142"/>
                        </a:lnTo>
                        <a:lnTo>
                          <a:pt x="191" y="1057"/>
                        </a:lnTo>
                        <a:lnTo>
                          <a:pt x="116" y="1016"/>
                        </a:lnTo>
                        <a:lnTo>
                          <a:pt x="34" y="988"/>
                        </a:lnTo>
                        <a:lnTo>
                          <a:pt x="29" y="948"/>
                        </a:lnTo>
                        <a:lnTo>
                          <a:pt x="52" y="868"/>
                        </a:lnTo>
                        <a:lnTo>
                          <a:pt x="116" y="743"/>
                        </a:lnTo>
                        <a:lnTo>
                          <a:pt x="156" y="594"/>
                        </a:lnTo>
                        <a:lnTo>
                          <a:pt x="156" y="423"/>
                        </a:lnTo>
                        <a:lnTo>
                          <a:pt x="122" y="274"/>
                        </a:lnTo>
                        <a:lnTo>
                          <a:pt x="47" y="136"/>
                        </a:lnTo>
                        <a:lnTo>
                          <a:pt x="12" y="6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13" name="Freeform 33">
                    <a:extLst>
                      <a:ext uri="{FF2B5EF4-FFF2-40B4-BE49-F238E27FC236}">
                        <a16:creationId xmlns:a16="http://schemas.microsoft.com/office/drawing/2014/main" id="{A77CAB35-4794-AC50-E650-D6BA8E91D34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43" y="2919"/>
                    <a:ext cx="461" cy="1027"/>
                  </a:xfrm>
                  <a:custGeom>
                    <a:avLst/>
                    <a:gdLst>
                      <a:gd name="T0" fmla="*/ 421 w 461"/>
                      <a:gd name="T1" fmla="*/ 0 h 1027"/>
                      <a:gd name="T2" fmla="*/ 449 w 461"/>
                      <a:gd name="T3" fmla="*/ 22 h 1027"/>
                      <a:gd name="T4" fmla="*/ 461 w 461"/>
                      <a:gd name="T5" fmla="*/ 91 h 1027"/>
                      <a:gd name="T6" fmla="*/ 439 w 461"/>
                      <a:gd name="T7" fmla="*/ 159 h 1027"/>
                      <a:gd name="T8" fmla="*/ 380 w 461"/>
                      <a:gd name="T9" fmla="*/ 245 h 1027"/>
                      <a:gd name="T10" fmla="*/ 315 w 461"/>
                      <a:gd name="T11" fmla="*/ 348 h 1027"/>
                      <a:gd name="T12" fmla="*/ 293 w 461"/>
                      <a:gd name="T13" fmla="*/ 462 h 1027"/>
                      <a:gd name="T14" fmla="*/ 310 w 461"/>
                      <a:gd name="T15" fmla="*/ 645 h 1027"/>
                      <a:gd name="T16" fmla="*/ 350 w 461"/>
                      <a:gd name="T17" fmla="*/ 868 h 1027"/>
                      <a:gd name="T18" fmla="*/ 380 w 461"/>
                      <a:gd name="T19" fmla="*/ 959 h 1027"/>
                      <a:gd name="T20" fmla="*/ 368 w 461"/>
                      <a:gd name="T21" fmla="*/ 987 h 1027"/>
                      <a:gd name="T22" fmla="*/ 298 w 461"/>
                      <a:gd name="T23" fmla="*/ 992 h 1027"/>
                      <a:gd name="T24" fmla="*/ 211 w 461"/>
                      <a:gd name="T25" fmla="*/ 969 h 1027"/>
                      <a:gd name="T26" fmla="*/ 134 w 461"/>
                      <a:gd name="T27" fmla="*/ 1004 h 1027"/>
                      <a:gd name="T28" fmla="*/ 87 w 461"/>
                      <a:gd name="T29" fmla="*/ 1027 h 1027"/>
                      <a:gd name="T30" fmla="*/ 53 w 461"/>
                      <a:gd name="T31" fmla="*/ 1022 h 1027"/>
                      <a:gd name="T32" fmla="*/ 0 w 461"/>
                      <a:gd name="T33" fmla="*/ 959 h 1027"/>
                      <a:gd name="T34" fmla="*/ 53 w 461"/>
                      <a:gd name="T35" fmla="*/ 936 h 1027"/>
                      <a:gd name="T36" fmla="*/ 187 w 461"/>
                      <a:gd name="T37" fmla="*/ 908 h 1027"/>
                      <a:gd name="T38" fmla="*/ 263 w 461"/>
                      <a:gd name="T39" fmla="*/ 936 h 1027"/>
                      <a:gd name="T40" fmla="*/ 315 w 461"/>
                      <a:gd name="T41" fmla="*/ 936 h 1027"/>
                      <a:gd name="T42" fmla="*/ 310 w 461"/>
                      <a:gd name="T43" fmla="*/ 890 h 1027"/>
                      <a:gd name="T44" fmla="*/ 258 w 461"/>
                      <a:gd name="T45" fmla="*/ 616 h 1027"/>
                      <a:gd name="T46" fmla="*/ 222 w 461"/>
                      <a:gd name="T47" fmla="*/ 456 h 1027"/>
                      <a:gd name="T48" fmla="*/ 228 w 461"/>
                      <a:gd name="T49" fmla="*/ 376 h 1027"/>
                      <a:gd name="T50" fmla="*/ 280 w 461"/>
                      <a:gd name="T51" fmla="*/ 227 h 1027"/>
                      <a:gd name="T52" fmla="*/ 333 w 461"/>
                      <a:gd name="T53" fmla="*/ 91 h 1027"/>
                      <a:gd name="T54" fmla="*/ 421 w 461"/>
                      <a:gd name="T55" fmla="*/ 0 h 1027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461"/>
                      <a:gd name="T85" fmla="*/ 0 h 1027"/>
                      <a:gd name="T86" fmla="*/ 461 w 461"/>
                      <a:gd name="T87" fmla="*/ 1027 h 1027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461" h="1027">
                        <a:moveTo>
                          <a:pt x="421" y="0"/>
                        </a:moveTo>
                        <a:lnTo>
                          <a:pt x="449" y="22"/>
                        </a:lnTo>
                        <a:lnTo>
                          <a:pt x="461" y="91"/>
                        </a:lnTo>
                        <a:lnTo>
                          <a:pt x="439" y="159"/>
                        </a:lnTo>
                        <a:lnTo>
                          <a:pt x="380" y="245"/>
                        </a:lnTo>
                        <a:lnTo>
                          <a:pt x="315" y="348"/>
                        </a:lnTo>
                        <a:lnTo>
                          <a:pt x="293" y="462"/>
                        </a:lnTo>
                        <a:lnTo>
                          <a:pt x="310" y="645"/>
                        </a:lnTo>
                        <a:lnTo>
                          <a:pt x="350" y="868"/>
                        </a:lnTo>
                        <a:lnTo>
                          <a:pt x="380" y="959"/>
                        </a:lnTo>
                        <a:lnTo>
                          <a:pt x="368" y="987"/>
                        </a:lnTo>
                        <a:lnTo>
                          <a:pt x="298" y="992"/>
                        </a:lnTo>
                        <a:lnTo>
                          <a:pt x="211" y="969"/>
                        </a:lnTo>
                        <a:lnTo>
                          <a:pt x="134" y="1004"/>
                        </a:lnTo>
                        <a:lnTo>
                          <a:pt x="87" y="1027"/>
                        </a:lnTo>
                        <a:lnTo>
                          <a:pt x="53" y="1022"/>
                        </a:lnTo>
                        <a:lnTo>
                          <a:pt x="0" y="959"/>
                        </a:lnTo>
                        <a:lnTo>
                          <a:pt x="53" y="936"/>
                        </a:lnTo>
                        <a:lnTo>
                          <a:pt x="187" y="908"/>
                        </a:lnTo>
                        <a:lnTo>
                          <a:pt x="263" y="936"/>
                        </a:lnTo>
                        <a:lnTo>
                          <a:pt x="315" y="936"/>
                        </a:lnTo>
                        <a:lnTo>
                          <a:pt x="310" y="890"/>
                        </a:lnTo>
                        <a:lnTo>
                          <a:pt x="258" y="616"/>
                        </a:lnTo>
                        <a:lnTo>
                          <a:pt x="222" y="456"/>
                        </a:lnTo>
                        <a:lnTo>
                          <a:pt x="228" y="376"/>
                        </a:lnTo>
                        <a:lnTo>
                          <a:pt x="280" y="227"/>
                        </a:lnTo>
                        <a:lnTo>
                          <a:pt x="333" y="91"/>
                        </a:lnTo>
                        <a:lnTo>
                          <a:pt x="42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01" name="Freeform 34">
                  <a:extLst>
                    <a:ext uri="{FF2B5EF4-FFF2-40B4-BE49-F238E27FC236}">
                      <a16:creationId xmlns:a16="http://schemas.microsoft.com/office/drawing/2014/main" id="{4EF1A8E6-5E95-3F9E-A835-5DCDD4BBA37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26" y="1540"/>
                  <a:ext cx="827" cy="563"/>
                </a:xfrm>
                <a:custGeom>
                  <a:avLst/>
                  <a:gdLst>
                    <a:gd name="T0" fmla="*/ 0 w 827"/>
                    <a:gd name="T1" fmla="*/ 139 h 563"/>
                    <a:gd name="T2" fmla="*/ 108 w 827"/>
                    <a:gd name="T3" fmla="*/ 18 h 563"/>
                    <a:gd name="T4" fmla="*/ 160 w 827"/>
                    <a:gd name="T5" fmla="*/ 75 h 563"/>
                    <a:gd name="T6" fmla="*/ 213 w 827"/>
                    <a:gd name="T7" fmla="*/ 110 h 563"/>
                    <a:gd name="T8" fmla="*/ 269 w 827"/>
                    <a:gd name="T9" fmla="*/ 110 h 563"/>
                    <a:gd name="T10" fmla="*/ 327 w 827"/>
                    <a:gd name="T11" fmla="*/ 52 h 563"/>
                    <a:gd name="T12" fmla="*/ 396 w 827"/>
                    <a:gd name="T13" fmla="*/ 5 h 563"/>
                    <a:gd name="T14" fmla="*/ 477 w 827"/>
                    <a:gd name="T15" fmla="*/ 0 h 563"/>
                    <a:gd name="T16" fmla="*/ 563 w 827"/>
                    <a:gd name="T17" fmla="*/ 35 h 563"/>
                    <a:gd name="T18" fmla="*/ 620 w 827"/>
                    <a:gd name="T19" fmla="*/ 87 h 563"/>
                    <a:gd name="T20" fmla="*/ 648 w 827"/>
                    <a:gd name="T21" fmla="*/ 157 h 563"/>
                    <a:gd name="T22" fmla="*/ 654 w 827"/>
                    <a:gd name="T23" fmla="*/ 249 h 563"/>
                    <a:gd name="T24" fmla="*/ 671 w 827"/>
                    <a:gd name="T25" fmla="*/ 331 h 563"/>
                    <a:gd name="T26" fmla="*/ 718 w 827"/>
                    <a:gd name="T27" fmla="*/ 371 h 563"/>
                    <a:gd name="T28" fmla="*/ 774 w 827"/>
                    <a:gd name="T29" fmla="*/ 389 h 563"/>
                    <a:gd name="T30" fmla="*/ 827 w 827"/>
                    <a:gd name="T31" fmla="*/ 401 h 563"/>
                    <a:gd name="T32" fmla="*/ 786 w 827"/>
                    <a:gd name="T33" fmla="*/ 563 h 563"/>
                    <a:gd name="T34" fmla="*/ 654 w 827"/>
                    <a:gd name="T35" fmla="*/ 540 h 563"/>
                    <a:gd name="T36" fmla="*/ 517 w 827"/>
                    <a:gd name="T37" fmla="*/ 493 h 563"/>
                    <a:gd name="T38" fmla="*/ 407 w 827"/>
                    <a:gd name="T39" fmla="*/ 441 h 563"/>
                    <a:gd name="T40" fmla="*/ 286 w 827"/>
                    <a:gd name="T41" fmla="*/ 389 h 563"/>
                    <a:gd name="T42" fmla="*/ 160 w 827"/>
                    <a:gd name="T43" fmla="*/ 331 h 563"/>
                    <a:gd name="T44" fmla="*/ 57 w 827"/>
                    <a:gd name="T45" fmla="*/ 209 h 563"/>
                    <a:gd name="T46" fmla="*/ 0 w 827"/>
                    <a:gd name="T47" fmla="*/ 139 h 56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827"/>
                    <a:gd name="T73" fmla="*/ 0 h 563"/>
                    <a:gd name="T74" fmla="*/ 827 w 827"/>
                    <a:gd name="T75" fmla="*/ 563 h 56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02" name="Freeform 35">
                  <a:extLst>
                    <a:ext uri="{FF2B5EF4-FFF2-40B4-BE49-F238E27FC236}">
                      <a16:creationId xmlns:a16="http://schemas.microsoft.com/office/drawing/2014/main" id="{3D1B7D8D-B6D3-40A6-FD51-D9B6E57210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14" y="1513"/>
                  <a:ext cx="856" cy="606"/>
                </a:xfrm>
                <a:custGeom>
                  <a:avLst/>
                  <a:gdLst>
                    <a:gd name="T0" fmla="*/ 75 w 856"/>
                    <a:gd name="T1" fmla="*/ 266 h 606"/>
                    <a:gd name="T2" fmla="*/ 172 w 856"/>
                    <a:gd name="T3" fmla="*/ 363 h 606"/>
                    <a:gd name="T4" fmla="*/ 304 w 856"/>
                    <a:gd name="T5" fmla="*/ 428 h 606"/>
                    <a:gd name="T6" fmla="*/ 489 w 856"/>
                    <a:gd name="T7" fmla="*/ 513 h 606"/>
                    <a:gd name="T8" fmla="*/ 615 w 856"/>
                    <a:gd name="T9" fmla="*/ 566 h 606"/>
                    <a:gd name="T10" fmla="*/ 816 w 856"/>
                    <a:gd name="T11" fmla="*/ 606 h 606"/>
                    <a:gd name="T12" fmla="*/ 856 w 856"/>
                    <a:gd name="T13" fmla="*/ 393 h 606"/>
                    <a:gd name="T14" fmla="*/ 804 w 856"/>
                    <a:gd name="T15" fmla="*/ 393 h 606"/>
                    <a:gd name="T16" fmla="*/ 753 w 856"/>
                    <a:gd name="T17" fmla="*/ 363 h 606"/>
                    <a:gd name="T18" fmla="*/ 695 w 856"/>
                    <a:gd name="T19" fmla="*/ 323 h 606"/>
                    <a:gd name="T20" fmla="*/ 695 w 856"/>
                    <a:gd name="T21" fmla="*/ 243 h 606"/>
                    <a:gd name="T22" fmla="*/ 660 w 856"/>
                    <a:gd name="T23" fmla="*/ 116 h 606"/>
                    <a:gd name="T24" fmla="*/ 597 w 856"/>
                    <a:gd name="T25" fmla="*/ 46 h 606"/>
                    <a:gd name="T26" fmla="*/ 505 w 856"/>
                    <a:gd name="T27" fmla="*/ 0 h 606"/>
                    <a:gd name="T28" fmla="*/ 391 w 856"/>
                    <a:gd name="T29" fmla="*/ 12 h 606"/>
                    <a:gd name="T30" fmla="*/ 321 w 856"/>
                    <a:gd name="T31" fmla="*/ 53 h 606"/>
                    <a:gd name="T32" fmla="*/ 286 w 856"/>
                    <a:gd name="T33" fmla="*/ 98 h 606"/>
                    <a:gd name="T34" fmla="*/ 253 w 856"/>
                    <a:gd name="T35" fmla="*/ 121 h 606"/>
                    <a:gd name="T36" fmla="*/ 218 w 856"/>
                    <a:gd name="T37" fmla="*/ 116 h 606"/>
                    <a:gd name="T38" fmla="*/ 166 w 856"/>
                    <a:gd name="T39" fmla="*/ 63 h 606"/>
                    <a:gd name="T40" fmla="*/ 132 w 856"/>
                    <a:gd name="T41" fmla="*/ 0 h 606"/>
                    <a:gd name="T42" fmla="*/ 103 w 856"/>
                    <a:gd name="T43" fmla="*/ 30 h 606"/>
                    <a:gd name="T44" fmla="*/ 0 w 856"/>
                    <a:gd name="T45" fmla="*/ 150 h 606"/>
                    <a:gd name="T46" fmla="*/ 5 w 856"/>
                    <a:gd name="T47" fmla="*/ 178 h 606"/>
                    <a:gd name="T48" fmla="*/ 17 w 856"/>
                    <a:gd name="T49" fmla="*/ 191 h 606"/>
                    <a:gd name="T50" fmla="*/ 120 w 856"/>
                    <a:gd name="T51" fmla="*/ 81 h 606"/>
                    <a:gd name="T52" fmla="*/ 172 w 856"/>
                    <a:gd name="T53" fmla="*/ 133 h 606"/>
                    <a:gd name="T54" fmla="*/ 206 w 856"/>
                    <a:gd name="T55" fmla="*/ 168 h 606"/>
                    <a:gd name="T56" fmla="*/ 253 w 856"/>
                    <a:gd name="T57" fmla="*/ 168 h 606"/>
                    <a:gd name="T58" fmla="*/ 286 w 856"/>
                    <a:gd name="T59" fmla="*/ 156 h 606"/>
                    <a:gd name="T60" fmla="*/ 339 w 856"/>
                    <a:gd name="T61" fmla="*/ 116 h 606"/>
                    <a:gd name="T62" fmla="*/ 367 w 856"/>
                    <a:gd name="T63" fmla="*/ 70 h 606"/>
                    <a:gd name="T64" fmla="*/ 442 w 856"/>
                    <a:gd name="T65" fmla="*/ 46 h 606"/>
                    <a:gd name="T66" fmla="*/ 505 w 856"/>
                    <a:gd name="T67" fmla="*/ 53 h 606"/>
                    <a:gd name="T68" fmla="*/ 562 w 856"/>
                    <a:gd name="T69" fmla="*/ 87 h 606"/>
                    <a:gd name="T70" fmla="*/ 615 w 856"/>
                    <a:gd name="T71" fmla="*/ 138 h 606"/>
                    <a:gd name="T72" fmla="*/ 643 w 856"/>
                    <a:gd name="T73" fmla="*/ 203 h 606"/>
                    <a:gd name="T74" fmla="*/ 643 w 856"/>
                    <a:gd name="T75" fmla="*/ 260 h 606"/>
                    <a:gd name="T76" fmla="*/ 643 w 856"/>
                    <a:gd name="T77" fmla="*/ 323 h 606"/>
                    <a:gd name="T78" fmla="*/ 666 w 856"/>
                    <a:gd name="T79" fmla="*/ 375 h 606"/>
                    <a:gd name="T80" fmla="*/ 730 w 856"/>
                    <a:gd name="T81" fmla="*/ 410 h 606"/>
                    <a:gd name="T82" fmla="*/ 804 w 856"/>
                    <a:gd name="T83" fmla="*/ 444 h 606"/>
                    <a:gd name="T84" fmla="*/ 770 w 856"/>
                    <a:gd name="T85" fmla="*/ 554 h 606"/>
                    <a:gd name="T86" fmla="*/ 580 w 856"/>
                    <a:gd name="T87" fmla="*/ 503 h 606"/>
                    <a:gd name="T88" fmla="*/ 454 w 856"/>
                    <a:gd name="T89" fmla="*/ 450 h 606"/>
                    <a:gd name="T90" fmla="*/ 339 w 856"/>
                    <a:gd name="T91" fmla="*/ 416 h 606"/>
                    <a:gd name="T92" fmla="*/ 241 w 856"/>
                    <a:gd name="T93" fmla="*/ 363 h 606"/>
                    <a:gd name="T94" fmla="*/ 120 w 856"/>
                    <a:gd name="T95" fmla="*/ 266 h 606"/>
                    <a:gd name="T96" fmla="*/ 34 w 856"/>
                    <a:gd name="T97" fmla="*/ 173 h 606"/>
                    <a:gd name="T98" fmla="*/ 22 w 856"/>
                    <a:gd name="T99" fmla="*/ 185 h 606"/>
                    <a:gd name="T100" fmla="*/ 75 w 856"/>
                    <a:gd name="T101" fmla="*/ 266 h 60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856"/>
                    <a:gd name="T154" fmla="*/ 0 h 606"/>
                    <a:gd name="T155" fmla="*/ 856 w 856"/>
                    <a:gd name="T156" fmla="*/ 606 h 60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03" name="Oval 36">
                  <a:extLst>
                    <a:ext uri="{FF2B5EF4-FFF2-40B4-BE49-F238E27FC236}">
                      <a16:creationId xmlns:a16="http://schemas.microsoft.com/office/drawing/2014/main" id="{11D7A4B4-2F54-0D3B-5132-DF26D1C881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4286940">
                  <a:off x="279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04" name="Oval 37">
                  <a:extLst>
                    <a:ext uri="{FF2B5EF4-FFF2-40B4-BE49-F238E27FC236}">
                      <a16:creationId xmlns:a16="http://schemas.microsoft.com/office/drawing/2014/main" id="{89C23C5B-18B5-CC55-515C-202C149FEF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4286940">
                  <a:off x="281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05" name="Oval 38">
                  <a:extLst>
                    <a:ext uri="{FF2B5EF4-FFF2-40B4-BE49-F238E27FC236}">
                      <a16:creationId xmlns:a16="http://schemas.microsoft.com/office/drawing/2014/main" id="{AECE5A0B-7C0F-F0BD-021A-80405E6B2A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4286940">
                  <a:off x="274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06" name="Oval 39">
                  <a:extLst>
                    <a:ext uri="{FF2B5EF4-FFF2-40B4-BE49-F238E27FC236}">
                      <a16:creationId xmlns:a16="http://schemas.microsoft.com/office/drawing/2014/main" id="{AF2777C7-C6E9-240E-033D-3E3D1C60ED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4286940">
                  <a:off x="276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07" name="Oval 40">
                  <a:extLst>
                    <a:ext uri="{FF2B5EF4-FFF2-40B4-BE49-F238E27FC236}">
                      <a16:creationId xmlns:a16="http://schemas.microsoft.com/office/drawing/2014/main" id="{6E66A847-A38B-F354-7881-9B794DF95E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87" y="2089"/>
                  <a:ext cx="198" cy="8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lIns="274320" rIns="274320" anchor="ctr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98" name="Straight Connector 97">
                <a:extLst>
                  <a:ext uri="{FF2B5EF4-FFF2-40B4-BE49-F238E27FC236}">
                    <a16:creationId xmlns:a16="http://schemas.microsoft.com/office/drawing/2014/main" id="{4EA3B0FF-4424-DF7B-2808-F01FF927E97B}"/>
                  </a:ext>
                </a:extLst>
              </p:cNvPr>
              <p:cNvCxnSpPr/>
              <p:nvPr/>
            </p:nvCxnSpPr>
            <p:spPr bwMode="auto">
              <a:xfrm flipV="1">
                <a:off x="7467600" y="609600"/>
                <a:ext cx="0" cy="18288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</p:grpSp>
        <p:pic>
          <p:nvPicPr>
            <p:cNvPr id="114" name="Picture 2" descr="http://www.swordofthespirit.net/bulwark/mosesbush.gif">
              <a:extLst>
                <a:ext uri="{FF2B5EF4-FFF2-40B4-BE49-F238E27FC236}">
                  <a16:creationId xmlns:a16="http://schemas.microsoft.com/office/drawing/2014/main" id="{1D9AB074-0885-13F9-BAEE-52B12DC4812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53200" y="1949244"/>
              <a:ext cx="566442" cy="329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438733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1" grpId="0" animBg="1"/>
      <p:bldP spid="21" grpId="0" animBg="1"/>
      <p:bldP spid="2" grpId="0" animBg="1"/>
      <p:bldP spid="7" grpId="0"/>
      <p:bldP spid="12" grpId="0" animBg="1"/>
      <p:bldP spid="13" grpId="0" animBg="1"/>
      <p:bldP spid="14" grpId="0" animBg="1"/>
      <p:bldP spid="20" grpId="0"/>
      <p:bldP spid="2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 2">
            <a:extLst>
              <a:ext uri="{FF2B5EF4-FFF2-40B4-BE49-F238E27FC236}">
                <a16:creationId xmlns:a16="http://schemas.microsoft.com/office/drawing/2014/main" id="{6AC431BE-DD16-475B-B3AC-B6E5B8EF53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Quantifiers and Games</a:t>
            </a:r>
            <a:endParaRPr lang="en-CA" altLang="en-US" dirty="0"/>
          </a:p>
        </p:txBody>
      </p:sp>
      <p:grpSp>
        <p:nvGrpSpPr>
          <p:cNvPr id="115" name="Group 114">
            <a:extLst>
              <a:ext uri="{FF2B5EF4-FFF2-40B4-BE49-F238E27FC236}">
                <a16:creationId xmlns:a16="http://schemas.microsoft.com/office/drawing/2014/main" id="{E55DE15E-03E8-8EF0-989E-AAF4CEAA1B6B}"/>
              </a:ext>
            </a:extLst>
          </p:cNvPr>
          <p:cNvGrpSpPr/>
          <p:nvPr/>
        </p:nvGrpSpPr>
        <p:grpSpPr>
          <a:xfrm>
            <a:off x="5562600" y="607142"/>
            <a:ext cx="3534696" cy="1831258"/>
            <a:chOff x="5562600" y="607142"/>
            <a:chExt cx="3534696" cy="1831258"/>
          </a:xfrm>
        </p:grpSpPr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E624F143-1E61-EB7B-A769-928ACFA6B0E5}"/>
                </a:ext>
              </a:extLst>
            </p:cNvPr>
            <p:cNvSpPr txBox="1"/>
            <p:nvPr/>
          </p:nvSpPr>
          <p:spPr>
            <a:xfrm>
              <a:off x="5562600" y="1295400"/>
              <a:ext cx="2057400" cy="107721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rPr>
                <a:t>" </a:t>
              </a:r>
              <a:r>
                <a: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  <a:sym typeface="Wingdings" panose="05000000000000000000" pitchFamily="2" charset="2"/>
                </a:rPr>
                <a:t></a:t>
              </a: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endParaRPr>
            </a:p>
            <a:p>
              <a:pPr algn="l"/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rPr>
                <a:t> </a:t>
              </a:r>
              <a:r>
                <a: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rPr>
                <a:t>$ </a:t>
              </a:r>
              <a:r>
                <a: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  <a:sym typeface="Wingdings" panose="05000000000000000000" pitchFamily="2" charset="2"/>
                </a:rPr>
                <a:t></a:t>
              </a:r>
              <a:endParaRPr lang="en-GB" dirty="0"/>
            </a:p>
          </p:txBody>
        </p:sp>
        <p:grpSp>
          <p:nvGrpSpPr>
            <p:cNvPr id="24" name="Group 47">
              <a:extLst>
                <a:ext uri="{FF2B5EF4-FFF2-40B4-BE49-F238E27FC236}">
                  <a16:creationId xmlns:a16="http://schemas.microsoft.com/office/drawing/2014/main" id="{2BB89920-6AAA-2785-A28A-559B5ED1E75E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6553200" y="1066800"/>
              <a:ext cx="457200" cy="838200"/>
              <a:chOff x="2593" y="768"/>
              <a:chExt cx="849" cy="1475"/>
            </a:xfrm>
          </p:grpSpPr>
          <p:sp>
            <p:nvSpPr>
              <p:cNvPr id="25" name="Freeform 48">
                <a:extLst>
                  <a:ext uri="{FF2B5EF4-FFF2-40B4-BE49-F238E27FC236}">
                    <a16:creationId xmlns:a16="http://schemas.microsoft.com/office/drawing/2014/main" id="{40580056-41F5-F602-A6FC-87A69563E7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35" y="1179"/>
                <a:ext cx="302" cy="308"/>
              </a:xfrm>
              <a:custGeom>
                <a:avLst/>
                <a:gdLst>
                  <a:gd name="T0" fmla="*/ 220 w 302"/>
                  <a:gd name="T1" fmla="*/ 225 h 308"/>
                  <a:gd name="T2" fmla="*/ 220 w 302"/>
                  <a:gd name="T3" fmla="*/ 197 h 308"/>
                  <a:gd name="T4" fmla="*/ 216 w 302"/>
                  <a:gd name="T5" fmla="*/ 159 h 308"/>
                  <a:gd name="T6" fmla="*/ 208 w 302"/>
                  <a:gd name="T7" fmla="*/ 135 h 308"/>
                  <a:gd name="T8" fmla="*/ 198 w 302"/>
                  <a:gd name="T9" fmla="*/ 116 h 308"/>
                  <a:gd name="T10" fmla="*/ 181 w 302"/>
                  <a:gd name="T11" fmla="*/ 93 h 308"/>
                  <a:gd name="T12" fmla="*/ 193 w 302"/>
                  <a:gd name="T13" fmla="*/ 80 h 308"/>
                  <a:gd name="T14" fmla="*/ 199 w 302"/>
                  <a:gd name="T15" fmla="*/ 60 h 308"/>
                  <a:gd name="T16" fmla="*/ 196 w 302"/>
                  <a:gd name="T17" fmla="*/ 38 h 308"/>
                  <a:gd name="T18" fmla="*/ 184 w 302"/>
                  <a:gd name="T19" fmla="*/ 18 h 308"/>
                  <a:gd name="T20" fmla="*/ 163 w 302"/>
                  <a:gd name="T21" fmla="*/ 5 h 308"/>
                  <a:gd name="T22" fmla="*/ 142 w 302"/>
                  <a:gd name="T23" fmla="*/ 0 h 308"/>
                  <a:gd name="T24" fmla="*/ 136 w 302"/>
                  <a:gd name="T25" fmla="*/ 9 h 308"/>
                  <a:gd name="T26" fmla="*/ 148 w 302"/>
                  <a:gd name="T27" fmla="*/ 15 h 308"/>
                  <a:gd name="T28" fmla="*/ 160 w 302"/>
                  <a:gd name="T29" fmla="*/ 23 h 308"/>
                  <a:gd name="T30" fmla="*/ 172 w 302"/>
                  <a:gd name="T31" fmla="*/ 39 h 308"/>
                  <a:gd name="T32" fmla="*/ 171 w 302"/>
                  <a:gd name="T33" fmla="*/ 57 h 308"/>
                  <a:gd name="T34" fmla="*/ 157 w 302"/>
                  <a:gd name="T35" fmla="*/ 71 h 308"/>
                  <a:gd name="T36" fmla="*/ 151 w 302"/>
                  <a:gd name="T37" fmla="*/ 74 h 308"/>
                  <a:gd name="T38" fmla="*/ 117 w 302"/>
                  <a:gd name="T39" fmla="*/ 71 h 308"/>
                  <a:gd name="T40" fmla="*/ 93 w 302"/>
                  <a:gd name="T41" fmla="*/ 74 h 308"/>
                  <a:gd name="T42" fmla="*/ 69 w 302"/>
                  <a:gd name="T43" fmla="*/ 84 h 308"/>
                  <a:gd name="T44" fmla="*/ 64 w 302"/>
                  <a:gd name="T45" fmla="*/ 87 h 308"/>
                  <a:gd name="T46" fmla="*/ 45 w 302"/>
                  <a:gd name="T47" fmla="*/ 75 h 308"/>
                  <a:gd name="T48" fmla="*/ 28 w 302"/>
                  <a:gd name="T49" fmla="*/ 59 h 308"/>
                  <a:gd name="T50" fmla="*/ 25 w 302"/>
                  <a:gd name="T51" fmla="*/ 48 h 308"/>
                  <a:gd name="T52" fmla="*/ 30 w 302"/>
                  <a:gd name="T53" fmla="*/ 36 h 308"/>
                  <a:gd name="T54" fmla="*/ 43 w 302"/>
                  <a:gd name="T55" fmla="*/ 29 h 308"/>
                  <a:gd name="T56" fmla="*/ 48 w 302"/>
                  <a:gd name="T57" fmla="*/ 20 h 308"/>
                  <a:gd name="T58" fmla="*/ 40 w 302"/>
                  <a:gd name="T59" fmla="*/ 15 h 308"/>
                  <a:gd name="T60" fmla="*/ 25 w 302"/>
                  <a:gd name="T61" fmla="*/ 18 h 308"/>
                  <a:gd name="T62" fmla="*/ 6 w 302"/>
                  <a:gd name="T63" fmla="*/ 36 h 308"/>
                  <a:gd name="T64" fmla="*/ 0 w 302"/>
                  <a:gd name="T65" fmla="*/ 56 h 308"/>
                  <a:gd name="T66" fmla="*/ 6 w 302"/>
                  <a:gd name="T67" fmla="*/ 74 h 308"/>
                  <a:gd name="T68" fmla="*/ 22 w 302"/>
                  <a:gd name="T69" fmla="*/ 93 h 308"/>
                  <a:gd name="T70" fmla="*/ 40 w 302"/>
                  <a:gd name="T71" fmla="*/ 107 h 308"/>
                  <a:gd name="T72" fmla="*/ 25 w 302"/>
                  <a:gd name="T73" fmla="*/ 140 h 308"/>
                  <a:gd name="T74" fmla="*/ 22 w 302"/>
                  <a:gd name="T75" fmla="*/ 171 h 308"/>
                  <a:gd name="T76" fmla="*/ 24 w 302"/>
                  <a:gd name="T77" fmla="*/ 204 h 308"/>
                  <a:gd name="T78" fmla="*/ 27 w 302"/>
                  <a:gd name="T79" fmla="*/ 233 h 308"/>
                  <a:gd name="T80" fmla="*/ 39 w 302"/>
                  <a:gd name="T81" fmla="*/ 258 h 308"/>
                  <a:gd name="T82" fmla="*/ 55 w 302"/>
                  <a:gd name="T83" fmla="*/ 278 h 308"/>
                  <a:gd name="T84" fmla="*/ 79 w 302"/>
                  <a:gd name="T85" fmla="*/ 293 h 308"/>
                  <a:gd name="T86" fmla="*/ 99 w 302"/>
                  <a:gd name="T87" fmla="*/ 303 h 308"/>
                  <a:gd name="T88" fmla="*/ 124 w 302"/>
                  <a:gd name="T89" fmla="*/ 308 h 308"/>
                  <a:gd name="T90" fmla="*/ 148 w 302"/>
                  <a:gd name="T91" fmla="*/ 308 h 308"/>
                  <a:gd name="T92" fmla="*/ 172 w 302"/>
                  <a:gd name="T93" fmla="*/ 305 h 308"/>
                  <a:gd name="T94" fmla="*/ 196 w 302"/>
                  <a:gd name="T95" fmla="*/ 297 h 308"/>
                  <a:gd name="T96" fmla="*/ 208 w 302"/>
                  <a:gd name="T97" fmla="*/ 284 h 308"/>
                  <a:gd name="T98" fmla="*/ 220 w 302"/>
                  <a:gd name="T99" fmla="*/ 266 h 308"/>
                  <a:gd name="T100" fmla="*/ 253 w 302"/>
                  <a:gd name="T101" fmla="*/ 278 h 308"/>
                  <a:gd name="T102" fmla="*/ 273 w 302"/>
                  <a:gd name="T103" fmla="*/ 288 h 308"/>
                  <a:gd name="T104" fmla="*/ 288 w 302"/>
                  <a:gd name="T105" fmla="*/ 290 h 308"/>
                  <a:gd name="T106" fmla="*/ 298 w 302"/>
                  <a:gd name="T107" fmla="*/ 281 h 308"/>
                  <a:gd name="T108" fmla="*/ 302 w 302"/>
                  <a:gd name="T109" fmla="*/ 269 h 308"/>
                  <a:gd name="T110" fmla="*/ 294 w 302"/>
                  <a:gd name="T111" fmla="*/ 254 h 308"/>
                  <a:gd name="T112" fmla="*/ 270 w 302"/>
                  <a:gd name="T113" fmla="*/ 243 h 308"/>
                  <a:gd name="T114" fmla="*/ 238 w 302"/>
                  <a:gd name="T115" fmla="*/ 236 h 308"/>
                  <a:gd name="T116" fmla="*/ 220 w 302"/>
                  <a:gd name="T117" fmla="*/ 225 h 308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302"/>
                  <a:gd name="T178" fmla="*/ 0 h 308"/>
                  <a:gd name="T179" fmla="*/ 302 w 302"/>
                  <a:gd name="T180" fmla="*/ 308 h 308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302" h="308">
                    <a:moveTo>
                      <a:pt x="220" y="225"/>
                    </a:moveTo>
                    <a:lnTo>
                      <a:pt x="220" y="197"/>
                    </a:lnTo>
                    <a:lnTo>
                      <a:pt x="216" y="159"/>
                    </a:lnTo>
                    <a:lnTo>
                      <a:pt x="208" y="135"/>
                    </a:lnTo>
                    <a:lnTo>
                      <a:pt x="198" y="116"/>
                    </a:lnTo>
                    <a:lnTo>
                      <a:pt x="181" y="93"/>
                    </a:lnTo>
                    <a:lnTo>
                      <a:pt x="193" y="80"/>
                    </a:lnTo>
                    <a:lnTo>
                      <a:pt x="199" y="60"/>
                    </a:lnTo>
                    <a:lnTo>
                      <a:pt x="196" y="38"/>
                    </a:lnTo>
                    <a:lnTo>
                      <a:pt x="184" y="18"/>
                    </a:lnTo>
                    <a:lnTo>
                      <a:pt x="163" y="5"/>
                    </a:lnTo>
                    <a:lnTo>
                      <a:pt x="142" y="0"/>
                    </a:lnTo>
                    <a:lnTo>
                      <a:pt x="136" y="9"/>
                    </a:lnTo>
                    <a:lnTo>
                      <a:pt x="148" y="15"/>
                    </a:lnTo>
                    <a:lnTo>
                      <a:pt x="160" y="23"/>
                    </a:lnTo>
                    <a:lnTo>
                      <a:pt x="172" y="39"/>
                    </a:lnTo>
                    <a:lnTo>
                      <a:pt x="171" y="57"/>
                    </a:lnTo>
                    <a:lnTo>
                      <a:pt x="157" y="71"/>
                    </a:lnTo>
                    <a:lnTo>
                      <a:pt x="151" y="74"/>
                    </a:lnTo>
                    <a:lnTo>
                      <a:pt x="117" y="71"/>
                    </a:lnTo>
                    <a:lnTo>
                      <a:pt x="93" y="74"/>
                    </a:lnTo>
                    <a:lnTo>
                      <a:pt x="69" y="84"/>
                    </a:lnTo>
                    <a:lnTo>
                      <a:pt x="64" y="87"/>
                    </a:lnTo>
                    <a:lnTo>
                      <a:pt x="45" y="75"/>
                    </a:lnTo>
                    <a:lnTo>
                      <a:pt x="28" y="59"/>
                    </a:lnTo>
                    <a:lnTo>
                      <a:pt x="25" y="48"/>
                    </a:lnTo>
                    <a:lnTo>
                      <a:pt x="30" y="36"/>
                    </a:lnTo>
                    <a:lnTo>
                      <a:pt x="43" y="29"/>
                    </a:lnTo>
                    <a:lnTo>
                      <a:pt x="48" y="20"/>
                    </a:lnTo>
                    <a:lnTo>
                      <a:pt x="40" y="15"/>
                    </a:lnTo>
                    <a:lnTo>
                      <a:pt x="25" y="18"/>
                    </a:lnTo>
                    <a:lnTo>
                      <a:pt x="6" y="36"/>
                    </a:lnTo>
                    <a:lnTo>
                      <a:pt x="0" y="56"/>
                    </a:lnTo>
                    <a:lnTo>
                      <a:pt x="6" y="74"/>
                    </a:lnTo>
                    <a:lnTo>
                      <a:pt x="22" y="93"/>
                    </a:lnTo>
                    <a:lnTo>
                      <a:pt x="40" y="107"/>
                    </a:lnTo>
                    <a:lnTo>
                      <a:pt x="25" y="140"/>
                    </a:lnTo>
                    <a:lnTo>
                      <a:pt x="22" y="171"/>
                    </a:lnTo>
                    <a:lnTo>
                      <a:pt x="24" y="204"/>
                    </a:lnTo>
                    <a:lnTo>
                      <a:pt x="27" y="233"/>
                    </a:lnTo>
                    <a:lnTo>
                      <a:pt x="39" y="258"/>
                    </a:lnTo>
                    <a:lnTo>
                      <a:pt x="55" y="278"/>
                    </a:lnTo>
                    <a:lnTo>
                      <a:pt x="79" y="293"/>
                    </a:lnTo>
                    <a:lnTo>
                      <a:pt x="99" y="303"/>
                    </a:lnTo>
                    <a:lnTo>
                      <a:pt x="124" y="308"/>
                    </a:lnTo>
                    <a:lnTo>
                      <a:pt x="148" y="308"/>
                    </a:lnTo>
                    <a:lnTo>
                      <a:pt x="172" y="305"/>
                    </a:lnTo>
                    <a:lnTo>
                      <a:pt x="196" y="297"/>
                    </a:lnTo>
                    <a:lnTo>
                      <a:pt x="208" y="284"/>
                    </a:lnTo>
                    <a:lnTo>
                      <a:pt x="220" y="266"/>
                    </a:lnTo>
                    <a:lnTo>
                      <a:pt x="253" y="278"/>
                    </a:lnTo>
                    <a:lnTo>
                      <a:pt x="273" y="288"/>
                    </a:lnTo>
                    <a:lnTo>
                      <a:pt x="288" y="290"/>
                    </a:lnTo>
                    <a:lnTo>
                      <a:pt x="298" y="281"/>
                    </a:lnTo>
                    <a:lnTo>
                      <a:pt x="302" y="269"/>
                    </a:lnTo>
                    <a:lnTo>
                      <a:pt x="294" y="254"/>
                    </a:lnTo>
                    <a:lnTo>
                      <a:pt x="270" y="243"/>
                    </a:lnTo>
                    <a:lnTo>
                      <a:pt x="238" y="236"/>
                    </a:lnTo>
                    <a:lnTo>
                      <a:pt x="220" y="225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6" name="Freeform 49">
                <a:extLst>
                  <a:ext uri="{FF2B5EF4-FFF2-40B4-BE49-F238E27FC236}">
                    <a16:creationId xmlns:a16="http://schemas.microsoft.com/office/drawing/2014/main" id="{D81F7F62-626A-5444-B994-77EDD3DD6D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5" y="1498"/>
                <a:ext cx="216" cy="346"/>
              </a:xfrm>
              <a:custGeom>
                <a:avLst/>
                <a:gdLst>
                  <a:gd name="T0" fmla="*/ 45 w 216"/>
                  <a:gd name="T1" fmla="*/ 18 h 346"/>
                  <a:gd name="T2" fmla="*/ 57 w 216"/>
                  <a:gd name="T3" fmla="*/ 8 h 346"/>
                  <a:gd name="T4" fmla="*/ 78 w 216"/>
                  <a:gd name="T5" fmla="*/ 0 h 346"/>
                  <a:gd name="T6" fmla="*/ 99 w 216"/>
                  <a:gd name="T7" fmla="*/ 2 h 346"/>
                  <a:gd name="T8" fmla="*/ 117 w 216"/>
                  <a:gd name="T9" fmla="*/ 5 h 346"/>
                  <a:gd name="T10" fmla="*/ 140 w 216"/>
                  <a:gd name="T11" fmla="*/ 12 h 346"/>
                  <a:gd name="T12" fmla="*/ 158 w 216"/>
                  <a:gd name="T13" fmla="*/ 28 h 346"/>
                  <a:gd name="T14" fmla="*/ 174 w 216"/>
                  <a:gd name="T15" fmla="*/ 44 h 346"/>
                  <a:gd name="T16" fmla="*/ 191 w 216"/>
                  <a:gd name="T17" fmla="*/ 73 h 346"/>
                  <a:gd name="T18" fmla="*/ 203 w 216"/>
                  <a:gd name="T19" fmla="*/ 104 h 346"/>
                  <a:gd name="T20" fmla="*/ 210 w 216"/>
                  <a:gd name="T21" fmla="*/ 139 h 346"/>
                  <a:gd name="T22" fmla="*/ 215 w 216"/>
                  <a:gd name="T23" fmla="*/ 173 h 346"/>
                  <a:gd name="T24" fmla="*/ 216 w 216"/>
                  <a:gd name="T25" fmla="*/ 211 h 346"/>
                  <a:gd name="T26" fmla="*/ 210 w 216"/>
                  <a:gd name="T27" fmla="*/ 245 h 346"/>
                  <a:gd name="T28" fmla="*/ 206 w 216"/>
                  <a:gd name="T29" fmla="*/ 271 h 346"/>
                  <a:gd name="T30" fmla="*/ 195 w 216"/>
                  <a:gd name="T31" fmla="*/ 299 h 346"/>
                  <a:gd name="T32" fmla="*/ 176 w 216"/>
                  <a:gd name="T33" fmla="*/ 320 h 346"/>
                  <a:gd name="T34" fmla="*/ 150 w 216"/>
                  <a:gd name="T35" fmla="*/ 337 h 346"/>
                  <a:gd name="T36" fmla="*/ 114 w 216"/>
                  <a:gd name="T37" fmla="*/ 344 h 346"/>
                  <a:gd name="T38" fmla="*/ 78 w 216"/>
                  <a:gd name="T39" fmla="*/ 346 h 346"/>
                  <a:gd name="T40" fmla="*/ 50 w 216"/>
                  <a:gd name="T41" fmla="*/ 340 h 346"/>
                  <a:gd name="T42" fmla="*/ 24 w 216"/>
                  <a:gd name="T43" fmla="*/ 325 h 346"/>
                  <a:gd name="T44" fmla="*/ 9 w 216"/>
                  <a:gd name="T45" fmla="*/ 302 h 346"/>
                  <a:gd name="T46" fmla="*/ 0 w 216"/>
                  <a:gd name="T47" fmla="*/ 268 h 346"/>
                  <a:gd name="T48" fmla="*/ 3 w 216"/>
                  <a:gd name="T49" fmla="*/ 236 h 346"/>
                  <a:gd name="T50" fmla="*/ 17 w 216"/>
                  <a:gd name="T51" fmla="*/ 211 h 346"/>
                  <a:gd name="T52" fmla="*/ 30 w 216"/>
                  <a:gd name="T53" fmla="*/ 193 h 346"/>
                  <a:gd name="T54" fmla="*/ 42 w 216"/>
                  <a:gd name="T55" fmla="*/ 175 h 346"/>
                  <a:gd name="T56" fmla="*/ 47 w 216"/>
                  <a:gd name="T57" fmla="*/ 155 h 346"/>
                  <a:gd name="T58" fmla="*/ 45 w 216"/>
                  <a:gd name="T59" fmla="*/ 134 h 346"/>
                  <a:gd name="T60" fmla="*/ 38 w 216"/>
                  <a:gd name="T61" fmla="*/ 109 h 346"/>
                  <a:gd name="T62" fmla="*/ 32 w 216"/>
                  <a:gd name="T63" fmla="*/ 85 h 346"/>
                  <a:gd name="T64" fmla="*/ 30 w 216"/>
                  <a:gd name="T65" fmla="*/ 59 h 346"/>
                  <a:gd name="T66" fmla="*/ 35 w 216"/>
                  <a:gd name="T67" fmla="*/ 34 h 346"/>
                  <a:gd name="T68" fmla="*/ 45 w 216"/>
                  <a:gd name="T69" fmla="*/ 18 h 34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16"/>
                  <a:gd name="T106" fmla="*/ 0 h 346"/>
                  <a:gd name="T107" fmla="*/ 216 w 216"/>
                  <a:gd name="T108" fmla="*/ 346 h 34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16" h="346">
                    <a:moveTo>
                      <a:pt x="45" y="18"/>
                    </a:moveTo>
                    <a:lnTo>
                      <a:pt x="57" y="8"/>
                    </a:lnTo>
                    <a:lnTo>
                      <a:pt x="78" y="0"/>
                    </a:lnTo>
                    <a:lnTo>
                      <a:pt x="99" y="2"/>
                    </a:lnTo>
                    <a:lnTo>
                      <a:pt x="117" y="5"/>
                    </a:lnTo>
                    <a:lnTo>
                      <a:pt x="140" y="12"/>
                    </a:lnTo>
                    <a:lnTo>
                      <a:pt x="158" y="28"/>
                    </a:lnTo>
                    <a:lnTo>
                      <a:pt x="174" y="44"/>
                    </a:lnTo>
                    <a:lnTo>
                      <a:pt x="191" y="73"/>
                    </a:lnTo>
                    <a:lnTo>
                      <a:pt x="203" y="104"/>
                    </a:lnTo>
                    <a:lnTo>
                      <a:pt x="210" y="139"/>
                    </a:lnTo>
                    <a:lnTo>
                      <a:pt x="215" y="173"/>
                    </a:lnTo>
                    <a:lnTo>
                      <a:pt x="216" y="211"/>
                    </a:lnTo>
                    <a:lnTo>
                      <a:pt x="210" y="245"/>
                    </a:lnTo>
                    <a:lnTo>
                      <a:pt x="206" y="271"/>
                    </a:lnTo>
                    <a:lnTo>
                      <a:pt x="195" y="299"/>
                    </a:lnTo>
                    <a:lnTo>
                      <a:pt x="176" y="320"/>
                    </a:lnTo>
                    <a:lnTo>
                      <a:pt x="150" y="337"/>
                    </a:lnTo>
                    <a:lnTo>
                      <a:pt x="114" y="344"/>
                    </a:lnTo>
                    <a:lnTo>
                      <a:pt x="78" y="346"/>
                    </a:lnTo>
                    <a:lnTo>
                      <a:pt x="50" y="340"/>
                    </a:lnTo>
                    <a:lnTo>
                      <a:pt x="24" y="325"/>
                    </a:lnTo>
                    <a:lnTo>
                      <a:pt x="9" y="302"/>
                    </a:lnTo>
                    <a:lnTo>
                      <a:pt x="0" y="268"/>
                    </a:lnTo>
                    <a:lnTo>
                      <a:pt x="3" y="236"/>
                    </a:lnTo>
                    <a:lnTo>
                      <a:pt x="17" y="211"/>
                    </a:lnTo>
                    <a:lnTo>
                      <a:pt x="30" y="193"/>
                    </a:lnTo>
                    <a:lnTo>
                      <a:pt x="42" y="175"/>
                    </a:lnTo>
                    <a:lnTo>
                      <a:pt x="47" y="155"/>
                    </a:lnTo>
                    <a:lnTo>
                      <a:pt x="45" y="134"/>
                    </a:lnTo>
                    <a:lnTo>
                      <a:pt x="38" y="109"/>
                    </a:lnTo>
                    <a:lnTo>
                      <a:pt x="32" y="85"/>
                    </a:lnTo>
                    <a:lnTo>
                      <a:pt x="30" y="59"/>
                    </a:lnTo>
                    <a:lnTo>
                      <a:pt x="35" y="34"/>
                    </a:lnTo>
                    <a:lnTo>
                      <a:pt x="45" y="1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7" name="Freeform 50">
                <a:extLst>
                  <a:ext uri="{FF2B5EF4-FFF2-40B4-BE49-F238E27FC236}">
                    <a16:creationId xmlns:a16="http://schemas.microsoft.com/office/drawing/2014/main" id="{939E34EF-B0D8-5A46-F330-951A2F0C5D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25" y="1515"/>
                <a:ext cx="321" cy="165"/>
              </a:xfrm>
              <a:custGeom>
                <a:avLst/>
                <a:gdLst>
                  <a:gd name="T0" fmla="*/ 254 w 321"/>
                  <a:gd name="T1" fmla="*/ 36 h 165"/>
                  <a:gd name="T2" fmla="*/ 269 w 321"/>
                  <a:gd name="T3" fmla="*/ 15 h 165"/>
                  <a:gd name="T4" fmla="*/ 294 w 321"/>
                  <a:gd name="T5" fmla="*/ 0 h 165"/>
                  <a:gd name="T6" fmla="*/ 311 w 321"/>
                  <a:gd name="T7" fmla="*/ 3 h 165"/>
                  <a:gd name="T8" fmla="*/ 321 w 321"/>
                  <a:gd name="T9" fmla="*/ 18 h 165"/>
                  <a:gd name="T10" fmla="*/ 318 w 321"/>
                  <a:gd name="T11" fmla="*/ 50 h 165"/>
                  <a:gd name="T12" fmla="*/ 306 w 321"/>
                  <a:gd name="T13" fmla="*/ 80 h 165"/>
                  <a:gd name="T14" fmla="*/ 282 w 321"/>
                  <a:gd name="T15" fmla="*/ 98 h 165"/>
                  <a:gd name="T16" fmla="*/ 243 w 321"/>
                  <a:gd name="T17" fmla="*/ 119 h 165"/>
                  <a:gd name="T18" fmla="*/ 207 w 321"/>
                  <a:gd name="T19" fmla="*/ 147 h 165"/>
                  <a:gd name="T20" fmla="*/ 179 w 321"/>
                  <a:gd name="T21" fmla="*/ 165 h 165"/>
                  <a:gd name="T22" fmla="*/ 162 w 321"/>
                  <a:gd name="T23" fmla="*/ 164 h 165"/>
                  <a:gd name="T24" fmla="*/ 137 w 321"/>
                  <a:gd name="T25" fmla="*/ 149 h 165"/>
                  <a:gd name="T26" fmla="*/ 104 w 321"/>
                  <a:gd name="T27" fmla="*/ 116 h 165"/>
                  <a:gd name="T28" fmla="*/ 75 w 321"/>
                  <a:gd name="T29" fmla="*/ 93 h 165"/>
                  <a:gd name="T30" fmla="*/ 62 w 321"/>
                  <a:gd name="T31" fmla="*/ 98 h 165"/>
                  <a:gd name="T32" fmla="*/ 54 w 321"/>
                  <a:gd name="T33" fmla="*/ 116 h 165"/>
                  <a:gd name="T34" fmla="*/ 50 w 321"/>
                  <a:gd name="T35" fmla="*/ 117 h 165"/>
                  <a:gd name="T36" fmla="*/ 24 w 321"/>
                  <a:gd name="T37" fmla="*/ 120 h 165"/>
                  <a:gd name="T38" fmla="*/ 9 w 321"/>
                  <a:gd name="T39" fmla="*/ 107 h 165"/>
                  <a:gd name="T40" fmla="*/ 2 w 321"/>
                  <a:gd name="T41" fmla="*/ 75 h 165"/>
                  <a:gd name="T42" fmla="*/ 0 w 321"/>
                  <a:gd name="T43" fmla="*/ 30 h 165"/>
                  <a:gd name="T44" fmla="*/ 18 w 321"/>
                  <a:gd name="T45" fmla="*/ 9 h 165"/>
                  <a:gd name="T46" fmla="*/ 45 w 321"/>
                  <a:gd name="T47" fmla="*/ 9 h 165"/>
                  <a:gd name="T48" fmla="*/ 69 w 321"/>
                  <a:gd name="T49" fmla="*/ 20 h 165"/>
                  <a:gd name="T50" fmla="*/ 89 w 321"/>
                  <a:gd name="T51" fmla="*/ 51 h 165"/>
                  <a:gd name="T52" fmla="*/ 104 w 321"/>
                  <a:gd name="T53" fmla="*/ 77 h 165"/>
                  <a:gd name="T54" fmla="*/ 126 w 321"/>
                  <a:gd name="T55" fmla="*/ 101 h 165"/>
                  <a:gd name="T56" fmla="*/ 152 w 321"/>
                  <a:gd name="T57" fmla="*/ 120 h 165"/>
                  <a:gd name="T58" fmla="*/ 171 w 321"/>
                  <a:gd name="T59" fmla="*/ 123 h 165"/>
                  <a:gd name="T60" fmla="*/ 189 w 321"/>
                  <a:gd name="T61" fmla="*/ 116 h 165"/>
                  <a:gd name="T62" fmla="*/ 212 w 321"/>
                  <a:gd name="T63" fmla="*/ 96 h 165"/>
                  <a:gd name="T64" fmla="*/ 231 w 321"/>
                  <a:gd name="T65" fmla="*/ 72 h 165"/>
                  <a:gd name="T66" fmla="*/ 254 w 321"/>
                  <a:gd name="T67" fmla="*/ 36 h 16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321"/>
                  <a:gd name="T103" fmla="*/ 0 h 165"/>
                  <a:gd name="T104" fmla="*/ 321 w 321"/>
                  <a:gd name="T105" fmla="*/ 165 h 16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321" h="165">
                    <a:moveTo>
                      <a:pt x="254" y="36"/>
                    </a:moveTo>
                    <a:lnTo>
                      <a:pt x="269" y="15"/>
                    </a:lnTo>
                    <a:lnTo>
                      <a:pt x="294" y="0"/>
                    </a:lnTo>
                    <a:lnTo>
                      <a:pt x="311" y="3"/>
                    </a:lnTo>
                    <a:lnTo>
                      <a:pt x="321" y="18"/>
                    </a:lnTo>
                    <a:lnTo>
                      <a:pt x="318" y="50"/>
                    </a:lnTo>
                    <a:lnTo>
                      <a:pt x="306" y="80"/>
                    </a:lnTo>
                    <a:lnTo>
                      <a:pt x="282" y="98"/>
                    </a:lnTo>
                    <a:lnTo>
                      <a:pt x="243" y="119"/>
                    </a:lnTo>
                    <a:lnTo>
                      <a:pt x="207" y="147"/>
                    </a:lnTo>
                    <a:lnTo>
                      <a:pt x="179" y="165"/>
                    </a:lnTo>
                    <a:lnTo>
                      <a:pt x="162" y="164"/>
                    </a:lnTo>
                    <a:lnTo>
                      <a:pt x="137" y="149"/>
                    </a:lnTo>
                    <a:lnTo>
                      <a:pt x="104" y="116"/>
                    </a:lnTo>
                    <a:lnTo>
                      <a:pt x="75" y="93"/>
                    </a:lnTo>
                    <a:lnTo>
                      <a:pt x="62" y="98"/>
                    </a:lnTo>
                    <a:lnTo>
                      <a:pt x="54" y="116"/>
                    </a:lnTo>
                    <a:lnTo>
                      <a:pt x="50" y="117"/>
                    </a:lnTo>
                    <a:lnTo>
                      <a:pt x="24" y="120"/>
                    </a:lnTo>
                    <a:lnTo>
                      <a:pt x="9" y="107"/>
                    </a:lnTo>
                    <a:lnTo>
                      <a:pt x="2" y="75"/>
                    </a:lnTo>
                    <a:lnTo>
                      <a:pt x="0" y="30"/>
                    </a:lnTo>
                    <a:lnTo>
                      <a:pt x="18" y="9"/>
                    </a:lnTo>
                    <a:lnTo>
                      <a:pt x="45" y="9"/>
                    </a:lnTo>
                    <a:lnTo>
                      <a:pt x="69" y="20"/>
                    </a:lnTo>
                    <a:lnTo>
                      <a:pt x="89" y="51"/>
                    </a:lnTo>
                    <a:lnTo>
                      <a:pt x="104" y="77"/>
                    </a:lnTo>
                    <a:lnTo>
                      <a:pt x="126" y="101"/>
                    </a:lnTo>
                    <a:lnTo>
                      <a:pt x="152" y="120"/>
                    </a:lnTo>
                    <a:lnTo>
                      <a:pt x="171" y="123"/>
                    </a:lnTo>
                    <a:lnTo>
                      <a:pt x="189" y="116"/>
                    </a:lnTo>
                    <a:lnTo>
                      <a:pt x="212" y="96"/>
                    </a:lnTo>
                    <a:lnTo>
                      <a:pt x="231" y="72"/>
                    </a:lnTo>
                    <a:lnTo>
                      <a:pt x="254" y="3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8" name="Freeform 51">
                <a:extLst>
                  <a:ext uri="{FF2B5EF4-FFF2-40B4-BE49-F238E27FC236}">
                    <a16:creationId xmlns:a16="http://schemas.microsoft.com/office/drawing/2014/main" id="{94A42B3F-2494-52B1-0879-CFABE77DCD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02" y="1530"/>
                <a:ext cx="240" cy="348"/>
              </a:xfrm>
              <a:custGeom>
                <a:avLst/>
                <a:gdLst>
                  <a:gd name="T0" fmla="*/ 16 w 240"/>
                  <a:gd name="T1" fmla="*/ 2 h 348"/>
                  <a:gd name="T2" fmla="*/ 45 w 240"/>
                  <a:gd name="T3" fmla="*/ 6 h 348"/>
                  <a:gd name="T4" fmla="*/ 67 w 240"/>
                  <a:gd name="T5" fmla="*/ 32 h 348"/>
                  <a:gd name="T6" fmla="*/ 91 w 240"/>
                  <a:gd name="T7" fmla="*/ 57 h 348"/>
                  <a:gd name="T8" fmla="*/ 121 w 240"/>
                  <a:gd name="T9" fmla="*/ 81 h 348"/>
                  <a:gd name="T10" fmla="*/ 144 w 240"/>
                  <a:gd name="T11" fmla="*/ 99 h 348"/>
                  <a:gd name="T12" fmla="*/ 169 w 240"/>
                  <a:gd name="T13" fmla="*/ 113 h 348"/>
                  <a:gd name="T14" fmla="*/ 196 w 240"/>
                  <a:gd name="T15" fmla="*/ 126 h 348"/>
                  <a:gd name="T16" fmla="*/ 219 w 240"/>
                  <a:gd name="T17" fmla="*/ 135 h 348"/>
                  <a:gd name="T18" fmla="*/ 235 w 240"/>
                  <a:gd name="T19" fmla="*/ 147 h 348"/>
                  <a:gd name="T20" fmla="*/ 240 w 240"/>
                  <a:gd name="T21" fmla="*/ 159 h 348"/>
                  <a:gd name="T22" fmla="*/ 231 w 240"/>
                  <a:gd name="T23" fmla="*/ 176 h 348"/>
                  <a:gd name="T24" fmla="*/ 210 w 240"/>
                  <a:gd name="T25" fmla="*/ 191 h 348"/>
                  <a:gd name="T26" fmla="*/ 166 w 240"/>
                  <a:gd name="T27" fmla="*/ 203 h 348"/>
                  <a:gd name="T28" fmla="*/ 127 w 240"/>
                  <a:gd name="T29" fmla="*/ 215 h 348"/>
                  <a:gd name="T30" fmla="*/ 103 w 240"/>
                  <a:gd name="T31" fmla="*/ 230 h 348"/>
                  <a:gd name="T32" fmla="*/ 108 w 240"/>
                  <a:gd name="T33" fmla="*/ 245 h 348"/>
                  <a:gd name="T34" fmla="*/ 109 w 240"/>
                  <a:gd name="T35" fmla="*/ 249 h 348"/>
                  <a:gd name="T36" fmla="*/ 135 w 240"/>
                  <a:gd name="T37" fmla="*/ 273 h 348"/>
                  <a:gd name="T38" fmla="*/ 163 w 240"/>
                  <a:gd name="T39" fmla="*/ 293 h 348"/>
                  <a:gd name="T40" fmla="*/ 189 w 240"/>
                  <a:gd name="T41" fmla="*/ 309 h 348"/>
                  <a:gd name="T42" fmla="*/ 193 w 240"/>
                  <a:gd name="T43" fmla="*/ 317 h 348"/>
                  <a:gd name="T44" fmla="*/ 195 w 240"/>
                  <a:gd name="T45" fmla="*/ 321 h 348"/>
                  <a:gd name="T46" fmla="*/ 192 w 240"/>
                  <a:gd name="T47" fmla="*/ 330 h 348"/>
                  <a:gd name="T48" fmla="*/ 187 w 240"/>
                  <a:gd name="T49" fmla="*/ 333 h 348"/>
                  <a:gd name="T50" fmla="*/ 177 w 240"/>
                  <a:gd name="T51" fmla="*/ 341 h 348"/>
                  <a:gd name="T52" fmla="*/ 172 w 240"/>
                  <a:gd name="T53" fmla="*/ 344 h 348"/>
                  <a:gd name="T54" fmla="*/ 153 w 240"/>
                  <a:gd name="T55" fmla="*/ 348 h 348"/>
                  <a:gd name="T56" fmla="*/ 130 w 240"/>
                  <a:gd name="T57" fmla="*/ 330 h 348"/>
                  <a:gd name="T58" fmla="*/ 112 w 240"/>
                  <a:gd name="T59" fmla="*/ 305 h 348"/>
                  <a:gd name="T60" fmla="*/ 87 w 240"/>
                  <a:gd name="T61" fmla="*/ 270 h 348"/>
                  <a:gd name="T62" fmla="*/ 70 w 240"/>
                  <a:gd name="T63" fmla="*/ 237 h 348"/>
                  <a:gd name="T64" fmla="*/ 69 w 240"/>
                  <a:gd name="T65" fmla="*/ 219 h 348"/>
                  <a:gd name="T66" fmla="*/ 81 w 240"/>
                  <a:gd name="T67" fmla="*/ 203 h 348"/>
                  <a:gd name="T68" fmla="*/ 112 w 240"/>
                  <a:gd name="T69" fmla="*/ 194 h 348"/>
                  <a:gd name="T70" fmla="*/ 148 w 240"/>
                  <a:gd name="T71" fmla="*/ 180 h 348"/>
                  <a:gd name="T72" fmla="*/ 172 w 240"/>
                  <a:gd name="T73" fmla="*/ 173 h 348"/>
                  <a:gd name="T74" fmla="*/ 180 w 240"/>
                  <a:gd name="T75" fmla="*/ 164 h 348"/>
                  <a:gd name="T76" fmla="*/ 175 w 240"/>
                  <a:gd name="T77" fmla="*/ 155 h 348"/>
                  <a:gd name="T78" fmla="*/ 154 w 240"/>
                  <a:gd name="T79" fmla="*/ 141 h 348"/>
                  <a:gd name="T80" fmla="*/ 121 w 240"/>
                  <a:gd name="T81" fmla="*/ 125 h 348"/>
                  <a:gd name="T82" fmla="*/ 85 w 240"/>
                  <a:gd name="T83" fmla="*/ 113 h 348"/>
                  <a:gd name="T84" fmla="*/ 57 w 240"/>
                  <a:gd name="T85" fmla="*/ 101 h 348"/>
                  <a:gd name="T86" fmla="*/ 24 w 240"/>
                  <a:gd name="T87" fmla="*/ 75 h 348"/>
                  <a:gd name="T88" fmla="*/ 9 w 240"/>
                  <a:gd name="T89" fmla="*/ 53 h 348"/>
                  <a:gd name="T90" fmla="*/ 0 w 240"/>
                  <a:gd name="T91" fmla="*/ 24 h 348"/>
                  <a:gd name="T92" fmla="*/ 9 w 240"/>
                  <a:gd name="T93" fmla="*/ 8 h 348"/>
                  <a:gd name="T94" fmla="*/ 22 w 240"/>
                  <a:gd name="T95" fmla="*/ 0 h 348"/>
                  <a:gd name="T96" fmla="*/ 16 w 240"/>
                  <a:gd name="T97" fmla="*/ 2 h 348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0"/>
                  <a:gd name="T148" fmla="*/ 0 h 348"/>
                  <a:gd name="T149" fmla="*/ 240 w 240"/>
                  <a:gd name="T150" fmla="*/ 348 h 348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0" h="348">
                    <a:moveTo>
                      <a:pt x="16" y="2"/>
                    </a:moveTo>
                    <a:lnTo>
                      <a:pt x="45" y="6"/>
                    </a:lnTo>
                    <a:lnTo>
                      <a:pt x="67" y="32"/>
                    </a:lnTo>
                    <a:lnTo>
                      <a:pt x="91" y="57"/>
                    </a:lnTo>
                    <a:lnTo>
                      <a:pt x="121" y="81"/>
                    </a:lnTo>
                    <a:lnTo>
                      <a:pt x="144" y="99"/>
                    </a:lnTo>
                    <a:lnTo>
                      <a:pt x="169" y="113"/>
                    </a:lnTo>
                    <a:lnTo>
                      <a:pt x="196" y="126"/>
                    </a:lnTo>
                    <a:lnTo>
                      <a:pt x="219" y="135"/>
                    </a:lnTo>
                    <a:lnTo>
                      <a:pt x="235" y="147"/>
                    </a:lnTo>
                    <a:lnTo>
                      <a:pt x="240" y="159"/>
                    </a:lnTo>
                    <a:lnTo>
                      <a:pt x="231" y="176"/>
                    </a:lnTo>
                    <a:lnTo>
                      <a:pt x="210" y="191"/>
                    </a:lnTo>
                    <a:lnTo>
                      <a:pt x="166" y="203"/>
                    </a:lnTo>
                    <a:lnTo>
                      <a:pt x="127" y="215"/>
                    </a:lnTo>
                    <a:lnTo>
                      <a:pt x="103" y="230"/>
                    </a:lnTo>
                    <a:lnTo>
                      <a:pt x="108" y="245"/>
                    </a:lnTo>
                    <a:lnTo>
                      <a:pt x="109" y="249"/>
                    </a:lnTo>
                    <a:lnTo>
                      <a:pt x="135" y="273"/>
                    </a:lnTo>
                    <a:lnTo>
                      <a:pt x="163" y="293"/>
                    </a:lnTo>
                    <a:lnTo>
                      <a:pt x="189" y="309"/>
                    </a:lnTo>
                    <a:lnTo>
                      <a:pt x="193" y="317"/>
                    </a:lnTo>
                    <a:lnTo>
                      <a:pt x="195" y="321"/>
                    </a:lnTo>
                    <a:lnTo>
                      <a:pt x="192" y="330"/>
                    </a:lnTo>
                    <a:lnTo>
                      <a:pt x="187" y="333"/>
                    </a:lnTo>
                    <a:lnTo>
                      <a:pt x="177" y="341"/>
                    </a:lnTo>
                    <a:lnTo>
                      <a:pt x="172" y="344"/>
                    </a:lnTo>
                    <a:lnTo>
                      <a:pt x="153" y="348"/>
                    </a:lnTo>
                    <a:lnTo>
                      <a:pt x="130" y="330"/>
                    </a:lnTo>
                    <a:lnTo>
                      <a:pt x="112" y="305"/>
                    </a:lnTo>
                    <a:lnTo>
                      <a:pt x="87" y="270"/>
                    </a:lnTo>
                    <a:lnTo>
                      <a:pt x="70" y="237"/>
                    </a:lnTo>
                    <a:lnTo>
                      <a:pt x="69" y="219"/>
                    </a:lnTo>
                    <a:lnTo>
                      <a:pt x="81" y="203"/>
                    </a:lnTo>
                    <a:lnTo>
                      <a:pt x="112" y="194"/>
                    </a:lnTo>
                    <a:lnTo>
                      <a:pt x="148" y="180"/>
                    </a:lnTo>
                    <a:lnTo>
                      <a:pt x="172" y="173"/>
                    </a:lnTo>
                    <a:lnTo>
                      <a:pt x="180" y="164"/>
                    </a:lnTo>
                    <a:lnTo>
                      <a:pt x="175" y="155"/>
                    </a:lnTo>
                    <a:lnTo>
                      <a:pt x="154" y="141"/>
                    </a:lnTo>
                    <a:lnTo>
                      <a:pt x="121" y="125"/>
                    </a:lnTo>
                    <a:lnTo>
                      <a:pt x="85" y="113"/>
                    </a:lnTo>
                    <a:lnTo>
                      <a:pt x="57" y="101"/>
                    </a:lnTo>
                    <a:lnTo>
                      <a:pt x="24" y="75"/>
                    </a:lnTo>
                    <a:lnTo>
                      <a:pt x="9" y="53"/>
                    </a:lnTo>
                    <a:lnTo>
                      <a:pt x="0" y="24"/>
                    </a:lnTo>
                    <a:lnTo>
                      <a:pt x="9" y="8"/>
                    </a:lnTo>
                    <a:lnTo>
                      <a:pt x="22" y="0"/>
                    </a:lnTo>
                    <a:lnTo>
                      <a:pt x="16" y="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9" name="Freeform 52">
                <a:extLst>
                  <a:ext uri="{FF2B5EF4-FFF2-40B4-BE49-F238E27FC236}">
                    <a16:creationId xmlns:a16="http://schemas.microsoft.com/office/drawing/2014/main" id="{EA05A44F-05F6-08AB-A622-178D951568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48" y="1775"/>
                <a:ext cx="187" cy="420"/>
              </a:xfrm>
              <a:custGeom>
                <a:avLst/>
                <a:gdLst>
                  <a:gd name="T0" fmla="*/ 52 w 187"/>
                  <a:gd name="T1" fmla="*/ 0 h 420"/>
                  <a:gd name="T2" fmla="*/ 67 w 187"/>
                  <a:gd name="T3" fmla="*/ 7 h 420"/>
                  <a:gd name="T4" fmla="*/ 84 w 187"/>
                  <a:gd name="T5" fmla="*/ 21 h 420"/>
                  <a:gd name="T6" fmla="*/ 91 w 187"/>
                  <a:gd name="T7" fmla="*/ 39 h 420"/>
                  <a:gd name="T8" fmla="*/ 103 w 187"/>
                  <a:gd name="T9" fmla="*/ 69 h 420"/>
                  <a:gd name="T10" fmla="*/ 111 w 187"/>
                  <a:gd name="T11" fmla="*/ 102 h 420"/>
                  <a:gd name="T12" fmla="*/ 117 w 187"/>
                  <a:gd name="T13" fmla="*/ 133 h 420"/>
                  <a:gd name="T14" fmla="*/ 114 w 187"/>
                  <a:gd name="T15" fmla="*/ 160 h 420"/>
                  <a:gd name="T16" fmla="*/ 108 w 187"/>
                  <a:gd name="T17" fmla="*/ 181 h 420"/>
                  <a:gd name="T18" fmla="*/ 99 w 187"/>
                  <a:gd name="T19" fmla="*/ 205 h 420"/>
                  <a:gd name="T20" fmla="*/ 82 w 187"/>
                  <a:gd name="T21" fmla="*/ 235 h 420"/>
                  <a:gd name="T22" fmla="*/ 64 w 187"/>
                  <a:gd name="T23" fmla="*/ 265 h 420"/>
                  <a:gd name="T24" fmla="*/ 51 w 187"/>
                  <a:gd name="T25" fmla="*/ 286 h 420"/>
                  <a:gd name="T26" fmla="*/ 43 w 187"/>
                  <a:gd name="T27" fmla="*/ 303 h 420"/>
                  <a:gd name="T28" fmla="*/ 43 w 187"/>
                  <a:gd name="T29" fmla="*/ 319 h 420"/>
                  <a:gd name="T30" fmla="*/ 48 w 187"/>
                  <a:gd name="T31" fmla="*/ 333 h 420"/>
                  <a:gd name="T32" fmla="*/ 72 w 187"/>
                  <a:gd name="T33" fmla="*/ 340 h 420"/>
                  <a:gd name="T34" fmla="*/ 106 w 187"/>
                  <a:gd name="T35" fmla="*/ 349 h 420"/>
                  <a:gd name="T36" fmla="*/ 157 w 187"/>
                  <a:gd name="T37" fmla="*/ 366 h 420"/>
                  <a:gd name="T38" fmla="*/ 181 w 187"/>
                  <a:gd name="T39" fmla="*/ 378 h 420"/>
                  <a:gd name="T40" fmla="*/ 187 w 187"/>
                  <a:gd name="T41" fmla="*/ 391 h 420"/>
                  <a:gd name="T42" fmla="*/ 181 w 187"/>
                  <a:gd name="T43" fmla="*/ 402 h 420"/>
                  <a:gd name="T44" fmla="*/ 163 w 187"/>
                  <a:gd name="T45" fmla="*/ 414 h 420"/>
                  <a:gd name="T46" fmla="*/ 157 w 187"/>
                  <a:gd name="T47" fmla="*/ 415 h 420"/>
                  <a:gd name="T48" fmla="*/ 133 w 187"/>
                  <a:gd name="T49" fmla="*/ 420 h 420"/>
                  <a:gd name="T50" fmla="*/ 121 w 187"/>
                  <a:gd name="T51" fmla="*/ 415 h 420"/>
                  <a:gd name="T52" fmla="*/ 112 w 187"/>
                  <a:gd name="T53" fmla="*/ 405 h 420"/>
                  <a:gd name="T54" fmla="*/ 97 w 187"/>
                  <a:gd name="T55" fmla="*/ 387 h 420"/>
                  <a:gd name="T56" fmla="*/ 73 w 187"/>
                  <a:gd name="T57" fmla="*/ 370 h 420"/>
                  <a:gd name="T58" fmla="*/ 54 w 187"/>
                  <a:gd name="T59" fmla="*/ 367 h 420"/>
                  <a:gd name="T60" fmla="*/ 36 w 187"/>
                  <a:gd name="T61" fmla="*/ 367 h 420"/>
                  <a:gd name="T62" fmla="*/ 22 w 187"/>
                  <a:gd name="T63" fmla="*/ 367 h 420"/>
                  <a:gd name="T64" fmla="*/ 10 w 187"/>
                  <a:gd name="T65" fmla="*/ 360 h 420"/>
                  <a:gd name="T66" fmla="*/ 4 w 187"/>
                  <a:gd name="T67" fmla="*/ 352 h 420"/>
                  <a:gd name="T68" fmla="*/ 0 w 187"/>
                  <a:gd name="T69" fmla="*/ 339 h 420"/>
                  <a:gd name="T70" fmla="*/ 3 w 187"/>
                  <a:gd name="T71" fmla="*/ 327 h 420"/>
                  <a:gd name="T72" fmla="*/ 7 w 187"/>
                  <a:gd name="T73" fmla="*/ 307 h 420"/>
                  <a:gd name="T74" fmla="*/ 15 w 187"/>
                  <a:gd name="T75" fmla="*/ 291 h 420"/>
                  <a:gd name="T76" fmla="*/ 27 w 187"/>
                  <a:gd name="T77" fmla="*/ 264 h 420"/>
                  <a:gd name="T78" fmla="*/ 49 w 187"/>
                  <a:gd name="T79" fmla="*/ 229 h 420"/>
                  <a:gd name="T80" fmla="*/ 64 w 187"/>
                  <a:gd name="T81" fmla="*/ 201 h 420"/>
                  <a:gd name="T82" fmla="*/ 70 w 187"/>
                  <a:gd name="T83" fmla="*/ 175 h 420"/>
                  <a:gd name="T84" fmla="*/ 73 w 187"/>
                  <a:gd name="T85" fmla="*/ 150 h 420"/>
                  <a:gd name="T86" fmla="*/ 64 w 187"/>
                  <a:gd name="T87" fmla="*/ 121 h 420"/>
                  <a:gd name="T88" fmla="*/ 52 w 187"/>
                  <a:gd name="T89" fmla="*/ 97 h 420"/>
                  <a:gd name="T90" fmla="*/ 37 w 187"/>
                  <a:gd name="T91" fmla="*/ 72 h 420"/>
                  <a:gd name="T92" fmla="*/ 25 w 187"/>
                  <a:gd name="T93" fmla="*/ 51 h 420"/>
                  <a:gd name="T94" fmla="*/ 21 w 187"/>
                  <a:gd name="T95" fmla="*/ 30 h 420"/>
                  <a:gd name="T96" fmla="*/ 25 w 187"/>
                  <a:gd name="T97" fmla="*/ 16 h 420"/>
                  <a:gd name="T98" fmla="*/ 33 w 187"/>
                  <a:gd name="T99" fmla="*/ 7 h 420"/>
                  <a:gd name="T100" fmla="*/ 46 w 187"/>
                  <a:gd name="T101" fmla="*/ 3 h 420"/>
                  <a:gd name="T102" fmla="*/ 52 w 187"/>
                  <a:gd name="T103" fmla="*/ 0 h 420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187"/>
                  <a:gd name="T157" fmla="*/ 0 h 420"/>
                  <a:gd name="T158" fmla="*/ 187 w 187"/>
                  <a:gd name="T159" fmla="*/ 420 h 420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187" h="420">
                    <a:moveTo>
                      <a:pt x="52" y="0"/>
                    </a:moveTo>
                    <a:lnTo>
                      <a:pt x="67" y="7"/>
                    </a:lnTo>
                    <a:lnTo>
                      <a:pt x="84" y="21"/>
                    </a:lnTo>
                    <a:lnTo>
                      <a:pt x="91" y="39"/>
                    </a:lnTo>
                    <a:lnTo>
                      <a:pt x="103" y="69"/>
                    </a:lnTo>
                    <a:lnTo>
                      <a:pt x="111" y="102"/>
                    </a:lnTo>
                    <a:lnTo>
                      <a:pt x="117" y="133"/>
                    </a:lnTo>
                    <a:lnTo>
                      <a:pt x="114" y="160"/>
                    </a:lnTo>
                    <a:lnTo>
                      <a:pt x="108" y="181"/>
                    </a:lnTo>
                    <a:lnTo>
                      <a:pt x="99" y="205"/>
                    </a:lnTo>
                    <a:lnTo>
                      <a:pt x="82" y="235"/>
                    </a:lnTo>
                    <a:lnTo>
                      <a:pt x="64" y="265"/>
                    </a:lnTo>
                    <a:lnTo>
                      <a:pt x="51" y="286"/>
                    </a:lnTo>
                    <a:lnTo>
                      <a:pt x="43" y="303"/>
                    </a:lnTo>
                    <a:lnTo>
                      <a:pt x="43" y="319"/>
                    </a:lnTo>
                    <a:lnTo>
                      <a:pt x="48" y="333"/>
                    </a:lnTo>
                    <a:lnTo>
                      <a:pt x="72" y="340"/>
                    </a:lnTo>
                    <a:lnTo>
                      <a:pt x="106" y="349"/>
                    </a:lnTo>
                    <a:lnTo>
                      <a:pt x="157" y="366"/>
                    </a:lnTo>
                    <a:lnTo>
                      <a:pt x="181" y="378"/>
                    </a:lnTo>
                    <a:lnTo>
                      <a:pt x="187" y="391"/>
                    </a:lnTo>
                    <a:lnTo>
                      <a:pt x="181" y="402"/>
                    </a:lnTo>
                    <a:lnTo>
                      <a:pt x="163" y="414"/>
                    </a:lnTo>
                    <a:lnTo>
                      <a:pt x="157" y="415"/>
                    </a:lnTo>
                    <a:lnTo>
                      <a:pt x="133" y="420"/>
                    </a:lnTo>
                    <a:lnTo>
                      <a:pt x="121" y="415"/>
                    </a:lnTo>
                    <a:lnTo>
                      <a:pt x="112" y="405"/>
                    </a:lnTo>
                    <a:lnTo>
                      <a:pt x="97" y="387"/>
                    </a:lnTo>
                    <a:lnTo>
                      <a:pt x="73" y="370"/>
                    </a:lnTo>
                    <a:lnTo>
                      <a:pt x="54" y="367"/>
                    </a:lnTo>
                    <a:lnTo>
                      <a:pt x="36" y="367"/>
                    </a:lnTo>
                    <a:lnTo>
                      <a:pt x="22" y="367"/>
                    </a:lnTo>
                    <a:lnTo>
                      <a:pt x="10" y="360"/>
                    </a:lnTo>
                    <a:lnTo>
                      <a:pt x="4" y="352"/>
                    </a:lnTo>
                    <a:lnTo>
                      <a:pt x="0" y="339"/>
                    </a:lnTo>
                    <a:lnTo>
                      <a:pt x="3" y="327"/>
                    </a:lnTo>
                    <a:lnTo>
                      <a:pt x="7" y="307"/>
                    </a:lnTo>
                    <a:lnTo>
                      <a:pt x="15" y="291"/>
                    </a:lnTo>
                    <a:lnTo>
                      <a:pt x="27" y="264"/>
                    </a:lnTo>
                    <a:lnTo>
                      <a:pt x="49" y="229"/>
                    </a:lnTo>
                    <a:lnTo>
                      <a:pt x="64" y="201"/>
                    </a:lnTo>
                    <a:lnTo>
                      <a:pt x="70" y="175"/>
                    </a:lnTo>
                    <a:lnTo>
                      <a:pt x="73" y="150"/>
                    </a:lnTo>
                    <a:lnTo>
                      <a:pt x="64" y="121"/>
                    </a:lnTo>
                    <a:lnTo>
                      <a:pt x="52" y="97"/>
                    </a:lnTo>
                    <a:lnTo>
                      <a:pt x="37" y="72"/>
                    </a:lnTo>
                    <a:lnTo>
                      <a:pt x="25" y="51"/>
                    </a:lnTo>
                    <a:lnTo>
                      <a:pt x="21" y="30"/>
                    </a:lnTo>
                    <a:lnTo>
                      <a:pt x="25" y="16"/>
                    </a:lnTo>
                    <a:lnTo>
                      <a:pt x="33" y="7"/>
                    </a:lnTo>
                    <a:lnTo>
                      <a:pt x="46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0" name="Freeform 53">
                <a:extLst>
                  <a:ext uri="{FF2B5EF4-FFF2-40B4-BE49-F238E27FC236}">
                    <a16:creationId xmlns:a16="http://schemas.microsoft.com/office/drawing/2014/main" id="{458C2B84-6AC5-D483-4DA6-C9528D6DFD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89" y="1773"/>
                <a:ext cx="165" cy="450"/>
              </a:xfrm>
              <a:custGeom>
                <a:avLst/>
                <a:gdLst>
                  <a:gd name="T0" fmla="*/ 81 w 165"/>
                  <a:gd name="T1" fmla="*/ 49 h 450"/>
                  <a:gd name="T2" fmla="*/ 97 w 165"/>
                  <a:gd name="T3" fmla="*/ 25 h 450"/>
                  <a:gd name="T4" fmla="*/ 123 w 165"/>
                  <a:gd name="T5" fmla="*/ 3 h 450"/>
                  <a:gd name="T6" fmla="*/ 147 w 165"/>
                  <a:gd name="T7" fmla="*/ 0 h 450"/>
                  <a:gd name="T8" fmla="*/ 160 w 165"/>
                  <a:gd name="T9" fmla="*/ 15 h 450"/>
                  <a:gd name="T10" fmla="*/ 165 w 165"/>
                  <a:gd name="T11" fmla="*/ 37 h 450"/>
                  <a:gd name="T12" fmla="*/ 157 w 165"/>
                  <a:gd name="T13" fmla="*/ 60 h 450"/>
                  <a:gd name="T14" fmla="*/ 141 w 165"/>
                  <a:gd name="T15" fmla="*/ 75 h 450"/>
                  <a:gd name="T16" fmla="*/ 112 w 165"/>
                  <a:gd name="T17" fmla="*/ 97 h 450"/>
                  <a:gd name="T18" fmla="*/ 93 w 165"/>
                  <a:gd name="T19" fmla="*/ 120 h 450"/>
                  <a:gd name="T20" fmla="*/ 82 w 165"/>
                  <a:gd name="T21" fmla="*/ 144 h 450"/>
                  <a:gd name="T22" fmla="*/ 78 w 165"/>
                  <a:gd name="T23" fmla="*/ 168 h 450"/>
                  <a:gd name="T24" fmla="*/ 76 w 165"/>
                  <a:gd name="T25" fmla="*/ 195 h 450"/>
                  <a:gd name="T26" fmla="*/ 82 w 165"/>
                  <a:gd name="T27" fmla="*/ 223 h 450"/>
                  <a:gd name="T28" fmla="*/ 82 w 165"/>
                  <a:gd name="T29" fmla="*/ 228 h 450"/>
                  <a:gd name="T30" fmla="*/ 90 w 165"/>
                  <a:gd name="T31" fmla="*/ 261 h 450"/>
                  <a:gd name="T32" fmla="*/ 97 w 165"/>
                  <a:gd name="T33" fmla="*/ 294 h 450"/>
                  <a:gd name="T34" fmla="*/ 108 w 165"/>
                  <a:gd name="T35" fmla="*/ 327 h 450"/>
                  <a:gd name="T36" fmla="*/ 118 w 165"/>
                  <a:gd name="T37" fmla="*/ 351 h 450"/>
                  <a:gd name="T38" fmla="*/ 121 w 165"/>
                  <a:gd name="T39" fmla="*/ 369 h 450"/>
                  <a:gd name="T40" fmla="*/ 114 w 165"/>
                  <a:gd name="T41" fmla="*/ 376 h 450"/>
                  <a:gd name="T42" fmla="*/ 96 w 165"/>
                  <a:gd name="T43" fmla="*/ 385 h 450"/>
                  <a:gd name="T44" fmla="*/ 78 w 165"/>
                  <a:gd name="T45" fmla="*/ 405 h 450"/>
                  <a:gd name="T46" fmla="*/ 67 w 165"/>
                  <a:gd name="T47" fmla="*/ 433 h 450"/>
                  <a:gd name="T48" fmla="*/ 63 w 165"/>
                  <a:gd name="T49" fmla="*/ 447 h 450"/>
                  <a:gd name="T50" fmla="*/ 58 w 165"/>
                  <a:gd name="T51" fmla="*/ 450 h 450"/>
                  <a:gd name="T52" fmla="*/ 48 w 165"/>
                  <a:gd name="T53" fmla="*/ 450 h 450"/>
                  <a:gd name="T54" fmla="*/ 13 w 165"/>
                  <a:gd name="T55" fmla="*/ 438 h 450"/>
                  <a:gd name="T56" fmla="*/ 0 w 165"/>
                  <a:gd name="T57" fmla="*/ 424 h 450"/>
                  <a:gd name="T58" fmla="*/ 3 w 165"/>
                  <a:gd name="T59" fmla="*/ 411 h 450"/>
                  <a:gd name="T60" fmla="*/ 13 w 165"/>
                  <a:gd name="T61" fmla="*/ 396 h 450"/>
                  <a:gd name="T62" fmla="*/ 31 w 165"/>
                  <a:gd name="T63" fmla="*/ 381 h 450"/>
                  <a:gd name="T64" fmla="*/ 61 w 165"/>
                  <a:gd name="T65" fmla="*/ 364 h 450"/>
                  <a:gd name="T66" fmla="*/ 72 w 165"/>
                  <a:gd name="T67" fmla="*/ 349 h 450"/>
                  <a:gd name="T68" fmla="*/ 73 w 165"/>
                  <a:gd name="T69" fmla="*/ 325 h 450"/>
                  <a:gd name="T70" fmla="*/ 69 w 165"/>
                  <a:gd name="T71" fmla="*/ 286 h 450"/>
                  <a:gd name="T72" fmla="*/ 55 w 165"/>
                  <a:gd name="T73" fmla="*/ 241 h 450"/>
                  <a:gd name="T74" fmla="*/ 48 w 165"/>
                  <a:gd name="T75" fmla="*/ 195 h 450"/>
                  <a:gd name="T76" fmla="*/ 42 w 165"/>
                  <a:gd name="T77" fmla="*/ 154 h 450"/>
                  <a:gd name="T78" fmla="*/ 43 w 165"/>
                  <a:gd name="T79" fmla="*/ 127 h 450"/>
                  <a:gd name="T80" fmla="*/ 49 w 165"/>
                  <a:gd name="T81" fmla="*/ 100 h 450"/>
                  <a:gd name="T82" fmla="*/ 58 w 165"/>
                  <a:gd name="T83" fmla="*/ 78 h 450"/>
                  <a:gd name="T84" fmla="*/ 72 w 165"/>
                  <a:gd name="T85" fmla="*/ 57 h 450"/>
                  <a:gd name="T86" fmla="*/ 81 w 165"/>
                  <a:gd name="T87" fmla="*/ 49 h 450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65"/>
                  <a:gd name="T133" fmla="*/ 0 h 450"/>
                  <a:gd name="T134" fmla="*/ 165 w 165"/>
                  <a:gd name="T135" fmla="*/ 450 h 450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65" h="450">
                    <a:moveTo>
                      <a:pt x="81" y="49"/>
                    </a:moveTo>
                    <a:lnTo>
                      <a:pt x="97" y="25"/>
                    </a:lnTo>
                    <a:lnTo>
                      <a:pt x="123" y="3"/>
                    </a:lnTo>
                    <a:lnTo>
                      <a:pt x="147" y="0"/>
                    </a:lnTo>
                    <a:lnTo>
                      <a:pt x="160" y="15"/>
                    </a:lnTo>
                    <a:lnTo>
                      <a:pt x="165" y="37"/>
                    </a:lnTo>
                    <a:lnTo>
                      <a:pt x="157" y="60"/>
                    </a:lnTo>
                    <a:lnTo>
                      <a:pt x="141" y="75"/>
                    </a:lnTo>
                    <a:lnTo>
                      <a:pt x="112" y="97"/>
                    </a:lnTo>
                    <a:lnTo>
                      <a:pt x="93" y="120"/>
                    </a:lnTo>
                    <a:lnTo>
                      <a:pt x="82" y="144"/>
                    </a:lnTo>
                    <a:lnTo>
                      <a:pt x="78" y="168"/>
                    </a:lnTo>
                    <a:lnTo>
                      <a:pt x="76" y="195"/>
                    </a:lnTo>
                    <a:lnTo>
                      <a:pt x="82" y="223"/>
                    </a:lnTo>
                    <a:lnTo>
                      <a:pt x="82" y="228"/>
                    </a:lnTo>
                    <a:lnTo>
                      <a:pt x="90" y="261"/>
                    </a:lnTo>
                    <a:lnTo>
                      <a:pt x="97" y="294"/>
                    </a:lnTo>
                    <a:lnTo>
                      <a:pt x="108" y="327"/>
                    </a:lnTo>
                    <a:lnTo>
                      <a:pt x="118" y="351"/>
                    </a:lnTo>
                    <a:lnTo>
                      <a:pt x="121" y="369"/>
                    </a:lnTo>
                    <a:lnTo>
                      <a:pt x="114" y="376"/>
                    </a:lnTo>
                    <a:lnTo>
                      <a:pt x="96" y="385"/>
                    </a:lnTo>
                    <a:lnTo>
                      <a:pt x="78" y="405"/>
                    </a:lnTo>
                    <a:lnTo>
                      <a:pt x="67" y="433"/>
                    </a:lnTo>
                    <a:lnTo>
                      <a:pt x="63" y="447"/>
                    </a:lnTo>
                    <a:lnTo>
                      <a:pt x="58" y="450"/>
                    </a:lnTo>
                    <a:lnTo>
                      <a:pt x="48" y="450"/>
                    </a:lnTo>
                    <a:lnTo>
                      <a:pt x="13" y="438"/>
                    </a:lnTo>
                    <a:lnTo>
                      <a:pt x="0" y="424"/>
                    </a:lnTo>
                    <a:lnTo>
                      <a:pt x="3" y="411"/>
                    </a:lnTo>
                    <a:lnTo>
                      <a:pt x="13" y="396"/>
                    </a:lnTo>
                    <a:lnTo>
                      <a:pt x="31" y="381"/>
                    </a:lnTo>
                    <a:lnTo>
                      <a:pt x="61" y="364"/>
                    </a:lnTo>
                    <a:lnTo>
                      <a:pt x="72" y="349"/>
                    </a:lnTo>
                    <a:lnTo>
                      <a:pt x="73" y="325"/>
                    </a:lnTo>
                    <a:lnTo>
                      <a:pt x="69" y="286"/>
                    </a:lnTo>
                    <a:lnTo>
                      <a:pt x="55" y="241"/>
                    </a:lnTo>
                    <a:lnTo>
                      <a:pt x="48" y="195"/>
                    </a:lnTo>
                    <a:lnTo>
                      <a:pt x="42" y="154"/>
                    </a:lnTo>
                    <a:lnTo>
                      <a:pt x="43" y="127"/>
                    </a:lnTo>
                    <a:lnTo>
                      <a:pt x="49" y="100"/>
                    </a:lnTo>
                    <a:lnTo>
                      <a:pt x="58" y="78"/>
                    </a:lnTo>
                    <a:lnTo>
                      <a:pt x="72" y="57"/>
                    </a:lnTo>
                    <a:lnTo>
                      <a:pt x="81" y="4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1" name="Freeform 54">
                <a:extLst>
                  <a:ext uri="{FF2B5EF4-FFF2-40B4-BE49-F238E27FC236}">
                    <a16:creationId xmlns:a16="http://schemas.microsoft.com/office/drawing/2014/main" id="{E6E294E4-BC33-293D-5AA9-0A45C900E8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3" y="1767"/>
                <a:ext cx="488" cy="476"/>
              </a:xfrm>
              <a:custGeom>
                <a:avLst/>
                <a:gdLst>
                  <a:gd name="T0" fmla="*/ 480 w 488"/>
                  <a:gd name="T1" fmla="*/ 0 h 476"/>
                  <a:gd name="T2" fmla="*/ 432 w 488"/>
                  <a:gd name="T3" fmla="*/ 19 h 476"/>
                  <a:gd name="T4" fmla="*/ 402 w 488"/>
                  <a:gd name="T5" fmla="*/ 45 h 476"/>
                  <a:gd name="T6" fmla="*/ 381 w 488"/>
                  <a:gd name="T7" fmla="*/ 81 h 476"/>
                  <a:gd name="T8" fmla="*/ 363 w 488"/>
                  <a:gd name="T9" fmla="*/ 118 h 476"/>
                  <a:gd name="T10" fmla="*/ 352 w 488"/>
                  <a:gd name="T11" fmla="*/ 160 h 476"/>
                  <a:gd name="T12" fmla="*/ 346 w 488"/>
                  <a:gd name="T13" fmla="*/ 202 h 476"/>
                  <a:gd name="T14" fmla="*/ 337 w 488"/>
                  <a:gd name="T15" fmla="*/ 241 h 476"/>
                  <a:gd name="T16" fmla="*/ 327 w 488"/>
                  <a:gd name="T17" fmla="*/ 265 h 476"/>
                  <a:gd name="T18" fmla="*/ 313 w 488"/>
                  <a:gd name="T19" fmla="*/ 283 h 476"/>
                  <a:gd name="T20" fmla="*/ 294 w 488"/>
                  <a:gd name="T21" fmla="*/ 300 h 476"/>
                  <a:gd name="T22" fmla="*/ 289 w 488"/>
                  <a:gd name="T23" fmla="*/ 301 h 476"/>
                  <a:gd name="T24" fmla="*/ 264 w 488"/>
                  <a:gd name="T25" fmla="*/ 316 h 476"/>
                  <a:gd name="T26" fmla="*/ 223 w 488"/>
                  <a:gd name="T27" fmla="*/ 334 h 476"/>
                  <a:gd name="T28" fmla="*/ 184 w 488"/>
                  <a:gd name="T29" fmla="*/ 354 h 476"/>
                  <a:gd name="T30" fmla="*/ 148 w 488"/>
                  <a:gd name="T31" fmla="*/ 367 h 476"/>
                  <a:gd name="T32" fmla="*/ 127 w 488"/>
                  <a:gd name="T33" fmla="*/ 333 h 476"/>
                  <a:gd name="T34" fmla="*/ 127 w 488"/>
                  <a:gd name="T35" fmla="*/ 337 h 476"/>
                  <a:gd name="T36" fmla="*/ 111 w 488"/>
                  <a:gd name="T37" fmla="*/ 373 h 476"/>
                  <a:gd name="T38" fmla="*/ 88 w 488"/>
                  <a:gd name="T39" fmla="*/ 405 h 476"/>
                  <a:gd name="T40" fmla="*/ 51 w 488"/>
                  <a:gd name="T41" fmla="*/ 435 h 476"/>
                  <a:gd name="T42" fmla="*/ 12 w 488"/>
                  <a:gd name="T43" fmla="*/ 460 h 476"/>
                  <a:gd name="T44" fmla="*/ 0 w 488"/>
                  <a:gd name="T45" fmla="*/ 469 h 476"/>
                  <a:gd name="T46" fmla="*/ 10 w 488"/>
                  <a:gd name="T47" fmla="*/ 474 h 476"/>
                  <a:gd name="T48" fmla="*/ 6 w 488"/>
                  <a:gd name="T49" fmla="*/ 476 h 476"/>
                  <a:gd name="T50" fmla="*/ 64 w 488"/>
                  <a:gd name="T51" fmla="*/ 459 h 476"/>
                  <a:gd name="T52" fmla="*/ 118 w 488"/>
                  <a:gd name="T53" fmla="*/ 448 h 476"/>
                  <a:gd name="T54" fmla="*/ 175 w 488"/>
                  <a:gd name="T55" fmla="*/ 438 h 476"/>
                  <a:gd name="T56" fmla="*/ 204 w 488"/>
                  <a:gd name="T57" fmla="*/ 436 h 476"/>
                  <a:gd name="T58" fmla="*/ 168 w 488"/>
                  <a:gd name="T59" fmla="*/ 393 h 476"/>
                  <a:gd name="T60" fmla="*/ 163 w 488"/>
                  <a:gd name="T61" fmla="*/ 396 h 476"/>
                  <a:gd name="T62" fmla="*/ 217 w 488"/>
                  <a:gd name="T63" fmla="*/ 366 h 476"/>
                  <a:gd name="T64" fmla="*/ 262 w 488"/>
                  <a:gd name="T65" fmla="*/ 342 h 476"/>
                  <a:gd name="T66" fmla="*/ 298 w 488"/>
                  <a:gd name="T67" fmla="*/ 324 h 476"/>
                  <a:gd name="T68" fmla="*/ 328 w 488"/>
                  <a:gd name="T69" fmla="*/ 301 h 476"/>
                  <a:gd name="T70" fmla="*/ 346 w 488"/>
                  <a:gd name="T71" fmla="*/ 279 h 476"/>
                  <a:gd name="T72" fmla="*/ 358 w 488"/>
                  <a:gd name="T73" fmla="*/ 249 h 476"/>
                  <a:gd name="T74" fmla="*/ 367 w 488"/>
                  <a:gd name="T75" fmla="*/ 208 h 476"/>
                  <a:gd name="T76" fmla="*/ 375 w 488"/>
                  <a:gd name="T77" fmla="*/ 171 h 476"/>
                  <a:gd name="T78" fmla="*/ 384 w 488"/>
                  <a:gd name="T79" fmla="*/ 135 h 476"/>
                  <a:gd name="T80" fmla="*/ 394 w 488"/>
                  <a:gd name="T81" fmla="*/ 99 h 476"/>
                  <a:gd name="T82" fmla="*/ 412 w 488"/>
                  <a:gd name="T83" fmla="*/ 69 h 476"/>
                  <a:gd name="T84" fmla="*/ 433 w 488"/>
                  <a:gd name="T85" fmla="*/ 48 h 476"/>
                  <a:gd name="T86" fmla="*/ 465 w 488"/>
                  <a:gd name="T87" fmla="*/ 33 h 476"/>
                  <a:gd name="T88" fmla="*/ 488 w 488"/>
                  <a:gd name="T89" fmla="*/ 22 h 476"/>
                  <a:gd name="T90" fmla="*/ 480 w 488"/>
                  <a:gd name="T91" fmla="*/ 0 h 47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488"/>
                  <a:gd name="T139" fmla="*/ 0 h 476"/>
                  <a:gd name="T140" fmla="*/ 488 w 488"/>
                  <a:gd name="T141" fmla="*/ 476 h 47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488" h="476">
                    <a:moveTo>
                      <a:pt x="480" y="0"/>
                    </a:moveTo>
                    <a:lnTo>
                      <a:pt x="432" y="19"/>
                    </a:lnTo>
                    <a:lnTo>
                      <a:pt x="402" y="45"/>
                    </a:lnTo>
                    <a:lnTo>
                      <a:pt x="381" y="81"/>
                    </a:lnTo>
                    <a:lnTo>
                      <a:pt x="363" y="118"/>
                    </a:lnTo>
                    <a:lnTo>
                      <a:pt x="352" y="160"/>
                    </a:lnTo>
                    <a:lnTo>
                      <a:pt x="346" y="202"/>
                    </a:lnTo>
                    <a:lnTo>
                      <a:pt x="337" y="241"/>
                    </a:lnTo>
                    <a:lnTo>
                      <a:pt x="327" y="265"/>
                    </a:lnTo>
                    <a:lnTo>
                      <a:pt x="313" y="283"/>
                    </a:lnTo>
                    <a:lnTo>
                      <a:pt x="294" y="300"/>
                    </a:lnTo>
                    <a:lnTo>
                      <a:pt x="289" y="301"/>
                    </a:lnTo>
                    <a:lnTo>
                      <a:pt x="264" y="316"/>
                    </a:lnTo>
                    <a:lnTo>
                      <a:pt x="223" y="334"/>
                    </a:lnTo>
                    <a:lnTo>
                      <a:pt x="184" y="354"/>
                    </a:lnTo>
                    <a:lnTo>
                      <a:pt x="148" y="367"/>
                    </a:lnTo>
                    <a:lnTo>
                      <a:pt x="127" y="333"/>
                    </a:lnTo>
                    <a:lnTo>
                      <a:pt x="127" y="337"/>
                    </a:lnTo>
                    <a:lnTo>
                      <a:pt x="111" y="373"/>
                    </a:lnTo>
                    <a:lnTo>
                      <a:pt x="88" y="405"/>
                    </a:lnTo>
                    <a:lnTo>
                      <a:pt x="51" y="435"/>
                    </a:lnTo>
                    <a:lnTo>
                      <a:pt x="12" y="460"/>
                    </a:lnTo>
                    <a:lnTo>
                      <a:pt x="0" y="469"/>
                    </a:lnTo>
                    <a:lnTo>
                      <a:pt x="10" y="474"/>
                    </a:lnTo>
                    <a:lnTo>
                      <a:pt x="6" y="476"/>
                    </a:lnTo>
                    <a:lnTo>
                      <a:pt x="64" y="459"/>
                    </a:lnTo>
                    <a:lnTo>
                      <a:pt x="118" y="448"/>
                    </a:lnTo>
                    <a:lnTo>
                      <a:pt x="175" y="438"/>
                    </a:lnTo>
                    <a:lnTo>
                      <a:pt x="204" y="436"/>
                    </a:lnTo>
                    <a:lnTo>
                      <a:pt x="168" y="393"/>
                    </a:lnTo>
                    <a:lnTo>
                      <a:pt x="163" y="396"/>
                    </a:lnTo>
                    <a:lnTo>
                      <a:pt x="217" y="366"/>
                    </a:lnTo>
                    <a:lnTo>
                      <a:pt x="262" y="342"/>
                    </a:lnTo>
                    <a:lnTo>
                      <a:pt x="298" y="324"/>
                    </a:lnTo>
                    <a:lnTo>
                      <a:pt x="328" y="301"/>
                    </a:lnTo>
                    <a:lnTo>
                      <a:pt x="346" y="279"/>
                    </a:lnTo>
                    <a:lnTo>
                      <a:pt x="358" y="249"/>
                    </a:lnTo>
                    <a:lnTo>
                      <a:pt x="367" y="208"/>
                    </a:lnTo>
                    <a:lnTo>
                      <a:pt x="375" y="171"/>
                    </a:lnTo>
                    <a:lnTo>
                      <a:pt x="384" y="135"/>
                    </a:lnTo>
                    <a:lnTo>
                      <a:pt x="394" y="99"/>
                    </a:lnTo>
                    <a:lnTo>
                      <a:pt x="412" y="69"/>
                    </a:lnTo>
                    <a:lnTo>
                      <a:pt x="433" y="48"/>
                    </a:lnTo>
                    <a:lnTo>
                      <a:pt x="465" y="33"/>
                    </a:lnTo>
                    <a:lnTo>
                      <a:pt x="488" y="22"/>
                    </a:lnTo>
                    <a:lnTo>
                      <a:pt x="480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grpSp>
            <p:nvGrpSpPr>
              <p:cNvPr id="32" name="Group 55">
                <a:extLst>
                  <a:ext uri="{FF2B5EF4-FFF2-40B4-BE49-F238E27FC236}">
                    <a16:creationId xmlns:a16="http://schemas.microsoft.com/office/drawing/2014/main" id="{80FF43B8-6EF2-D37F-CEA0-FC5F80D542C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20" y="768"/>
                <a:ext cx="230" cy="1456"/>
                <a:chOff x="2720" y="768"/>
                <a:chExt cx="230" cy="1456"/>
              </a:xfrm>
            </p:grpSpPr>
            <p:sp>
              <p:nvSpPr>
                <p:cNvPr id="33" name="Freeform 56">
                  <a:extLst>
                    <a:ext uri="{FF2B5EF4-FFF2-40B4-BE49-F238E27FC236}">
                      <a16:creationId xmlns:a16="http://schemas.microsoft.com/office/drawing/2014/main" id="{5FE95430-1A1F-4D62-F693-E433140E0B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20" y="795"/>
                  <a:ext cx="230" cy="293"/>
                </a:xfrm>
                <a:custGeom>
                  <a:avLst/>
                  <a:gdLst>
                    <a:gd name="T0" fmla="*/ 147 w 230"/>
                    <a:gd name="T1" fmla="*/ 264 h 293"/>
                    <a:gd name="T2" fmla="*/ 170 w 230"/>
                    <a:gd name="T3" fmla="*/ 252 h 293"/>
                    <a:gd name="T4" fmla="*/ 182 w 230"/>
                    <a:gd name="T5" fmla="*/ 234 h 293"/>
                    <a:gd name="T6" fmla="*/ 192 w 230"/>
                    <a:gd name="T7" fmla="*/ 204 h 293"/>
                    <a:gd name="T8" fmla="*/ 198 w 230"/>
                    <a:gd name="T9" fmla="*/ 165 h 293"/>
                    <a:gd name="T10" fmla="*/ 195 w 230"/>
                    <a:gd name="T11" fmla="*/ 111 h 293"/>
                    <a:gd name="T12" fmla="*/ 192 w 230"/>
                    <a:gd name="T13" fmla="*/ 81 h 293"/>
                    <a:gd name="T14" fmla="*/ 167 w 230"/>
                    <a:gd name="T15" fmla="*/ 84 h 293"/>
                    <a:gd name="T16" fmla="*/ 177 w 230"/>
                    <a:gd name="T17" fmla="*/ 2 h 293"/>
                    <a:gd name="T18" fmla="*/ 230 w 230"/>
                    <a:gd name="T19" fmla="*/ 69 h 293"/>
                    <a:gd name="T20" fmla="*/ 212 w 230"/>
                    <a:gd name="T21" fmla="*/ 77 h 293"/>
                    <a:gd name="T22" fmla="*/ 219 w 230"/>
                    <a:gd name="T23" fmla="*/ 125 h 293"/>
                    <a:gd name="T24" fmla="*/ 219 w 230"/>
                    <a:gd name="T25" fmla="*/ 129 h 293"/>
                    <a:gd name="T26" fmla="*/ 219 w 230"/>
                    <a:gd name="T27" fmla="*/ 179 h 293"/>
                    <a:gd name="T28" fmla="*/ 218 w 230"/>
                    <a:gd name="T29" fmla="*/ 183 h 293"/>
                    <a:gd name="T30" fmla="*/ 210 w 230"/>
                    <a:gd name="T31" fmla="*/ 222 h 293"/>
                    <a:gd name="T32" fmla="*/ 197 w 230"/>
                    <a:gd name="T33" fmla="*/ 258 h 293"/>
                    <a:gd name="T34" fmla="*/ 174 w 230"/>
                    <a:gd name="T35" fmla="*/ 279 h 293"/>
                    <a:gd name="T36" fmla="*/ 143 w 230"/>
                    <a:gd name="T37" fmla="*/ 288 h 293"/>
                    <a:gd name="T38" fmla="*/ 113 w 230"/>
                    <a:gd name="T39" fmla="*/ 293 h 293"/>
                    <a:gd name="T40" fmla="*/ 84 w 230"/>
                    <a:gd name="T41" fmla="*/ 290 h 293"/>
                    <a:gd name="T42" fmla="*/ 57 w 230"/>
                    <a:gd name="T43" fmla="*/ 279 h 293"/>
                    <a:gd name="T44" fmla="*/ 33 w 230"/>
                    <a:gd name="T45" fmla="*/ 257 h 293"/>
                    <a:gd name="T46" fmla="*/ 17 w 230"/>
                    <a:gd name="T47" fmla="*/ 227 h 293"/>
                    <a:gd name="T48" fmla="*/ 8 w 230"/>
                    <a:gd name="T49" fmla="*/ 192 h 293"/>
                    <a:gd name="T50" fmla="*/ 5 w 230"/>
                    <a:gd name="T51" fmla="*/ 153 h 293"/>
                    <a:gd name="T52" fmla="*/ 8 w 230"/>
                    <a:gd name="T53" fmla="*/ 116 h 293"/>
                    <a:gd name="T54" fmla="*/ 21 w 230"/>
                    <a:gd name="T55" fmla="*/ 89 h 293"/>
                    <a:gd name="T56" fmla="*/ 0 w 230"/>
                    <a:gd name="T57" fmla="*/ 72 h 293"/>
                    <a:gd name="T58" fmla="*/ 50 w 230"/>
                    <a:gd name="T59" fmla="*/ 0 h 293"/>
                    <a:gd name="T60" fmla="*/ 60 w 230"/>
                    <a:gd name="T61" fmla="*/ 92 h 293"/>
                    <a:gd name="T62" fmla="*/ 36 w 230"/>
                    <a:gd name="T63" fmla="*/ 90 h 293"/>
                    <a:gd name="T64" fmla="*/ 26 w 230"/>
                    <a:gd name="T65" fmla="*/ 128 h 293"/>
                    <a:gd name="T66" fmla="*/ 26 w 230"/>
                    <a:gd name="T67" fmla="*/ 162 h 293"/>
                    <a:gd name="T68" fmla="*/ 29 w 230"/>
                    <a:gd name="T69" fmla="*/ 192 h 293"/>
                    <a:gd name="T70" fmla="*/ 38 w 230"/>
                    <a:gd name="T71" fmla="*/ 221 h 293"/>
                    <a:gd name="T72" fmla="*/ 54 w 230"/>
                    <a:gd name="T73" fmla="*/ 242 h 293"/>
                    <a:gd name="T74" fmla="*/ 74 w 230"/>
                    <a:gd name="T75" fmla="*/ 258 h 293"/>
                    <a:gd name="T76" fmla="*/ 99 w 230"/>
                    <a:gd name="T77" fmla="*/ 267 h 293"/>
                    <a:gd name="T78" fmla="*/ 125 w 230"/>
                    <a:gd name="T79" fmla="*/ 267 h 293"/>
                    <a:gd name="T80" fmla="*/ 147 w 230"/>
                    <a:gd name="T81" fmla="*/ 264 h 293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30"/>
                    <a:gd name="T124" fmla="*/ 0 h 293"/>
                    <a:gd name="T125" fmla="*/ 230 w 230"/>
                    <a:gd name="T126" fmla="*/ 293 h 293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30" h="293">
                      <a:moveTo>
                        <a:pt x="147" y="264"/>
                      </a:moveTo>
                      <a:lnTo>
                        <a:pt x="170" y="252"/>
                      </a:lnTo>
                      <a:lnTo>
                        <a:pt x="182" y="234"/>
                      </a:lnTo>
                      <a:lnTo>
                        <a:pt x="192" y="204"/>
                      </a:lnTo>
                      <a:lnTo>
                        <a:pt x="198" y="165"/>
                      </a:lnTo>
                      <a:lnTo>
                        <a:pt x="195" y="111"/>
                      </a:lnTo>
                      <a:lnTo>
                        <a:pt x="192" y="81"/>
                      </a:lnTo>
                      <a:lnTo>
                        <a:pt x="167" y="84"/>
                      </a:lnTo>
                      <a:lnTo>
                        <a:pt x="177" y="2"/>
                      </a:lnTo>
                      <a:lnTo>
                        <a:pt x="230" y="69"/>
                      </a:lnTo>
                      <a:lnTo>
                        <a:pt x="212" y="77"/>
                      </a:lnTo>
                      <a:lnTo>
                        <a:pt x="219" y="125"/>
                      </a:lnTo>
                      <a:lnTo>
                        <a:pt x="219" y="129"/>
                      </a:lnTo>
                      <a:lnTo>
                        <a:pt x="219" y="179"/>
                      </a:lnTo>
                      <a:lnTo>
                        <a:pt x="218" y="183"/>
                      </a:lnTo>
                      <a:lnTo>
                        <a:pt x="210" y="222"/>
                      </a:lnTo>
                      <a:lnTo>
                        <a:pt x="197" y="258"/>
                      </a:lnTo>
                      <a:lnTo>
                        <a:pt x="174" y="279"/>
                      </a:lnTo>
                      <a:lnTo>
                        <a:pt x="143" y="288"/>
                      </a:lnTo>
                      <a:lnTo>
                        <a:pt x="113" y="293"/>
                      </a:lnTo>
                      <a:lnTo>
                        <a:pt x="84" y="290"/>
                      </a:lnTo>
                      <a:lnTo>
                        <a:pt x="57" y="279"/>
                      </a:lnTo>
                      <a:lnTo>
                        <a:pt x="33" y="257"/>
                      </a:lnTo>
                      <a:lnTo>
                        <a:pt x="17" y="227"/>
                      </a:lnTo>
                      <a:lnTo>
                        <a:pt x="8" y="192"/>
                      </a:lnTo>
                      <a:lnTo>
                        <a:pt x="5" y="153"/>
                      </a:lnTo>
                      <a:lnTo>
                        <a:pt x="8" y="116"/>
                      </a:lnTo>
                      <a:lnTo>
                        <a:pt x="21" y="89"/>
                      </a:lnTo>
                      <a:lnTo>
                        <a:pt x="0" y="72"/>
                      </a:lnTo>
                      <a:lnTo>
                        <a:pt x="50" y="0"/>
                      </a:lnTo>
                      <a:lnTo>
                        <a:pt x="60" y="92"/>
                      </a:lnTo>
                      <a:lnTo>
                        <a:pt x="36" y="90"/>
                      </a:lnTo>
                      <a:lnTo>
                        <a:pt x="26" y="128"/>
                      </a:lnTo>
                      <a:lnTo>
                        <a:pt x="26" y="162"/>
                      </a:lnTo>
                      <a:lnTo>
                        <a:pt x="29" y="192"/>
                      </a:lnTo>
                      <a:lnTo>
                        <a:pt x="38" y="221"/>
                      </a:lnTo>
                      <a:lnTo>
                        <a:pt x="54" y="242"/>
                      </a:lnTo>
                      <a:lnTo>
                        <a:pt x="74" y="258"/>
                      </a:lnTo>
                      <a:lnTo>
                        <a:pt x="99" y="267"/>
                      </a:lnTo>
                      <a:lnTo>
                        <a:pt x="125" y="267"/>
                      </a:lnTo>
                      <a:lnTo>
                        <a:pt x="147" y="264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34" name="Freeform 57">
                  <a:extLst>
                    <a:ext uri="{FF2B5EF4-FFF2-40B4-BE49-F238E27FC236}">
                      <a16:creationId xmlns:a16="http://schemas.microsoft.com/office/drawing/2014/main" id="{0E2DA686-9AFC-DAF7-CE28-62473FA901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94" y="768"/>
                  <a:ext cx="96" cy="1456"/>
                </a:xfrm>
                <a:custGeom>
                  <a:avLst/>
                  <a:gdLst>
                    <a:gd name="T0" fmla="*/ 27 w 96"/>
                    <a:gd name="T1" fmla="*/ 306 h 1456"/>
                    <a:gd name="T2" fmla="*/ 28 w 96"/>
                    <a:gd name="T3" fmla="*/ 78 h 1456"/>
                    <a:gd name="T4" fmla="*/ 0 w 96"/>
                    <a:gd name="T5" fmla="*/ 80 h 1456"/>
                    <a:gd name="T6" fmla="*/ 40 w 96"/>
                    <a:gd name="T7" fmla="*/ 0 h 1456"/>
                    <a:gd name="T8" fmla="*/ 73 w 96"/>
                    <a:gd name="T9" fmla="*/ 80 h 1456"/>
                    <a:gd name="T10" fmla="*/ 45 w 96"/>
                    <a:gd name="T11" fmla="*/ 75 h 1456"/>
                    <a:gd name="T12" fmla="*/ 46 w 96"/>
                    <a:gd name="T13" fmla="*/ 306 h 1456"/>
                    <a:gd name="T14" fmla="*/ 55 w 96"/>
                    <a:gd name="T15" fmla="*/ 582 h 1456"/>
                    <a:gd name="T16" fmla="*/ 70 w 96"/>
                    <a:gd name="T17" fmla="*/ 815 h 1456"/>
                    <a:gd name="T18" fmla="*/ 81 w 96"/>
                    <a:gd name="T19" fmla="*/ 1129 h 1456"/>
                    <a:gd name="T20" fmla="*/ 79 w 96"/>
                    <a:gd name="T21" fmla="*/ 1134 h 1456"/>
                    <a:gd name="T22" fmla="*/ 94 w 96"/>
                    <a:gd name="T23" fmla="*/ 1398 h 1456"/>
                    <a:gd name="T24" fmla="*/ 96 w 96"/>
                    <a:gd name="T25" fmla="*/ 1446 h 1456"/>
                    <a:gd name="T26" fmla="*/ 88 w 96"/>
                    <a:gd name="T27" fmla="*/ 1455 h 1456"/>
                    <a:gd name="T28" fmla="*/ 76 w 96"/>
                    <a:gd name="T29" fmla="*/ 1456 h 1456"/>
                    <a:gd name="T30" fmla="*/ 67 w 96"/>
                    <a:gd name="T31" fmla="*/ 1447 h 1456"/>
                    <a:gd name="T32" fmla="*/ 64 w 96"/>
                    <a:gd name="T33" fmla="*/ 1438 h 1456"/>
                    <a:gd name="T34" fmla="*/ 51 w 96"/>
                    <a:gd name="T35" fmla="*/ 911 h 1456"/>
                    <a:gd name="T36" fmla="*/ 34 w 96"/>
                    <a:gd name="T37" fmla="*/ 540 h 1456"/>
                    <a:gd name="T38" fmla="*/ 27 w 96"/>
                    <a:gd name="T39" fmla="*/ 306 h 145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w 96"/>
                    <a:gd name="T61" fmla="*/ 0 h 1456"/>
                    <a:gd name="T62" fmla="*/ 96 w 96"/>
                    <a:gd name="T63" fmla="*/ 1456 h 1456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T60" t="T61" r="T62" b="T63"/>
                  <a:pathLst>
                    <a:path w="96" h="1456">
                      <a:moveTo>
                        <a:pt x="27" y="306"/>
                      </a:moveTo>
                      <a:lnTo>
                        <a:pt x="28" y="78"/>
                      </a:lnTo>
                      <a:lnTo>
                        <a:pt x="0" y="80"/>
                      </a:lnTo>
                      <a:lnTo>
                        <a:pt x="40" y="0"/>
                      </a:lnTo>
                      <a:lnTo>
                        <a:pt x="73" y="80"/>
                      </a:lnTo>
                      <a:lnTo>
                        <a:pt x="45" y="75"/>
                      </a:lnTo>
                      <a:lnTo>
                        <a:pt x="46" y="306"/>
                      </a:lnTo>
                      <a:lnTo>
                        <a:pt x="55" y="582"/>
                      </a:lnTo>
                      <a:lnTo>
                        <a:pt x="70" y="815"/>
                      </a:lnTo>
                      <a:lnTo>
                        <a:pt x="81" y="1129"/>
                      </a:lnTo>
                      <a:lnTo>
                        <a:pt x="79" y="1134"/>
                      </a:lnTo>
                      <a:lnTo>
                        <a:pt x="94" y="1398"/>
                      </a:lnTo>
                      <a:lnTo>
                        <a:pt x="96" y="1446"/>
                      </a:lnTo>
                      <a:lnTo>
                        <a:pt x="88" y="1455"/>
                      </a:lnTo>
                      <a:lnTo>
                        <a:pt x="76" y="1456"/>
                      </a:lnTo>
                      <a:lnTo>
                        <a:pt x="67" y="1447"/>
                      </a:lnTo>
                      <a:lnTo>
                        <a:pt x="64" y="1438"/>
                      </a:lnTo>
                      <a:lnTo>
                        <a:pt x="51" y="911"/>
                      </a:lnTo>
                      <a:lnTo>
                        <a:pt x="34" y="540"/>
                      </a:lnTo>
                      <a:lnTo>
                        <a:pt x="27" y="306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35" name="Group 26">
              <a:extLst>
                <a:ext uri="{FF2B5EF4-FFF2-40B4-BE49-F238E27FC236}">
                  <a16:creationId xmlns:a16="http://schemas.microsoft.com/office/drawing/2014/main" id="{FE39297B-FA56-0F8F-BDF6-C5CF30FCF2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26044" y="1310148"/>
              <a:ext cx="304800" cy="609600"/>
              <a:chOff x="2308" y="1513"/>
              <a:chExt cx="1162" cy="2570"/>
            </a:xfrm>
          </p:grpSpPr>
          <p:grpSp>
            <p:nvGrpSpPr>
              <p:cNvPr id="36" name="Group 27">
                <a:extLst>
                  <a:ext uri="{FF2B5EF4-FFF2-40B4-BE49-F238E27FC236}">
                    <a16:creationId xmlns:a16="http://schemas.microsoft.com/office/drawing/2014/main" id="{BA88471E-BEBB-5746-6085-D86DDE1E27C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44" name="Freeform 28">
                  <a:extLst>
                    <a:ext uri="{FF2B5EF4-FFF2-40B4-BE49-F238E27FC236}">
                      <a16:creationId xmlns:a16="http://schemas.microsoft.com/office/drawing/2014/main" id="{4BAE0AD4-0D0C-EE11-D475-EF85C18624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45" name="Freeform 29">
                  <a:extLst>
                    <a:ext uri="{FF2B5EF4-FFF2-40B4-BE49-F238E27FC236}">
                      <a16:creationId xmlns:a16="http://schemas.microsoft.com/office/drawing/2014/main" id="{D12AFA32-338F-751D-7C68-A52AF654E6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47" name="Freeform 30">
                  <a:extLst>
                    <a:ext uri="{FF2B5EF4-FFF2-40B4-BE49-F238E27FC236}">
                      <a16:creationId xmlns:a16="http://schemas.microsoft.com/office/drawing/2014/main" id="{604823EC-4723-A2C8-3707-CD769C0299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48" name="Freeform 31">
                  <a:extLst>
                    <a:ext uri="{FF2B5EF4-FFF2-40B4-BE49-F238E27FC236}">
                      <a16:creationId xmlns:a16="http://schemas.microsoft.com/office/drawing/2014/main" id="{48859151-0EA1-9082-37AF-AB326D6FD0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49" name="Freeform 32">
                  <a:extLst>
                    <a:ext uri="{FF2B5EF4-FFF2-40B4-BE49-F238E27FC236}">
                      <a16:creationId xmlns:a16="http://schemas.microsoft.com/office/drawing/2014/main" id="{52B4CA89-99BE-7A0D-DCC0-8EB3F41DB5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50" name="Freeform 33">
                  <a:extLst>
                    <a:ext uri="{FF2B5EF4-FFF2-40B4-BE49-F238E27FC236}">
                      <a16:creationId xmlns:a16="http://schemas.microsoft.com/office/drawing/2014/main" id="{F32DB18B-25F6-8BD2-D7F9-696BB35495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37" name="Freeform 34">
                <a:extLst>
                  <a:ext uri="{FF2B5EF4-FFF2-40B4-BE49-F238E27FC236}">
                    <a16:creationId xmlns:a16="http://schemas.microsoft.com/office/drawing/2014/main" id="{2E04ADF7-AA94-C989-7FA4-95E6182E39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8" name="Freeform 35">
                <a:extLst>
                  <a:ext uri="{FF2B5EF4-FFF2-40B4-BE49-F238E27FC236}">
                    <a16:creationId xmlns:a16="http://schemas.microsoft.com/office/drawing/2014/main" id="{493E4DBD-A8C2-4DAC-586D-65DF33AC3C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9" name="Oval 36">
                <a:extLst>
                  <a:ext uri="{FF2B5EF4-FFF2-40B4-BE49-F238E27FC236}">
                    <a16:creationId xmlns:a16="http://schemas.microsoft.com/office/drawing/2014/main" id="{4A95E3F9-83F8-D981-3144-3F75387BC3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0" name="Oval 37">
                <a:extLst>
                  <a:ext uri="{FF2B5EF4-FFF2-40B4-BE49-F238E27FC236}">
                    <a16:creationId xmlns:a16="http://schemas.microsoft.com/office/drawing/2014/main" id="{9DC1BBE1-59D9-DB2F-B3EF-8AE1860BCD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1" name="Oval 38">
                <a:extLst>
                  <a:ext uri="{FF2B5EF4-FFF2-40B4-BE49-F238E27FC236}">
                    <a16:creationId xmlns:a16="http://schemas.microsoft.com/office/drawing/2014/main" id="{5E5D3C4C-161E-B478-9F68-F17AC55E8B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2" name="Oval 39">
                <a:extLst>
                  <a:ext uri="{FF2B5EF4-FFF2-40B4-BE49-F238E27FC236}">
                    <a16:creationId xmlns:a16="http://schemas.microsoft.com/office/drawing/2014/main" id="{011E14E1-6C54-F80A-43B9-6EF1F6890B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3" name="Oval 40">
                <a:extLst>
                  <a:ext uri="{FF2B5EF4-FFF2-40B4-BE49-F238E27FC236}">
                    <a16:creationId xmlns:a16="http://schemas.microsoft.com/office/drawing/2014/main" id="{F06F222E-342C-3501-884B-657B01875F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10FBB7E1-F3C0-2786-ACE0-E498C1380AFA}"/>
                </a:ext>
              </a:extLst>
            </p:cNvPr>
            <p:cNvSpPr txBox="1"/>
            <p:nvPr/>
          </p:nvSpPr>
          <p:spPr>
            <a:xfrm>
              <a:off x="6172200" y="607142"/>
              <a:ext cx="16764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2400" dirty="0">
                  <a:solidFill>
                    <a:schemeClr val="tx2"/>
                  </a:solidFill>
                  <a:sym typeface="Symbol" pitchFamily="18" charset="2"/>
                </a:rPr>
                <a:t>Assuring</a:t>
              </a:r>
              <a:r>
                <a:rPr lang="en-US" altLang="en-US" sz="3200" dirty="0">
                  <a:solidFill>
                    <a:schemeClr val="tx2"/>
                  </a:solidFill>
                  <a:sym typeface="Symbol" pitchFamily="18" charset="2"/>
                </a:rPr>
                <a:t> </a:t>
              </a:r>
              <a:endParaRPr lang="en-GB" dirty="0">
                <a:solidFill>
                  <a:schemeClr val="tx2"/>
                </a:solidFill>
              </a:endParaRPr>
            </a:p>
          </p:txBody>
        </p:sp>
        <p:grpSp>
          <p:nvGrpSpPr>
            <p:cNvPr id="52" name="Group 47">
              <a:extLst>
                <a:ext uri="{FF2B5EF4-FFF2-40B4-BE49-F238E27FC236}">
                  <a16:creationId xmlns:a16="http://schemas.microsoft.com/office/drawing/2014/main" id="{89F85B68-F7AD-7C8B-DF95-B37B9B13CEF5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7757652" y="1066800"/>
              <a:ext cx="457200" cy="838200"/>
              <a:chOff x="2593" y="768"/>
              <a:chExt cx="849" cy="1475"/>
            </a:xfrm>
          </p:grpSpPr>
          <p:sp>
            <p:nvSpPr>
              <p:cNvPr id="53" name="Freeform 48">
                <a:extLst>
                  <a:ext uri="{FF2B5EF4-FFF2-40B4-BE49-F238E27FC236}">
                    <a16:creationId xmlns:a16="http://schemas.microsoft.com/office/drawing/2014/main" id="{6B814CAE-DE3A-315D-42D5-FB621AAC90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35" y="1179"/>
                <a:ext cx="302" cy="308"/>
              </a:xfrm>
              <a:custGeom>
                <a:avLst/>
                <a:gdLst>
                  <a:gd name="T0" fmla="*/ 220 w 302"/>
                  <a:gd name="T1" fmla="*/ 225 h 308"/>
                  <a:gd name="T2" fmla="*/ 220 w 302"/>
                  <a:gd name="T3" fmla="*/ 197 h 308"/>
                  <a:gd name="T4" fmla="*/ 216 w 302"/>
                  <a:gd name="T5" fmla="*/ 159 h 308"/>
                  <a:gd name="T6" fmla="*/ 208 w 302"/>
                  <a:gd name="T7" fmla="*/ 135 h 308"/>
                  <a:gd name="T8" fmla="*/ 198 w 302"/>
                  <a:gd name="T9" fmla="*/ 116 h 308"/>
                  <a:gd name="T10" fmla="*/ 181 w 302"/>
                  <a:gd name="T11" fmla="*/ 93 h 308"/>
                  <a:gd name="T12" fmla="*/ 193 w 302"/>
                  <a:gd name="T13" fmla="*/ 80 h 308"/>
                  <a:gd name="T14" fmla="*/ 199 w 302"/>
                  <a:gd name="T15" fmla="*/ 60 h 308"/>
                  <a:gd name="T16" fmla="*/ 196 w 302"/>
                  <a:gd name="T17" fmla="*/ 38 h 308"/>
                  <a:gd name="T18" fmla="*/ 184 w 302"/>
                  <a:gd name="T19" fmla="*/ 18 h 308"/>
                  <a:gd name="T20" fmla="*/ 163 w 302"/>
                  <a:gd name="T21" fmla="*/ 5 h 308"/>
                  <a:gd name="T22" fmla="*/ 142 w 302"/>
                  <a:gd name="T23" fmla="*/ 0 h 308"/>
                  <a:gd name="T24" fmla="*/ 136 w 302"/>
                  <a:gd name="T25" fmla="*/ 9 h 308"/>
                  <a:gd name="T26" fmla="*/ 148 w 302"/>
                  <a:gd name="T27" fmla="*/ 15 h 308"/>
                  <a:gd name="T28" fmla="*/ 160 w 302"/>
                  <a:gd name="T29" fmla="*/ 23 h 308"/>
                  <a:gd name="T30" fmla="*/ 172 w 302"/>
                  <a:gd name="T31" fmla="*/ 39 h 308"/>
                  <a:gd name="T32" fmla="*/ 171 w 302"/>
                  <a:gd name="T33" fmla="*/ 57 h 308"/>
                  <a:gd name="T34" fmla="*/ 157 w 302"/>
                  <a:gd name="T35" fmla="*/ 71 h 308"/>
                  <a:gd name="T36" fmla="*/ 151 w 302"/>
                  <a:gd name="T37" fmla="*/ 74 h 308"/>
                  <a:gd name="T38" fmla="*/ 117 w 302"/>
                  <a:gd name="T39" fmla="*/ 71 h 308"/>
                  <a:gd name="T40" fmla="*/ 93 w 302"/>
                  <a:gd name="T41" fmla="*/ 74 h 308"/>
                  <a:gd name="T42" fmla="*/ 69 w 302"/>
                  <a:gd name="T43" fmla="*/ 84 h 308"/>
                  <a:gd name="T44" fmla="*/ 64 w 302"/>
                  <a:gd name="T45" fmla="*/ 87 h 308"/>
                  <a:gd name="T46" fmla="*/ 45 w 302"/>
                  <a:gd name="T47" fmla="*/ 75 h 308"/>
                  <a:gd name="T48" fmla="*/ 28 w 302"/>
                  <a:gd name="T49" fmla="*/ 59 h 308"/>
                  <a:gd name="T50" fmla="*/ 25 w 302"/>
                  <a:gd name="T51" fmla="*/ 48 h 308"/>
                  <a:gd name="T52" fmla="*/ 30 w 302"/>
                  <a:gd name="T53" fmla="*/ 36 h 308"/>
                  <a:gd name="T54" fmla="*/ 43 w 302"/>
                  <a:gd name="T55" fmla="*/ 29 h 308"/>
                  <a:gd name="T56" fmla="*/ 48 w 302"/>
                  <a:gd name="T57" fmla="*/ 20 h 308"/>
                  <a:gd name="T58" fmla="*/ 40 w 302"/>
                  <a:gd name="T59" fmla="*/ 15 h 308"/>
                  <a:gd name="T60" fmla="*/ 25 w 302"/>
                  <a:gd name="T61" fmla="*/ 18 h 308"/>
                  <a:gd name="T62" fmla="*/ 6 w 302"/>
                  <a:gd name="T63" fmla="*/ 36 h 308"/>
                  <a:gd name="T64" fmla="*/ 0 w 302"/>
                  <a:gd name="T65" fmla="*/ 56 h 308"/>
                  <a:gd name="T66" fmla="*/ 6 w 302"/>
                  <a:gd name="T67" fmla="*/ 74 h 308"/>
                  <a:gd name="T68" fmla="*/ 22 w 302"/>
                  <a:gd name="T69" fmla="*/ 93 h 308"/>
                  <a:gd name="T70" fmla="*/ 40 w 302"/>
                  <a:gd name="T71" fmla="*/ 107 h 308"/>
                  <a:gd name="T72" fmla="*/ 25 w 302"/>
                  <a:gd name="T73" fmla="*/ 140 h 308"/>
                  <a:gd name="T74" fmla="*/ 22 w 302"/>
                  <a:gd name="T75" fmla="*/ 171 h 308"/>
                  <a:gd name="T76" fmla="*/ 24 w 302"/>
                  <a:gd name="T77" fmla="*/ 204 h 308"/>
                  <a:gd name="T78" fmla="*/ 27 w 302"/>
                  <a:gd name="T79" fmla="*/ 233 h 308"/>
                  <a:gd name="T80" fmla="*/ 39 w 302"/>
                  <a:gd name="T81" fmla="*/ 258 h 308"/>
                  <a:gd name="T82" fmla="*/ 55 w 302"/>
                  <a:gd name="T83" fmla="*/ 278 h 308"/>
                  <a:gd name="T84" fmla="*/ 79 w 302"/>
                  <a:gd name="T85" fmla="*/ 293 h 308"/>
                  <a:gd name="T86" fmla="*/ 99 w 302"/>
                  <a:gd name="T87" fmla="*/ 303 h 308"/>
                  <a:gd name="T88" fmla="*/ 124 w 302"/>
                  <a:gd name="T89" fmla="*/ 308 h 308"/>
                  <a:gd name="T90" fmla="*/ 148 w 302"/>
                  <a:gd name="T91" fmla="*/ 308 h 308"/>
                  <a:gd name="T92" fmla="*/ 172 w 302"/>
                  <a:gd name="T93" fmla="*/ 305 h 308"/>
                  <a:gd name="T94" fmla="*/ 196 w 302"/>
                  <a:gd name="T95" fmla="*/ 297 h 308"/>
                  <a:gd name="T96" fmla="*/ 208 w 302"/>
                  <a:gd name="T97" fmla="*/ 284 h 308"/>
                  <a:gd name="T98" fmla="*/ 220 w 302"/>
                  <a:gd name="T99" fmla="*/ 266 h 308"/>
                  <a:gd name="T100" fmla="*/ 253 w 302"/>
                  <a:gd name="T101" fmla="*/ 278 h 308"/>
                  <a:gd name="T102" fmla="*/ 273 w 302"/>
                  <a:gd name="T103" fmla="*/ 288 h 308"/>
                  <a:gd name="T104" fmla="*/ 288 w 302"/>
                  <a:gd name="T105" fmla="*/ 290 h 308"/>
                  <a:gd name="T106" fmla="*/ 298 w 302"/>
                  <a:gd name="T107" fmla="*/ 281 h 308"/>
                  <a:gd name="T108" fmla="*/ 302 w 302"/>
                  <a:gd name="T109" fmla="*/ 269 h 308"/>
                  <a:gd name="T110" fmla="*/ 294 w 302"/>
                  <a:gd name="T111" fmla="*/ 254 h 308"/>
                  <a:gd name="T112" fmla="*/ 270 w 302"/>
                  <a:gd name="T113" fmla="*/ 243 h 308"/>
                  <a:gd name="T114" fmla="*/ 238 w 302"/>
                  <a:gd name="T115" fmla="*/ 236 h 308"/>
                  <a:gd name="T116" fmla="*/ 220 w 302"/>
                  <a:gd name="T117" fmla="*/ 225 h 308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302"/>
                  <a:gd name="T178" fmla="*/ 0 h 308"/>
                  <a:gd name="T179" fmla="*/ 302 w 302"/>
                  <a:gd name="T180" fmla="*/ 308 h 308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302" h="308">
                    <a:moveTo>
                      <a:pt x="220" y="225"/>
                    </a:moveTo>
                    <a:lnTo>
                      <a:pt x="220" y="197"/>
                    </a:lnTo>
                    <a:lnTo>
                      <a:pt x="216" y="159"/>
                    </a:lnTo>
                    <a:lnTo>
                      <a:pt x="208" y="135"/>
                    </a:lnTo>
                    <a:lnTo>
                      <a:pt x="198" y="116"/>
                    </a:lnTo>
                    <a:lnTo>
                      <a:pt x="181" y="93"/>
                    </a:lnTo>
                    <a:lnTo>
                      <a:pt x="193" y="80"/>
                    </a:lnTo>
                    <a:lnTo>
                      <a:pt x="199" y="60"/>
                    </a:lnTo>
                    <a:lnTo>
                      <a:pt x="196" y="38"/>
                    </a:lnTo>
                    <a:lnTo>
                      <a:pt x="184" y="18"/>
                    </a:lnTo>
                    <a:lnTo>
                      <a:pt x="163" y="5"/>
                    </a:lnTo>
                    <a:lnTo>
                      <a:pt x="142" y="0"/>
                    </a:lnTo>
                    <a:lnTo>
                      <a:pt x="136" y="9"/>
                    </a:lnTo>
                    <a:lnTo>
                      <a:pt x="148" y="15"/>
                    </a:lnTo>
                    <a:lnTo>
                      <a:pt x="160" y="23"/>
                    </a:lnTo>
                    <a:lnTo>
                      <a:pt x="172" y="39"/>
                    </a:lnTo>
                    <a:lnTo>
                      <a:pt x="171" y="57"/>
                    </a:lnTo>
                    <a:lnTo>
                      <a:pt x="157" y="71"/>
                    </a:lnTo>
                    <a:lnTo>
                      <a:pt x="151" y="74"/>
                    </a:lnTo>
                    <a:lnTo>
                      <a:pt x="117" y="71"/>
                    </a:lnTo>
                    <a:lnTo>
                      <a:pt x="93" y="74"/>
                    </a:lnTo>
                    <a:lnTo>
                      <a:pt x="69" y="84"/>
                    </a:lnTo>
                    <a:lnTo>
                      <a:pt x="64" y="87"/>
                    </a:lnTo>
                    <a:lnTo>
                      <a:pt x="45" y="75"/>
                    </a:lnTo>
                    <a:lnTo>
                      <a:pt x="28" y="59"/>
                    </a:lnTo>
                    <a:lnTo>
                      <a:pt x="25" y="48"/>
                    </a:lnTo>
                    <a:lnTo>
                      <a:pt x="30" y="36"/>
                    </a:lnTo>
                    <a:lnTo>
                      <a:pt x="43" y="29"/>
                    </a:lnTo>
                    <a:lnTo>
                      <a:pt x="48" y="20"/>
                    </a:lnTo>
                    <a:lnTo>
                      <a:pt x="40" y="15"/>
                    </a:lnTo>
                    <a:lnTo>
                      <a:pt x="25" y="18"/>
                    </a:lnTo>
                    <a:lnTo>
                      <a:pt x="6" y="36"/>
                    </a:lnTo>
                    <a:lnTo>
                      <a:pt x="0" y="56"/>
                    </a:lnTo>
                    <a:lnTo>
                      <a:pt x="6" y="74"/>
                    </a:lnTo>
                    <a:lnTo>
                      <a:pt x="22" y="93"/>
                    </a:lnTo>
                    <a:lnTo>
                      <a:pt x="40" y="107"/>
                    </a:lnTo>
                    <a:lnTo>
                      <a:pt x="25" y="140"/>
                    </a:lnTo>
                    <a:lnTo>
                      <a:pt x="22" y="171"/>
                    </a:lnTo>
                    <a:lnTo>
                      <a:pt x="24" y="204"/>
                    </a:lnTo>
                    <a:lnTo>
                      <a:pt x="27" y="233"/>
                    </a:lnTo>
                    <a:lnTo>
                      <a:pt x="39" y="258"/>
                    </a:lnTo>
                    <a:lnTo>
                      <a:pt x="55" y="278"/>
                    </a:lnTo>
                    <a:lnTo>
                      <a:pt x="79" y="293"/>
                    </a:lnTo>
                    <a:lnTo>
                      <a:pt x="99" y="303"/>
                    </a:lnTo>
                    <a:lnTo>
                      <a:pt x="124" y="308"/>
                    </a:lnTo>
                    <a:lnTo>
                      <a:pt x="148" y="308"/>
                    </a:lnTo>
                    <a:lnTo>
                      <a:pt x="172" y="305"/>
                    </a:lnTo>
                    <a:lnTo>
                      <a:pt x="196" y="297"/>
                    </a:lnTo>
                    <a:lnTo>
                      <a:pt x="208" y="284"/>
                    </a:lnTo>
                    <a:lnTo>
                      <a:pt x="220" y="266"/>
                    </a:lnTo>
                    <a:lnTo>
                      <a:pt x="253" y="278"/>
                    </a:lnTo>
                    <a:lnTo>
                      <a:pt x="273" y="288"/>
                    </a:lnTo>
                    <a:lnTo>
                      <a:pt x="288" y="290"/>
                    </a:lnTo>
                    <a:lnTo>
                      <a:pt x="298" y="281"/>
                    </a:lnTo>
                    <a:lnTo>
                      <a:pt x="302" y="269"/>
                    </a:lnTo>
                    <a:lnTo>
                      <a:pt x="294" y="254"/>
                    </a:lnTo>
                    <a:lnTo>
                      <a:pt x="270" y="243"/>
                    </a:lnTo>
                    <a:lnTo>
                      <a:pt x="238" y="236"/>
                    </a:lnTo>
                    <a:lnTo>
                      <a:pt x="220" y="225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4" name="Freeform 49">
                <a:extLst>
                  <a:ext uri="{FF2B5EF4-FFF2-40B4-BE49-F238E27FC236}">
                    <a16:creationId xmlns:a16="http://schemas.microsoft.com/office/drawing/2014/main" id="{124B2AC3-FFC5-200A-356A-A1AEE410A3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5" y="1498"/>
                <a:ext cx="216" cy="346"/>
              </a:xfrm>
              <a:custGeom>
                <a:avLst/>
                <a:gdLst>
                  <a:gd name="T0" fmla="*/ 45 w 216"/>
                  <a:gd name="T1" fmla="*/ 18 h 346"/>
                  <a:gd name="T2" fmla="*/ 57 w 216"/>
                  <a:gd name="T3" fmla="*/ 8 h 346"/>
                  <a:gd name="T4" fmla="*/ 78 w 216"/>
                  <a:gd name="T5" fmla="*/ 0 h 346"/>
                  <a:gd name="T6" fmla="*/ 99 w 216"/>
                  <a:gd name="T7" fmla="*/ 2 h 346"/>
                  <a:gd name="T8" fmla="*/ 117 w 216"/>
                  <a:gd name="T9" fmla="*/ 5 h 346"/>
                  <a:gd name="T10" fmla="*/ 140 w 216"/>
                  <a:gd name="T11" fmla="*/ 12 h 346"/>
                  <a:gd name="T12" fmla="*/ 158 w 216"/>
                  <a:gd name="T13" fmla="*/ 28 h 346"/>
                  <a:gd name="T14" fmla="*/ 174 w 216"/>
                  <a:gd name="T15" fmla="*/ 44 h 346"/>
                  <a:gd name="T16" fmla="*/ 191 w 216"/>
                  <a:gd name="T17" fmla="*/ 73 h 346"/>
                  <a:gd name="T18" fmla="*/ 203 w 216"/>
                  <a:gd name="T19" fmla="*/ 104 h 346"/>
                  <a:gd name="T20" fmla="*/ 210 w 216"/>
                  <a:gd name="T21" fmla="*/ 139 h 346"/>
                  <a:gd name="T22" fmla="*/ 215 w 216"/>
                  <a:gd name="T23" fmla="*/ 173 h 346"/>
                  <a:gd name="T24" fmla="*/ 216 w 216"/>
                  <a:gd name="T25" fmla="*/ 211 h 346"/>
                  <a:gd name="T26" fmla="*/ 210 w 216"/>
                  <a:gd name="T27" fmla="*/ 245 h 346"/>
                  <a:gd name="T28" fmla="*/ 206 w 216"/>
                  <a:gd name="T29" fmla="*/ 271 h 346"/>
                  <a:gd name="T30" fmla="*/ 195 w 216"/>
                  <a:gd name="T31" fmla="*/ 299 h 346"/>
                  <a:gd name="T32" fmla="*/ 176 w 216"/>
                  <a:gd name="T33" fmla="*/ 320 h 346"/>
                  <a:gd name="T34" fmla="*/ 150 w 216"/>
                  <a:gd name="T35" fmla="*/ 337 h 346"/>
                  <a:gd name="T36" fmla="*/ 114 w 216"/>
                  <a:gd name="T37" fmla="*/ 344 h 346"/>
                  <a:gd name="T38" fmla="*/ 78 w 216"/>
                  <a:gd name="T39" fmla="*/ 346 h 346"/>
                  <a:gd name="T40" fmla="*/ 50 w 216"/>
                  <a:gd name="T41" fmla="*/ 340 h 346"/>
                  <a:gd name="T42" fmla="*/ 24 w 216"/>
                  <a:gd name="T43" fmla="*/ 325 h 346"/>
                  <a:gd name="T44" fmla="*/ 9 w 216"/>
                  <a:gd name="T45" fmla="*/ 302 h 346"/>
                  <a:gd name="T46" fmla="*/ 0 w 216"/>
                  <a:gd name="T47" fmla="*/ 268 h 346"/>
                  <a:gd name="T48" fmla="*/ 3 w 216"/>
                  <a:gd name="T49" fmla="*/ 236 h 346"/>
                  <a:gd name="T50" fmla="*/ 17 w 216"/>
                  <a:gd name="T51" fmla="*/ 211 h 346"/>
                  <a:gd name="T52" fmla="*/ 30 w 216"/>
                  <a:gd name="T53" fmla="*/ 193 h 346"/>
                  <a:gd name="T54" fmla="*/ 42 w 216"/>
                  <a:gd name="T55" fmla="*/ 175 h 346"/>
                  <a:gd name="T56" fmla="*/ 47 w 216"/>
                  <a:gd name="T57" fmla="*/ 155 h 346"/>
                  <a:gd name="T58" fmla="*/ 45 w 216"/>
                  <a:gd name="T59" fmla="*/ 134 h 346"/>
                  <a:gd name="T60" fmla="*/ 38 w 216"/>
                  <a:gd name="T61" fmla="*/ 109 h 346"/>
                  <a:gd name="T62" fmla="*/ 32 w 216"/>
                  <a:gd name="T63" fmla="*/ 85 h 346"/>
                  <a:gd name="T64" fmla="*/ 30 w 216"/>
                  <a:gd name="T65" fmla="*/ 59 h 346"/>
                  <a:gd name="T66" fmla="*/ 35 w 216"/>
                  <a:gd name="T67" fmla="*/ 34 h 346"/>
                  <a:gd name="T68" fmla="*/ 45 w 216"/>
                  <a:gd name="T69" fmla="*/ 18 h 34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16"/>
                  <a:gd name="T106" fmla="*/ 0 h 346"/>
                  <a:gd name="T107" fmla="*/ 216 w 216"/>
                  <a:gd name="T108" fmla="*/ 346 h 34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16" h="346">
                    <a:moveTo>
                      <a:pt x="45" y="18"/>
                    </a:moveTo>
                    <a:lnTo>
                      <a:pt x="57" y="8"/>
                    </a:lnTo>
                    <a:lnTo>
                      <a:pt x="78" y="0"/>
                    </a:lnTo>
                    <a:lnTo>
                      <a:pt x="99" y="2"/>
                    </a:lnTo>
                    <a:lnTo>
                      <a:pt x="117" y="5"/>
                    </a:lnTo>
                    <a:lnTo>
                      <a:pt x="140" y="12"/>
                    </a:lnTo>
                    <a:lnTo>
                      <a:pt x="158" y="28"/>
                    </a:lnTo>
                    <a:lnTo>
                      <a:pt x="174" y="44"/>
                    </a:lnTo>
                    <a:lnTo>
                      <a:pt x="191" y="73"/>
                    </a:lnTo>
                    <a:lnTo>
                      <a:pt x="203" y="104"/>
                    </a:lnTo>
                    <a:lnTo>
                      <a:pt x="210" y="139"/>
                    </a:lnTo>
                    <a:lnTo>
                      <a:pt x="215" y="173"/>
                    </a:lnTo>
                    <a:lnTo>
                      <a:pt x="216" y="211"/>
                    </a:lnTo>
                    <a:lnTo>
                      <a:pt x="210" y="245"/>
                    </a:lnTo>
                    <a:lnTo>
                      <a:pt x="206" y="271"/>
                    </a:lnTo>
                    <a:lnTo>
                      <a:pt x="195" y="299"/>
                    </a:lnTo>
                    <a:lnTo>
                      <a:pt x="176" y="320"/>
                    </a:lnTo>
                    <a:lnTo>
                      <a:pt x="150" y="337"/>
                    </a:lnTo>
                    <a:lnTo>
                      <a:pt x="114" y="344"/>
                    </a:lnTo>
                    <a:lnTo>
                      <a:pt x="78" y="346"/>
                    </a:lnTo>
                    <a:lnTo>
                      <a:pt x="50" y="340"/>
                    </a:lnTo>
                    <a:lnTo>
                      <a:pt x="24" y="325"/>
                    </a:lnTo>
                    <a:lnTo>
                      <a:pt x="9" y="302"/>
                    </a:lnTo>
                    <a:lnTo>
                      <a:pt x="0" y="268"/>
                    </a:lnTo>
                    <a:lnTo>
                      <a:pt x="3" y="236"/>
                    </a:lnTo>
                    <a:lnTo>
                      <a:pt x="17" y="211"/>
                    </a:lnTo>
                    <a:lnTo>
                      <a:pt x="30" y="193"/>
                    </a:lnTo>
                    <a:lnTo>
                      <a:pt x="42" y="175"/>
                    </a:lnTo>
                    <a:lnTo>
                      <a:pt x="47" y="155"/>
                    </a:lnTo>
                    <a:lnTo>
                      <a:pt x="45" y="134"/>
                    </a:lnTo>
                    <a:lnTo>
                      <a:pt x="38" y="109"/>
                    </a:lnTo>
                    <a:lnTo>
                      <a:pt x="32" y="85"/>
                    </a:lnTo>
                    <a:lnTo>
                      <a:pt x="30" y="59"/>
                    </a:lnTo>
                    <a:lnTo>
                      <a:pt x="35" y="34"/>
                    </a:lnTo>
                    <a:lnTo>
                      <a:pt x="45" y="1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5" name="Freeform 50">
                <a:extLst>
                  <a:ext uri="{FF2B5EF4-FFF2-40B4-BE49-F238E27FC236}">
                    <a16:creationId xmlns:a16="http://schemas.microsoft.com/office/drawing/2014/main" id="{DDF5704D-D88A-5A03-96BC-ADA08D46BA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25" y="1515"/>
                <a:ext cx="321" cy="165"/>
              </a:xfrm>
              <a:custGeom>
                <a:avLst/>
                <a:gdLst>
                  <a:gd name="T0" fmla="*/ 254 w 321"/>
                  <a:gd name="T1" fmla="*/ 36 h 165"/>
                  <a:gd name="T2" fmla="*/ 269 w 321"/>
                  <a:gd name="T3" fmla="*/ 15 h 165"/>
                  <a:gd name="T4" fmla="*/ 294 w 321"/>
                  <a:gd name="T5" fmla="*/ 0 h 165"/>
                  <a:gd name="T6" fmla="*/ 311 w 321"/>
                  <a:gd name="T7" fmla="*/ 3 h 165"/>
                  <a:gd name="T8" fmla="*/ 321 w 321"/>
                  <a:gd name="T9" fmla="*/ 18 h 165"/>
                  <a:gd name="T10" fmla="*/ 318 w 321"/>
                  <a:gd name="T11" fmla="*/ 50 h 165"/>
                  <a:gd name="T12" fmla="*/ 306 w 321"/>
                  <a:gd name="T13" fmla="*/ 80 h 165"/>
                  <a:gd name="T14" fmla="*/ 282 w 321"/>
                  <a:gd name="T15" fmla="*/ 98 h 165"/>
                  <a:gd name="T16" fmla="*/ 243 w 321"/>
                  <a:gd name="T17" fmla="*/ 119 h 165"/>
                  <a:gd name="T18" fmla="*/ 207 w 321"/>
                  <a:gd name="T19" fmla="*/ 147 h 165"/>
                  <a:gd name="T20" fmla="*/ 179 w 321"/>
                  <a:gd name="T21" fmla="*/ 165 h 165"/>
                  <a:gd name="T22" fmla="*/ 162 w 321"/>
                  <a:gd name="T23" fmla="*/ 164 h 165"/>
                  <a:gd name="T24" fmla="*/ 137 w 321"/>
                  <a:gd name="T25" fmla="*/ 149 h 165"/>
                  <a:gd name="T26" fmla="*/ 104 w 321"/>
                  <a:gd name="T27" fmla="*/ 116 h 165"/>
                  <a:gd name="T28" fmla="*/ 75 w 321"/>
                  <a:gd name="T29" fmla="*/ 93 h 165"/>
                  <a:gd name="T30" fmla="*/ 62 w 321"/>
                  <a:gd name="T31" fmla="*/ 98 h 165"/>
                  <a:gd name="T32" fmla="*/ 54 w 321"/>
                  <a:gd name="T33" fmla="*/ 116 h 165"/>
                  <a:gd name="T34" fmla="*/ 50 w 321"/>
                  <a:gd name="T35" fmla="*/ 117 h 165"/>
                  <a:gd name="T36" fmla="*/ 24 w 321"/>
                  <a:gd name="T37" fmla="*/ 120 h 165"/>
                  <a:gd name="T38" fmla="*/ 9 w 321"/>
                  <a:gd name="T39" fmla="*/ 107 h 165"/>
                  <a:gd name="T40" fmla="*/ 2 w 321"/>
                  <a:gd name="T41" fmla="*/ 75 h 165"/>
                  <a:gd name="T42" fmla="*/ 0 w 321"/>
                  <a:gd name="T43" fmla="*/ 30 h 165"/>
                  <a:gd name="T44" fmla="*/ 18 w 321"/>
                  <a:gd name="T45" fmla="*/ 9 h 165"/>
                  <a:gd name="T46" fmla="*/ 45 w 321"/>
                  <a:gd name="T47" fmla="*/ 9 h 165"/>
                  <a:gd name="T48" fmla="*/ 69 w 321"/>
                  <a:gd name="T49" fmla="*/ 20 h 165"/>
                  <a:gd name="T50" fmla="*/ 89 w 321"/>
                  <a:gd name="T51" fmla="*/ 51 h 165"/>
                  <a:gd name="T52" fmla="*/ 104 w 321"/>
                  <a:gd name="T53" fmla="*/ 77 h 165"/>
                  <a:gd name="T54" fmla="*/ 126 w 321"/>
                  <a:gd name="T55" fmla="*/ 101 h 165"/>
                  <a:gd name="T56" fmla="*/ 152 w 321"/>
                  <a:gd name="T57" fmla="*/ 120 h 165"/>
                  <a:gd name="T58" fmla="*/ 171 w 321"/>
                  <a:gd name="T59" fmla="*/ 123 h 165"/>
                  <a:gd name="T60" fmla="*/ 189 w 321"/>
                  <a:gd name="T61" fmla="*/ 116 h 165"/>
                  <a:gd name="T62" fmla="*/ 212 w 321"/>
                  <a:gd name="T63" fmla="*/ 96 h 165"/>
                  <a:gd name="T64" fmla="*/ 231 w 321"/>
                  <a:gd name="T65" fmla="*/ 72 h 165"/>
                  <a:gd name="T66" fmla="*/ 254 w 321"/>
                  <a:gd name="T67" fmla="*/ 36 h 16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321"/>
                  <a:gd name="T103" fmla="*/ 0 h 165"/>
                  <a:gd name="T104" fmla="*/ 321 w 321"/>
                  <a:gd name="T105" fmla="*/ 165 h 16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321" h="165">
                    <a:moveTo>
                      <a:pt x="254" y="36"/>
                    </a:moveTo>
                    <a:lnTo>
                      <a:pt x="269" y="15"/>
                    </a:lnTo>
                    <a:lnTo>
                      <a:pt x="294" y="0"/>
                    </a:lnTo>
                    <a:lnTo>
                      <a:pt x="311" y="3"/>
                    </a:lnTo>
                    <a:lnTo>
                      <a:pt x="321" y="18"/>
                    </a:lnTo>
                    <a:lnTo>
                      <a:pt x="318" y="50"/>
                    </a:lnTo>
                    <a:lnTo>
                      <a:pt x="306" y="80"/>
                    </a:lnTo>
                    <a:lnTo>
                      <a:pt x="282" y="98"/>
                    </a:lnTo>
                    <a:lnTo>
                      <a:pt x="243" y="119"/>
                    </a:lnTo>
                    <a:lnTo>
                      <a:pt x="207" y="147"/>
                    </a:lnTo>
                    <a:lnTo>
                      <a:pt x="179" y="165"/>
                    </a:lnTo>
                    <a:lnTo>
                      <a:pt x="162" y="164"/>
                    </a:lnTo>
                    <a:lnTo>
                      <a:pt x="137" y="149"/>
                    </a:lnTo>
                    <a:lnTo>
                      <a:pt x="104" y="116"/>
                    </a:lnTo>
                    <a:lnTo>
                      <a:pt x="75" y="93"/>
                    </a:lnTo>
                    <a:lnTo>
                      <a:pt x="62" y="98"/>
                    </a:lnTo>
                    <a:lnTo>
                      <a:pt x="54" y="116"/>
                    </a:lnTo>
                    <a:lnTo>
                      <a:pt x="50" y="117"/>
                    </a:lnTo>
                    <a:lnTo>
                      <a:pt x="24" y="120"/>
                    </a:lnTo>
                    <a:lnTo>
                      <a:pt x="9" y="107"/>
                    </a:lnTo>
                    <a:lnTo>
                      <a:pt x="2" y="75"/>
                    </a:lnTo>
                    <a:lnTo>
                      <a:pt x="0" y="30"/>
                    </a:lnTo>
                    <a:lnTo>
                      <a:pt x="18" y="9"/>
                    </a:lnTo>
                    <a:lnTo>
                      <a:pt x="45" y="9"/>
                    </a:lnTo>
                    <a:lnTo>
                      <a:pt x="69" y="20"/>
                    </a:lnTo>
                    <a:lnTo>
                      <a:pt x="89" y="51"/>
                    </a:lnTo>
                    <a:lnTo>
                      <a:pt x="104" y="77"/>
                    </a:lnTo>
                    <a:lnTo>
                      <a:pt x="126" y="101"/>
                    </a:lnTo>
                    <a:lnTo>
                      <a:pt x="152" y="120"/>
                    </a:lnTo>
                    <a:lnTo>
                      <a:pt x="171" y="123"/>
                    </a:lnTo>
                    <a:lnTo>
                      <a:pt x="189" y="116"/>
                    </a:lnTo>
                    <a:lnTo>
                      <a:pt x="212" y="96"/>
                    </a:lnTo>
                    <a:lnTo>
                      <a:pt x="231" y="72"/>
                    </a:lnTo>
                    <a:lnTo>
                      <a:pt x="254" y="3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6" name="Freeform 51">
                <a:extLst>
                  <a:ext uri="{FF2B5EF4-FFF2-40B4-BE49-F238E27FC236}">
                    <a16:creationId xmlns:a16="http://schemas.microsoft.com/office/drawing/2014/main" id="{9F4C205A-C877-F148-03F5-DB89739B1D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02" y="1530"/>
                <a:ext cx="240" cy="348"/>
              </a:xfrm>
              <a:custGeom>
                <a:avLst/>
                <a:gdLst>
                  <a:gd name="T0" fmla="*/ 16 w 240"/>
                  <a:gd name="T1" fmla="*/ 2 h 348"/>
                  <a:gd name="T2" fmla="*/ 45 w 240"/>
                  <a:gd name="T3" fmla="*/ 6 h 348"/>
                  <a:gd name="T4" fmla="*/ 67 w 240"/>
                  <a:gd name="T5" fmla="*/ 32 h 348"/>
                  <a:gd name="T6" fmla="*/ 91 w 240"/>
                  <a:gd name="T7" fmla="*/ 57 h 348"/>
                  <a:gd name="T8" fmla="*/ 121 w 240"/>
                  <a:gd name="T9" fmla="*/ 81 h 348"/>
                  <a:gd name="T10" fmla="*/ 144 w 240"/>
                  <a:gd name="T11" fmla="*/ 99 h 348"/>
                  <a:gd name="T12" fmla="*/ 169 w 240"/>
                  <a:gd name="T13" fmla="*/ 113 h 348"/>
                  <a:gd name="T14" fmla="*/ 196 w 240"/>
                  <a:gd name="T15" fmla="*/ 126 h 348"/>
                  <a:gd name="T16" fmla="*/ 219 w 240"/>
                  <a:gd name="T17" fmla="*/ 135 h 348"/>
                  <a:gd name="T18" fmla="*/ 235 w 240"/>
                  <a:gd name="T19" fmla="*/ 147 h 348"/>
                  <a:gd name="T20" fmla="*/ 240 w 240"/>
                  <a:gd name="T21" fmla="*/ 159 h 348"/>
                  <a:gd name="T22" fmla="*/ 231 w 240"/>
                  <a:gd name="T23" fmla="*/ 176 h 348"/>
                  <a:gd name="T24" fmla="*/ 210 w 240"/>
                  <a:gd name="T25" fmla="*/ 191 h 348"/>
                  <a:gd name="T26" fmla="*/ 166 w 240"/>
                  <a:gd name="T27" fmla="*/ 203 h 348"/>
                  <a:gd name="T28" fmla="*/ 127 w 240"/>
                  <a:gd name="T29" fmla="*/ 215 h 348"/>
                  <a:gd name="T30" fmla="*/ 103 w 240"/>
                  <a:gd name="T31" fmla="*/ 230 h 348"/>
                  <a:gd name="T32" fmla="*/ 108 w 240"/>
                  <a:gd name="T33" fmla="*/ 245 h 348"/>
                  <a:gd name="T34" fmla="*/ 109 w 240"/>
                  <a:gd name="T35" fmla="*/ 249 h 348"/>
                  <a:gd name="T36" fmla="*/ 135 w 240"/>
                  <a:gd name="T37" fmla="*/ 273 h 348"/>
                  <a:gd name="T38" fmla="*/ 163 w 240"/>
                  <a:gd name="T39" fmla="*/ 293 h 348"/>
                  <a:gd name="T40" fmla="*/ 189 w 240"/>
                  <a:gd name="T41" fmla="*/ 309 h 348"/>
                  <a:gd name="T42" fmla="*/ 193 w 240"/>
                  <a:gd name="T43" fmla="*/ 317 h 348"/>
                  <a:gd name="T44" fmla="*/ 195 w 240"/>
                  <a:gd name="T45" fmla="*/ 321 h 348"/>
                  <a:gd name="T46" fmla="*/ 192 w 240"/>
                  <a:gd name="T47" fmla="*/ 330 h 348"/>
                  <a:gd name="T48" fmla="*/ 187 w 240"/>
                  <a:gd name="T49" fmla="*/ 333 h 348"/>
                  <a:gd name="T50" fmla="*/ 177 w 240"/>
                  <a:gd name="T51" fmla="*/ 341 h 348"/>
                  <a:gd name="T52" fmla="*/ 172 w 240"/>
                  <a:gd name="T53" fmla="*/ 344 h 348"/>
                  <a:gd name="T54" fmla="*/ 153 w 240"/>
                  <a:gd name="T55" fmla="*/ 348 h 348"/>
                  <a:gd name="T56" fmla="*/ 130 w 240"/>
                  <a:gd name="T57" fmla="*/ 330 h 348"/>
                  <a:gd name="T58" fmla="*/ 112 w 240"/>
                  <a:gd name="T59" fmla="*/ 305 h 348"/>
                  <a:gd name="T60" fmla="*/ 87 w 240"/>
                  <a:gd name="T61" fmla="*/ 270 h 348"/>
                  <a:gd name="T62" fmla="*/ 70 w 240"/>
                  <a:gd name="T63" fmla="*/ 237 h 348"/>
                  <a:gd name="T64" fmla="*/ 69 w 240"/>
                  <a:gd name="T65" fmla="*/ 219 h 348"/>
                  <a:gd name="T66" fmla="*/ 81 w 240"/>
                  <a:gd name="T67" fmla="*/ 203 h 348"/>
                  <a:gd name="T68" fmla="*/ 112 w 240"/>
                  <a:gd name="T69" fmla="*/ 194 h 348"/>
                  <a:gd name="T70" fmla="*/ 148 w 240"/>
                  <a:gd name="T71" fmla="*/ 180 h 348"/>
                  <a:gd name="T72" fmla="*/ 172 w 240"/>
                  <a:gd name="T73" fmla="*/ 173 h 348"/>
                  <a:gd name="T74" fmla="*/ 180 w 240"/>
                  <a:gd name="T75" fmla="*/ 164 h 348"/>
                  <a:gd name="T76" fmla="*/ 175 w 240"/>
                  <a:gd name="T77" fmla="*/ 155 h 348"/>
                  <a:gd name="T78" fmla="*/ 154 w 240"/>
                  <a:gd name="T79" fmla="*/ 141 h 348"/>
                  <a:gd name="T80" fmla="*/ 121 w 240"/>
                  <a:gd name="T81" fmla="*/ 125 h 348"/>
                  <a:gd name="T82" fmla="*/ 85 w 240"/>
                  <a:gd name="T83" fmla="*/ 113 h 348"/>
                  <a:gd name="T84" fmla="*/ 57 w 240"/>
                  <a:gd name="T85" fmla="*/ 101 h 348"/>
                  <a:gd name="T86" fmla="*/ 24 w 240"/>
                  <a:gd name="T87" fmla="*/ 75 h 348"/>
                  <a:gd name="T88" fmla="*/ 9 w 240"/>
                  <a:gd name="T89" fmla="*/ 53 h 348"/>
                  <a:gd name="T90" fmla="*/ 0 w 240"/>
                  <a:gd name="T91" fmla="*/ 24 h 348"/>
                  <a:gd name="T92" fmla="*/ 9 w 240"/>
                  <a:gd name="T93" fmla="*/ 8 h 348"/>
                  <a:gd name="T94" fmla="*/ 22 w 240"/>
                  <a:gd name="T95" fmla="*/ 0 h 348"/>
                  <a:gd name="T96" fmla="*/ 16 w 240"/>
                  <a:gd name="T97" fmla="*/ 2 h 348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0"/>
                  <a:gd name="T148" fmla="*/ 0 h 348"/>
                  <a:gd name="T149" fmla="*/ 240 w 240"/>
                  <a:gd name="T150" fmla="*/ 348 h 348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0" h="348">
                    <a:moveTo>
                      <a:pt x="16" y="2"/>
                    </a:moveTo>
                    <a:lnTo>
                      <a:pt x="45" y="6"/>
                    </a:lnTo>
                    <a:lnTo>
                      <a:pt x="67" y="32"/>
                    </a:lnTo>
                    <a:lnTo>
                      <a:pt x="91" y="57"/>
                    </a:lnTo>
                    <a:lnTo>
                      <a:pt x="121" y="81"/>
                    </a:lnTo>
                    <a:lnTo>
                      <a:pt x="144" y="99"/>
                    </a:lnTo>
                    <a:lnTo>
                      <a:pt x="169" y="113"/>
                    </a:lnTo>
                    <a:lnTo>
                      <a:pt x="196" y="126"/>
                    </a:lnTo>
                    <a:lnTo>
                      <a:pt x="219" y="135"/>
                    </a:lnTo>
                    <a:lnTo>
                      <a:pt x="235" y="147"/>
                    </a:lnTo>
                    <a:lnTo>
                      <a:pt x="240" y="159"/>
                    </a:lnTo>
                    <a:lnTo>
                      <a:pt x="231" y="176"/>
                    </a:lnTo>
                    <a:lnTo>
                      <a:pt x="210" y="191"/>
                    </a:lnTo>
                    <a:lnTo>
                      <a:pt x="166" y="203"/>
                    </a:lnTo>
                    <a:lnTo>
                      <a:pt x="127" y="215"/>
                    </a:lnTo>
                    <a:lnTo>
                      <a:pt x="103" y="230"/>
                    </a:lnTo>
                    <a:lnTo>
                      <a:pt x="108" y="245"/>
                    </a:lnTo>
                    <a:lnTo>
                      <a:pt x="109" y="249"/>
                    </a:lnTo>
                    <a:lnTo>
                      <a:pt x="135" y="273"/>
                    </a:lnTo>
                    <a:lnTo>
                      <a:pt x="163" y="293"/>
                    </a:lnTo>
                    <a:lnTo>
                      <a:pt x="189" y="309"/>
                    </a:lnTo>
                    <a:lnTo>
                      <a:pt x="193" y="317"/>
                    </a:lnTo>
                    <a:lnTo>
                      <a:pt x="195" y="321"/>
                    </a:lnTo>
                    <a:lnTo>
                      <a:pt x="192" y="330"/>
                    </a:lnTo>
                    <a:lnTo>
                      <a:pt x="187" y="333"/>
                    </a:lnTo>
                    <a:lnTo>
                      <a:pt x="177" y="341"/>
                    </a:lnTo>
                    <a:lnTo>
                      <a:pt x="172" y="344"/>
                    </a:lnTo>
                    <a:lnTo>
                      <a:pt x="153" y="348"/>
                    </a:lnTo>
                    <a:lnTo>
                      <a:pt x="130" y="330"/>
                    </a:lnTo>
                    <a:lnTo>
                      <a:pt x="112" y="305"/>
                    </a:lnTo>
                    <a:lnTo>
                      <a:pt x="87" y="270"/>
                    </a:lnTo>
                    <a:lnTo>
                      <a:pt x="70" y="237"/>
                    </a:lnTo>
                    <a:lnTo>
                      <a:pt x="69" y="219"/>
                    </a:lnTo>
                    <a:lnTo>
                      <a:pt x="81" y="203"/>
                    </a:lnTo>
                    <a:lnTo>
                      <a:pt x="112" y="194"/>
                    </a:lnTo>
                    <a:lnTo>
                      <a:pt x="148" y="180"/>
                    </a:lnTo>
                    <a:lnTo>
                      <a:pt x="172" y="173"/>
                    </a:lnTo>
                    <a:lnTo>
                      <a:pt x="180" y="164"/>
                    </a:lnTo>
                    <a:lnTo>
                      <a:pt x="175" y="155"/>
                    </a:lnTo>
                    <a:lnTo>
                      <a:pt x="154" y="141"/>
                    </a:lnTo>
                    <a:lnTo>
                      <a:pt x="121" y="125"/>
                    </a:lnTo>
                    <a:lnTo>
                      <a:pt x="85" y="113"/>
                    </a:lnTo>
                    <a:lnTo>
                      <a:pt x="57" y="101"/>
                    </a:lnTo>
                    <a:lnTo>
                      <a:pt x="24" y="75"/>
                    </a:lnTo>
                    <a:lnTo>
                      <a:pt x="9" y="53"/>
                    </a:lnTo>
                    <a:lnTo>
                      <a:pt x="0" y="24"/>
                    </a:lnTo>
                    <a:lnTo>
                      <a:pt x="9" y="8"/>
                    </a:lnTo>
                    <a:lnTo>
                      <a:pt x="22" y="0"/>
                    </a:lnTo>
                    <a:lnTo>
                      <a:pt x="16" y="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7" name="Freeform 52">
                <a:extLst>
                  <a:ext uri="{FF2B5EF4-FFF2-40B4-BE49-F238E27FC236}">
                    <a16:creationId xmlns:a16="http://schemas.microsoft.com/office/drawing/2014/main" id="{B3DBE023-7690-B54A-AB6F-6460A56A27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48" y="1775"/>
                <a:ext cx="187" cy="420"/>
              </a:xfrm>
              <a:custGeom>
                <a:avLst/>
                <a:gdLst>
                  <a:gd name="T0" fmla="*/ 52 w 187"/>
                  <a:gd name="T1" fmla="*/ 0 h 420"/>
                  <a:gd name="T2" fmla="*/ 67 w 187"/>
                  <a:gd name="T3" fmla="*/ 7 h 420"/>
                  <a:gd name="T4" fmla="*/ 84 w 187"/>
                  <a:gd name="T5" fmla="*/ 21 h 420"/>
                  <a:gd name="T6" fmla="*/ 91 w 187"/>
                  <a:gd name="T7" fmla="*/ 39 h 420"/>
                  <a:gd name="T8" fmla="*/ 103 w 187"/>
                  <a:gd name="T9" fmla="*/ 69 h 420"/>
                  <a:gd name="T10" fmla="*/ 111 w 187"/>
                  <a:gd name="T11" fmla="*/ 102 h 420"/>
                  <a:gd name="T12" fmla="*/ 117 w 187"/>
                  <a:gd name="T13" fmla="*/ 133 h 420"/>
                  <a:gd name="T14" fmla="*/ 114 w 187"/>
                  <a:gd name="T15" fmla="*/ 160 h 420"/>
                  <a:gd name="T16" fmla="*/ 108 w 187"/>
                  <a:gd name="T17" fmla="*/ 181 h 420"/>
                  <a:gd name="T18" fmla="*/ 99 w 187"/>
                  <a:gd name="T19" fmla="*/ 205 h 420"/>
                  <a:gd name="T20" fmla="*/ 82 w 187"/>
                  <a:gd name="T21" fmla="*/ 235 h 420"/>
                  <a:gd name="T22" fmla="*/ 64 w 187"/>
                  <a:gd name="T23" fmla="*/ 265 h 420"/>
                  <a:gd name="T24" fmla="*/ 51 w 187"/>
                  <a:gd name="T25" fmla="*/ 286 h 420"/>
                  <a:gd name="T26" fmla="*/ 43 w 187"/>
                  <a:gd name="T27" fmla="*/ 303 h 420"/>
                  <a:gd name="T28" fmla="*/ 43 w 187"/>
                  <a:gd name="T29" fmla="*/ 319 h 420"/>
                  <a:gd name="T30" fmla="*/ 48 w 187"/>
                  <a:gd name="T31" fmla="*/ 333 h 420"/>
                  <a:gd name="T32" fmla="*/ 72 w 187"/>
                  <a:gd name="T33" fmla="*/ 340 h 420"/>
                  <a:gd name="T34" fmla="*/ 106 w 187"/>
                  <a:gd name="T35" fmla="*/ 349 h 420"/>
                  <a:gd name="T36" fmla="*/ 157 w 187"/>
                  <a:gd name="T37" fmla="*/ 366 h 420"/>
                  <a:gd name="T38" fmla="*/ 181 w 187"/>
                  <a:gd name="T39" fmla="*/ 378 h 420"/>
                  <a:gd name="T40" fmla="*/ 187 w 187"/>
                  <a:gd name="T41" fmla="*/ 391 h 420"/>
                  <a:gd name="T42" fmla="*/ 181 w 187"/>
                  <a:gd name="T43" fmla="*/ 402 h 420"/>
                  <a:gd name="T44" fmla="*/ 163 w 187"/>
                  <a:gd name="T45" fmla="*/ 414 h 420"/>
                  <a:gd name="T46" fmla="*/ 157 w 187"/>
                  <a:gd name="T47" fmla="*/ 415 h 420"/>
                  <a:gd name="T48" fmla="*/ 133 w 187"/>
                  <a:gd name="T49" fmla="*/ 420 h 420"/>
                  <a:gd name="T50" fmla="*/ 121 w 187"/>
                  <a:gd name="T51" fmla="*/ 415 h 420"/>
                  <a:gd name="T52" fmla="*/ 112 w 187"/>
                  <a:gd name="T53" fmla="*/ 405 h 420"/>
                  <a:gd name="T54" fmla="*/ 97 w 187"/>
                  <a:gd name="T55" fmla="*/ 387 h 420"/>
                  <a:gd name="T56" fmla="*/ 73 w 187"/>
                  <a:gd name="T57" fmla="*/ 370 h 420"/>
                  <a:gd name="T58" fmla="*/ 54 w 187"/>
                  <a:gd name="T59" fmla="*/ 367 h 420"/>
                  <a:gd name="T60" fmla="*/ 36 w 187"/>
                  <a:gd name="T61" fmla="*/ 367 h 420"/>
                  <a:gd name="T62" fmla="*/ 22 w 187"/>
                  <a:gd name="T63" fmla="*/ 367 h 420"/>
                  <a:gd name="T64" fmla="*/ 10 w 187"/>
                  <a:gd name="T65" fmla="*/ 360 h 420"/>
                  <a:gd name="T66" fmla="*/ 4 w 187"/>
                  <a:gd name="T67" fmla="*/ 352 h 420"/>
                  <a:gd name="T68" fmla="*/ 0 w 187"/>
                  <a:gd name="T69" fmla="*/ 339 h 420"/>
                  <a:gd name="T70" fmla="*/ 3 w 187"/>
                  <a:gd name="T71" fmla="*/ 327 h 420"/>
                  <a:gd name="T72" fmla="*/ 7 w 187"/>
                  <a:gd name="T73" fmla="*/ 307 h 420"/>
                  <a:gd name="T74" fmla="*/ 15 w 187"/>
                  <a:gd name="T75" fmla="*/ 291 h 420"/>
                  <a:gd name="T76" fmla="*/ 27 w 187"/>
                  <a:gd name="T77" fmla="*/ 264 h 420"/>
                  <a:gd name="T78" fmla="*/ 49 w 187"/>
                  <a:gd name="T79" fmla="*/ 229 h 420"/>
                  <a:gd name="T80" fmla="*/ 64 w 187"/>
                  <a:gd name="T81" fmla="*/ 201 h 420"/>
                  <a:gd name="T82" fmla="*/ 70 w 187"/>
                  <a:gd name="T83" fmla="*/ 175 h 420"/>
                  <a:gd name="T84" fmla="*/ 73 w 187"/>
                  <a:gd name="T85" fmla="*/ 150 h 420"/>
                  <a:gd name="T86" fmla="*/ 64 w 187"/>
                  <a:gd name="T87" fmla="*/ 121 h 420"/>
                  <a:gd name="T88" fmla="*/ 52 w 187"/>
                  <a:gd name="T89" fmla="*/ 97 h 420"/>
                  <a:gd name="T90" fmla="*/ 37 w 187"/>
                  <a:gd name="T91" fmla="*/ 72 h 420"/>
                  <a:gd name="T92" fmla="*/ 25 w 187"/>
                  <a:gd name="T93" fmla="*/ 51 h 420"/>
                  <a:gd name="T94" fmla="*/ 21 w 187"/>
                  <a:gd name="T95" fmla="*/ 30 h 420"/>
                  <a:gd name="T96" fmla="*/ 25 w 187"/>
                  <a:gd name="T97" fmla="*/ 16 h 420"/>
                  <a:gd name="T98" fmla="*/ 33 w 187"/>
                  <a:gd name="T99" fmla="*/ 7 h 420"/>
                  <a:gd name="T100" fmla="*/ 46 w 187"/>
                  <a:gd name="T101" fmla="*/ 3 h 420"/>
                  <a:gd name="T102" fmla="*/ 52 w 187"/>
                  <a:gd name="T103" fmla="*/ 0 h 420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187"/>
                  <a:gd name="T157" fmla="*/ 0 h 420"/>
                  <a:gd name="T158" fmla="*/ 187 w 187"/>
                  <a:gd name="T159" fmla="*/ 420 h 420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187" h="420">
                    <a:moveTo>
                      <a:pt x="52" y="0"/>
                    </a:moveTo>
                    <a:lnTo>
                      <a:pt x="67" y="7"/>
                    </a:lnTo>
                    <a:lnTo>
                      <a:pt x="84" y="21"/>
                    </a:lnTo>
                    <a:lnTo>
                      <a:pt x="91" y="39"/>
                    </a:lnTo>
                    <a:lnTo>
                      <a:pt x="103" y="69"/>
                    </a:lnTo>
                    <a:lnTo>
                      <a:pt x="111" y="102"/>
                    </a:lnTo>
                    <a:lnTo>
                      <a:pt x="117" y="133"/>
                    </a:lnTo>
                    <a:lnTo>
                      <a:pt x="114" y="160"/>
                    </a:lnTo>
                    <a:lnTo>
                      <a:pt x="108" y="181"/>
                    </a:lnTo>
                    <a:lnTo>
                      <a:pt x="99" y="205"/>
                    </a:lnTo>
                    <a:lnTo>
                      <a:pt x="82" y="235"/>
                    </a:lnTo>
                    <a:lnTo>
                      <a:pt x="64" y="265"/>
                    </a:lnTo>
                    <a:lnTo>
                      <a:pt x="51" y="286"/>
                    </a:lnTo>
                    <a:lnTo>
                      <a:pt x="43" y="303"/>
                    </a:lnTo>
                    <a:lnTo>
                      <a:pt x="43" y="319"/>
                    </a:lnTo>
                    <a:lnTo>
                      <a:pt x="48" y="333"/>
                    </a:lnTo>
                    <a:lnTo>
                      <a:pt x="72" y="340"/>
                    </a:lnTo>
                    <a:lnTo>
                      <a:pt x="106" y="349"/>
                    </a:lnTo>
                    <a:lnTo>
                      <a:pt x="157" y="366"/>
                    </a:lnTo>
                    <a:lnTo>
                      <a:pt x="181" y="378"/>
                    </a:lnTo>
                    <a:lnTo>
                      <a:pt x="187" y="391"/>
                    </a:lnTo>
                    <a:lnTo>
                      <a:pt x="181" y="402"/>
                    </a:lnTo>
                    <a:lnTo>
                      <a:pt x="163" y="414"/>
                    </a:lnTo>
                    <a:lnTo>
                      <a:pt x="157" y="415"/>
                    </a:lnTo>
                    <a:lnTo>
                      <a:pt x="133" y="420"/>
                    </a:lnTo>
                    <a:lnTo>
                      <a:pt x="121" y="415"/>
                    </a:lnTo>
                    <a:lnTo>
                      <a:pt x="112" y="405"/>
                    </a:lnTo>
                    <a:lnTo>
                      <a:pt x="97" y="387"/>
                    </a:lnTo>
                    <a:lnTo>
                      <a:pt x="73" y="370"/>
                    </a:lnTo>
                    <a:lnTo>
                      <a:pt x="54" y="367"/>
                    </a:lnTo>
                    <a:lnTo>
                      <a:pt x="36" y="367"/>
                    </a:lnTo>
                    <a:lnTo>
                      <a:pt x="22" y="367"/>
                    </a:lnTo>
                    <a:lnTo>
                      <a:pt x="10" y="360"/>
                    </a:lnTo>
                    <a:lnTo>
                      <a:pt x="4" y="352"/>
                    </a:lnTo>
                    <a:lnTo>
                      <a:pt x="0" y="339"/>
                    </a:lnTo>
                    <a:lnTo>
                      <a:pt x="3" y="327"/>
                    </a:lnTo>
                    <a:lnTo>
                      <a:pt x="7" y="307"/>
                    </a:lnTo>
                    <a:lnTo>
                      <a:pt x="15" y="291"/>
                    </a:lnTo>
                    <a:lnTo>
                      <a:pt x="27" y="264"/>
                    </a:lnTo>
                    <a:lnTo>
                      <a:pt x="49" y="229"/>
                    </a:lnTo>
                    <a:lnTo>
                      <a:pt x="64" y="201"/>
                    </a:lnTo>
                    <a:lnTo>
                      <a:pt x="70" y="175"/>
                    </a:lnTo>
                    <a:lnTo>
                      <a:pt x="73" y="150"/>
                    </a:lnTo>
                    <a:lnTo>
                      <a:pt x="64" y="121"/>
                    </a:lnTo>
                    <a:lnTo>
                      <a:pt x="52" y="97"/>
                    </a:lnTo>
                    <a:lnTo>
                      <a:pt x="37" y="72"/>
                    </a:lnTo>
                    <a:lnTo>
                      <a:pt x="25" y="51"/>
                    </a:lnTo>
                    <a:lnTo>
                      <a:pt x="21" y="30"/>
                    </a:lnTo>
                    <a:lnTo>
                      <a:pt x="25" y="16"/>
                    </a:lnTo>
                    <a:lnTo>
                      <a:pt x="33" y="7"/>
                    </a:lnTo>
                    <a:lnTo>
                      <a:pt x="46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8" name="Freeform 53">
                <a:extLst>
                  <a:ext uri="{FF2B5EF4-FFF2-40B4-BE49-F238E27FC236}">
                    <a16:creationId xmlns:a16="http://schemas.microsoft.com/office/drawing/2014/main" id="{38D0C659-4593-1BEC-201E-556B10AF51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89" y="1773"/>
                <a:ext cx="165" cy="450"/>
              </a:xfrm>
              <a:custGeom>
                <a:avLst/>
                <a:gdLst>
                  <a:gd name="T0" fmla="*/ 81 w 165"/>
                  <a:gd name="T1" fmla="*/ 49 h 450"/>
                  <a:gd name="T2" fmla="*/ 97 w 165"/>
                  <a:gd name="T3" fmla="*/ 25 h 450"/>
                  <a:gd name="T4" fmla="*/ 123 w 165"/>
                  <a:gd name="T5" fmla="*/ 3 h 450"/>
                  <a:gd name="T6" fmla="*/ 147 w 165"/>
                  <a:gd name="T7" fmla="*/ 0 h 450"/>
                  <a:gd name="T8" fmla="*/ 160 w 165"/>
                  <a:gd name="T9" fmla="*/ 15 h 450"/>
                  <a:gd name="T10" fmla="*/ 165 w 165"/>
                  <a:gd name="T11" fmla="*/ 37 h 450"/>
                  <a:gd name="T12" fmla="*/ 157 w 165"/>
                  <a:gd name="T13" fmla="*/ 60 h 450"/>
                  <a:gd name="T14" fmla="*/ 141 w 165"/>
                  <a:gd name="T15" fmla="*/ 75 h 450"/>
                  <a:gd name="T16" fmla="*/ 112 w 165"/>
                  <a:gd name="T17" fmla="*/ 97 h 450"/>
                  <a:gd name="T18" fmla="*/ 93 w 165"/>
                  <a:gd name="T19" fmla="*/ 120 h 450"/>
                  <a:gd name="T20" fmla="*/ 82 w 165"/>
                  <a:gd name="T21" fmla="*/ 144 h 450"/>
                  <a:gd name="T22" fmla="*/ 78 w 165"/>
                  <a:gd name="T23" fmla="*/ 168 h 450"/>
                  <a:gd name="T24" fmla="*/ 76 w 165"/>
                  <a:gd name="T25" fmla="*/ 195 h 450"/>
                  <a:gd name="T26" fmla="*/ 82 w 165"/>
                  <a:gd name="T27" fmla="*/ 223 h 450"/>
                  <a:gd name="T28" fmla="*/ 82 w 165"/>
                  <a:gd name="T29" fmla="*/ 228 h 450"/>
                  <a:gd name="T30" fmla="*/ 90 w 165"/>
                  <a:gd name="T31" fmla="*/ 261 h 450"/>
                  <a:gd name="T32" fmla="*/ 97 w 165"/>
                  <a:gd name="T33" fmla="*/ 294 h 450"/>
                  <a:gd name="T34" fmla="*/ 108 w 165"/>
                  <a:gd name="T35" fmla="*/ 327 h 450"/>
                  <a:gd name="T36" fmla="*/ 118 w 165"/>
                  <a:gd name="T37" fmla="*/ 351 h 450"/>
                  <a:gd name="T38" fmla="*/ 121 w 165"/>
                  <a:gd name="T39" fmla="*/ 369 h 450"/>
                  <a:gd name="T40" fmla="*/ 114 w 165"/>
                  <a:gd name="T41" fmla="*/ 376 h 450"/>
                  <a:gd name="T42" fmla="*/ 96 w 165"/>
                  <a:gd name="T43" fmla="*/ 385 h 450"/>
                  <a:gd name="T44" fmla="*/ 78 w 165"/>
                  <a:gd name="T45" fmla="*/ 405 h 450"/>
                  <a:gd name="T46" fmla="*/ 67 w 165"/>
                  <a:gd name="T47" fmla="*/ 433 h 450"/>
                  <a:gd name="T48" fmla="*/ 63 w 165"/>
                  <a:gd name="T49" fmla="*/ 447 h 450"/>
                  <a:gd name="T50" fmla="*/ 58 w 165"/>
                  <a:gd name="T51" fmla="*/ 450 h 450"/>
                  <a:gd name="T52" fmla="*/ 48 w 165"/>
                  <a:gd name="T53" fmla="*/ 450 h 450"/>
                  <a:gd name="T54" fmla="*/ 13 w 165"/>
                  <a:gd name="T55" fmla="*/ 438 h 450"/>
                  <a:gd name="T56" fmla="*/ 0 w 165"/>
                  <a:gd name="T57" fmla="*/ 424 h 450"/>
                  <a:gd name="T58" fmla="*/ 3 w 165"/>
                  <a:gd name="T59" fmla="*/ 411 h 450"/>
                  <a:gd name="T60" fmla="*/ 13 w 165"/>
                  <a:gd name="T61" fmla="*/ 396 h 450"/>
                  <a:gd name="T62" fmla="*/ 31 w 165"/>
                  <a:gd name="T63" fmla="*/ 381 h 450"/>
                  <a:gd name="T64" fmla="*/ 61 w 165"/>
                  <a:gd name="T65" fmla="*/ 364 h 450"/>
                  <a:gd name="T66" fmla="*/ 72 w 165"/>
                  <a:gd name="T67" fmla="*/ 349 h 450"/>
                  <a:gd name="T68" fmla="*/ 73 w 165"/>
                  <a:gd name="T69" fmla="*/ 325 h 450"/>
                  <a:gd name="T70" fmla="*/ 69 w 165"/>
                  <a:gd name="T71" fmla="*/ 286 h 450"/>
                  <a:gd name="T72" fmla="*/ 55 w 165"/>
                  <a:gd name="T73" fmla="*/ 241 h 450"/>
                  <a:gd name="T74" fmla="*/ 48 w 165"/>
                  <a:gd name="T75" fmla="*/ 195 h 450"/>
                  <a:gd name="T76" fmla="*/ 42 w 165"/>
                  <a:gd name="T77" fmla="*/ 154 h 450"/>
                  <a:gd name="T78" fmla="*/ 43 w 165"/>
                  <a:gd name="T79" fmla="*/ 127 h 450"/>
                  <a:gd name="T80" fmla="*/ 49 w 165"/>
                  <a:gd name="T81" fmla="*/ 100 h 450"/>
                  <a:gd name="T82" fmla="*/ 58 w 165"/>
                  <a:gd name="T83" fmla="*/ 78 h 450"/>
                  <a:gd name="T84" fmla="*/ 72 w 165"/>
                  <a:gd name="T85" fmla="*/ 57 h 450"/>
                  <a:gd name="T86" fmla="*/ 81 w 165"/>
                  <a:gd name="T87" fmla="*/ 49 h 450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65"/>
                  <a:gd name="T133" fmla="*/ 0 h 450"/>
                  <a:gd name="T134" fmla="*/ 165 w 165"/>
                  <a:gd name="T135" fmla="*/ 450 h 450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65" h="450">
                    <a:moveTo>
                      <a:pt x="81" y="49"/>
                    </a:moveTo>
                    <a:lnTo>
                      <a:pt x="97" y="25"/>
                    </a:lnTo>
                    <a:lnTo>
                      <a:pt x="123" y="3"/>
                    </a:lnTo>
                    <a:lnTo>
                      <a:pt x="147" y="0"/>
                    </a:lnTo>
                    <a:lnTo>
                      <a:pt x="160" y="15"/>
                    </a:lnTo>
                    <a:lnTo>
                      <a:pt x="165" y="37"/>
                    </a:lnTo>
                    <a:lnTo>
                      <a:pt x="157" y="60"/>
                    </a:lnTo>
                    <a:lnTo>
                      <a:pt x="141" y="75"/>
                    </a:lnTo>
                    <a:lnTo>
                      <a:pt x="112" y="97"/>
                    </a:lnTo>
                    <a:lnTo>
                      <a:pt x="93" y="120"/>
                    </a:lnTo>
                    <a:lnTo>
                      <a:pt x="82" y="144"/>
                    </a:lnTo>
                    <a:lnTo>
                      <a:pt x="78" y="168"/>
                    </a:lnTo>
                    <a:lnTo>
                      <a:pt x="76" y="195"/>
                    </a:lnTo>
                    <a:lnTo>
                      <a:pt x="82" y="223"/>
                    </a:lnTo>
                    <a:lnTo>
                      <a:pt x="82" y="228"/>
                    </a:lnTo>
                    <a:lnTo>
                      <a:pt x="90" y="261"/>
                    </a:lnTo>
                    <a:lnTo>
                      <a:pt x="97" y="294"/>
                    </a:lnTo>
                    <a:lnTo>
                      <a:pt x="108" y="327"/>
                    </a:lnTo>
                    <a:lnTo>
                      <a:pt x="118" y="351"/>
                    </a:lnTo>
                    <a:lnTo>
                      <a:pt x="121" y="369"/>
                    </a:lnTo>
                    <a:lnTo>
                      <a:pt x="114" y="376"/>
                    </a:lnTo>
                    <a:lnTo>
                      <a:pt x="96" y="385"/>
                    </a:lnTo>
                    <a:lnTo>
                      <a:pt x="78" y="405"/>
                    </a:lnTo>
                    <a:lnTo>
                      <a:pt x="67" y="433"/>
                    </a:lnTo>
                    <a:lnTo>
                      <a:pt x="63" y="447"/>
                    </a:lnTo>
                    <a:lnTo>
                      <a:pt x="58" y="450"/>
                    </a:lnTo>
                    <a:lnTo>
                      <a:pt x="48" y="450"/>
                    </a:lnTo>
                    <a:lnTo>
                      <a:pt x="13" y="438"/>
                    </a:lnTo>
                    <a:lnTo>
                      <a:pt x="0" y="424"/>
                    </a:lnTo>
                    <a:lnTo>
                      <a:pt x="3" y="411"/>
                    </a:lnTo>
                    <a:lnTo>
                      <a:pt x="13" y="396"/>
                    </a:lnTo>
                    <a:lnTo>
                      <a:pt x="31" y="381"/>
                    </a:lnTo>
                    <a:lnTo>
                      <a:pt x="61" y="364"/>
                    </a:lnTo>
                    <a:lnTo>
                      <a:pt x="72" y="349"/>
                    </a:lnTo>
                    <a:lnTo>
                      <a:pt x="73" y="325"/>
                    </a:lnTo>
                    <a:lnTo>
                      <a:pt x="69" y="286"/>
                    </a:lnTo>
                    <a:lnTo>
                      <a:pt x="55" y="241"/>
                    </a:lnTo>
                    <a:lnTo>
                      <a:pt x="48" y="195"/>
                    </a:lnTo>
                    <a:lnTo>
                      <a:pt x="42" y="154"/>
                    </a:lnTo>
                    <a:lnTo>
                      <a:pt x="43" y="127"/>
                    </a:lnTo>
                    <a:lnTo>
                      <a:pt x="49" y="100"/>
                    </a:lnTo>
                    <a:lnTo>
                      <a:pt x="58" y="78"/>
                    </a:lnTo>
                    <a:lnTo>
                      <a:pt x="72" y="57"/>
                    </a:lnTo>
                    <a:lnTo>
                      <a:pt x="81" y="4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9" name="Freeform 54">
                <a:extLst>
                  <a:ext uri="{FF2B5EF4-FFF2-40B4-BE49-F238E27FC236}">
                    <a16:creationId xmlns:a16="http://schemas.microsoft.com/office/drawing/2014/main" id="{3D86D7B5-C18C-50FD-4F7D-1FEF2C694C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3" y="1767"/>
                <a:ext cx="488" cy="476"/>
              </a:xfrm>
              <a:custGeom>
                <a:avLst/>
                <a:gdLst>
                  <a:gd name="T0" fmla="*/ 480 w 488"/>
                  <a:gd name="T1" fmla="*/ 0 h 476"/>
                  <a:gd name="T2" fmla="*/ 432 w 488"/>
                  <a:gd name="T3" fmla="*/ 19 h 476"/>
                  <a:gd name="T4" fmla="*/ 402 w 488"/>
                  <a:gd name="T5" fmla="*/ 45 h 476"/>
                  <a:gd name="T6" fmla="*/ 381 w 488"/>
                  <a:gd name="T7" fmla="*/ 81 h 476"/>
                  <a:gd name="T8" fmla="*/ 363 w 488"/>
                  <a:gd name="T9" fmla="*/ 118 h 476"/>
                  <a:gd name="T10" fmla="*/ 352 w 488"/>
                  <a:gd name="T11" fmla="*/ 160 h 476"/>
                  <a:gd name="T12" fmla="*/ 346 w 488"/>
                  <a:gd name="T13" fmla="*/ 202 h 476"/>
                  <a:gd name="T14" fmla="*/ 337 w 488"/>
                  <a:gd name="T15" fmla="*/ 241 h 476"/>
                  <a:gd name="T16" fmla="*/ 327 w 488"/>
                  <a:gd name="T17" fmla="*/ 265 h 476"/>
                  <a:gd name="T18" fmla="*/ 313 w 488"/>
                  <a:gd name="T19" fmla="*/ 283 h 476"/>
                  <a:gd name="T20" fmla="*/ 294 w 488"/>
                  <a:gd name="T21" fmla="*/ 300 h 476"/>
                  <a:gd name="T22" fmla="*/ 289 w 488"/>
                  <a:gd name="T23" fmla="*/ 301 h 476"/>
                  <a:gd name="T24" fmla="*/ 264 w 488"/>
                  <a:gd name="T25" fmla="*/ 316 h 476"/>
                  <a:gd name="T26" fmla="*/ 223 w 488"/>
                  <a:gd name="T27" fmla="*/ 334 h 476"/>
                  <a:gd name="T28" fmla="*/ 184 w 488"/>
                  <a:gd name="T29" fmla="*/ 354 h 476"/>
                  <a:gd name="T30" fmla="*/ 148 w 488"/>
                  <a:gd name="T31" fmla="*/ 367 h 476"/>
                  <a:gd name="T32" fmla="*/ 127 w 488"/>
                  <a:gd name="T33" fmla="*/ 333 h 476"/>
                  <a:gd name="T34" fmla="*/ 127 w 488"/>
                  <a:gd name="T35" fmla="*/ 337 h 476"/>
                  <a:gd name="T36" fmla="*/ 111 w 488"/>
                  <a:gd name="T37" fmla="*/ 373 h 476"/>
                  <a:gd name="T38" fmla="*/ 88 w 488"/>
                  <a:gd name="T39" fmla="*/ 405 h 476"/>
                  <a:gd name="T40" fmla="*/ 51 w 488"/>
                  <a:gd name="T41" fmla="*/ 435 h 476"/>
                  <a:gd name="T42" fmla="*/ 12 w 488"/>
                  <a:gd name="T43" fmla="*/ 460 h 476"/>
                  <a:gd name="T44" fmla="*/ 0 w 488"/>
                  <a:gd name="T45" fmla="*/ 469 h 476"/>
                  <a:gd name="T46" fmla="*/ 10 w 488"/>
                  <a:gd name="T47" fmla="*/ 474 h 476"/>
                  <a:gd name="T48" fmla="*/ 6 w 488"/>
                  <a:gd name="T49" fmla="*/ 476 h 476"/>
                  <a:gd name="T50" fmla="*/ 64 w 488"/>
                  <a:gd name="T51" fmla="*/ 459 h 476"/>
                  <a:gd name="T52" fmla="*/ 118 w 488"/>
                  <a:gd name="T53" fmla="*/ 448 h 476"/>
                  <a:gd name="T54" fmla="*/ 175 w 488"/>
                  <a:gd name="T55" fmla="*/ 438 h 476"/>
                  <a:gd name="T56" fmla="*/ 204 w 488"/>
                  <a:gd name="T57" fmla="*/ 436 h 476"/>
                  <a:gd name="T58" fmla="*/ 168 w 488"/>
                  <a:gd name="T59" fmla="*/ 393 h 476"/>
                  <a:gd name="T60" fmla="*/ 163 w 488"/>
                  <a:gd name="T61" fmla="*/ 396 h 476"/>
                  <a:gd name="T62" fmla="*/ 217 w 488"/>
                  <a:gd name="T63" fmla="*/ 366 h 476"/>
                  <a:gd name="T64" fmla="*/ 262 w 488"/>
                  <a:gd name="T65" fmla="*/ 342 h 476"/>
                  <a:gd name="T66" fmla="*/ 298 w 488"/>
                  <a:gd name="T67" fmla="*/ 324 h 476"/>
                  <a:gd name="T68" fmla="*/ 328 w 488"/>
                  <a:gd name="T69" fmla="*/ 301 h 476"/>
                  <a:gd name="T70" fmla="*/ 346 w 488"/>
                  <a:gd name="T71" fmla="*/ 279 h 476"/>
                  <a:gd name="T72" fmla="*/ 358 w 488"/>
                  <a:gd name="T73" fmla="*/ 249 h 476"/>
                  <a:gd name="T74" fmla="*/ 367 w 488"/>
                  <a:gd name="T75" fmla="*/ 208 h 476"/>
                  <a:gd name="T76" fmla="*/ 375 w 488"/>
                  <a:gd name="T77" fmla="*/ 171 h 476"/>
                  <a:gd name="T78" fmla="*/ 384 w 488"/>
                  <a:gd name="T79" fmla="*/ 135 h 476"/>
                  <a:gd name="T80" fmla="*/ 394 w 488"/>
                  <a:gd name="T81" fmla="*/ 99 h 476"/>
                  <a:gd name="T82" fmla="*/ 412 w 488"/>
                  <a:gd name="T83" fmla="*/ 69 h 476"/>
                  <a:gd name="T84" fmla="*/ 433 w 488"/>
                  <a:gd name="T85" fmla="*/ 48 h 476"/>
                  <a:gd name="T86" fmla="*/ 465 w 488"/>
                  <a:gd name="T87" fmla="*/ 33 h 476"/>
                  <a:gd name="T88" fmla="*/ 488 w 488"/>
                  <a:gd name="T89" fmla="*/ 22 h 476"/>
                  <a:gd name="T90" fmla="*/ 480 w 488"/>
                  <a:gd name="T91" fmla="*/ 0 h 47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488"/>
                  <a:gd name="T139" fmla="*/ 0 h 476"/>
                  <a:gd name="T140" fmla="*/ 488 w 488"/>
                  <a:gd name="T141" fmla="*/ 476 h 47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488" h="476">
                    <a:moveTo>
                      <a:pt x="480" y="0"/>
                    </a:moveTo>
                    <a:lnTo>
                      <a:pt x="432" y="19"/>
                    </a:lnTo>
                    <a:lnTo>
                      <a:pt x="402" y="45"/>
                    </a:lnTo>
                    <a:lnTo>
                      <a:pt x="381" y="81"/>
                    </a:lnTo>
                    <a:lnTo>
                      <a:pt x="363" y="118"/>
                    </a:lnTo>
                    <a:lnTo>
                      <a:pt x="352" y="160"/>
                    </a:lnTo>
                    <a:lnTo>
                      <a:pt x="346" y="202"/>
                    </a:lnTo>
                    <a:lnTo>
                      <a:pt x="337" y="241"/>
                    </a:lnTo>
                    <a:lnTo>
                      <a:pt x="327" y="265"/>
                    </a:lnTo>
                    <a:lnTo>
                      <a:pt x="313" y="283"/>
                    </a:lnTo>
                    <a:lnTo>
                      <a:pt x="294" y="300"/>
                    </a:lnTo>
                    <a:lnTo>
                      <a:pt x="289" y="301"/>
                    </a:lnTo>
                    <a:lnTo>
                      <a:pt x="264" y="316"/>
                    </a:lnTo>
                    <a:lnTo>
                      <a:pt x="223" y="334"/>
                    </a:lnTo>
                    <a:lnTo>
                      <a:pt x="184" y="354"/>
                    </a:lnTo>
                    <a:lnTo>
                      <a:pt x="148" y="367"/>
                    </a:lnTo>
                    <a:lnTo>
                      <a:pt x="127" y="333"/>
                    </a:lnTo>
                    <a:lnTo>
                      <a:pt x="127" y="337"/>
                    </a:lnTo>
                    <a:lnTo>
                      <a:pt x="111" y="373"/>
                    </a:lnTo>
                    <a:lnTo>
                      <a:pt x="88" y="405"/>
                    </a:lnTo>
                    <a:lnTo>
                      <a:pt x="51" y="435"/>
                    </a:lnTo>
                    <a:lnTo>
                      <a:pt x="12" y="460"/>
                    </a:lnTo>
                    <a:lnTo>
                      <a:pt x="0" y="469"/>
                    </a:lnTo>
                    <a:lnTo>
                      <a:pt x="10" y="474"/>
                    </a:lnTo>
                    <a:lnTo>
                      <a:pt x="6" y="476"/>
                    </a:lnTo>
                    <a:lnTo>
                      <a:pt x="64" y="459"/>
                    </a:lnTo>
                    <a:lnTo>
                      <a:pt x="118" y="448"/>
                    </a:lnTo>
                    <a:lnTo>
                      <a:pt x="175" y="438"/>
                    </a:lnTo>
                    <a:lnTo>
                      <a:pt x="204" y="436"/>
                    </a:lnTo>
                    <a:lnTo>
                      <a:pt x="168" y="393"/>
                    </a:lnTo>
                    <a:lnTo>
                      <a:pt x="163" y="396"/>
                    </a:lnTo>
                    <a:lnTo>
                      <a:pt x="217" y="366"/>
                    </a:lnTo>
                    <a:lnTo>
                      <a:pt x="262" y="342"/>
                    </a:lnTo>
                    <a:lnTo>
                      <a:pt x="298" y="324"/>
                    </a:lnTo>
                    <a:lnTo>
                      <a:pt x="328" y="301"/>
                    </a:lnTo>
                    <a:lnTo>
                      <a:pt x="346" y="279"/>
                    </a:lnTo>
                    <a:lnTo>
                      <a:pt x="358" y="249"/>
                    </a:lnTo>
                    <a:lnTo>
                      <a:pt x="367" y="208"/>
                    </a:lnTo>
                    <a:lnTo>
                      <a:pt x="375" y="171"/>
                    </a:lnTo>
                    <a:lnTo>
                      <a:pt x="384" y="135"/>
                    </a:lnTo>
                    <a:lnTo>
                      <a:pt x="394" y="99"/>
                    </a:lnTo>
                    <a:lnTo>
                      <a:pt x="412" y="69"/>
                    </a:lnTo>
                    <a:lnTo>
                      <a:pt x="433" y="48"/>
                    </a:lnTo>
                    <a:lnTo>
                      <a:pt x="465" y="33"/>
                    </a:lnTo>
                    <a:lnTo>
                      <a:pt x="488" y="22"/>
                    </a:lnTo>
                    <a:lnTo>
                      <a:pt x="480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grpSp>
            <p:nvGrpSpPr>
              <p:cNvPr id="60" name="Group 55">
                <a:extLst>
                  <a:ext uri="{FF2B5EF4-FFF2-40B4-BE49-F238E27FC236}">
                    <a16:creationId xmlns:a16="http://schemas.microsoft.com/office/drawing/2014/main" id="{992E2682-9BA4-39C9-7FBA-AF1A41570A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20" y="768"/>
                <a:ext cx="230" cy="1456"/>
                <a:chOff x="2720" y="768"/>
                <a:chExt cx="230" cy="1456"/>
              </a:xfrm>
            </p:grpSpPr>
            <p:sp>
              <p:nvSpPr>
                <p:cNvPr id="61" name="Freeform 56">
                  <a:extLst>
                    <a:ext uri="{FF2B5EF4-FFF2-40B4-BE49-F238E27FC236}">
                      <a16:creationId xmlns:a16="http://schemas.microsoft.com/office/drawing/2014/main" id="{AA8F5BF3-F2E3-16F0-BA6C-78F74ECFD1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20" y="795"/>
                  <a:ext cx="230" cy="293"/>
                </a:xfrm>
                <a:custGeom>
                  <a:avLst/>
                  <a:gdLst>
                    <a:gd name="T0" fmla="*/ 147 w 230"/>
                    <a:gd name="T1" fmla="*/ 264 h 293"/>
                    <a:gd name="T2" fmla="*/ 170 w 230"/>
                    <a:gd name="T3" fmla="*/ 252 h 293"/>
                    <a:gd name="T4" fmla="*/ 182 w 230"/>
                    <a:gd name="T5" fmla="*/ 234 h 293"/>
                    <a:gd name="T6" fmla="*/ 192 w 230"/>
                    <a:gd name="T7" fmla="*/ 204 h 293"/>
                    <a:gd name="T8" fmla="*/ 198 w 230"/>
                    <a:gd name="T9" fmla="*/ 165 h 293"/>
                    <a:gd name="T10" fmla="*/ 195 w 230"/>
                    <a:gd name="T11" fmla="*/ 111 h 293"/>
                    <a:gd name="T12" fmla="*/ 192 w 230"/>
                    <a:gd name="T13" fmla="*/ 81 h 293"/>
                    <a:gd name="T14" fmla="*/ 167 w 230"/>
                    <a:gd name="T15" fmla="*/ 84 h 293"/>
                    <a:gd name="T16" fmla="*/ 177 w 230"/>
                    <a:gd name="T17" fmla="*/ 2 h 293"/>
                    <a:gd name="T18" fmla="*/ 230 w 230"/>
                    <a:gd name="T19" fmla="*/ 69 h 293"/>
                    <a:gd name="T20" fmla="*/ 212 w 230"/>
                    <a:gd name="T21" fmla="*/ 77 h 293"/>
                    <a:gd name="T22" fmla="*/ 219 w 230"/>
                    <a:gd name="T23" fmla="*/ 125 h 293"/>
                    <a:gd name="T24" fmla="*/ 219 w 230"/>
                    <a:gd name="T25" fmla="*/ 129 h 293"/>
                    <a:gd name="T26" fmla="*/ 219 w 230"/>
                    <a:gd name="T27" fmla="*/ 179 h 293"/>
                    <a:gd name="T28" fmla="*/ 218 w 230"/>
                    <a:gd name="T29" fmla="*/ 183 h 293"/>
                    <a:gd name="T30" fmla="*/ 210 w 230"/>
                    <a:gd name="T31" fmla="*/ 222 h 293"/>
                    <a:gd name="T32" fmla="*/ 197 w 230"/>
                    <a:gd name="T33" fmla="*/ 258 h 293"/>
                    <a:gd name="T34" fmla="*/ 174 w 230"/>
                    <a:gd name="T35" fmla="*/ 279 h 293"/>
                    <a:gd name="T36" fmla="*/ 143 w 230"/>
                    <a:gd name="T37" fmla="*/ 288 h 293"/>
                    <a:gd name="T38" fmla="*/ 113 w 230"/>
                    <a:gd name="T39" fmla="*/ 293 h 293"/>
                    <a:gd name="T40" fmla="*/ 84 w 230"/>
                    <a:gd name="T41" fmla="*/ 290 h 293"/>
                    <a:gd name="T42" fmla="*/ 57 w 230"/>
                    <a:gd name="T43" fmla="*/ 279 h 293"/>
                    <a:gd name="T44" fmla="*/ 33 w 230"/>
                    <a:gd name="T45" fmla="*/ 257 h 293"/>
                    <a:gd name="T46" fmla="*/ 17 w 230"/>
                    <a:gd name="T47" fmla="*/ 227 h 293"/>
                    <a:gd name="T48" fmla="*/ 8 w 230"/>
                    <a:gd name="T49" fmla="*/ 192 h 293"/>
                    <a:gd name="T50" fmla="*/ 5 w 230"/>
                    <a:gd name="T51" fmla="*/ 153 h 293"/>
                    <a:gd name="T52" fmla="*/ 8 w 230"/>
                    <a:gd name="T53" fmla="*/ 116 h 293"/>
                    <a:gd name="T54" fmla="*/ 21 w 230"/>
                    <a:gd name="T55" fmla="*/ 89 h 293"/>
                    <a:gd name="T56" fmla="*/ 0 w 230"/>
                    <a:gd name="T57" fmla="*/ 72 h 293"/>
                    <a:gd name="T58" fmla="*/ 50 w 230"/>
                    <a:gd name="T59" fmla="*/ 0 h 293"/>
                    <a:gd name="T60" fmla="*/ 60 w 230"/>
                    <a:gd name="T61" fmla="*/ 92 h 293"/>
                    <a:gd name="T62" fmla="*/ 36 w 230"/>
                    <a:gd name="T63" fmla="*/ 90 h 293"/>
                    <a:gd name="T64" fmla="*/ 26 w 230"/>
                    <a:gd name="T65" fmla="*/ 128 h 293"/>
                    <a:gd name="T66" fmla="*/ 26 w 230"/>
                    <a:gd name="T67" fmla="*/ 162 h 293"/>
                    <a:gd name="T68" fmla="*/ 29 w 230"/>
                    <a:gd name="T69" fmla="*/ 192 h 293"/>
                    <a:gd name="T70" fmla="*/ 38 w 230"/>
                    <a:gd name="T71" fmla="*/ 221 h 293"/>
                    <a:gd name="T72" fmla="*/ 54 w 230"/>
                    <a:gd name="T73" fmla="*/ 242 h 293"/>
                    <a:gd name="T74" fmla="*/ 74 w 230"/>
                    <a:gd name="T75" fmla="*/ 258 h 293"/>
                    <a:gd name="T76" fmla="*/ 99 w 230"/>
                    <a:gd name="T77" fmla="*/ 267 h 293"/>
                    <a:gd name="T78" fmla="*/ 125 w 230"/>
                    <a:gd name="T79" fmla="*/ 267 h 293"/>
                    <a:gd name="T80" fmla="*/ 147 w 230"/>
                    <a:gd name="T81" fmla="*/ 264 h 293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30"/>
                    <a:gd name="T124" fmla="*/ 0 h 293"/>
                    <a:gd name="T125" fmla="*/ 230 w 230"/>
                    <a:gd name="T126" fmla="*/ 293 h 293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30" h="293">
                      <a:moveTo>
                        <a:pt x="147" y="264"/>
                      </a:moveTo>
                      <a:lnTo>
                        <a:pt x="170" y="252"/>
                      </a:lnTo>
                      <a:lnTo>
                        <a:pt x="182" y="234"/>
                      </a:lnTo>
                      <a:lnTo>
                        <a:pt x="192" y="204"/>
                      </a:lnTo>
                      <a:lnTo>
                        <a:pt x="198" y="165"/>
                      </a:lnTo>
                      <a:lnTo>
                        <a:pt x="195" y="111"/>
                      </a:lnTo>
                      <a:lnTo>
                        <a:pt x="192" y="81"/>
                      </a:lnTo>
                      <a:lnTo>
                        <a:pt x="167" y="84"/>
                      </a:lnTo>
                      <a:lnTo>
                        <a:pt x="177" y="2"/>
                      </a:lnTo>
                      <a:lnTo>
                        <a:pt x="230" y="69"/>
                      </a:lnTo>
                      <a:lnTo>
                        <a:pt x="212" y="77"/>
                      </a:lnTo>
                      <a:lnTo>
                        <a:pt x="219" y="125"/>
                      </a:lnTo>
                      <a:lnTo>
                        <a:pt x="219" y="129"/>
                      </a:lnTo>
                      <a:lnTo>
                        <a:pt x="219" y="179"/>
                      </a:lnTo>
                      <a:lnTo>
                        <a:pt x="218" y="183"/>
                      </a:lnTo>
                      <a:lnTo>
                        <a:pt x="210" y="222"/>
                      </a:lnTo>
                      <a:lnTo>
                        <a:pt x="197" y="258"/>
                      </a:lnTo>
                      <a:lnTo>
                        <a:pt x="174" y="279"/>
                      </a:lnTo>
                      <a:lnTo>
                        <a:pt x="143" y="288"/>
                      </a:lnTo>
                      <a:lnTo>
                        <a:pt x="113" y="293"/>
                      </a:lnTo>
                      <a:lnTo>
                        <a:pt x="84" y="290"/>
                      </a:lnTo>
                      <a:lnTo>
                        <a:pt x="57" y="279"/>
                      </a:lnTo>
                      <a:lnTo>
                        <a:pt x="33" y="257"/>
                      </a:lnTo>
                      <a:lnTo>
                        <a:pt x="17" y="227"/>
                      </a:lnTo>
                      <a:lnTo>
                        <a:pt x="8" y="192"/>
                      </a:lnTo>
                      <a:lnTo>
                        <a:pt x="5" y="153"/>
                      </a:lnTo>
                      <a:lnTo>
                        <a:pt x="8" y="116"/>
                      </a:lnTo>
                      <a:lnTo>
                        <a:pt x="21" y="89"/>
                      </a:lnTo>
                      <a:lnTo>
                        <a:pt x="0" y="72"/>
                      </a:lnTo>
                      <a:lnTo>
                        <a:pt x="50" y="0"/>
                      </a:lnTo>
                      <a:lnTo>
                        <a:pt x="60" y="92"/>
                      </a:lnTo>
                      <a:lnTo>
                        <a:pt x="36" y="90"/>
                      </a:lnTo>
                      <a:lnTo>
                        <a:pt x="26" y="128"/>
                      </a:lnTo>
                      <a:lnTo>
                        <a:pt x="26" y="162"/>
                      </a:lnTo>
                      <a:lnTo>
                        <a:pt x="29" y="192"/>
                      </a:lnTo>
                      <a:lnTo>
                        <a:pt x="38" y="221"/>
                      </a:lnTo>
                      <a:lnTo>
                        <a:pt x="54" y="242"/>
                      </a:lnTo>
                      <a:lnTo>
                        <a:pt x="74" y="258"/>
                      </a:lnTo>
                      <a:lnTo>
                        <a:pt x="99" y="267"/>
                      </a:lnTo>
                      <a:lnTo>
                        <a:pt x="125" y="267"/>
                      </a:lnTo>
                      <a:lnTo>
                        <a:pt x="147" y="264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" name="Freeform 57">
                  <a:extLst>
                    <a:ext uri="{FF2B5EF4-FFF2-40B4-BE49-F238E27FC236}">
                      <a16:creationId xmlns:a16="http://schemas.microsoft.com/office/drawing/2014/main" id="{70DA2516-C6CB-D747-FA19-B84E17468F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94" y="768"/>
                  <a:ext cx="96" cy="1456"/>
                </a:xfrm>
                <a:custGeom>
                  <a:avLst/>
                  <a:gdLst>
                    <a:gd name="T0" fmla="*/ 27 w 96"/>
                    <a:gd name="T1" fmla="*/ 306 h 1456"/>
                    <a:gd name="T2" fmla="*/ 28 w 96"/>
                    <a:gd name="T3" fmla="*/ 78 h 1456"/>
                    <a:gd name="T4" fmla="*/ 0 w 96"/>
                    <a:gd name="T5" fmla="*/ 80 h 1456"/>
                    <a:gd name="T6" fmla="*/ 40 w 96"/>
                    <a:gd name="T7" fmla="*/ 0 h 1456"/>
                    <a:gd name="T8" fmla="*/ 73 w 96"/>
                    <a:gd name="T9" fmla="*/ 80 h 1456"/>
                    <a:gd name="T10" fmla="*/ 45 w 96"/>
                    <a:gd name="T11" fmla="*/ 75 h 1456"/>
                    <a:gd name="T12" fmla="*/ 46 w 96"/>
                    <a:gd name="T13" fmla="*/ 306 h 1456"/>
                    <a:gd name="T14" fmla="*/ 55 w 96"/>
                    <a:gd name="T15" fmla="*/ 582 h 1456"/>
                    <a:gd name="T16" fmla="*/ 70 w 96"/>
                    <a:gd name="T17" fmla="*/ 815 h 1456"/>
                    <a:gd name="T18" fmla="*/ 81 w 96"/>
                    <a:gd name="T19" fmla="*/ 1129 h 1456"/>
                    <a:gd name="T20" fmla="*/ 79 w 96"/>
                    <a:gd name="T21" fmla="*/ 1134 h 1456"/>
                    <a:gd name="T22" fmla="*/ 94 w 96"/>
                    <a:gd name="T23" fmla="*/ 1398 h 1456"/>
                    <a:gd name="T24" fmla="*/ 96 w 96"/>
                    <a:gd name="T25" fmla="*/ 1446 h 1456"/>
                    <a:gd name="T26" fmla="*/ 88 w 96"/>
                    <a:gd name="T27" fmla="*/ 1455 h 1456"/>
                    <a:gd name="T28" fmla="*/ 76 w 96"/>
                    <a:gd name="T29" fmla="*/ 1456 h 1456"/>
                    <a:gd name="T30" fmla="*/ 67 w 96"/>
                    <a:gd name="T31" fmla="*/ 1447 h 1456"/>
                    <a:gd name="T32" fmla="*/ 64 w 96"/>
                    <a:gd name="T33" fmla="*/ 1438 h 1456"/>
                    <a:gd name="T34" fmla="*/ 51 w 96"/>
                    <a:gd name="T35" fmla="*/ 911 h 1456"/>
                    <a:gd name="T36" fmla="*/ 34 w 96"/>
                    <a:gd name="T37" fmla="*/ 540 h 1456"/>
                    <a:gd name="T38" fmla="*/ 27 w 96"/>
                    <a:gd name="T39" fmla="*/ 306 h 145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w 96"/>
                    <a:gd name="T61" fmla="*/ 0 h 1456"/>
                    <a:gd name="T62" fmla="*/ 96 w 96"/>
                    <a:gd name="T63" fmla="*/ 1456 h 1456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T60" t="T61" r="T62" b="T63"/>
                  <a:pathLst>
                    <a:path w="96" h="1456">
                      <a:moveTo>
                        <a:pt x="27" y="306"/>
                      </a:moveTo>
                      <a:lnTo>
                        <a:pt x="28" y="78"/>
                      </a:lnTo>
                      <a:lnTo>
                        <a:pt x="0" y="80"/>
                      </a:lnTo>
                      <a:lnTo>
                        <a:pt x="40" y="0"/>
                      </a:lnTo>
                      <a:lnTo>
                        <a:pt x="73" y="80"/>
                      </a:lnTo>
                      <a:lnTo>
                        <a:pt x="45" y="75"/>
                      </a:lnTo>
                      <a:lnTo>
                        <a:pt x="46" y="306"/>
                      </a:lnTo>
                      <a:lnTo>
                        <a:pt x="55" y="582"/>
                      </a:lnTo>
                      <a:lnTo>
                        <a:pt x="70" y="815"/>
                      </a:lnTo>
                      <a:lnTo>
                        <a:pt x="81" y="1129"/>
                      </a:lnTo>
                      <a:lnTo>
                        <a:pt x="79" y="1134"/>
                      </a:lnTo>
                      <a:lnTo>
                        <a:pt x="94" y="1398"/>
                      </a:lnTo>
                      <a:lnTo>
                        <a:pt x="96" y="1446"/>
                      </a:lnTo>
                      <a:lnTo>
                        <a:pt x="88" y="1455"/>
                      </a:lnTo>
                      <a:lnTo>
                        <a:pt x="76" y="1456"/>
                      </a:lnTo>
                      <a:lnTo>
                        <a:pt x="67" y="1447"/>
                      </a:lnTo>
                      <a:lnTo>
                        <a:pt x="64" y="1438"/>
                      </a:lnTo>
                      <a:lnTo>
                        <a:pt x="51" y="911"/>
                      </a:lnTo>
                      <a:lnTo>
                        <a:pt x="34" y="540"/>
                      </a:lnTo>
                      <a:lnTo>
                        <a:pt x="27" y="306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AC6D7793-5EF9-5825-24B5-98CEB11B4B91}"/>
                </a:ext>
              </a:extLst>
            </p:cNvPr>
            <p:cNvGrpSpPr/>
            <p:nvPr/>
          </p:nvGrpSpPr>
          <p:grpSpPr>
            <a:xfrm>
              <a:off x="7420896" y="609600"/>
              <a:ext cx="1676400" cy="1828800"/>
              <a:chOff x="7420896" y="609600"/>
              <a:chExt cx="1676400" cy="1828800"/>
            </a:xfrm>
          </p:grpSpPr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B84BB6FF-2A4F-8235-2EF3-2B7FA45430ED}"/>
                  </a:ext>
                </a:extLst>
              </p:cNvPr>
              <p:cNvSpPr txBox="1"/>
              <p:nvPr/>
            </p:nvSpPr>
            <p:spPr>
              <a:xfrm>
                <a:off x="7420896" y="730252"/>
                <a:ext cx="167640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en-US" sz="2400" dirty="0">
                    <a:solidFill>
                      <a:schemeClr val="tx2"/>
                    </a:solidFill>
                    <a:sym typeface="Symbol" pitchFamily="18" charset="2"/>
                  </a:rPr>
                  <a:t>Proving</a:t>
                </a:r>
                <a:endParaRPr lang="en-GB" dirty="0">
                  <a:solidFill>
                    <a:schemeClr val="tx2"/>
                  </a:solidFill>
                </a:endParaRPr>
              </a:p>
            </p:txBody>
          </p:sp>
          <p:grpSp>
            <p:nvGrpSpPr>
              <p:cNvPr id="97" name="Group 26">
                <a:extLst>
                  <a:ext uri="{FF2B5EF4-FFF2-40B4-BE49-F238E27FC236}">
                    <a16:creationId xmlns:a16="http://schemas.microsoft.com/office/drawing/2014/main" id="{19EA91FA-97DB-5807-5206-848A016532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774860" y="1828800"/>
                <a:ext cx="304800" cy="609600"/>
                <a:chOff x="2308" y="1513"/>
                <a:chExt cx="1162" cy="2570"/>
              </a:xfrm>
            </p:grpSpPr>
            <p:grpSp>
              <p:nvGrpSpPr>
                <p:cNvPr id="99" name="Group 27">
                  <a:extLst>
                    <a:ext uri="{FF2B5EF4-FFF2-40B4-BE49-F238E27FC236}">
                      <a16:creationId xmlns:a16="http://schemas.microsoft.com/office/drawing/2014/main" id="{57C454EF-83DE-DBC1-72B9-117A252E336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308" y="1740"/>
                  <a:ext cx="957" cy="2343"/>
                  <a:chOff x="2308" y="1740"/>
                  <a:chExt cx="957" cy="2343"/>
                </a:xfrm>
              </p:grpSpPr>
              <p:sp>
                <p:nvSpPr>
                  <p:cNvPr id="108" name="Freeform 28">
                    <a:extLst>
                      <a:ext uri="{FF2B5EF4-FFF2-40B4-BE49-F238E27FC236}">
                        <a16:creationId xmlns:a16="http://schemas.microsoft.com/office/drawing/2014/main" id="{08A3A545-36D9-F936-176B-4A154D8CC25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73" y="1740"/>
                    <a:ext cx="432" cy="485"/>
                  </a:xfrm>
                  <a:custGeom>
                    <a:avLst/>
                    <a:gdLst>
                      <a:gd name="T0" fmla="*/ 123 w 432"/>
                      <a:gd name="T1" fmla="*/ 206 h 485"/>
                      <a:gd name="T2" fmla="*/ 159 w 432"/>
                      <a:gd name="T3" fmla="*/ 53 h 485"/>
                      <a:gd name="T4" fmla="*/ 248 w 432"/>
                      <a:gd name="T5" fmla="*/ 0 h 485"/>
                      <a:gd name="T6" fmla="*/ 335 w 432"/>
                      <a:gd name="T7" fmla="*/ 0 h 485"/>
                      <a:gd name="T8" fmla="*/ 388 w 432"/>
                      <a:gd name="T9" fmla="*/ 53 h 485"/>
                      <a:gd name="T10" fmla="*/ 432 w 432"/>
                      <a:gd name="T11" fmla="*/ 215 h 485"/>
                      <a:gd name="T12" fmla="*/ 415 w 432"/>
                      <a:gd name="T13" fmla="*/ 349 h 485"/>
                      <a:gd name="T14" fmla="*/ 379 w 432"/>
                      <a:gd name="T15" fmla="*/ 458 h 485"/>
                      <a:gd name="T16" fmla="*/ 309 w 432"/>
                      <a:gd name="T17" fmla="*/ 485 h 485"/>
                      <a:gd name="T18" fmla="*/ 221 w 432"/>
                      <a:gd name="T19" fmla="*/ 475 h 485"/>
                      <a:gd name="T20" fmla="*/ 132 w 432"/>
                      <a:gd name="T21" fmla="*/ 368 h 485"/>
                      <a:gd name="T22" fmla="*/ 123 w 432"/>
                      <a:gd name="T23" fmla="*/ 288 h 485"/>
                      <a:gd name="T24" fmla="*/ 0 w 432"/>
                      <a:gd name="T25" fmla="*/ 242 h 485"/>
                      <a:gd name="T26" fmla="*/ 0 w 432"/>
                      <a:gd name="T27" fmla="*/ 189 h 485"/>
                      <a:gd name="T28" fmla="*/ 123 w 432"/>
                      <a:gd name="T29" fmla="*/ 206 h 48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432"/>
                      <a:gd name="T46" fmla="*/ 0 h 485"/>
                      <a:gd name="T47" fmla="*/ 432 w 432"/>
                      <a:gd name="T48" fmla="*/ 485 h 485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432" h="485">
                        <a:moveTo>
                          <a:pt x="123" y="206"/>
                        </a:moveTo>
                        <a:lnTo>
                          <a:pt x="159" y="53"/>
                        </a:lnTo>
                        <a:lnTo>
                          <a:pt x="248" y="0"/>
                        </a:lnTo>
                        <a:lnTo>
                          <a:pt x="335" y="0"/>
                        </a:lnTo>
                        <a:lnTo>
                          <a:pt x="388" y="53"/>
                        </a:lnTo>
                        <a:lnTo>
                          <a:pt x="432" y="215"/>
                        </a:lnTo>
                        <a:lnTo>
                          <a:pt x="415" y="349"/>
                        </a:lnTo>
                        <a:lnTo>
                          <a:pt x="379" y="458"/>
                        </a:lnTo>
                        <a:lnTo>
                          <a:pt x="309" y="485"/>
                        </a:lnTo>
                        <a:lnTo>
                          <a:pt x="221" y="475"/>
                        </a:lnTo>
                        <a:lnTo>
                          <a:pt x="132" y="368"/>
                        </a:lnTo>
                        <a:lnTo>
                          <a:pt x="123" y="288"/>
                        </a:lnTo>
                        <a:lnTo>
                          <a:pt x="0" y="242"/>
                        </a:lnTo>
                        <a:lnTo>
                          <a:pt x="0" y="189"/>
                        </a:lnTo>
                        <a:lnTo>
                          <a:pt x="123" y="206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09" name="Freeform 29">
                    <a:extLst>
                      <a:ext uri="{FF2B5EF4-FFF2-40B4-BE49-F238E27FC236}">
                        <a16:creationId xmlns:a16="http://schemas.microsoft.com/office/drawing/2014/main" id="{C794D2F7-B3D1-9AA6-A6A0-59809451013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73" y="2253"/>
                    <a:ext cx="500" cy="828"/>
                  </a:xfrm>
                  <a:custGeom>
                    <a:avLst/>
                    <a:gdLst>
                      <a:gd name="T0" fmla="*/ 41 w 500"/>
                      <a:gd name="T1" fmla="*/ 173 h 828"/>
                      <a:gd name="T2" fmla="*/ 163 w 500"/>
                      <a:gd name="T3" fmla="*/ 35 h 828"/>
                      <a:gd name="T4" fmla="*/ 232 w 500"/>
                      <a:gd name="T5" fmla="*/ 0 h 828"/>
                      <a:gd name="T6" fmla="*/ 366 w 500"/>
                      <a:gd name="T7" fmla="*/ 5 h 828"/>
                      <a:gd name="T8" fmla="*/ 488 w 500"/>
                      <a:gd name="T9" fmla="*/ 57 h 828"/>
                      <a:gd name="T10" fmla="*/ 500 w 500"/>
                      <a:gd name="T11" fmla="*/ 126 h 828"/>
                      <a:gd name="T12" fmla="*/ 483 w 500"/>
                      <a:gd name="T13" fmla="*/ 207 h 828"/>
                      <a:gd name="T14" fmla="*/ 396 w 500"/>
                      <a:gd name="T15" fmla="*/ 281 h 828"/>
                      <a:gd name="T16" fmla="*/ 349 w 500"/>
                      <a:gd name="T17" fmla="*/ 414 h 828"/>
                      <a:gd name="T18" fmla="*/ 349 w 500"/>
                      <a:gd name="T19" fmla="*/ 552 h 828"/>
                      <a:gd name="T20" fmla="*/ 384 w 500"/>
                      <a:gd name="T21" fmla="*/ 637 h 828"/>
                      <a:gd name="T22" fmla="*/ 448 w 500"/>
                      <a:gd name="T23" fmla="*/ 695 h 828"/>
                      <a:gd name="T24" fmla="*/ 448 w 500"/>
                      <a:gd name="T25" fmla="*/ 765 h 828"/>
                      <a:gd name="T26" fmla="*/ 419 w 500"/>
                      <a:gd name="T27" fmla="*/ 800 h 828"/>
                      <a:gd name="T28" fmla="*/ 384 w 500"/>
                      <a:gd name="T29" fmla="*/ 816 h 828"/>
                      <a:gd name="T30" fmla="*/ 268 w 500"/>
                      <a:gd name="T31" fmla="*/ 828 h 828"/>
                      <a:gd name="T32" fmla="*/ 163 w 500"/>
                      <a:gd name="T33" fmla="*/ 747 h 828"/>
                      <a:gd name="T34" fmla="*/ 53 w 500"/>
                      <a:gd name="T35" fmla="*/ 574 h 828"/>
                      <a:gd name="T36" fmla="*/ 0 w 500"/>
                      <a:gd name="T37" fmla="*/ 368 h 828"/>
                      <a:gd name="T38" fmla="*/ 140 w 500"/>
                      <a:gd name="T39" fmla="*/ 436 h 828"/>
                      <a:gd name="T40" fmla="*/ 192 w 500"/>
                      <a:gd name="T41" fmla="*/ 436 h 828"/>
                      <a:gd name="T42" fmla="*/ 227 w 500"/>
                      <a:gd name="T43" fmla="*/ 396 h 828"/>
                      <a:gd name="T44" fmla="*/ 251 w 500"/>
                      <a:gd name="T45" fmla="*/ 316 h 828"/>
                      <a:gd name="T46" fmla="*/ 209 w 500"/>
                      <a:gd name="T47" fmla="*/ 293 h 828"/>
                      <a:gd name="T48" fmla="*/ 53 w 500"/>
                      <a:gd name="T49" fmla="*/ 293 h 828"/>
                      <a:gd name="T50" fmla="*/ 18 w 500"/>
                      <a:gd name="T51" fmla="*/ 293 h 828"/>
                      <a:gd name="T52" fmla="*/ 41 w 500"/>
                      <a:gd name="T53" fmla="*/ 173 h 828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500"/>
                      <a:gd name="T82" fmla="*/ 0 h 828"/>
                      <a:gd name="T83" fmla="*/ 500 w 500"/>
                      <a:gd name="T84" fmla="*/ 828 h 828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500" h="828">
                        <a:moveTo>
                          <a:pt x="41" y="173"/>
                        </a:moveTo>
                        <a:lnTo>
                          <a:pt x="163" y="35"/>
                        </a:lnTo>
                        <a:lnTo>
                          <a:pt x="232" y="0"/>
                        </a:lnTo>
                        <a:lnTo>
                          <a:pt x="366" y="5"/>
                        </a:lnTo>
                        <a:lnTo>
                          <a:pt x="488" y="57"/>
                        </a:lnTo>
                        <a:lnTo>
                          <a:pt x="500" y="126"/>
                        </a:lnTo>
                        <a:lnTo>
                          <a:pt x="483" y="207"/>
                        </a:lnTo>
                        <a:lnTo>
                          <a:pt x="396" y="281"/>
                        </a:lnTo>
                        <a:lnTo>
                          <a:pt x="349" y="414"/>
                        </a:lnTo>
                        <a:lnTo>
                          <a:pt x="349" y="552"/>
                        </a:lnTo>
                        <a:lnTo>
                          <a:pt x="384" y="637"/>
                        </a:lnTo>
                        <a:lnTo>
                          <a:pt x="448" y="695"/>
                        </a:lnTo>
                        <a:lnTo>
                          <a:pt x="448" y="765"/>
                        </a:lnTo>
                        <a:lnTo>
                          <a:pt x="419" y="800"/>
                        </a:lnTo>
                        <a:lnTo>
                          <a:pt x="384" y="816"/>
                        </a:lnTo>
                        <a:lnTo>
                          <a:pt x="268" y="828"/>
                        </a:lnTo>
                        <a:lnTo>
                          <a:pt x="163" y="747"/>
                        </a:lnTo>
                        <a:lnTo>
                          <a:pt x="53" y="574"/>
                        </a:lnTo>
                        <a:lnTo>
                          <a:pt x="0" y="368"/>
                        </a:lnTo>
                        <a:lnTo>
                          <a:pt x="140" y="436"/>
                        </a:lnTo>
                        <a:lnTo>
                          <a:pt x="192" y="436"/>
                        </a:lnTo>
                        <a:lnTo>
                          <a:pt x="227" y="396"/>
                        </a:lnTo>
                        <a:lnTo>
                          <a:pt x="251" y="316"/>
                        </a:lnTo>
                        <a:lnTo>
                          <a:pt x="209" y="293"/>
                        </a:lnTo>
                        <a:lnTo>
                          <a:pt x="53" y="293"/>
                        </a:lnTo>
                        <a:lnTo>
                          <a:pt x="18" y="293"/>
                        </a:lnTo>
                        <a:lnTo>
                          <a:pt x="41" y="173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10" name="Freeform 30">
                    <a:extLst>
                      <a:ext uri="{FF2B5EF4-FFF2-40B4-BE49-F238E27FC236}">
                        <a16:creationId xmlns:a16="http://schemas.microsoft.com/office/drawing/2014/main" id="{0BEF5761-37B2-E37F-92FF-858B56D5535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950" y="2289"/>
                    <a:ext cx="265" cy="895"/>
                  </a:xfrm>
                  <a:custGeom>
                    <a:avLst/>
                    <a:gdLst>
                      <a:gd name="T0" fmla="*/ 0 w 265"/>
                      <a:gd name="T1" fmla="*/ 75 h 895"/>
                      <a:gd name="T2" fmla="*/ 29 w 265"/>
                      <a:gd name="T3" fmla="*/ 23 h 895"/>
                      <a:gd name="T4" fmla="*/ 83 w 265"/>
                      <a:gd name="T5" fmla="*/ 0 h 895"/>
                      <a:gd name="T6" fmla="*/ 135 w 265"/>
                      <a:gd name="T7" fmla="*/ 5 h 895"/>
                      <a:gd name="T8" fmla="*/ 206 w 265"/>
                      <a:gd name="T9" fmla="*/ 108 h 895"/>
                      <a:gd name="T10" fmla="*/ 265 w 265"/>
                      <a:gd name="T11" fmla="*/ 264 h 895"/>
                      <a:gd name="T12" fmla="*/ 265 w 265"/>
                      <a:gd name="T13" fmla="*/ 384 h 895"/>
                      <a:gd name="T14" fmla="*/ 241 w 265"/>
                      <a:gd name="T15" fmla="*/ 447 h 895"/>
                      <a:gd name="T16" fmla="*/ 118 w 265"/>
                      <a:gd name="T17" fmla="*/ 522 h 895"/>
                      <a:gd name="T18" fmla="*/ 83 w 265"/>
                      <a:gd name="T19" fmla="*/ 573 h 895"/>
                      <a:gd name="T20" fmla="*/ 83 w 265"/>
                      <a:gd name="T21" fmla="*/ 608 h 895"/>
                      <a:gd name="T22" fmla="*/ 123 w 265"/>
                      <a:gd name="T23" fmla="*/ 654 h 895"/>
                      <a:gd name="T24" fmla="*/ 189 w 265"/>
                      <a:gd name="T25" fmla="*/ 723 h 895"/>
                      <a:gd name="T26" fmla="*/ 224 w 265"/>
                      <a:gd name="T27" fmla="*/ 814 h 895"/>
                      <a:gd name="T28" fmla="*/ 212 w 265"/>
                      <a:gd name="T29" fmla="*/ 895 h 895"/>
                      <a:gd name="T30" fmla="*/ 177 w 265"/>
                      <a:gd name="T31" fmla="*/ 877 h 895"/>
                      <a:gd name="T32" fmla="*/ 159 w 265"/>
                      <a:gd name="T33" fmla="*/ 764 h 895"/>
                      <a:gd name="T34" fmla="*/ 101 w 265"/>
                      <a:gd name="T35" fmla="*/ 694 h 895"/>
                      <a:gd name="T36" fmla="*/ 54 w 265"/>
                      <a:gd name="T37" fmla="*/ 676 h 895"/>
                      <a:gd name="T38" fmla="*/ 29 w 265"/>
                      <a:gd name="T39" fmla="*/ 643 h 895"/>
                      <a:gd name="T40" fmla="*/ 29 w 265"/>
                      <a:gd name="T41" fmla="*/ 568 h 895"/>
                      <a:gd name="T42" fmla="*/ 64 w 265"/>
                      <a:gd name="T43" fmla="*/ 505 h 895"/>
                      <a:gd name="T44" fmla="*/ 123 w 265"/>
                      <a:gd name="T45" fmla="*/ 465 h 895"/>
                      <a:gd name="T46" fmla="*/ 212 w 265"/>
                      <a:gd name="T47" fmla="*/ 402 h 895"/>
                      <a:gd name="T48" fmla="*/ 224 w 265"/>
                      <a:gd name="T49" fmla="*/ 327 h 895"/>
                      <a:gd name="T50" fmla="*/ 177 w 265"/>
                      <a:gd name="T51" fmla="*/ 224 h 895"/>
                      <a:gd name="T52" fmla="*/ 101 w 265"/>
                      <a:gd name="T53" fmla="*/ 143 h 895"/>
                      <a:gd name="T54" fmla="*/ 0 w 265"/>
                      <a:gd name="T55" fmla="*/ 75 h 895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265"/>
                      <a:gd name="T85" fmla="*/ 0 h 895"/>
                      <a:gd name="T86" fmla="*/ 265 w 265"/>
                      <a:gd name="T87" fmla="*/ 895 h 895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265" h="895">
                        <a:moveTo>
                          <a:pt x="0" y="75"/>
                        </a:moveTo>
                        <a:lnTo>
                          <a:pt x="29" y="23"/>
                        </a:lnTo>
                        <a:lnTo>
                          <a:pt x="83" y="0"/>
                        </a:lnTo>
                        <a:lnTo>
                          <a:pt x="135" y="5"/>
                        </a:lnTo>
                        <a:lnTo>
                          <a:pt x="206" y="108"/>
                        </a:lnTo>
                        <a:lnTo>
                          <a:pt x="265" y="264"/>
                        </a:lnTo>
                        <a:lnTo>
                          <a:pt x="265" y="384"/>
                        </a:lnTo>
                        <a:lnTo>
                          <a:pt x="241" y="447"/>
                        </a:lnTo>
                        <a:lnTo>
                          <a:pt x="118" y="522"/>
                        </a:lnTo>
                        <a:lnTo>
                          <a:pt x="83" y="573"/>
                        </a:lnTo>
                        <a:lnTo>
                          <a:pt x="83" y="608"/>
                        </a:lnTo>
                        <a:lnTo>
                          <a:pt x="123" y="654"/>
                        </a:lnTo>
                        <a:lnTo>
                          <a:pt x="189" y="723"/>
                        </a:lnTo>
                        <a:lnTo>
                          <a:pt x="224" y="814"/>
                        </a:lnTo>
                        <a:lnTo>
                          <a:pt x="212" y="895"/>
                        </a:lnTo>
                        <a:lnTo>
                          <a:pt x="177" y="877"/>
                        </a:lnTo>
                        <a:lnTo>
                          <a:pt x="159" y="764"/>
                        </a:lnTo>
                        <a:lnTo>
                          <a:pt x="101" y="694"/>
                        </a:lnTo>
                        <a:lnTo>
                          <a:pt x="54" y="676"/>
                        </a:lnTo>
                        <a:lnTo>
                          <a:pt x="29" y="643"/>
                        </a:lnTo>
                        <a:lnTo>
                          <a:pt x="29" y="568"/>
                        </a:lnTo>
                        <a:lnTo>
                          <a:pt x="64" y="505"/>
                        </a:lnTo>
                        <a:lnTo>
                          <a:pt x="123" y="465"/>
                        </a:lnTo>
                        <a:lnTo>
                          <a:pt x="212" y="402"/>
                        </a:lnTo>
                        <a:lnTo>
                          <a:pt x="224" y="327"/>
                        </a:lnTo>
                        <a:lnTo>
                          <a:pt x="177" y="224"/>
                        </a:lnTo>
                        <a:lnTo>
                          <a:pt x="101" y="143"/>
                        </a:lnTo>
                        <a:lnTo>
                          <a:pt x="0" y="7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11" name="Freeform 31">
                    <a:extLst>
                      <a:ext uri="{FF2B5EF4-FFF2-40B4-BE49-F238E27FC236}">
                        <a16:creationId xmlns:a16="http://schemas.microsoft.com/office/drawing/2014/main" id="{CEE3763D-6C0F-ED10-B698-2E81861E409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08" y="2238"/>
                    <a:ext cx="520" cy="435"/>
                  </a:xfrm>
                  <a:custGeom>
                    <a:avLst/>
                    <a:gdLst>
                      <a:gd name="T0" fmla="*/ 398 w 520"/>
                      <a:gd name="T1" fmla="*/ 5 h 435"/>
                      <a:gd name="T2" fmla="*/ 485 w 520"/>
                      <a:gd name="T3" fmla="*/ 0 h 435"/>
                      <a:gd name="T4" fmla="*/ 520 w 520"/>
                      <a:gd name="T5" fmla="*/ 35 h 435"/>
                      <a:gd name="T6" fmla="*/ 497 w 520"/>
                      <a:gd name="T7" fmla="*/ 87 h 435"/>
                      <a:gd name="T8" fmla="*/ 428 w 520"/>
                      <a:gd name="T9" fmla="*/ 110 h 435"/>
                      <a:gd name="T10" fmla="*/ 365 w 520"/>
                      <a:gd name="T11" fmla="*/ 110 h 435"/>
                      <a:gd name="T12" fmla="*/ 272 w 520"/>
                      <a:gd name="T13" fmla="*/ 127 h 435"/>
                      <a:gd name="T14" fmla="*/ 168 w 520"/>
                      <a:gd name="T15" fmla="*/ 145 h 435"/>
                      <a:gd name="T16" fmla="*/ 87 w 520"/>
                      <a:gd name="T17" fmla="*/ 180 h 435"/>
                      <a:gd name="T18" fmla="*/ 63 w 520"/>
                      <a:gd name="T19" fmla="*/ 214 h 435"/>
                      <a:gd name="T20" fmla="*/ 70 w 520"/>
                      <a:gd name="T21" fmla="*/ 249 h 435"/>
                      <a:gd name="T22" fmla="*/ 115 w 520"/>
                      <a:gd name="T23" fmla="*/ 296 h 435"/>
                      <a:gd name="T24" fmla="*/ 202 w 520"/>
                      <a:gd name="T25" fmla="*/ 331 h 435"/>
                      <a:gd name="T26" fmla="*/ 306 w 520"/>
                      <a:gd name="T27" fmla="*/ 331 h 435"/>
                      <a:gd name="T28" fmla="*/ 382 w 520"/>
                      <a:gd name="T29" fmla="*/ 331 h 435"/>
                      <a:gd name="T30" fmla="*/ 468 w 520"/>
                      <a:gd name="T31" fmla="*/ 348 h 435"/>
                      <a:gd name="T32" fmla="*/ 450 w 520"/>
                      <a:gd name="T33" fmla="*/ 435 h 435"/>
                      <a:gd name="T34" fmla="*/ 330 w 520"/>
                      <a:gd name="T35" fmla="*/ 401 h 435"/>
                      <a:gd name="T36" fmla="*/ 290 w 520"/>
                      <a:gd name="T37" fmla="*/ 371 h 435"/>
                      <a:gd name="T38" fmla="*/ 208 w 520"/>
                      <a:gd name="T39" fmla="*/ 371 h 435"/>
                      <a:gd name="T40" fmla="*/ 70 w 520"/>
                      <a:gd name="T41" fmla="*/ 336 h 435"/>
                      <a:gd name="T42" fmla="*/ 12 w 520"/>
                      <a:gd name="T43" fmla="*/ 284 h 435"/>
                      <a:gd name="T44" fmla="*/ 0 w 520"/>
                      <a:gd name="T45" fmla="*/ 214 h 435"/>
                      <a:gd name="T46" fmla="*/ 46 w 520"/>
                      <a:gd name="T47" fmla="*/ 145 h 435"/>
                      <a:gd name="T48" fmla="*/ 202 w 520"/>
                      <a:gd name="T49" fmla="*/ 75 h 435"/>
                      <a:gd name="T50" fmla="*/ 340 w 520"/>
                      <a:gd name="T51" fmla="*/ 40 h 435"/>
                      <a:gd name="T52" fmla="*/ 398 w 520"/>
                      <a:gd name="T53" fmla="*/ 5 h 435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520"/>
                      <a:gd name="T82" fmla="*/ 0 h 435"/>
                      <a:gd name="T83" fmla="*/ 520 w 520"/>
                      <a:gd name="T84" fmla="*/ 435 h 435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520" h="435">
                        <a:moveTo>
                          <a:pt x="398" y="5"/>
                        </a:moveTo>
                        <a:lnTo>
                          <a:pt x="485" y="0"/>
                        </a:lnTo>
                        <a:lnTo>
                          <a:pt x="520" y="35"/>
                        </a:lnTo>
                        <a:lnTo>
                          <a:pt x="497" y="87"/>
                        </a:lnTo>
                        <a:lnTo>
                          <a:pt x="428" y="110"/>
                        </a:lnTo>
                        <a:lnTo>
                          <a:pt x="365" y="110"/>
                        </a:lnTo>
                        <a:lnTo>
                          <a:pt x="272" y="127"/>
                        </a:lnTo>
                        <a:lnTo>
                          <a:pt x="168" y="145"/>
                        </a:lnTo>
                        <a:lnTo>
                          <a:pt x="87" y="180"/>
                        </a:lnTo>
                        <a:lnTo>
                          <a:pt x="63" y="214"/>
                        </a:lnTo>
                        <a:lnTo>
                          <a:pt x="70" y="249"/>
                        </a:lnTo>
                        <a:lnTo>
                          <a:pt x="115" y="296"/>
                        </a:lnTo>
                        <a:lnTo>
                          <a:pt x="202" y="331"/>
                        </a:lnTo>
                        <a:lnTo>
                          <a:pt x="306" y="331"/>
                        </a:lnTo>
                        <a:lnTo>
                          <a:pt x="382" y="331"/>
                        </a:lnTo>
                        <a:lnTo>
                          <a:pt x="468" y="348"/>
                        </a:lnTo>
                        <a:lnTo>
                          <a:pt x="450" y="435"/>
                        </a:lnTo>
                        <a:lnTo>
                          <a:pt x="330" y="401"/>
                        </a:lnTo>
                        <a:lnTo>
                          <a:pt x="290" y="371"/>
                        </a:lnTo>
                        <a:lnTo>
                          <a:pt x="208" y="371"/>
                        </a:lnTo>
                        <a:lnTo>
                          <a:pt x="70" y="336"/>
                        </a:lnTo>
                        <a:lnTo>
                          <a:pt x="12" y="284"/>
                        </a:lnTo>
                        <a:lnTo>
                          <a:pt x="0" y="214"/>
                        </a:lnTo>
                        <a:lnTo>
                          <a:pt x="46" y="145"/>
                        </a:lnTo>
                        <a:lnTo>
                          <a:pt x="202" y="75"/>
                        </a:lnTo>
                        <a:lnTo>
                          <a:pt x="340" y="40"/>
                        </a:lnTo>
                        <a:lnTo>
                          <a:pt x="398" y="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12" name="Freeform 32">
                    <a:extLst>
                      <a:ext uri="{FF2B5EF4-FFF2-40B4-BE49-F238E27FC236}">
                        <a16:creationId xmlns:a16="http://schemas.microsoft.com/office/drawing/2014/main" id="{BA9030EE-1CD8-BFF6-3644-C861A61037D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882" y="2923"/>
                    <a:ext cx="383" cy="1160"/>
                  </a:xfrm>
                  <a:custGeom>
                    <a:avLst/>
                    <a:gdLst>
                      <a:gd name="T0" fmla="*/ 0 w 383"/>
                      <a:gd name="T1" fmla="*/ 0 h 1160"/>
                      <a:gd name="T2" fmla="*/ 99 w 383"/>
                      <a:gd name="T3" fmla="*/ 17 h 1160"/>
                      <a:gd name="T4" fmla="*/ 151 w 383"/>
                      <a:gd name="T5" fmla="*/ 103 h 1160"/>
                      <a:gd name="T6" fmla="*/ 203 w 383"/>
                      <a:gd name="T7" fmla="*/ 257 h 1160"/>
                      <a:gd name="T8" fmla="*/ 226 w 383"/>
                      <a:gd name="T9" fmla="*/ 451 h 1160"/>
                      <a:gd name="T10" fmla="*/ 226 w 383"/>
                      <a:gd name="T11" fmla="*/ 560 h 1160"/>
                      <a:gd name="T12" fmla="*/ 191 w 383"/>
                      <a:gd name="T13" fmla="*/ 696 h 1160"/>
                      <a:gd name="T14" fmla="*/ 134 w 383"/>
                      <a:gd name="T15" fmla="*/ 885 h 1160"/>
                      <a:gd name="T16" fmla="*/ 122 w 383"/>
                      <a:gd name="T17" fmla="*/ 937 h 1160"/>
                      <a:gd name="T18" fmla="*/ 139 w 383"/>
                      <a:gd name="T19" fmla="*/ 965 h 1160"/>
                      <a:gd name="T20" fmla="*/ 261 w 383"/>
                      <a:gd name="T21" fmla="*/ 1006 h 1160"/>
                      <a:gd name="T22" fmla="*/ 383 w 383"/>
                      <a:gd name="T23" fmla="*/ 1086 h 1160"/>
                      <a:gd name="T24" fmla="*/ 378 w 383"/>
                      <a:gd name="T25" fmla="*/ 1119 h 1160"/>
                      <a:gd name="T26" fmla="*/ 290 w 383"/>
                      <a:gd name="T27" fmla="*/ 1160 h 1160"/>
                      <a:gd name="T28" fmla="*/ 256 w 383"/>
                      <a:gd name="T29" fmla="*/ 1142 h 1160"/>
                      <a:gd name="T30" fmla="*/ 191 w 383"/>
                      <a:gd name="T31" fmla="*/ 1057 h 1160"/>
                      <a:gd name="T32" fmla="*/ 116 w 383"/>
                      <a:gd name="T33" fmla="*/ 1016 h 1160"/>
                      <a:gd name="T34" fmla="*/ 34 w 383"/>
                      <a:gd name="T35" fmla="*/ 988 h 1160"/>
                      <a:gd name="T36" fmla="*/ 29 w 383"/>
                      <a:gd name="T37" fmla="*/ 948 h 1160"/>
                      <a:gd name="T38" fmla="*/ 52 w 383"/>
                      <a:gd name="T39" fmla="*/ 868 h 1160"/>
                      <a:gd name="T40" fmla="*/ 116 w 383"/>
                      <a:gd name="T41" fmla="*/ 743 h 1160"/>
                      <a:gd name="T42" fmla="*/ 156 w 383"/>
                      <a:gd name="T43" fmla="*/ 594 h 1160"/>
                      <a:gd name="T44" fmla="*/ 156 w 383"/>
                      <a:gd name="T45" fmla="*/ 423 h 1160"/>
                      <a:gd name="T46" fmla="*/ 122 w 383"/>
                      <a:gd name="T47" fmla="*/ 274 h 1160"/>
                      <a:gd name="T48" fmla="*/ 47 w 383"/>
                      <a:gd name="T49" fmla="*/ 136 h 1160"/>
                      <a:gd name="T50" fmla="*/ 12 w 383"/>
                      <a:gd name="T51" fmla="*/ 63 h 1160"/>
                      <a:gd name="T52" fmla="*/ 0 w 383"/>
                      <a:gd name="T53" fmla="*/ 0 h 1160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383"/>
                      <a:gd name="T82" fmla="*/ 0 h 1160"/>
                      <a:gd name="T83" fmla="*/ 383 w 383"/>
                      <a:gd name="T84" fmla="*/ 1160 h 1160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383" h="1160">
                        <a:moveTo>
                          <a:pt x="0" y="0"/>
                        </a:moveTo>
                        <a:lnTo>
                          <a:pt x="99" y="17"/>
                        </a:lnTo>
                        <a:lnTo>
                          <a:pt x="151" y="103"/>
                        </a:lnTo>
                        <a:lnTo>
                          <a:pt x="203" y="257"/>
                        </a:lnTo>
                        <a:lnTo>
                          <a:pt x="226" y="451"/>
                        </a:lnTo>
                        <a:lnTo>
                          <a:pt x="226" y="560"/>
                        </a:lnTo>
                        <a:lnTo>
                          <a:pt x="191" y="696"/>
                        </a:lnTo>
                        <a:lnTo>
                          <a:pt x="134" y="885"/>
                        </a:lnTo>
                        <a:lnTo>
                          <a:pt x="122" y="937"/>
                        </a:lnTo>
                        <a:lnTo>
                          <a:pt x="139" y="965"/>
                        </a:lnTo>
                        <a:lnTo>
                          <a:pt x="261" y="1006"/>
                        </a:lnTo>
                        <a:lnTo>
                          <a:pt x="383" y="1086"/>
                        </a:lnTo>
                        <a:lnTo>
                          <a:pt x="378" y="1119"/>
                        </a:lnTo>
                        <a:lnTo>
                          <a:pt x="290" y="1160"/>
                        </a:lnTo>
                        <a:lnTo>
                          <a:pt x="256" y="1142"/>
                        </a:lnTo>
                        <a:lnTo>
                          <a:pt x="191" y="1057"/>
                        </a:lnTo>
                        <a:lnTo>
                          <a:pt x="116" y="1016"/>
                        </a:lnTo>
                        <a:lnTo>
                          <a:pt x="34" y="988"/>
                        </a:lnTo>
                        <a:lnTo>
                          <a:pt x="29" y="948"/>
                        </a:lnTo>
                        <a:lnTo>
                          <a:pt x="52" y="868"/>
                        </a:lnTo>
                        <a:lnTo>
                          <a:pt x="116" y="743"/>
                        </a:lnTo>
                        <a:lnTo>
                          <a:pt x="156" y="594"/>
                        </a:lnTo>
                        <a:lnTo>
                          <a:pt x="156" y="423"/>
                        </a:lnTo>
                        <a:lnTo>
                          <a:pt x="122" y="274"/>
                        </a:lnTo>
                        <a:lnTo>
                          <a:pt x="47" y="136"/>
                        </a:lnTo>
                        <a:lnTo>
                          <a:pt x="12" y="6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13" name="Freeform 33">
                    <a:extLst>
                      <a:ext uri="{FF2B5EF4-FFF2-40B4-BE49-F238E27FC236}">
                        <a16:creationId xmlns:a16="http://schemas.microsoft.com/office/drawing/2014/main" id="{A77CAB35-4794-AC50-E650-D6BA8E91D34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443" y="2919"/>
                    <a:ext cx="461" cy="1027"/>
                  </a:xfrm>
                  <a:custGeom>
                    <a:avLst/>
                    <a:gdLst>
                      <a:gd name="T0" fmla="*/ 421 w 461"/>
                      <a:gd name="T1" fmla="*/ 0 h 1027"/>
                      <a:gd name="T2" fmla="*/ 449 w 461"/>
                      <a:gd name="T3" fmla="*/ 22 h 1027"/>
                      <a:gd name="T4" fmla="*/ 461 w 461"/>
                      <a:gd name="T5" fmla="*/ 91 h 1027"/>
                      <a:gd name="T6" fmla="*/ 439 w 461"/>
                      <a:gd name="T7" fmla="*/ 159 h 1027"/>
                      <a:gd name="T8" fmla="*/ 380 w 461"/>
                      <a:gd name="T9" fmla="*/ 245 h 1027"/>
                      <a:gd name="T10" fmla="*/ 315 w 461"/>
                      <a:gd name="T11" fmla="*/ 348 h 1027"/>
                      <a:gd name="T12" fmla="*/ 293 w 461"/>
                      <a:gd name="T13" fmla="*/ 462 h 1027"/>
                      <a:gd name="T14" fmla="*/ 310 w 461"/>
                      <a:gd name="T15" fmla="*/ 645 h 1027"/>
                      <a:gd name="T16" fmla="*/ 350 w 461"/>
                      <a:gd name="T17" fmla="*/ 868 h 1027"/>
                      <a:gd name="T18" fmla="*/ 380 w 461"/>
                      <a:gd name="T19" fmla="*/ 959 h 1027"/>
                      <a:gd name="T20" fmla="*/ 368 w 461"/>
                      <a:gd name="T21" fmla="*/ 987 h 1027"/>
                      <a:gd name="T22" fmla="*/ 298 w 461"/>
                      <a:gd name="T23" fmla="*/ 992 h 1027"/>
                      <a:gd name="T24" fmla="*/ 211 w 461"/>
                      <a:gd name="T25" fmla="*/ 969 h 1027"/>
                      <a:gd name="T26" fmla="*/ 134 w 461"/>
                      <a:gd name="T27" fmla="*/ 1004 h 1027"/>
                      <a:gd name="T28" fmla="*/ 87 w 461"/>
                      <a:gd name="T29" fmla="*/ 1027 h 1027"/>
                      <a:gd name="T30" fmla="*/ 53 w 461"/>
                      <a:gd name="T31" fmla="*/ 1022 h 1027"/>
                      <a:gd name="T32" fmla="*/ 0 w 461"/>
                      <a:gd name="T33" fmla="*/ 959 h 1027"/>
                      <a:gd name="T34" fmla="*/ 53 w 461"/>
                      <a:gd name="T35" fmla="*/ 936 h 1027"/>
                      <a:gd name="T36" fmla="*/ 187 w 461"/>
                      <a:gd name="T37" fmla="*/ 908 h 1027"/>
                      <a:gd name="T38" fmla="*/ 263 w 461"/>
                      <a:gd name="T39" fmla="*/ 936 h 1027"/>
                      <a:gd name="T40" fmla="*/ 315 w 461"/>
                      <a:gd name="T41" fmla="*/ 936 h 1027"/>
                      <a:gd name="T42" fmla="*/ 310 w 461"/>
                      <a:gd name="T43" fmla="*/ 890 h 1027"/>
                      <a:gd name="T44" fmla="*/ 258 w 461"/>
                      <a:gd name="T45" fmla="*/ 616 h 1027"/>
                      <a:gd name="T46" fmla="*/ 222 w 461"/>
                      <a:gd name="T47" fmla="*/ 456 h 1027"/>
                      <a:gd name="T48" fmla="*/ 228 w 461"/>
                      <a:gd name="T49" fmla="*/ 376 h 1027"/>
                      <a:gd name="T50" fmla="*/ 280 w 461"/>
                      <a:gd name="T51" fmla="*/ 227 h 1027"/>
                      <a:gd name="T52" fmla="*/ 333 w 461"/>
                      <a:gd name="T53" fmla="*/ 91 h 1027"/>
                      <a:gd name="T54" fmla="*/ 421 w 461"/>
                      <a:gd name="T55" fmla="*/ 0 h 1027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461"/>
                      <a:gd name="T85" fmla="*/ 0 h 1027"/>
                      <a:gd name="T86" fmla="*/ 461 w 461"/>
                      <a:gd name="T87" fmla="*/ 1027 h 1027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461" h="1027">
                        <a:moveTo>
                          <a:pt x="421" y="0"/>
                        </a:moveTo>
                        <a:lnTo>
                          <a:pt x="449" y="22"/>
                        </a:lnTo>
                        <a:lnTo>
                          <a:pt x="461" y="91"/>
                        </a:lnTo>
                        <a:lnTo>
                          <a:pt x="439" y="159"/>
                        </a:lnTo>
                        <a:lnTo>
                          <a:pt x="380" y="245"/>
                        </a:lnTo>
                        <a:lnTo>
                          <a:pt x="315" y="348"/>
                        </a:lnTo>
                        <a:lnTo>
                          <a:pt x="293" y="462"/>
                        </a:lnTo>
                        <a:lnTo>
                          <a:pt x="310" y="645"/>
                        </a:lnTo>
                        <a:lnTo>
                          <a:pt x="350" y="868"/>
                        </a:lnTo>
                        <a:lnTo>
                          <a:pt x="380" y="959"/>
                        </a:lnTo>
                        <a:lnTo>
                          <a:pt x="368" y="987"/>
                        </a:lnTo>
                        <a:lnTo>
                          <a:pt x="298" y="992"/>
                        </a:lnTo>
                        <a:lnTo>
                          <a:pt x="211" y="969"/>
                        </a:lnTo>
                        <a:lnTo>
                          <a:pt x="134" y="1004"/>
                        </a:lnTo>
                        <a:lnTo>
                          <a:pt x="87" y="1027"/>
                        </a:lnTo>
                        <a:lnTo>
                          <a:pt x="53" y="1022"/>
                        </a:lnTo>
                        <a:lnTo>
                          <a:pt x="0" y="959"/>
                        </a:lnTo>
                        <a:lnTo>
                          <a:pt x="53" y="936"/>
                        </a:lnTo>
                        <a:lnTo>
                          <a:pt x="187" y="908"/>
                        </a:lnTo>
                        <a:lnTo>
                          <a:pt x="263" y="936"/>
                        </a:lnTo>
                        <a:lnTo>
                          <a:pt x="315" y="936"/>
                        </a:lnTo>
                        <a:lnTo>
                          <a:pt x="310" y="890"/>
                        </a:lnTo>
                        <a:lnTo>
                          <a:pt x="258" y="616"/>
                        </a:lnTo>
                        <a:lnTo>
                          <a:pt x="222" y="456"/>
                        </a:lnTo>
                        <a:lnTo>
                          <a:pt x="228" y="376"/>
                        </a:lnTo>
                        <a:lnTo>
                          <a:pt x="280" y="227"/>
                        </a:lnTo>
                        <a:lnTo>
                          <a:pt x="333" y="91"/>
                        </a:lnTo>
                        <a:lnTo>
                          <a:pt x="42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01" name="Freeform 34">
                  <a:extLst>
                    <a:ext uri="{FF2B5EF4-FFF2-40B4-BE49-F238E27FC236}">
                      <a16:creationId xmlns:a16="http://schemas.microsoft.com/office/drawing/2014/main" id="{4EF1A8E6-5E95-3F9E-A835-5DCDD4BBA37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26" y="1540"/>
                  <a:ext cx="827" cy="563"/>
                </a:xfrm>
                <a:custGeom>
                  <a:avLst/>
                  <a:gdLst>
                    <a:gd name="T0" fmla="*/ 0 w 827"/>
                    <a:gd name="T1" fmla="*/ 139 h 563"/>
                    <a:gd name="T2" fmla="*/ 108 w 827"/>
                    <a:gd name="T3" fmla="*/ 18 h 563"/>
                    <a:gd name="T4" fmla="*/ 160 w 827"/>
                    <a:gd name="T5" fmla="*/ 75 h 563"/>
                    <a:gd name="T6" fmla="*/ 213 w 827"/>
                    <a:gd name="T7" fmla="*/ 110 h 563"/>
                    <a:gd name="T8" fmla="*/ 269 w 827"/>
                    <a:gd name="T9" fmla="*/ 110 h 563"/>
                    <a:gd name="T10" fmla="*/ 327 w 827"/>
                    <a:gd name="T11" fmla="*/ 52 h 563"/>
                    <a:gd name="T12" fmla="*/ 396 w 827"/>
                    <a:gd name="T13" fmla="*/ 5 h 563"/>
                    <a:gd name="T14" fmla="*/ 477 w 827"/>
                    <a:gd name="T15" fmla="*/ 0 h 563"/>
                    <a:gd name="T16" fmla="*/ 563 w 827"/>
                    <a:gd name="T17" fmla="*/ 35 h 563"/>
                    <a:gd name="T18" fmla="*/ 620 w 827"/>
                    <a:gd name="T19" fmla="*/ 87 h 563"/>
                    <a:gd name="T20" fmla="*/ 648 w 827"/>
                    <a:gd name="T21" fmla="*/ 157 h 563"/>
                    <a:gd name="T22" fmla="*/ 654 w 827"/>
                    <a:gd name="T23" fmla="*/ 249 h 563"/>
                    <a:gd name="T24" fmla="*/ 671 w 827"/>
                    <a:gd name="T25" fmla="*/ 331 h 563"/>
                    <a:gd name="T26" fmla="*/ 718 w 827"/>
                    <a:gd name="T27" fmla="*/ 371 h 563"/>
                    <a:gd name="T28" fmla="*/ 774 w 827"/>
                    <a:gd name="T29" fmla="*/ 389 h 563"/>
                    <a:gd name="T30" fmla="*/ 827 w 827"/>
                    <a:gd name="T31" fmla="*/ 401 h 563"/>
                    <a:gd name="T32" fmla="*/ 786 w 827"/>
                    <a:gd name="T33" fmla="*/ 563 h 563"/>
                    <a:gd name="T34" fmla="*/ 654 w 827"/>
                    <a:gd name="T35" fmla="*/ 540 h 563"/>
                    <a:gd name="T36" fmla="*/ 517 w 827"/>
                    <a:gd name="T37" fmla="*/ 493 h 563"/>
                    <a:gd name="T38" fmla="*/ 407 w 827"/>
                    <a:gd name="T39" fmla="*/ 441 h 563"/>
                    <a:gd name="T40" fmla="*/ 286 w 827"/>
                    <a:gd name="T41" fmla="*/ 389 h 563"/>
                    <a:gd name="T42" fmla="*/ 160 w 827"/>
                    <a:gd name="T43" fmla="*/ 331 h 563"/>
                    <a:gd name="T44" fmla="*/ 57 w 827"/>
                    <a:gd name="T45" fmla="*/ 209 h 563"/>
                    <a:gd name="T46" fmla="*/ 0 w 827"/>
                    <a:gd name="T47" fmla="*/ 139 h 56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827"/>
                    <a:gd name="T73" fmla="*/ 0 h 563"/>
                    <a:gd name="T74" fmla="*/ 827 w 827"/>
                    <a:gd name="T75" fmla="*/ 563 h 56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02" name="Freeform 35">
                  <a:extLst>
                    <a:ext uri="{FF2B5EF4-FFF2-40B4-BE49-F238E27FC236}">
                      <a16:creationId xmlns:a16="http://schemas.microsoft.com/office/drawing/2014/main" id="{3D1B7D8D-B6D3-40A6-FD51-D9B6E57210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14" y="1513"/>
                  <a:ext cx="856" cy="606"/>
                </a:xfrm>
                <a:custGeom>
                  <a:avLst/>
                  <a:gdLst>
                    <a:gd name="T0" fmla="*/ 75 w 856"/>
                    <a:gd name="T1" fmla="*/ 266 h 606"/>
                    <a:gd name="T2" fmla="*/ 172 w 856"/>
                    <a:gd name="T3" fmla="*/ 363 h 606"/>
                    <a:gd name="T4" fmla="*/ 304 w 856"/>
                    <a:gd name="T5" fmla="*/ 428 h 606"/>
                    <a:gd name="T6" fmla="*/ 489 w 856"/>
                    <a:gd name="T7" fmla="*/ 513 h 606"/>
                    <a:gd name="T8" fmla="*/ 615 w 856"/>
                    <a:gd name="T9" fmla="*/ 566 h 606"/>
                    <a:gd name="T10" fmla="*/ 816 w 856"/>
                    <a:gd name="T11" fmla="*/ 606 h 606"/>
                    <a:gd name="T12" fmla="*/ 856 w 856"/>
                    <a:gd name="T13" fmla="*/ 393 h 606"/>
                    <a:gd name="T14" fmla="*/ 804 w 856"/>
                    <a:gd name="T15" fmla="*/ 393 h 606"/>
                    <a:gd name="T16" fmla="*/ 753 w 856"/>
                    <a:gd name="T17" fmla="*/ 363 h 606"/>
                    <a:gd name="T18" fmla="*/ 695 w 856"/>
                    <a:gd name="T19" fmla="*/ 323 h 606"/>
                    <a:gd name="T20" fmla="*/ 695 w 856"/>
                    <a:gd name="T21" fmla="*/ 243 h 606"/>
                    <a:gd name="T22" fmla="*/ 660 w 856"/>
                    <a:gd name="T23" fmla="*/ 116 h 606"/>
                    <a:gd name="T24" fmla="*/ 597 w 856"/>
                    <a:gd name="T25" fmla="*/ 46 h 606"/>
                    <a:gd name="T26" fmla="*/ 505 w 856"/>
                    <a:gd name="T27" fmla="*/ 0 h 606"/>
                    <a:gd name="T28" fmla="*/ 391 w 856"/>
                    <a:gd name="T29" fmla="*/ 12 h 606"/>
                    <a:gd name="T30" fmla="*/ 321 w 856"/>
                    <a:gd name="T31" fmla="*/ 53 h 606"/>
                    <a:gd name="T32" fmla="*/ 286 w 856"/>
                    <a:gd name="T33" fmla="*/ 98 h 606"/>
                    <a:gd name="T34" fmla="*/ 253 w 856"/>
                    <a:gd name="T35" fmla="*/ 121 h 606"/>
                    <a:gd name="T36" fmla="*/ 218 w 856"/>
                    <a:gd name="T37" fmla="*/ 116 h 606"/>
                    <a:gd name="T38" fmla="*/ 166 w 856"/>
                    <a:gd name="T39" fmla="*/ 63 h 606"/>
                    <a:gd name="T40" fmla="*/ 132 w 856"/>
                    <a:gd name="T41" fmla="*/ 0 h 606"/>
                    <a:gd name="T42" fmla="*/ 103 w 856"/>
                    <a:gd name="T43" fmla="*/ 30 h 606"/>
                    <a:gd name="T44" fmla="*/ 0 w 856"/>
                    <a:gd name="T45" fmla="*/ 150 h 606"/>
                    <a:gd name="T46" fmla="*/ 5 w 856"/>
                    <a:gd name="T47" fmla="*/ 178 h 606"/>
                    <a:gd name="T48" fmla="*/ 17 w 856"/>
                    <a:gd name="T49" fmla="*/ 191 h 606"/>
                    <a:gd name="T50" fmla="*/ 120 w 856"/>
                    <a:gd name="T51" fmla="*/ 81 h 606"/>
                    <a:gd name="T52" fmla="*/ 172 w 856"/>
                    <a:gd name="T53" fmla="*/ 133 h 606"/>
                    <a:gd name="T54" fmla="*/ 206 w 856"/>
                    <a:gd name="T55" fmla="*/ 168 h 606"/>
                    <a:gd name="T56" fmla="*/ 253 w 856"/>
                    <a:gd name="T57" fmla="*/ 168 h 606"/>
                    <a:gd name="T58" fmla="*/ 286 w 856"/>
                    <a:gd name="T59" fmla="*/ 156 h 606"/>
                    <a:gd name="T60" fmla="*/ 339 w 856"/>
                    <a:gd name="T61" fmla="*/ 116 h 606"/>
                    <a:gd name="T62" fmla="*/ 367 w 856"/>
                    <a:gd name="T63" fmla="*/ 70 h 606"/>
                    <a:gd name="T64" fmla="*/ 442 w 856"/>
                    <a:gd name="T65" fmla="*/ 46 h 606"/>
                    <a:gd name="T66" fmla="*/ 505 w 856"/>
                    <a:gd name="T67" fmla="*/ 53 h 606"/>
                    <a:gd name="T68" fmla="*/ 562 w 856"/>
                    <a:gd name="T69" fmla="*/ 87 h 606"/>
                    <a:gd name="T70" fmla="*/ 615 w 856"/>
                    <a:gd name="T71" fmla="*/ 138 h 606"/>
                    <a:gd name="T72" fmla="*/ 643 w 856"/>
                    <a:gd name="T73" fmla="*/ 203 h 606"/>
                    <a:gd name="T74" fmla="*/ 643 w 856"/>
                    <a:gd name="T75" fmla="*/ 260 h 606"/>
                    <a:gd name="T76" fmla="*/ 643 w 856"/>
                    <a:gd name="T77" fmla="*/ 323 h 606"/>
                    <a:gd name="T78" fmla="*/ 666 w 856"/>
                    <a:gd name="T79" fmla="*/ 375 h 606"/>
                    <a:gd name="T80" fmla="*/ 730 w 856"/>
                    <a:gd name="T81" fmla="*/ 410 h 606"/>
                    <a:gd name="T82" fmla="*/ 804 w 856"/>
                    <a:gd name="T83" fmla="*/ 444 h 606"/>
                    <a:gd name="T84" fmla="*/ 770 w 856"/>
                    <a:gd name="T85" fmla="*/ 554 h 606"/>
                    <a:gd name="T86" fmla="*/ 580 w 856"/>
                    <a:gd name="T87" fmla="*/ 503 h 606"/>
                    <a:gd name="T88" fmla="*/ 454 w 856"/>
                    <a:gd name="T89" fmla="*/ 450 h 606"/>
                    <a:gd name="T90" fmla="*/ 339 w 856"/>
                    <a:gd name="T91" fmla="*/ 416 h 606"/>
                    <a:gd name="T92" fmla="*/ 241 w 856"/>
                    <a:gd name="T93" fmla="*/ 363 h 606"/>
                    <a:gd name="T94" fmla="*/ 120 w 856"/>
                    <a:gd name="T95" fmla="*/ 266 h 606"/>
                    <a:gd name="T96" fmla="*/ 34 w 856"/>
                    <a:gd name="T97" fmla="*/ 173 h 606"/>
                    <a:gd name="T98" fmla="*/ 22 w 856"/>
                    <a:gd name="T99" fmla="*/ 185 h 606"/>
                    <a:gd name="T100" fmla="*/ 75 w 856"/>
                    <a:gd name="T101" fmla="*/ 266 h 60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856"/>
                    <a:gd name="T154" fmla="*/ 0 h 606"/>
                    <a:gd name="T155" fmla="*/ 856 w 856"/>
                    <a:gd name="T156" fmla="*/ 606 h 60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03" name="Oval 36">
                  <a:extLst>
                    <a:ext uri="{FF2B5EF4-FFF2-40B4-BE49-F238E27FC236}">
                      <a16:creationId xmlns:a16="http://schemas.microsoft.com/office/drawing/2014/main" id="{11D7A4B4-2F54-0D3B-5132-DF26D1C881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4286940">
                  <a:off x="279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04" name="Oval 37">
                  <a:extLst>
                    <a:ext uri="{FF2B5EF4-FFF2-40B4-BE49-F238E27FC236}">
                      <a16:creationId xmlns:a16="http://schemas.microsoft.com/office/drawing/2014/main" id="{89C23C5B-18B5-CC55-515C-202C149FEF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4286940">
                  <a:off x="281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05" name="Oval 38">
                  <a:extLst>
                    <a:ext uri="{FF2B5EF4-FFF2-40B4-BE49-F238E27FC236}">
                      <a16:creationId xmlns:a16="http://schemas.microsoft.com/office/drawing/2014/main" id="{AECE5A0B-7C0F-F0BD-021A-80405E6B2A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4286940">
                  <a:off x="2741" y="1887"/>
                  <a:ext cx="141" cy="50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06" name="Oval 39">
                  <a:extLst>
                    <a:ext uri="{FF2B5EF4-FFF2-40B4-BE49-F238E27FC236}">
                      <a16:creationId xmlns:a16="http://schemas.microsoft.com/office/drawing/2014/main" id="{AF2777C7-C6E9-240E-033D-3E3D1C60ED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4286940">
                  <a:off x="2760" y="1913"/>
                  <a:ext cx="81" cy="19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07" name="Oval 40">
                  <a:extLst>
                    <a:ext uri="{FF2B5EF4-FFF2-40B4-BE49-F238E27FC236}">
                      <a16:creationId xmlns:a16="http://schemas.microsoft.com/office/drawing/2014/main" id="{6E66A847-A38B-F354-7881-9B794DF95E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87" y="2089"/>
                  <a:ext cx="198" cy="85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lIns="274320" rIns="274320" anchor="ctr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98" name="Straight Connector 97">
                <a:extLst>
                  <a:ext uri="{FF2B5EF4-FFF2-40B4-BE49-F238E27FC236}">
                    <a16:creationId xmlns:a16="http://schemas.microsoft.com/office/drawing/2014/main" id="{4EA3B0FF-4424-DF7B-2808-F01FF927E97B}"/>
                  </a:ext>
                </a:extLst>
              </p:cNvPr>
              <p:cNvCxnSpPr/>
              <p:nvPr/>
            </p:nvCxnSpPr>
            <p:spPr bwMode="auto">
              <a:xfrm flipV="1">
                <a:off x="7467600" y="609600"/>
                <a:ext cx="0" cy="18288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</p:grpSp>
        <p:pic>
          <p:nvPicPr>
            <p:cNvPr id="114" name="Picture 2" descr="http://www.swordofthespirit.net/bulwark/mosesbush.gif">
              <a:extLst>
                <a:ext uri="{FF2B5EF4-FFF2-40B4-BE49-F238E27FC236}">
                  <a16:creationId xmlns:a16="http://schemas.microsoft.com/office/drawing/2014/main" id="{1D9AB074-0885-13F9-BAEE-52B12DC4812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53200" y="1949244"/>
              <a:ext cx="566442" cy="329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AutoShape 35">
            <a:extLst>
              <a:ext uri="{FF2B5EF4-FFF2-40B4-BE49-F238E27FC236}">
                <a16:creationId xmlns:a16="http://schemas.microsoft.com/office/drawing/2014/main" id="{B04283EB-EE97-177B-2ADC-713F6DCDF5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1" y="2667000"/>
            <a:ext cx="4992784" cy="533401"/>
          </a:xfrm>
          <a:prstGeom prst="wedgeRoundRectCallout">
            <a:avLst>
              <a:gd name="adj1" fmla="val -33772"/>
              <a:gd name="adj2" fmla="val 59972"/>
              <a:gd name="adj3" fmla="val 16667"/>
            </a:avLst>
          </a:prstGeom>
          <a:solidFill>
            <a:srgbClr val="000066"/>
          </a:solidFill>
          <a:ln w="12700">
            <a:solidFill>
              <a:srgbClr val="FF00FF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Understanding this game is important!</a:t>
            </a:r>
          </a:p>
        </p:txBody>
      </p:sp>
      <p:pic>
        <p:nvPicPr>
          <p:cNvPr id="6" name="Picture 5" descr="j0116172">
            <a:extLst>
              <a:ext uri="{FF2B5EF4-FFF2-40B4-BE49-F238E27FC236}">
                <a16:creationId xmlns:a16="http://schemas.microsoft.com/office/drawing/2014/main" id="{EE9EEED8-B8E3-62FD-8EC2-FC7EF0F309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5486400"/>
            <a:ext cx="960000" cy="1305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2056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allAtOnce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5BA2DF83-FAE2-4F8C-9513-032294BA1FF3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57556"/>
            <a:ext cx="7772400" cy="543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defRPr/>
            </a:pPr>
            <a:r>
              <a:rPr lang="en-US" altLang="en-US" sz="4000">
                <a:cs typeface="Times New Roman" panose="02020603050405020304" pitchFamily="18" charset="0"/>
              </a:rPr>
              <a:t>Humans are Mortal</a:t>
            </a:r>
            <a:endParaRPr kumimoji="0" lang="en-CA" altLang="en-US" sz="40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2E8433C2-45F0-42B5-A19E-5167C9BC0892}"/>
              </a:ext>
            </a:extLst>
          </p:cNvPr>
          <p:cNvGrpSpPr/>
          <p:nvPr/>
        </p:nvGrpSpPr>
        <p:grpSpPr>
          <a:xfrm>
            <a:off x="1948052" y="585809"/>
            <a:ext cx="7946489" cy="1107996"/>
            <a:chOff x="1948052" y="2396598"/>
            <a:chExt cx="7946489" cy="1107996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FF15CE51-FC5D-4C78-9675-17D8C7BD7A27}"/>
                </a:ext>
              </a:extLst>
            </p:cNvPr>
            <p:cNvGrpSpPr/>
            <p:nvPr/>
          </p:nvGrpSpPr>
          <p:grpSpPr>
            <a:xfrm>
              <a:off x="1948052" y="2396598"/>
              <a:ext cx="4103341" cy="1107996"/>
              <a:chOff x="1948052" y="2396598"/>
              <a:chExt cx="4103341" cy="1107996"/>
            </a:xfrm>
          </p:grpSpPr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CEE55685-68FF-46FE-A4AF-C977A6674C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8052" y="2606223"/>
                <a:ext cx="4103341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buFontTx/>
                  <a:buNone/>
                </a:pPr>
                <a:r>
                  <a:rPr lang="en-US" sz="2400" dirty="0">
                    <a:solidFill>
                      <a:srgbClr val="FFC000"/>
                    </a:solidFill>
                  </a:rPr>
                  <a:t>∀x, Human(x)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lang="en-US" sz="2400" dirty="0">
                    <a:solidFill>
                      <a:srgbClr val="FFC000"/>
                    </a:solidFill>
                  </a:rPr>
                  <a:t>Mortal(x)</a:t>
                </a:r>
              </a:p>
              <a:p>
                <a:pPr eaLnBrk="1" hangingPunct="1">
                  <a:spcBef>
                    <a:spcPts val="0"/>
                  </a:spcBef>
                  <a:buFontTx/>
                  <a:buNone/>
                </a:pPr>
                <a:r>
                  <a:rPr lang="en-US" sz="2400" dirty="0">
                    <a:solidFill>
                      <a:srgbClr val="FFC000"/>
                    </a:solidFill>
                  </a:rPr>
                  <a:t>Human(Socrates) </a:t>
                </a:r>
              </a:p>
            </p:txBody>
          </p:sp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6230F8A9-21CE-42AF-B531-5F2BC136E8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57800" y="2396598"/>
                <a:ext cx="674342" cy="11079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buFontTx/>
                  <a:buNone/>
                </a:pPr>
                <a:r>
                  <a:rPr lang="en-US" sz="6600" dirty="0">
                    <a:solidFill>
                      <a:srgbClr val="FFC000"/>
                    </a:solidFill>
                  </a:rPr>
                  <a:t>}</a:t>
                </a:r>
              </a:p>
            </p:txBody>
          </p:sp>
        </p:grp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248459F8-C211-4D13-BFFB-2A65CC9D50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1200" y="2790888"/>
              <a:ext cx="410334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ts val="0"/>
                </a:spcBef>
                <a:buFontTx/>
                <a:buNone/>
              </a:pPr>
              <a:r>
                <a:rPr lang="el-GR" altLang="en-US" sz="24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r>
                <a:rPr lang="en-US" sz="2400" dirty="0">
                  <a:solidFill>
                    <a:srgbClr val="FFC000"/>
                  </a:solidFill>
                </a:rPr>
                <a:t> Mortal(Socrates) </a:t>
              </a:r>
            </a:p>
          </p:txBody>
        </p:sp>
      </p:grpSp>
      <p:sp>
        <p:nvSpPr>
          <p:cNvPr id="40" name="Text Box 43">
            <a:extLst>
              <a:ext uri="{FF2B5EF4-FFF2-40B4-BE49-F238E27FC236}">
                <a16:creationId xmlns:a16="http://schemas.microsoft.com/office/drawing/2014/main" id="{A5669464-46DA-47B7-B93D-488C47F3B7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802716"/>
            <a:ext cx="9877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Prove:</a:t>
            </a:r>
          </a:p>
        </p:txBody>
      </p:sp>
      <p:grpSp>
        <p:nvGrpSpPr>
          <p:cNvPr id="72" name="Group 29">
            <a:extLst>
              <a:ext uri="{FF2B5EF4-FFF2-40B4-BE49-F238E27FC236}">
                <a16:creationId xmlns:a16="http://schemas.microsoft.com/office/drawing/2014/main" id="{1A558328-0294-45A6-96FC-E7EB25229F92}"/>
              </a:ext>
            </a:extLst>
          </p:cNvPr>
          <p:cNvGrpSpPr>
            <a:grpSpLocks/>
          </p:cNvGrpSpPr>
          <p:nvPr/>
        </p:nvGrpSpPr>
        <p:grpSpPr bwMode="auto">
          <a:xfrm>
            <a:off x="6965988" y="-1075010"/>
            <a:ext cx="698425" cy="763910"/>
            <a:chOff x="2065" y="1551"/>
            <a:chExt cx="1628" cy="1988"/>
          </a:xfrm>
        </p:grpSpPr>
        <p:sp>
          <p:nvSpPr>
            <p:cNvPr id="73" name="Freeform 30">
              <a:extLst>
                <a:ext uri="{FF2B5EF4-FFF2-40B4-BE49-F238E27FC236}">
                  <a16:creationId xmlns:a16="http://schemas.microsoft.com/office/drawing/2014/main" id="{69EB7A3C-44A7-4638-9106-641A29A48BBE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Freeform 31">
              <a:extLst>
                <a:ext uri="{FF2B5EF4-FFF2-40B4-BE49-F238E27FC236}">
                  <a16:creationId xmlns:a16="http://schemas.microsoft.com/office/drawing/2014/main" id="{80D88564-42A2-464A-A866-DF09F3939A5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Freeform 32">
              <a:extLst>
                <a:ext uri="{FF2B5EF4-FFF2-40B4-BE49-F238E27FC236}">
                  <a16:creationId xmlns:a16="http://schemas.microsoft.com/office/drawing/2014/main" id="{268328A9-FE80-47E0-829D-32ECAA92510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Freeform 33">
              <a:extLst>
                <a:ext uri="{FF2B5EF4-FFF2-40B4-BE49-F238E27FC236}">
                  <a16:creationId xmlns:a16="http://schemas.microsoft.com/office/drawing/2014/main" id="{391FD851-64A1-4A4A-9329-53584A56E2A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Freeform 34">
              <a:extLst>
                <a:ext uri="{FF2B5EF4-FFF2-40B4-BE49-F238E27FC236}">
                  <a16:creationId xmlns:a16="http://schemas.microsoft.com/office/drawing/2014/main" id="{787BF520-3D53-4EE6-A987-AC8A1A573C9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Freeform 35">
              <a:extLst>
                <a:ext uri="{FF2B5EF4-FFF2-40B4-BE49-F238E27FC236}">
                  <a16:creationId xmlns:a16="http://schemas.microsoft.com/office/drawing/2014/main" id="{FDE5089F-DC37-4781-8291-45DA71D08CE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Freeform 36">
              <a:extLst>
                <a:ext uri="{FF2B5EF4-FFF2-40B4-BE49-F238E27FC236}">
                  <a16:creationId xmlns:a16="http://schemas.microsoft.com/office/drawing/2014/main" id="{EC5BF5B0-5C01-42E7-9900-98201F283702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Freeform 37">
              <a:extLst>
                <a:ext uri="{FF2B5EF4-FFF2-40B4-BE49-F238E27FC236}">
                  <a16:creationId xmlns:a16="http://schemas.microsoft.com/office/drawing/2014/main" id="{A1D948F7-F3D4-46C9-950B-97EEAD01914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Freeform 38">
              <a:extLst>
                <a:ext uri="{FF2B5EF4-FFF2-40B4-BE49-F238E27FC236}">
                  <a16:creationId xmlns:a16="http://schemas.microsoft.com/office/drawing/2014/main" id="{2C9DED0F-A254-4910-9FA3-AB4F9C274CD0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Freeform 39">
              <a:extLst>
                <a:ext uri="{FF2B5EF4-FFF2-40B4-BE49-F238E27FC236}">
                  <a16:creationId xmlns:a16="http://schemas.microsoft.com/office/drawing/2014/main" id="{D437ACFF-C76C-4029-AD5B-2FB10B994A1D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Freeform 40">
              <a:extLst>
                <a:ext uri="{FF2B5EF4-FFF2-40B4-BE49-F238E27FC236}">
                  <a16:creationId xmlns:a16="http://schemas.microsoft.com/office/drawing/2014/main" id="{B26967CF-C03D-42B1-A08C-D49BFAD153C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Freeform 41">
              <a:extLst>
                <a:ext uri="{FF2B5EF4-FFF2-40B4-BE49-F238E27FC236}">
                  <a16:creationId xmlns:a16="http://schemas.microsoft.com/office/drawing/2014/main" id="{6439BC7C-F351-463C-947F-F2586A78C3C7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Freeform 42">
              <a:extLst>
                <a:ext uri="{FF2B5EF4-FFF2-40B4-BE49-F238E27FC236}">
                  <a16:creationId xmlns:a16="http://schemas.microsoft.com/office/drawing/2014/main" id="{E54C5448-81F5-4701-A53A-42581C0F005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Freeform 43">
              <a:extLst>
                <a:ext uri="{FF2B5EF4-FFF2-40B4-BE49-F238E27FC236}">
                  <a16:creationId xmlns:a16="http://schemas.microsoft.com/office/drawing/2014/main" id="{2997A07B-F7B7-48FB-ABF6-0927430A30C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Freeform 44">
              <a:extLst>
                <a:ext uri="{FF2B5EF4-FFF2-40B4-BE49-F238E27FC236}">
                  <a16:creationId xmlns:a16="http://schemas.microsoft.com/office/drawing/2014/main" id="{69F6C015-9CB6-42CA-B601-73D6E1669D7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Freeform 45">
              <a:extLst>
                <a:ext uri="{FF2B5EF4-FFF2-40B4-BE49-F238E27FC236}">
                  <a16:creationId xmlns:a16="http://schemas.microsoft.com/office/drawing/2014/main" id="{0C562EAD-8447-4A6D-B6FA-2D3EAF62F9D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Freeform 46">
              <a:extLst>
                <a:ext uri="{FF2B5EF4-FFF2-40B4-BE49-F238E27FC236}">
                  <a16:creationId xmlns:a16="http://schemas.microsoft.com/office/drawing/2014/main" id="{82EB0951-1234-4B2D-B93C-17A7031EF7AF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" name="Picture 2" descr="Can you predict death? - Telegraph India">
            <a:extLst>
              <a:ext uri="{FF2B5EF4-FFF2-40B4-BE49-F238E27FC236}">
                <a16:creationId xmlns:a16="http://schemas.microsoft.com/office/drawing/2014/main" id="{42586535-1B34-E322-3453-0A2C46A3BE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6221" y="3024462"/>
            <a:ext cx="2343133" cy="15563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A7D9286A-1604-C357-E8AB-BF965781155B}"/>
              </a:ext>
            </a:extLst>
          </p:cNvPr>
          <p:cNvGrpSpPr/>
          <p:nvPr/>
        </p:nvGrpSpPr>
        <p:grpSpPr>
          <a:xfrm>
            <a:off x="0" y="2530268"/>
            <a:ext cx="1740612" cy="2498932"/>
            <a:chOff x="0" y="251609"/>
            <a:chExt cx="1740612" cy="2498932"/>
          </a:xfrm>
        </p:grpSpPr>
        <p:pic>
          <p:nvPicPr>
            <p:cNvPr id="6" name="Picture 2">
              <a:extLst>
                <a:ext uri="{FF2B5EF4-FFF2-40B4-BE49-F238E27FC236}">
                  <a16:creationId xmlns:a16="http://schemas.microsoft.com/office/drawing/2014/main" id="{65D15097-8199-C54C-D7BB-847261A7078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" y="251609"/>
              <a:ext cx="1408293" cy="18819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71CBF24F-5F9C-C2EC-5B1D-96AE48E7566F}"/>
                </a:ext>
              </a:extLst>
            </p:cNvPr>
            <p:cNvSpPr/>
            <p:nvPr/>
          </p:nvSpPr>
          <p:spPr>
            <a:xfrm>
              <a:off x="0" y="2042655"/>
              <a:ext cx="1740612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000"/>
                <a:t>Aristotle </a:t>
              </a:r>
              <a:endParaRPr lang="en-US" sz="2000" dirty="0"/>
            </a:p>
            <a:p>
              <a:pPr algn="ctr"/>
              <a:r>
                <a:rPr lang="en-US" sz="2000" dirty="0"/>
                <a:t>(384–322 BC)</a:t>
              </a:r>
            </a:p>
          </p:txBody>
        </p:sp>
      </p:grpSp>
      <p:sp>
        <p:nvSpPr>
          <p:cNvPr id="9" name="AutoShape 38">
            <a:extLst>
              <a:ext uri="{FF2B5EF4-FFF2-40B4-BE49-F238E27FC236}">
                <a16:creationId xmlns:a16="http://schemas.microsoft.com/office/drawing/2014/main" id="{F1B67B45-1AE6-CCEA-44C2-8837E75AFF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8052" y="2964459"/>
            <a:ext cx="4376548" cy="1676400"/>
          </a:xfrm>
          <a:prstGeom prst="wedgeRoundRectCallout">
            <a:avLst>
              <a:gd name="adj1" fmla="val -69209"/>
              <a:gd name="adj2" fmla="val -22635"/>
              <a:gd name="adj3" fmla="val 16667"/>
            </a:avLst>
          </a:prstGeom>
          <a:noFill/>
          <a:ln w="12700">
            <a:solidFill>
              <a:srgbClr val="FFFF00"/>
            </a:solidFill>
            <a:miter lim="800000"/>
            <a:headEnd/>
            <a:tailEnd/>
          </a:ln>
        </p:spPr>
        <p:txBody>
          <a:bodyPr/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sz="2400" dirty="0">
                <a:latin typeface="+mj-lt"/>
              </a:rPr>
              <a:t>“All humans are mortal” </a:t>
            </a:r>
          </a:p>
          <a:p>
            <a:pPr>
              <a:spcBef>
                <a:spcPts val="0"/>
              </a:spcBef>
            </a:pPr>
            <a:r>
              <a:rPr lang="en-US" sz="2400" dirty="0">
                <a:latin typeface="+mj-lt"/>
              </a:rPr>
              <a:t>“Socrates is human” </a:t>
            </a:r>
          </a:p>
          <a:p>
            <a:pPr>
              <a:spcBef>
                <a:spcPts val="0"/>
              </a:spcBef>
            </a:pPr>
            <a:r>
              <a:rPr lang="en-US" sz="2400" dirty="0">
                <a:latin typeface="+mj-lt"/>
              </a:rPr>
              <a:t>    hence “Socrates is mortal”</a:t>
            </a:r>
          </a:p>
          <a:p>
            <a:pPr>
              <a:spcBef>
                <a:spcPts val="0"/>
              </a:spcBef>
            </a:pPr>
            <a:r>
              <a:rPr lang="en-US" sz="2000" dirty="0">
                <a:latin typeface="+mj-lt"/>
              </a:rPr>
              <a:t>https://en.wikipedia.org/wiki/Syllogism</a:t>
            </a:r>
          </a:p>
          <a:p>
            <a:pPr lvl="1" eaLnBrk="1" hangingPunct="1">
              <a:spcBef>
                <a:spcPts val="0"/>
              </a:spcBef>
              <a:buFontTx/>
              <a:buNone/>
            </a:pPr>
            <a:r>
              <a:rPr lang="en-US" sz="2400" dirty="0">
                <a:latin typeface="+mj-lt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40863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0" grpId="0"/>
      <p:bldP spid="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http://www.swordofthespirit.net/bulwark/mosesbush.gif">
            <a:extLst>
              <a:ext uri="{FF2B5EF4-FFF2-40B4-BE49-F238E27FC236}">
                <a16:creationId xmlns:a16="http://schemas.microsoft.com/office/drawing/2014/main" id="{89653176-DB2E-74AE-0703-8D6A84C6C9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111" y="1539105"/>
            <a:ext cx="1092088" cy="635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5BA2DF83-FAE2-4F8C-9513-032294BA1FF3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57556"/>
            <a:ext cx="7772400" cy="543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defRPr/>
            </a:pPr>
            <a:r>
              <a:rPr lang="en-US" altLang="en-US" sz="4000">
                <a:cs typeface="Times New Roman" panose="02020603050405020304" pitchFamily="18" charset="0"/>
              </a:rPr>
              <a:t>Humans are Mortal</a:t>
            </a:r>
            <a:endParaRPr kumimoji="0" lang="en-CA" altLang="en-US" sz="40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</a:endParaRP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90385632-CEC6-46D3-9C09-C81AD54E674E}"/>
              </a:ext>
            </a:extLst>
          </p:cNvPr>
          <p:cNvGrpSpPr/>
          <p:nvPr/>
        </p:nvGrpSpPr>
        <p:grpSpPr>
          <a:xfrm>
            <a:off x="1948052" y="585809"/>
            <a:ext cx="7946489" cy="1107996"/>
            <a:chOff x="1948052" y="2396598"/>
            <a:chExt cx="7946489" cy="1107996"/>
          </a:xfrm>
        </p:grpSpPr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B7D9E70F-28C0-4ECD-BFBB-F447BAE1AC0D}"/>
                </a:ext>
              </a:extLst>
            </p:cNvPr>
            <p:cNvGrpSpPr/>
            <p:nvPr/>
          </p:nvGrpSpPr>
          <p:grpSpPr>
            <a:xfrm>
              <a:off x="1948052" y="2396598"/>
              <a:ext cx="4103341" cy="1107996"/>
              <a:chOff x="1948052" y="2396598"/>
              <a:chExt cx="4103341" cy="1107996"/>
            </a:xfrm>
          </p:grpSpPr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3D8097F6-1FE6-43CE-97D5-9A833C59D2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8052" y="2606223"/>
                <a:ext cx="4103341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buFontTx/>
                  <a:buNone/>
                </a:pPr>
                <a:r>
                  <a:rPr lang="en-US" sz="2400" dirty="0">
                    <a:solidFill>
                      <a:srgbClr val="FFC000"/>
                    </a:solidFill>
                  </a:rPr>
                  <a:t>∀x</a:t>
                </a:r>
                <a:r>
                  <a:rPr lang="en-US" sz="2400">
                    <a:solidFill>
                      <a:srgbClr val="FFC000"/>
                    </a:solidFill>
                  </a:rPr>
                  <a:t>, Human</a:t>
                </a:r>
                <a:r>
                  <a:rPr lang="en-US" sz="2400" dirty="0">
                    <a:solidFill>
                      <a:srgbClr val="FFC000"/>
                    </a:solidFill>
                  </a:rPr>
                  <a:t>(x)</a:t>
                </a:r>
                <a:r>
                  <a:rPr lang="el-GR" altLang="en-US" sz="240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lang="en-US" sz="2400">
                    <a:solidFill>
                      <a:srgbClr val="FFC000"/>
                    </a:solidFill>
                  </a:rPr>
                  <a:t>Mortal</a:t>
                </a:r>
                <a:r>
                  <a:rPr lang="en-US" sz="2400" dirty="0">
                    <a:solidFill>
                      <a:srgbClr val="FFC000"/>
                    </a:solidFill>
                  </a:rPr>
                  <a:t>(x)</a:t>
                </a:r>
              </a:p>
              <a:p>
                <a:pPr eaLnBrk="1" hangingPunct="1">
                  <a:spcBef>
                    <a:spcPts val="0"/>
                  </a:spcBef>
                  <a:buFontTx/>
                  <a:buNone/>
                </a:pPr>
                <a:r>
                  <a:rPr lang="en-US" sz="2400">
                    <a:solidFill>
                      <a:srgbClr val="FFC000"/>
                    </a:solidFill>
                  </a:rPr>
                  <a:t>Human(Socrates</a:t>
                </a:r>
                <a:r>
                  <a:rPr lang="en-US" sz="2400" dirty="0">
                    <a:solidFill>
                      <a:srgbClr val="FFC000"/>
                    </a:solidFill>
                  </a:rPr>
                  <a:t>) </a:t>
                </a:r>
              </a:p>
            </p:txBody>
          </p:sp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1685EAE6-50F3-4A28-BDEB-EA4FB8D802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57800" y="2396598"/>
                <a:ext cx="674342" cy="11079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buFontTx/>
                  <a:buNone/>
                </a:pPr>
                <a:r>
                  <a:rPr lang="en-US" sz="6600" dirty="0">
                    <a:solidFill>
                      <a:srgbClr val="FFC000"/>
                    </a:solidFill>
                  </a:rPr>
                  <a:t>}</a:t>
                </a:r>
              </a:p>
            </p:txBody>
          </p:sp>
        </p:grp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FF42BF39-7FEB-4A09-BA63-86CEA07755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1200" y="2790888"/>
              <a:ext cx="410334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ts val="0"/>
                </a:spcBef>
                <a:buFontTx/>
                <a:buNone/>
              </a:pPr>
              <a:r>
                <a:rPr lang="el-GR" altLang="en-US" sz="240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r>
                <a:rPr lang="en-US" sz="2400">
                  <a:solidFill>
                    <a:srgbClr val="FFC000"/>
                  </a:solidFill>
                </a:rPr>
                <a:t> Mortal(Socrates</a:t>
              </a:r>
              <a:r>
                <a:rPr lang="en-US" sz="2400" dirty="0">
                  <a:solidFill>
                    <a:srgbClr val="FFC000"/>
                  </a:solidFill>
                </a:rPr>
                <a:t>) </a:t>
              </a:r>
            </a:p>
          </p:txBody>
        </p:sp>
      </p:grpSp>
      <p:sp>
        <p:nvSpPr>
          <p:cNvPr id="57" name="Text Box 43">
            <a:extLst>
              <a:ext uri="{FF2B5EF4-FFF2-40B4-BE49-F238E27FC236}">
                <a16:creationId xmlns:a16="http://schemas.microsoft.com/office/drawing/2014/main" id="{8DE9DFA0-1E0F-4DA7-9881-BC87975A02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802716"/>
            <a:ext cx="9877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Prove:</a:t>
            </a:r>
          </a:p>
        </p:txBody>
      </p:sp>
      <p:grpSp>
        <p:nvGrpSpPr>
          <p:cNvPr id="141" name="Group 26">
            <a:extLst>
              <a:ext uri="{FF2B5EF4-FFF2-40B4-BE49-F238E27FC236}">
                <a16:creationId xmlns:a16="http://schemas.microsoft.com/office/drawing/2014/main" id="{011B6999-0E52-4724-A147-C4406A6AA0FA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47640" y="2995262"/>
            <a:ext cx="519029" cy="1271938"/>
            <a:chOff x="2308" y="1513"/>
            <a:chExt cx="1162" cy="2570"/>
          </a:xfrm>
        </p:grpSpPr>
        <p:grpSp>
          <p:nvGrpSpPr>
            <p:cNvPr id="142" name="Group 27">
              <a:extLst>
                <a:ext uri="{FF2B5EF4-FFF2-40B4-BE49-F238E27FC236}">
                  <a16:creationId xmlns:a16="http://schemas.microsoft.com/office/drawing/2014/main" id="{AE0198DD-2050-4688-B54D-5A7E3DC0D4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50" name="Freeform 28">
                <a:extLst>
                  <a:ext uri="{FF2B5EF4-FFF2-40B4-BE49-F238E27FC236}">
                    <a16:creationId xmlns:a16="http://schemas.microsoft.com/office/drawing/2014/main" id="{3540D647-E56D-42FC-8C47-DE178CEE4F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1" name="Freeform 29">
                <a:extLst>
                  <a:ext uri="{FF2B5EF4-FFF2-40B4-BE49-F238E27FC236}">
                    <a16:creationId xmlns:a16="http://schemas.microsoft.com/office/drawing/2014/main" id="{2A3EFE73-E01E-4DFD-B584-24541C2A27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2" name="Freeform 30">
                <a:extLst>
                  <a:ext uri="{FF2B5EF4-FFF2-40B4-BE49-F238E27FC236}">
                    <a16:creationId xmlns:a16="http://schemas.microsoft.com/office/drawing/2014/main" id="{7855262B-79BA-4D6F-A003-567BCD4944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" name="Freeform 31">
                <a:extLst>
                  <a:ext uri="{FF2B5EF4-FFF2-40B4-BE49-F238E27FC236}">
                    <a16:creationId xmlns:a16="http://schemas.microsoft.com/office/drawing/2014/main" id="{9C94C39D-3575-40BC-B1C4-CC57CA83CC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" name="Freeform 32">
                <a:extLst>
                  <a:ext uri="{FF2B5EF4-FFF2-40B4-BE49-F238E27FC236}">
                    <a16:creationId xmlns:a16="http://schemas.microsoft.com/office/drawing/2014/main" id="{6EADFF6A-316F-443B-832A-74FF86D8D5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" name="Freeform 33">
                <a:extLst>
                  <a:ext uri="{FF2B5EF4-FFF2-40B4-BE49-F238E27FC236}">
                    <a16:creationId xmlns:a16="http://schemas.microsoft.com/office/drawing/2014/main" id="{A0B47EF6-D6CE-445B-8F59-3390DD1047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3" name="Freeform 34">
              <a:extLst>
                <a:ext uri="{FF2B5EF4-FFF2-40B4-BE49-F238E27FC236}">
                  <a16:creationId xmlns:a16="http://schemas.microsoft.com/office/drawing/2014/main" id="{ECA85EF4-DD87-458F-9CF6-1D3C66AD2F6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" name="Freeform 35">
              <a:extLst>
                <a:ext uri="{FF2B5EF4-FFF2-40B4-BE49-F238E27FC236}">
                  <a16:creationId xmlns:a16="http://schemas.microsoft.com/office/drawing/2014/main" id="{62E58861-1D2F-4536-8C95-BDB02C232C7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5" name="Oval 36">
              <a:extLst>
                <a:ext uri="{FF2B5EF4-FFF2-40B4-BE49-F238E27FC236}">
                  <a16:creationId xmlns:a16="http://schemas.microsoft.com/office/drawing/2014/main" id="{C64E0F89-1419-497E-9E6C-1A6E384198A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46" name="Oval 37">
              <a:extLst>
                <a:ext uri="{FF2B5EF4-FFF2-40B4-BE49-F238E27FC236}">
                  <a16:creationId xmlns:a16="http://schemas.microsoft.com/office/drawing/2014/main" id="{B3CF1B9E-87DE-449F-95C7-236793E474B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47" name="Oval 38">
              <a:extLst>
                <a:ext uri="{FF2B5EF4-FFF2-40B4-BE49-F238E27FC236}">
                  <a16:creationId xmlns:a16="http://schemas.microsoft.com/office/drawing/2014/main" id="{E9C50D42-E7CF-4C4D-8177-8C1F7A00A38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48" name="Oval 39">
              <a:extLst>
                <a:ext uri="{FF2B5EF4-FFF2-40B4-BE49-F238E27FC236}">
                  <a16:creationId xmlns:a16="http://schemas.microsoft.com/office/drawing/2014/main" id="{2550E953-6F73-499B-A63D-F7528F356D3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49" name="Oval 40">
              <a:extLst>
                <a:ext uri="{FF2B5EF4-FFF2-40B4-BE49-F238E27FC236}">
                  <a16:creationId xmlns:a16="http://schemas.microsoft.com/office/drawing/2014/main" id="{48CBB23B-4927-44B0-B6A5-BF7EFCCB2A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sp>
        <p:nvSpPr>
          <p:cNvPr id="2" name="AutoShape 19">
            <a:extLst>
              <a:ext uri="{FF2B5EF4-FFF2-40B4-BE49-F238E27FC236}">
                <a16:creationId xmlns:a16="http://schemas.microsoft.com/office/drawing/2014/main" id="{C3B44505-741F-1E80-D602-BAA35E794C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438400"/>
            <a:ext cx="3581400" cy="461665"/>
          </a:xfrm>
          <a:prstGeom prst="wedgeRoundRectCallout">
            <a:avLst>
              <a:gd name="adj1" fmla="val -41489"/>
              <a:gd name="adj2" fmla="val 81371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 want to prov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Symbol" pitchFamily="18" charset="2"/>
              </a:rPr>
              <a:t>A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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B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Symbol" pitchFamily="18" charset="2"/>
              </a:rPr>
              <a:t>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Symbol" pitchFamily="18" charset="2"/>
              </a:rPr>
              <a:t> </a:t>
            </a:r>
          </a:p>
        </p:txBody>
      </p:sp>
      <p:sp>
        <p:nvSpPr>
          <p:cNvPr id="10" name="AutoShape 38">
            <a:extLst>
              <a:ext uri="{FF2B5EF4-FFF2-40B4-BE49-F238E27FC236}">
                <a16:creationId xmlns:a16="http://schemas.microsoft.com/office/drawing/2014/main" id="{3D7E2745-3825-3505-8BCA-1BD9950A74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3429000"/>
            <a:ext cx="7239000" cy="2514600"/>
          </a:xfrm>
          <a:prstGeom prst="wedgeRoundRectCallout">
            <a:avLst>
              <a:gd name="adj1" fmla="val -33600"/>
              <a:gd name="adj2" fmla="val -59383"/>
              <a:gd name="adj3" fmla="val 16667"/>
            </a:avLst>
          </a:prstGeom>
          <a:noFill/>
          <a:ln w="127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s an oracle, I will help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400" dirty="0">
                <a:solidFill>
                  <a:srgbClr val="FFFFFF"/>
                </a:solidFill>
              </a:rPr>
              <a:t>If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Symbol" pitchFamily="18" charset="2"/>
              </a:rPr>
              <a:t>A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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B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s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alse</a:t>
            </a:r>
            <a:r>
              <a:rPr lang="en-CA" altLang="en-US" sz="2400" dirty="0">
                <a:solidFill>
                  <a:srgbClr val="FFFFFF"/>
                </a:solidFill>
              </a:rPr>
              <a:t>, then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Symbol" pitchFamily="18" charset="2"/>
              </a:rPr>
              <a:t>A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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B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Symbol" pitchFamily="18" charset="2"/>
              </a:rPr>
              <a:t>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  <a:r>
              <a:rPr lang="en-CA" altLang="en-US" sz="2400" dirty="0">
                <a:solidFill>
                  <a:srgbClr val="FFFFFF"/>
                </a:solidFill>
              </a:rPr>
              <a:t> is automatically true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400" dirty="0">
                <a:solidFill>
                  <a:srgbClr val="FFFFFF"/>
                </a:solidFill>
              </a:rPr>
              <a:t>Hence, by deduction, we will pretend that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Symbol" pitchFamily="18" charset="2"/>
              </a:rPr>
              <a:t>A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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B </a:t>
            </a:r>
            <a:r>
              <a:rPr lang="en-CA" altLang="en-US" sz="2400" dirty="0">
                <a:solidFill>
                  <a:srgbClr val="FFFFFF"/>
                </a:solidFill>
              </a:rPr>
              <a:t>is </a:t>
            </a:r>
            <a:r>
              <a:rPr lang="en-CA" altLang="en-US" sz="2400" dirty="0">
                <a:solidFill>
                  <a:srgbClr val="66FF66"/>
                </a:solidFill>
              </a:rPr>
              <a:t>true</a:t>
            </a:r>
            <a:r>
              <a:rPr lang="en-CA" altLang="en-US" sz="2400" dirty="0">
                <a:solidFill>
                  <a:srgbClr val="FFFFFF"/>
                </a:solidFill>
              </a:rPr>
              <a:t>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400" dirty="0">
                <a:solidFill>
                  <a:srgbClr val="FFFFFF"/>
                </a:solidFill>
              </a:rPr>
              <a:t>During this period of pretending,</a:t>
            </a:r>
            <a:br>
              <a:rPr lang="en-CA" altLang="en-US" sz="2400" dirty="0">
                <a:solidFill>
                  <a:srgbClr val="FFFFFF"/>
                </a:solidFill>
              </a:rPr>
            </a:br>
            <a:r>
              <a:rPr lang="en-CA" altLang="en-US" sz="2400" dirty="0">
                <a:solidFill>
                  <a:srgbClr val="FFFFFF"/>
                </a:solidFill>
              </a:rPr>
              <a:t>I will help by assuring you that </a:t>
            </a:r>
            <a:r>
              <a:rPr lang="en-US" altLang="en-US" sz="2400" dirty="0" err="1">
                <a:solidFill>
                  <a:srgbClr val="FFC000"/>
                </a:solidFill>
                <a:latin typeface="Symbol" pitchFamily="18" charset="2"/>
                <a:sym typeface="Symbol" pitchFamily="18" charset="2"/>
              </a:rPr>
              <a:t>A</a:t>
            </a:r>
            <a:r>
              <a:rPr lang="en-US" altLang="en-US" sz="2400" dirty="0" err="1">
                <a:solidFill>
                  <a:srgbClr val="FFC000"/>
                </a:solidFill>
                <a:sym typeface="Symbol" panose="05050102010706020507" pitchFamily="18" charset="2"/>
              </a:rPr>
              <a:t></a:t>
            </a:r>
            <a:r>
              <a:rPr lang="en-US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FFFF"/>
                </a:solidFill>
              </a:rPr>
              <a:t>is </a:t>
            </a:r>
            <a:r>
              <a:rPr lang="en-CA" altLang="en-US" sz="2400" dirty="0">
                <a:solidFill>
                  <a:srgbClr val="66FF66"/>
                </a:solidFill>
              </a:rPr>
              <a:t>true</a:t>
            </a:r>
            <a:r>
              <a:rPr lang="en-CA" altLang="en-US" sz="2400" dirty="0">
                <a:solidFill>
                  <a:srgbClr val="FFFFFF"/>
                </a:solidFill>
              </a:rPr>
              <a:t>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400" dirty="0">
                <a:solidFill>
                  <a:srgbClr val="FFFFFF"/>
                </a:solidFill>
              </a:rPr>
              <a:t>This means that each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Symbol" pitchFamily="18" charset="2"/>
              </a:rPr>
              <a:t>A </a:t>
            </a:r>
            <a:r>
              <a:rPr lang="en-CA" altLang="en-US" sz="2400" dirty="0">
                <a:solidFill>
                  <a:srgbClr val="FFFFFF"/>
                </a:solidFill>
              </a:rPr>
              <a:t>and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Symbol" pitchFamily="18" charset="2"/>
              </a:rPr>
              <a:t>B </a:t>
            </a:r>
            <a:r>
              <a:rPr lang="en-CA" altLang="en-US" sz="2400" dirty="0">
                <a:solidFill>
                  <a:srgbClr val="FFFFFF"/>
                </a:solidFill>
              </a:rPr>
              <a:t>are true.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0091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http://www.swordofthespirit.net/bulwark/mosesbush.gif">
            <a:extLst>
              <a:ext uri="{FF2B5EF4-FFF2-40B4-BE49-F238E27FC236}">
                <a16:creationId xmlns:a16="http://schemas.microsoft.com/office/drawing/2014/main" id="{89653176-DB2E-74AE-0703-8D6A84C6C9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111" y="1539105"/>
            <a:ext cx="1092088" cy="635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5BA2DF83-FAE2-4F8C-9513-032294BA1FF3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57556"/>
            <a:ext cx="7772400" cy="543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defRPr/>
            </a:pPr>
            <a:r>
              <a:rPr lang="en-US" altLang="en-US" sz="4000">
                <a:cs typeface="Times New Roman" panose="02020603050405020304" pitchFamily="18" charset="0"/>
              </a:rPr>
              <a:t>Humans are Mortal</a:t>
            </a:r>
            <a:endParaRPr kumimoji="0" lang="en-CA" altLang="en-US" sz="40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</a:endParaRPr>
          </a:p>
        </p:txBody>
      </p:sp>
      <p:sp>
        <p:nvSpPr>
          <p:cNvPr id="19" name="AutoShape 38">
            <a:extLst>
              <a:ext uri="{FF2B5EF4-FFF2-40B4-BE49-F238E27FC236}">
                <a16:creationId xmlns:a16="http://schemas.microsoft.com/office/drawing/2014/main" id="{15AC191A-4EA3-4663-A1B5-BEBAA807A0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0939" y="1676400"/>
            <a:ext cx="5610461" cy="484847"/>
          </a:xfrm>
          <a:prstGeom prst="wedgeRoundRectCallout">
            <a:avLst>
              <a:gd name="adj1" fmla="val -59762"/>
              <a:gd name="adj2" fmla="val -23229"/>
              <a:gd name="adj3" fmla="val 16667"/>
            </a:avLst>
          </a:prstGeom>
          <a:noFill/>
          <a:ln w="12700">
            <a:solidFill>
              <a:srgbClr val="FFFF00"/>
            </a:solidFill>
            <a:miter lim="800000"/>
            <a:headEnd/>
            <a:tailEnd/>
          </a:ln>
        </p:spPr>
        <p:txBody>
          <a:bodyPr/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ts val="0"/>
              </a:spcBef>
              <a:buFontTx/>
              <a:buNone/>
            </a:pPr>
            <a:r>
              <a:rPr lang="en-CA" sz="2400" dirty="0">
                <a:solidFill>
                  <a:srgbClr val="FFFFFF"/>
                </a:solidFill>
                <a:latin typeface="Times New Roman"/>
              </a:rPr>
              <a:t>I assure</a:t>
            </a:r>
            <a:r>
              <a:rPr lang="en-CA" altLang="en-US" sz="2400" dirty="0">
                <a:latin typeface="+mj-lt"/>
              </a:rPr>
              <a:t> </a:t>
            </a:r>
            <a:r>
              <a:rPr lang="en-CA" sz="2400" dirty="0">
                <a:solidFill>
                  <a:srgbClr val="FFFFFF"/>
                </a:solidFill>
                <a:latin typeface="Times New Roman"/>
              </a:rPr>
              <a:t>you that </a:t>
            </a:r>
            <a:r>
              <a:rPr lang="en-US" sz="2400" dirty="0">
                <a:solidFill>
                  <a:schemeClr val="tx2"/>
                </a:solidFill>
                <a:latin typeface="+mj-lt"/>
              </a:rPr>
              <a:t>∀x, Human(x)</a:t>
            </a:r>
            <a:r>
              <a:rPr lang="el-GR" altLang="en-US" sz="2400" dirty="0">
                <a:solidFill>
                  <a:schemeClr val="tx2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sz="2400" dirty="0">
                <a:solidFill>
                  <a:schemeClr val="tx2"/>
                </a:solidFill>
                <a:latin typeface="+mj-lt"/>
              </a:rPr>
              <a:t>Mortal(x) </a:t>
            </a: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90385632-CEC6-46D3-9C09-C81AD54E674E}"/>
              </a:ext>
            </a:extLst>
          </p:cNvPr>
          <p:cNvGrpSpPr/>
          <p:nvPr/>
        </p:nvGrpSpPr>
        <p:grpSpPr>
          <a:xfrm>
            <a:off x="1948052" y="585809"/>
            <a:ext cx="7946489" cy="1107996"/>
            <a:chOff x="1948052" y="2396598"/>
            <a:chExt cx="7946489" cy="1107996"/>
          </a:xfrm>
        </p:grpSpPr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B7D9E70F-28C0-4ECD-BFBB-F447BAE1AC0D}"/>
                </a:ext>
              </a:extLst>
            </p:cNvPr>
            <p:cNvGrpSpPr/>
            <p:nvPr/>
          </p:nvGrpSpPr>
          <p:grpSpPr>
            <a:xfrm>
              <a:off x="1948052" y="2396598"/>
              <a:ext cx="4103341" cy="1107996"/>
              <a:chOff x="1948052" y="2396598"/>
              <a:chExt cx="4103341" cy="1107996"/>
            </a:xfrm>
          </p:grpSpPr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3D8097F6-1FE6-43CE-97D5-9A833C59D2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8052" y="2606223"/>
                <a:ext cx="4103341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buFontTx/>
                  <a:buNone/>
                </a:pPr>
                <a:r>
                  <a:rPr lang="en-US" sz="2400" dirty="0">
                    <a:solidFill>
                      <a:srgbClr val="FFC000"/>
                    </a:solidFill>
                  </a:rPr>
                  <a:t>∀x</a:t>
                </a:r>
                <a:r>
                  <a:rPr lang="en-US" sz="2400">
                    <a:solidFill>
                      <a:srgbClr val="FFC000"/>
                    </a:solidFill>
                  </a:rPr>
                  <a:t>, Human</a:t>
                </a:r>
                <a:r>
                  <a:rPr lang="en-US" sz="2400" dirty="0">
                    <a:solidFill>
                      <a:srgbClr val="FFC000"/>
                    </a:solidFill>
                  </a:rPr>
                  <a:t>(x)</a:t>
                </a:r>
                <a:r>
                  <a:rPr lang="el-GR" altLang="en-US" sz="240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lang="en-US" sz="2400">
                    <a:solidFill>
                      <a:srgbClr val="FFC000"/>
                    </a:solidFill>
                  </a:rPr>
                  <a:t>Mortal</a:t>
                </a:r>
                <a:r>
                  <a:rPr lang="en-US" sz="2400" dirty="0">
                    <a:solidFill>
                      <a:srgbClr val="FFC000"/>
                    </a:solidFill>
                  </a:rPr>
                  <a:t>(x)</a:t>
                </a:r>
              </a:p>
              <a:p>
                <a:pPr eaLnBrk="1" hangingPunct="1">
                  <a:spcBef>
                    <a:spcPts val="0"/>
                  </a:spcBef>
                  <a:buFontTx/>
                  <a:buNone/>
                </a:pPr>
                <a:r>
                  <a:rPr lang="en-US" sz="2400">
                    <a:solidFill>
                      <a:srgbClr val="FFC000"/>
                    </a:solidFill>
                  </a:rPr>
                  <a:t>Human(Socrates</a:t>
                </a:r>
                <a:r>
                  <a:rPr lang="en-US" sz="2400" dirty="0">
                    <a:solidFill>
                      <a:srgbClr val="FFC000"/>
                    </a:solidFill>
                  </a:rPr>
                  <a:t>) </a:t>
                </a:r>
              </a:p>
            </p:txBody>
          </p:sp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1685EAE6-50F3-4A28-BDEB-EA4FB8D802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57800" y="2396598"/>
                <a:ext cx="674342" cy="11079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buFontTx/>
                  <a:buNone/>
                </a:pPr>
                <a:r>
                  <a:rPr lang="en-US" sz="6600" dirty="0">
                    <a:solidFill>
                      <a:srgbClr val="FFC000"/>
                    </a:solidFill>
                  </a:rPr>
                  <a:t>}</a:t>
                </a:r>
              </a:p>
            </p:txBody>
          </p:sp>
        </p:grp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FF42BF39-7FEB-4A09-BA63-86CEA07755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1200" y="2790888"/>
              <a:ext cx="410334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ts val="0"/>
                </a:spcBef>
                <a:buFontTx/>
                <a:buNone/>
              </a:pPr>
              <a:r>
                <a:rPr lang="el-GR" altLang="en-US" sz="24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r>
                <a:rPr lang="en-US" sz="2400" dirty="0">
                  <a:solidFill>
                    <a:srgbClr val="FFC000"/>
                  </a:solidFill>
                </a:rPr>
                <a:t> Mortal(Socrates) </a:t>
              </a:r>
            </a:p>
          </p:txBody>
        </p:sp>
      </p:grpSp>
      <p:sp>
        <p:nvSpPr>
          <p:cNvPr id="57" name="Text Box 43">
            <a:extLst>
              <a:ext uri="{FF2B5EF4-FFF2-40B4-BE49-F238E27FC236}">
                <a16:creationId xmlns:a16="http://schemas.microsoft.com/office/drawing/2014/main" id="{8DE9DFA0-1E0F-4DA7-9881-BC87975A02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802716"/>
            <a:ext cx="9877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Prove:</a:t>
            </a:r>
          </a:p>
        </p:txBody>
      </p:sp>
      <p:grpSp>
        <p:nvGrpSpPr>
          <p:cNvPr id="141" name="Group 26">
            <a:extLst>
              <a:ext uri="{FF2B5EF4-FFF2-40B4-BE49-F238E27FC236}">
                <a16:creationId xmlns:a16="http://schemas.microsoft.com/office/drawing/2014/main" id="{011B6999-0E52-4724-A147-C4406A6AA0FA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47640" y="2995262"/>
            <a:ext cx="519029" cy="1271938"/>
            <a:chOff x="2308" y="1513"/>
            <a:chExt cx="1162" cy="2570"/>
          </a:xfrm>
        </p:grpSpPr>
        <p:grpSp>
          <p:nvGrpSpPr>
            <p:cNvPr id="142" name="Group 27">
              <a:extLst>
                <a:ext uri="{FF2B5EF4-FFF2-40B4-BE49-F238E27FC236}">
                  <a16:creationId xmlns:a16="http://schemas.microsoft.com/office/drawing/2014/main" id="{AE0198DD-2050-4688-B54D-5A7E3DC0D4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50" name="Freeform 28">
                <a:extLst>
                  <a:ext uri="{FF2B5EF4-FFF2-40B4-BE49-F238E27FC236}">
                    <a16:creationId xmlns:a16="http://schemas.microsoft.com/office/drawing/2014/main" id="{3540D647-E56D-42FC-8C47-DE178CEE4F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1" name="Freeform 29">
                <a:extLst>
                  <a:ext uri="{FF2B5EF4-FFF2-40B4-BE49-F238E27FC236}">
                    <a16:creationId xmlns:a16="http://schemas.microsoft.com/office/drawing/2014/main" id="{2A3EFE73-E01E-4DFD-B584-24541C2A27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2" name="Freeform 30">
                <a:extLst>
                  <a:ext uri="{FF2B5EF4-FFF2-40B4-BE49-F238E27FC236}">
                    <a16:creationId xmlns:a16="http://schemas.microsoft.com/office/drawing/2014/main" id="{7855262B-79BA-4D6F-A003-567BCD4944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" name="Freeform 31">
                <a:extLst>
                  <a:ext uri="{FF2B5EF4-FFF2-40B4-BE49-F238E27FC236}">
                    <a16:creationId xmlns:a16="http://schemas.microsoft.com/office/drawing/2014/main" id="{9C94C39D-3575-40BC-B1C4-CC57CA83CC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" name="Freeform 32">
                <a:extLst>
                  <a:ext uri="{FF2B5EF4-FFF2-40B4-BE49-F238E27FC236}">
                    <a16:creationId xmlns:a16="http://schemas.microsoft.com/office/drawing/2014/main" id="{6EADFF6A-316F-443B-832A-74FF86D8D5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" name="Freeform 33">
                <a:extLst>
                  <a:ext uri="{FF2B5EF4-FFF2-40B4-BE49-F238E27FC236}">
                    <a16:creationId xmlns:a16="http://schemas.microsoft.com/office/drawing/2014/main" id="{A0B47EF6-D6CE-445B-8F59-3390DD1047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3" name="Freeform 34">
              <a:extLst>
                <a:ext uri="{FF2B5EF4-FFF2-40B4-BE49-F238E27FC236}">
                  <a16:creationId xmlns:a16="http://schemas.microsoft.com/office/drawing/2014/main" id="{ECA85EF4-DD87-458F-9CF6-1D3C66AD2F6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" name="Freeform 35">
              <a:extLst>
                <a:ext uri="{FF2B5EF4-FFF2-40B4-BE49-F238E27FC236}">
                  <a16:creationId xmlns:a16="http://schemas.microsoft.com/office/drawing/2014/main" id="{62E58861-1D2F-4536-8C95-BDB02C232C7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5" name="Oval 36">
              <a:extLst>
                <a:ext uri="{FF2B5EF4-FFF2-40B4-BE49-F238E27FC236}">
                  <a16:creationId xmlns:a16="http://schemas.microsoft.com/office/drawing/2014/main" id="{C64E0F89-1419-497E-9E6C-1A6E384198A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46" name="Oval 37">
              <a:extLst>
                <a:ext uri="{FF2B5EF4-FFF2-40B4-BE49-F238E27FC236}">
                  <a16:creationId xmlns:a16="http://schemas.microsoft.com/office/drawing/2014/main" id="{B3CF1B9E-87DE-449F-95C7-236793E474B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47" name="Oval 38">
              <a:extLst>
                <a:ext uri="{FF2B5EF4-FFF2-40B4-BE49-F238E27FC236}">
                  <a16:creationId xmlns:a16="http://schemas.microsoft.com/office/drawing/2014/main" id="{E9C50D42-E7CF-4C4D-8177-8C1F7A00A38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48" name="Oval 39">
              <a:extLst>
                <a:ext uri="{FF2B5EF4-FFF2-40B4-BE49-F238E27FC236}">
                  <a16:creationId xmlns:a16="http://schemas.microsoft.com/office/drawing/2014/main" id="{2550E953-6F73-499B-A63D-F7528F356D3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49" name="Oval 40">
              <a:extLst>
                <a:ext uri="{FF2B5EF4-FFF2-40B4-BE49-F238E27FC236}">
                  <a16:creationId xmlns:a16="http://schemas.microsoft.com/office/drawing/2014/main" id="{48CBB23B-4927-44B0-B6A5-BF7EFCCB2A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pic>
        <p:nvPicPr>
          <p:cNvPr id="6" name="Picture 2" descr="http://www.swordofthespirit.net/bulwark/mosesbush.gif">
            <a:extLst>
              <a:ext uri="{FF2B5EF4-FFF2-40B4-BE49-F238E27FC236}">
                <a16:creationId xmlns:a16="http://schemas.microsoft.com/office/drawing/2014/main" id="{E8BA6CD0-4EA8-9155-0ADD-6E2E23E081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939" y="2248696"/>
            <a:ext cx="1092088" cy="635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AutoShape 46">
            <a:extLst>
              <a:ext uri="{FF2B5EF4-FFF2-40B4-BE49-F238E27FC236}">
                <a16:creationId xmlns:a16="http://schemas.microsoft.com/office/drawing/2014/main" id="{A74095AC-5954-0589-B400-B730B0EF33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895600"/>
            <a:ext cx="4953000" cy="1295400"/>
          </a:xfrm>
          <a:prstGeom prst="wedgeRoundRectCallout">
            <a:avLst>
              <a:gd name="adj1" fmla="val -53485"/>
              <a:gd name="adj2" fmla="val -24083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My goal is to prove</a:t>
            </a:r>
            <a:r>
              <a:rPr lang="en-US" sz="2400" dirty="0">
                <a:solidFill>
                  <a:srgbClr val="FFC000"/>
                </a:solidFill>
              </a:rPr>
              <a:t> Mortal(Socrates)</a:t>
            </a:r>
            <a:r>
              <a:rPr lang="en-US" altLang="en-US" sz="2400" dirty="0"/>
              <a:t>.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But I am stuck so I will ask my oracles about who </a:t>
            </a:r>
            <a:r>
              <a:rPr lang="en-US" sz="2400" dirty="0">
                <a:solidFill>
                  <a:srgbClr val="66FF66"/>
                </a:solidFill>
              </a:rPr>
              <a:t>Socrates </a:t>
            </a:r>
            <a:r>
              <a:rPr lang="en-US" altLang="en-US" sz="2400" dirty="0"/>
              <a:t>is.</a:t>
            </a:r>
          </a:p>
        </p:txBody>
      </p:sp>
      <p:sp>
        <p:nvSpPr>
          <p:cNvPr id="11" name="AutoShape 38">
            <a:extLst>
              <a:ext uri="{FF2B5EF4-FFF2-40B4-BE49-F238E27FC236}">
                <a16:creationId xmlns:a16="http://schemas.microsoft.com/office/drawing/2014/main" id="{9252B27F-1228-D0CE-B197-CADF56A204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286000"/>
            <a:ext cx="4544168" cy="552661"/>
          </a:xfrm>
          <a:prstGeom prst="wedgeRoundRectCallout">
            <a:avLst>
              <a:gd name="adj1" fmla="val -65458"/>
              <a:gd name="adj2" fmla="val -17255"/>
              <a:gd name="adj3" fmla="val 16667"/>
            </a:avLst>
          </a:prstGeom>
          <a:noFill/>
          <a:ln w="12700">
            <a:solidFill>
              <a:srgbClr val="996600"/>
            </a:solidFill>
            <a:miter lim="800000"/>
            <a:headEnd/>
            <a:tailEnd/>
          </a:ln>
        </p:spPr>
        <p:txBody>
          <a:bodyPr/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lvl="0" algn="r">
              <a:spcBef>
                <a:spcPts val="0"/>
              </a:spcBef>
            </a:pPr>
            <a:r>
              <a:rPr lang="en-CA" sz="2400" dirty="0">
                <a:latin typeface="+mj-lt"/>
              </a:rPr>
              <a:t>I assure you that</a:t>
            </a:r>
            <a:r>
              <a:rPr lang="en-US" sz="2400" dirty="0">
                <a:solidFill>
                  <a:srgbClr val="FFC000"/>
                </a:solidFill>
                <a:latin typeface="+mj-lt"/>
              </a:rPr>
              <a:t> 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</a:rPr>
              <a:t>Human(</a:t>
            </a:r>
            <a:r>
              <a:rPr lang="en-US" sz="2400" dirty="0">
                <a:solidFill>
                  <a:srgbClr val="66FF66"/>
                </a:solidFill>
                <a:latin typeface="Times New Roman" pitchFamily="18" charset="0"/>
              </a:rPr>
              <a:t>Socrates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</a:rPr>
              <a:t>)</a:t>
            </a:r>
            <a:r>
              <a:rPr lang="en-CA" altLang="en-US" sz="2400" dirty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7976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3" grpId="0" animBg="1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">
            <a:extLst>
              <a:ext uri="{FF2B5EF4-FFF2-40B4-BE49-F238E27FC236}">
                <a16:creationId xmlns:a16="http://schemas.microsoft.com/office/drawing/2014/main" id="{1339D58C-B47A-465B-9F0C-2E1990E21A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>
                <a:sym typeface="Symbol" pitchFamily="18" charset="2"/>
              </a:rPr>
              <a:t>Objects, Predicates, &amp; Relations</a:t>
            </a:r>
            <a:endParaRPr lang="en-CA" altLang="en-US" dirty="0"/>
          </a:p>
        </p:txBody>
      </p:sp>
      <p:sp>
        <p:nvSpPr>
          <p:cNvPr id="29" name="AutoShape 55">
            <a:extLst>
              <a:ext uri="{FF2B5EF4-FFF2-40B4-BE49-F238E27FC236}">
                <a16:creationId xmlns:a16="http://schemas.microsoft.com/office/drawing/2014/main" id="{446D3256-D254-4E70-903A-5E20BD641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717" y="838200"/>
            <a:ext cx="6540483" cy="3429000"/>
          </a:xfrm>
          <a:prstGeom prst="wedgeRoundRectCallout">
            <a:avLst>
              <a:gd name="adj1" fmla="val -36967"/>
              <a:gd name="adj2" fmla="val 54122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Predicates: </a:t>
            </a:r>
            <a:r>
              <a:rPr lang="en-US" altLang="en-US" sz="2400" dirty="0">
                <a:solidFill>
                  <a:srgbClr val="FFC000"/>
                </a:solidFill>
              </a:rPr>
              <a:t>boy(x)</a:t>
            </a:r>
            <a:r>
              <a:rPr lang="en-US" altLang="en-US" sz="2400" dirty="0">
                <a:solidFill>
                  <a:srgbClr val="FFFFFF"/>
                </a:solidFill>
              </a:rPr>
              <a:t>, </a:t>
            </a:r>
            <a:r>
              <a:rPr lang="en-US" altLang="en-US" sz="2400" dirty="0">
                <a:solidFill>
                  <a:srgbClr val="FFC000"/>
                </a:solidFill>
              </a:rPr>
              <a:t>father(x)</a:t>
            </a:r>
            <a:r>
              <a:rPr lang="en-US" altLang="en-US" sz="2400" dirty="0">
                <a:solidFill>
                  <a:srgbClr val="FFFFFF"/>
                </a:solidFill>
              </a:rPr>
              <a:t>, ...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  is True if and only if object </a:t>
            </a:r>
            <a:r>
              <a:rPr lang="en-US" altLang="en-US" sz="2400" dirty="0">
                <a:solidFill>
                  <a:srgbClr val="FFC000"/>
                </a:solidFill>
              </a:rPr>
              <a:t>x</a:t>
            </a:r>
            <a:r>
              <a:rPr lang="en-US" altLang="en-US" sz="2400" dirty="0"/>
              <a:t> has stated property. 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Relations:  </a:t>
            </a:r>
            <a:r>
              <a:rPr lang="en-US" altLang="en-US" sz="2400" dirty="0">
                <a:solidFill>
                  <a:srgbClr val="FFC000"/>
                </a:solidFill>
              </a:rPr>
              <a:t>loves(b,g)</a:t>
            </a:r>
            <a:r>
              <a:rPr lang="en-US" altLang="en-US" sz="2400" dirty="0">
                <a:solidFill>
                  <a:srgbClr val="FFFFFF"/>
                </a:solidFill>
              </a:rPr>
              <a:t>, </a:t>
            </a:r>
            <a:r>
              <a:rPr lang="en-US" altLang="en-US" sz="2400" dirty="0" err="1">
                <a:solidFill>
                  <a:srgbClr val="FFC000"/>
                </a:solidFill>
              </a:rPr>
              <a:t>fatherOf</a:t>
            </a:r>
            <a:r>
              <a:rPr lang="en-US" altLang="en-US" sz="2400" dirty="0">
                <a:solidFill>
                  <a:srgbClr val="FFC000"/>
                </a:solidFill>
              </a:rPr>
              <a:t>(x,y)</a:t>
            </a:r>
            <a:r>
              <a:rPr lang="en-US" altLang="en-US" sz="2400" dirty="0">
                <a:solidFill>
                  <a:srgbClr val="FFFFFF"/>
                </a:solidFill>
              </a:rPr>
              <a:t>, ...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  is True if and only if objects have stated relation.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Defining: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CA" altLang="en-US" sz="2400" dirty="0">
                <a:solidFill>
                  <a:srgbClr val="FFC000"/>
                </a:solidFill>
              </a:rPr>
              <a:t>   </a:t>
            </a:r>
            <a:r>
              <a:rPr lang="en-CA" altLang="en-US" sz="2400" dirty="0" err="1">
                <a:solidFill>
                  <a:srgbClr val="FFC000"/>
                </a:solidFill>
              </a:rPr>
              <a:t>fatherOf</a:t>
            </a:r>
            <a:r>
              <a:rPr lang="en-CA" altLang="en-US" sz="2400" dirty="0">
                <a:solidFill>
                  <a:srgbClr val="FFC000"/>
                </a:solidFill>
              </a:rPr>
              <a:t>(x,y)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“</a:t>
            </a:r>
            <a:r>
              <a:rPr lang="en-CA" altLang="en-US" sz="2400" dirty="0">
                <a:solidFill>
                  <a:srgbClr val="FFC000"/>
                </a:solidFill>
              </a:rPr>
              <a:t>x</a:t>
            </a:r>
            <a:r>
              <a:rPr lang="en-CA" altLang="en-US" sz="2400" dirty="0"/>
              <a:t> is </a:t>
            </a:r>
            <a:r>
              <a:rPr lang="en-CA" altLang="en-US" sz="2400" dirty="0">
                <a:solidFill>
                  <a:srgbClr val="FFC000"/>
                </a:solidFill>
              </a:rPr>
              <a:t>y</a:t>
            </a:r>
            <a:r>
              <a:rPr lang="en-CA" altLang="en-US" sz="2400" dirty="0"/>
              <a:t>’s father”.</a:t>
            </a:r>
            <a:r>
              <a:rPr lang="en-CA" altLang="en-US" sz="2400" dirty="0">
                <a:solidFill>
                  <a:srgbClr val="FFC000"/>
                </a:solidFill>
              </a:rPr>
              <a:t> 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C000"/>
                </a:solidFill>
              </a:rPr>
              <a:t>   father(x)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  <a:sym typeface="Symbol" pitchFamily="18" charset="2"/>
              </a:rPr>
              <a:t>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y </a:t>
            </a:r>
            <a:r>
              <a:rPr lang="en-CA" altLang="en-US" sz="2400" dirty="0" err="1">
                <a:solidFill>
                  <a:srgbClr val="FFC000"/>
                </a:solidFill>
                <a:sym typeface="Symbol" pitchFamily="18" charset="2"/>
              </a:rPr>
              <a:t>f</a:t>
            </a:r>
            <a:r>
              <a:rPr lang="en-CA" altLang="en-US" sz="2400" dirty="0" err="1">
                <a:solidFill>
                  <a:srgbClr val="FFC000"/>
                </a:solidFill>
              </a:rPr>
              <a:t>atherOf</a:t>
            </a:r>
            <a:r>
              <a:rPr lang="en-CA" altLang="en-US" sz="2400" dirty="0">
                <a:solidFill>
                  <a:srgbClr val="FFC000"/>
                </a:solidFill>
              </a:rPr>
              <a:t>(x,y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CA" altLang="en-US" sz="2400" dirty="0">
                <a:solidFill>
                  <a:srgbClr val="FFC000"/>
                </a:solidFill>
              </a:rPr>
              <a:t>   daughter(</a:t>
            </a:r>
            <a:r>
              <a:rPr lang="en-CA" altLang="en-US" sz="2400" dirty="0" err="1">
                <a:solidFill>
                  <a:srgbClr val="FFC000"/>
                </a:solidFill>
              </a:rPr>
              <a:t>y,x</a:t>
            </a:r>
            <a:r>
              <a:rPr lang="en-CA" altLang="en-US" sz="2400" dirty="0">
                <a:solidFill>
                  <a:srgbClr val="FFC000"/>
                </a:solidFill>
              </a:rPr>
              <a:t>)  iff  father(x,y)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girl(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) </a:t>
            </a:r>
          </a:p>
        </p:txBody>
      </p:sp>
      <p:pic>
        <p:nvPicPr>
          <p:cNvPr id="53" name="Picture 5" descr="j0116172">
            <a:extLst>
              <a:ext uri="{FF2B5EF4-FFF2-40B4-BE49-F238E27FC236}">
                <a16:creationId xmlns:a16="http://schemas.microsoft.com/office/drawing/2014/main" id="{70311BCF-E392-49FD-B1FA-2530121E83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5638799"/>
            <a:ext cx="820248" cy="1115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" name="Picture 4" descr="https://cdn.cnn.com/cnnnext/dam/assets/150717181134-black-fathers-exlarge-169.jpg">
            <a:extLst>
              <a:ext uri="{FF2B5EF4-FFF2-40B4-BE49-F238E27FC236}">
                <a16:creationId xmlns:a16="http://schemas.microsoft.com/office/drawing/2014/main" id="{F7D161A0-A68A-407A-8C33-8888741808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4876800"/>
            <a:ext cx="3187683" cy="17900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EE66C23-E2C6-A1B2-C693-64F7B9C635E8}"/>
              </a:ext>
            </a:extLst>
          </p:cNvPr>
          <p:cNvSpPr txBox="1"/>
          <p:nvPr/>
        </p:nvSpPr>
        <p:spPr>
          <a:xfrm>
            <a:off x="2209800" y="3048000"/>
            <a:ext cx="58010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400" dirty="0">
                <a:solidFill>
                  <a:srgbClr val="FFC000"/>
                </a:solidFill>
              </a:rPr>
              <a:t>exist</a:t>
            </a:r>
            <a:endParaRPr lang="en-GB" sz="14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1886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 animBg="1"/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http://www.swordofthespirit.net/bulwark/mosesbush.gif">
            <a:extLst>
              <a:ext uri="{FF2B5EF4-FFF2-40B4-BE49-F238E27FC236}">
                <a16:creationId xmlns:a16="http://schemas.microsoft.com/office/drawing/2014/main" id="{89653176-DB2E-74AE-0703-8D6A84C6C9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111" y="1539105"/>
            <a:ext cx="1092088" cy="635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5BA2DF83-FAE2-4F8C-9513-032294BA1FF3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57556"/>
            <a:ext cx="7772400" cy="543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defRPr/>
            </a:pPr>
            <a:r>
              <a:rPr lang="en-US" altLang="en-US" sz="4000">
                <a:cs typeface="Times New Roman" panose="02020603050405020304" pitchFamily="18" charset="0"/>
              </a:rPr>
              <a:t>Humans are Mortal</a:t>
            </a:r>
            <a:endParaRPr kumimoji="0" lang="en-CA" altLang="en-US" sz="40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</a:endParaRP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90385632-CEC6-46D3-9C09-C81AD54E674E}"/>
              </a:ext>
            </a:extLst>
          </p:cNvPr>
          <p:cNvGrpSpPr/>
          <p:nvPr/>
        </p:nvGrpSpPr>
        <p:grpSpPr>
          <a:xfrm>
            <a:off x="1948052" y="585809"/>
            <a:ext cx="7946489" cy="1107996"/>
            <a:chOff x="1948052" y="2396598"/>
            <a:chExt cx="7946489" cy="1107996"/>
          </a:xfrm>
        </p:grpSpPr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B7D9E70F-28C0-4ECD-BFBB-F447BAE1AC0D}"/>
                </a:ext>
              </a:extLst>
            </p:cNvPr>
            <p:cNvGrpSpPr/>
            <p:nvPr/>
          </p:nvGrpSpPr>
          <p:grpSpPr>
            <a:xfrm>
              <a:off x="1948052" y="2396598"/>
              <a:ext cx="4103341" cy="1107996"/>
              <a:chOff x="1948052" y="2396598"/>
              <a:chExt cx="4103341" cy="1107996"/>
            </a:xfrm>
          </p:grpSpPr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3D8097F6-1FE6-43CE-97D5-9A833C59D2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8052" y="2606223"/>
                <a:ext cx="4103341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buFontTx/>
                  <a:buNone/>
                </a:pPr>
                <a:r>
                  <a:rPr lang="en-US" sz="2400" dirty="0">
                    <a:solidFill>
                      <a:srgbClr val="FFC000"/>
                    </a:solidFill>
                  </a:rPr>
                  <a:t>∀x</a:t>
                </a:r>
                <a:r>
                  <a:rPr lang="en-US" sz="2400">
                    <a:solidFill>
                      <a:srgbClr val="FFC000"/>
                    </a:solidFill>
                  </a:rPr>
                  <a:t>, Human</a:t>
                </a:r>
                <a:r>
                  <a:rPr lang="en-US" sz="2400" dirty="0">
                    <a:solidFill>
                      <a:srgbClr val="FFC000"/>
                    </a:solidFill>
                  </a:rPr>
                  <a:t>(x)</a:t>
                </a:r>
                <a:r>
                  <a:rPr lang="el-GR" altLang="en-US" sz="240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lang="en-US" sz="2400">
                    <a:solidFill>
                      <a:srgbClr val="FFC000"/>
                    </a:solidFill>
                  </a:rPr>
                  <a:t>Mortal</a:t>
                </a:r>
                <a:r>
                  <a:rPr lang="en-US" sz="2400" dirty="0">
                    <a:solidFill>
                      <a:srgbClr val="FFC000"/>
                    </a:solidFill>
                  </a:rPr>
                  <a:t>(x)</a:t>
                </a:r>
              </a:p>
              <a:p>
                <a:pPr eaLnBrk="1" hangingPunct="1">
                  <a:spcBef>
                    <a:spcPts val="0"/>
                  </a:spcBef>
                  <a:buFontTx/>
                  <a:buNone/>
                </a:pPr>
                <a:r>
                  <a:rPr lang="en-US" sz="2400">
                    <a:solidFill>
                      <a:srgbClr val="FFC000"/>
                    </a:solidFill>
                  </a:rPr>
                  <a:t>Human(Socrates</a:t>
                </a:r>
                <a:r>
                  <a:rPr lang="en-US" sz="2400" dirty="0">
                    <a:solidFill>
                      <a:srgbClr val="FFC000"/>
                    </a:solidFill>
                  </a:rPr>
                  <a:t>) </a:t>
                </a:r>
              </a:p>
            </p:txBody>
          </p:sp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1685EAE6-50F3-4A28-BDEB-EA4FB8D802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57800" y="2396598"/>
                <a:ext cx="674342" cy="11079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buFontTx/>
                  <a:buNone/>
                </a:pPr>
                <a:r>
                  <a:rPr lang="en-US" sz="6600" dirty="0">
                    <a:solidFill>
                      <a:srgbClr val="FFC000"/>
                    </a:solidFill>
                  </a:rPr>
                  <a:t>}</a:t>
                </a:r>
              </a:p>
            </p:txBody>
          </p:sp>
        </p:grp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FF42BF39-7FEB-4A09-BA63-86CEA07755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1200" y="2790888"/>
              <a:ext cx="410334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ts val="0"/>
                </a:spcBef>
                <a:buFontTx/>
                <a:buNone/>
              </a:pPr>
              <a:r>
                <a:rPr lang="el-GR" altLang="en-US" sz="240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r>
                <a:rPr lang="en-US" sz="2400">
                  <a:solidFill>
                    <a:srgbClr val="FFC000"/>
                  </a:solidFill>
                </a:rPr>
                <a:t> Mortal(Socrates</a:t>
              </a:r>
              <a:r>
                <a:rPr lang="en-US" sz="2400" dirty="0">
                  <a:solidFill>
                    <a:srgbClr val="FFC000"/>
                  </a:solidFill>
                </a:rPr>
                <a:t>) </a:t>
              </a:r>
            </a:p>
          </p:txBody>
        </p:sp>
      </p:grpSp>
      <p:sp>
        <p:nvSpPr>
          <p:cNvPr id="57" name="Text Box 43">
            <a:extLst>
              <a:ext uri="{FF2B5EF4-FFF2-40B4-BE49-F238E27FC236}">
                <a16:creationId xmlns:a16="http://schemas.microsoft.com/office/drawing/2014/main" id="{8DE9DFA0-1E0F-4DA7-9881-BC87975A02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802716"/>
            <a:ext cx="9877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Prove:</a:t>
            </a:r>
          </a:p>
        </p:txBody>
      </p:sp>
      <p:grpSp>
        <p:nvGrpSpPr>
          <p:cNvPr id="141" name="Group 26">
            <a:extLst>
              <a:ext uri="{FF2B5EF4-FFF2-40B4-BE49-F238E27FC236}">
                <a16:creationId xmlns:a16="http://schemas.microsoft.com/office/drawing/2014/main" id="{011B6999-0E52-4724-A147-C4406A6AA0FA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47640" y="2995262"/>
            <a:ext cx="519029" cy="1271938"/>
            <a:chOff x="2308" y="1513"/>
            <a:chExt cx="1162" cy="2570"/>
          </a:xfrm>
        </p:grpSpPr>
        <p:grpSp>
          <p:nvGrpSpPr>
            <p:cNvPr id="142" name="Group 27">
              <a:extLst>
                <a:ext uri="{FF2B5EF4-FFF2-40B4-BE49-F238E27FC236}">
                  <a16:creationId xmlns:a16="http://schemas.microsoft.com/office/drawing/2014/main" id="{AE0198DD-2050-4688-B54D-5A7E3DC0D4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50" name="Freeform 28">
                <a:extLst>
                  <a:ext uri="{FF2B5EF4-FFF2-40B4-BE49-F238E27FC236}">
                    <a16:creationId xmlns:a16="http://schemas.microsoft.com/office/drawing/2014/main" id="{3540D647-E56D-42FC-8C47-DE178CEE4F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1" name="Freeform 29">
                <a:extLst>
                  <a:ext uri="{FF2B5EF4-FFF2-40B4-BE49-F238E27FC236}">
                    <a16:creationId xmlns:a16="http://schemas.microsoft.com/office/drawing/2014/main" id="{2A3EFE73-E01E-4DFD-B584-24541C2A27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2" name="Freeform 30">
                <a:extLst>
                  <a:ext uri="{FF2B5EF4-FFF2-40B4-BE49-F238E27FC236}">
                    <a16:creationId xmlns:a16="http://schemas.microsoft.com/office/drawing/2014/main" id="{7855262B-79BA-4D6F-A003-567BCD4944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" name="Freeform 31">
                <a:extLst>
                  <a:ext uri="{FF2B5EF4-FFF2-40B4-BE49-F238E27FC236}">
                    <a16:creationId xmlns:a16="http://schemas.microsoft.com/office/drawing/2014/main" id="{9C94C39D-3575-40BC-B1C4-CC57CA83CC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" name="Freeform 32">
                <a:extLst>
                  <a:ext uri="{FF2B5EF4-FFF2-40B4-BE49-F238E27FC236}">
                    <a16:creationId xmlns:a16="http://schemas.microsoft.com/office/drawing/2014/main" id="{6EADFF6A-316F-443B-832A-74FF86D8D5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" name="Freeform 33">
                <a:extLst>
                  <a:ext uri="{FF2B5EF4-FFF2-40B4-BE49-F238E27FC236}">
                    <a16:creationId xmlns:a16="http://schemas.microsoft.com/office/drawing/2014/main" id="{A0B47EF6-D6CE-445B-8F59-3390DD1047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3" name="Freeform 34">
              <a:extLst>
                <a:ext uri="{FF2B5EF4-FFF2-40B4-BE49-F238E27FC236}">
                  <a16:creationId xmlns:a16="http://schemas.microsoft.com/office/drawing/2014/main" id="{ECA85EF4-DD87-458F-9CF6-1D3C66AD2F6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" name="Freeform 35">
              <a:extLst>
                <a:ext uri="{FF2B5EF4-FFF2-40B4-BE49-F238E27FC236}">
                  <a16:creationId xmlns:a16="http://schemas.microsoft.com/office/drawing/2014/main" id="{62E58861-1D2F-4536-8C95-BDB02C232C7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5" name="Oval 36">
              <a:extLst>
                <a:ext uri="{FF2B5EF4-FFF2-40B4-BE49-F238E27FC236}">
                  <a16:creationId xmlns:a16="http://schemas.microsoft.com/office/drawing/2014/main" id="{C64E0F89-1419-497E-9E6C-1A6E384198A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46" name="Oval 37">
              <a:extLst>
                <a:ext uri="{FF2B5EF4-FFF2-40B4-BE49-F238E27FC236}">
                  <a16:creationId xmlns:a16="http://schemas.microsoft.com/office/drawing/2014/main" id="{B3CF1B9E-87DE-449F-95C7-236793E474B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47" name="Oval 38">
              <a:extLst>
                <a:ext uri="{FF2B5EF4-FFF2-40B4-BE49-F238E27FC236}">
                  <a16:creationId xmlns:a16="http://schemas.microsoft.com/office/drawing/2014/main" id="{E9C50D42-E7CF-4C4D-8177-8C1F7A00A38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48" name="Oval 39">
              <a:extLst>
                <a:ext uri="{FF2B5EF4-FFF2-40B4-BE49-F238E27FC236}">
                  <a16:creationId xmlns:a16="http://schemas.microsoft.com/office/drawing/2014/main" id="{2550E953-6F73-499B-A63D-F7528F356D3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49" name="Oval 40">
              <a:extLst>
                <a:ext uri="{FF2B5EF4-FFF2-40B4-BE49-F238E27FC236}">
                  <a16:creationId xmlns:a16="http://schemas.microsoft.com/office/drawing/2014/main" id="{48CBB23B-4927-44B0-B6A5-BF7EFCCB2A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pic>
        <p:nvPicPr>
          <p:cNvPr id="6" name="Picture 2" descr="http://www.swordofthespirit.net/bulwark/mosesbush.gif">
            <a:extLst>
              <a:ext uri="{FF2B5EF4-FFF2-40B4-BE49-F238E27FC236}">
                <a16:creationId xmlns:a16="http://schemas.microsoft.com/office/drawing/2014/main" id="{E8BA6CD0-4EA8-9155-0ADD-6E2E23E081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939" y="2248696"/>
            <a:ext cx="1092088" cy="635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AutoShape 46">
            <a:extLst>
              <a:ext uri="{FF2B5EF4-FFF2-40B4-BE49-F238E27FC236}">
                <a16:creationId xmlns:a16="http://schemas.microsoft.com/office/drawing/2014/main" id="{A74095AC-5954-0589-B400-B730B0EF33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5242" y="2754030"/>
            <a:ext cx="3730424" cy="439047"/>
          </a:xfrm>
          <a:prstGeom prst="wedgeRoundRectCallout">
            <a:avLst>
              <a:gd name="adj1" fmla="val -53485"/>
              <a:gd name="adj2" fmla="val 30035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I give the oracle </a:t>
            </a:r>
            <a:r>
              <a:rPr lang="en-US" altLang="en-US" sz="2400" dirty="0">
                <a:solidFill>
                  <a:schemeClr val="accent2"/>
                </a:solidFill>
              </a:rPr>
              <a:t>x</a:t>
            </a:r>
            <a:r>
              <a:rPr lang="en-US" altLang="en-US" sz="2400" dirty="0"/>
              <a:t>=</a:t>
            </a:r>
            <a:r>
              <a:rPr lang="en-US" sz="2400" dirty="0">
                <a:solidFill>
                  <a:srgbClr val="66FF66"/>
                </a:solidFill>
              </a:rPr>
              <a:t>Socrates</a:t>
            </a:r>
            <a:r>
              <a:rPr lang="en-US" altLang="en-US" sz="2400" dirty="0"/>
              <a:t>.</a:t>
            </a:r>
          </a:p>
        </p:txBody>
      </p:sp>
      <p:sp>
        <p:nvSpPr>
          <p:cNvPr id="4" name="AutoShape 38">
            <a:extLst>
              <a:ext uri="{FF2B5EF4-FFF2-40B4-BE49-F238E27FC236}">
                <a16:creationId xmlns:a16="http://schemas.microsoft.com/office/drawing/2014/main" id="{7EAA23C5-E78A-4868-9DEE-C91AD265E5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5242" y="3257266"/>
            <a:ext cx="4920092" cy="914400"/>
          </a:xfrm>
          <a:prstGeom prst="wedgeRoundRectCallout">
            <a:avLst>
              <a:gd name="adj1" fmla="val -52176"/>
              <a:gd name="adj2" fmla="val -40676"/>
              <a:gd name="adj3" fmla="val 16667"/>
            </a:avLst>
          </a:prstGeom>
          <a:noFill/>
          <a:ln w="12700">
            <a:solidFill>
              <a:srgbClr val="FFFF00"/>
            </a:solidFill>
            <a:miter lim="800000"/>
            <a:headEnd/>
            <a:tailEnd/>
          </a:ln>
        </p:spPr>
        <p:txBody>
          <a:bodyPr/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ts val="0"/>
              </a:spcBef>
              <a:buFontTx/>
              <a:buNone/>
            </a:pPr>
            <a:r>
              <a:rPr lang="en-CA" altLang="en-US" sz="2400" dirty="0">
                <a:latin typeface="+mj-lt"/>
              </a:rPr>
              <a:t>I assure you that</a:t>
            </a:r>
            <a:r>
              <a:rPr lang="en-US" altLang="en-US" sz="2400" dirty="0">
                <a:solidFill>
                  <a:srgbClr val="FFC000"/>
                </a:solidFill>
                <a:latin typeface="+mj-lt"/>
              </a:rPr>
              <a:t> </a:t>
            </a:r>
            <a:r>
              <a:rPr lang="en-US" sz="2400" dirty="0">
                <a:solidFill>
                  <a:schemeClr val="tx2"/>
                </a:solidFill>
                <a:latin typeface="+mj-lt"/>
              </a:rPr>
              <a:t>Human(</a:t>
            </a:r>
            <a:r>
              <a:rPr lang="en-US" sz="2400" dirty="0">
                <a:solidFill>
                  <a:srgbClr val="66FF66"/>
                </a:solidFill>
                <a:latin typeface="+mj-lt"/>
              </a:rPr>
              <a:t>Socrates</a:t>
            </a:r>
            <a:r>
              <a:rPr lang="en-US" sz="2400" dirty="0">
                <a:solidFill>
                  <a:schemeClr val="tx2"/>
                </a:solidFill>
                <a:latin typeface="+mj-lt"/>
              </a:rPr>
              <a:t>)</a:t>
            </a:r>
            <a:r>
              <a:rPr lang="el-GR" altLang="en-US" sz="2400" dirty="0">
                <a:solidFill>
                  <a:schemeClr val="tx2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sz="2400" dirty="0">
                <a:solidFill>
                  <a:schemeClr val="tx2"/>
                </a:solidFill>
                <a:latin typeface="+mj-lt"/>
              </a:rPr>
              <a:t>Mortal(</a:t>
            </a:r>
            <a:r>
              <a:rPr lang="en-US" sz="2400" dirty="0">
                <a:solidFill>
                  <a:srgbClr val="66FF66"/>
                </a:solidFill>
                <a:latin typeface="+mj-lt"/>
              </a:rPr>
              <a:t>Socrates</a:t>
            </a:r>
            <a:r>
              <a:rPr lang="en-US" sz="2400" dirty="0">
                <a:solidFill>
                  <a:schemeClr val="tx2"/>
                </a:solidFill>
                <a:latin typeface="+mj-lt"/>
              </a:rPr>
              <a:t>)</a:t>
            </a:r>
            <a:endParaRPr lang="en-CA" altLang="en-US" sz="2400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5" name="AutoShape 46">
            <a:extLst>
              <a:ext uri="{FF2B5EF4-FFF2-40B4-BE49-F238E27FC236}">
                <a16:creationId xmlns:a16="http://schemas.microsoft.com/office/drawing/2014/main" id="{C9B0C876-6C2A-E8ED-A839-3F4AE54397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9167" y="4869293"/>
            <a:ext cx="3542573" cy="841584"/>
          </a:xfrm>
          <a:prstGeom prst="wedgeRoundRectCallout">
            <a:avLst>
              <a:gd name="adj1" fmla="val -54075"/>
              <a:gd name="adj2" fmla="val -51381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I use </a:t>
            </a:r>
            <a:r>
              <a:rPr lang="en-US" sz="2400" dirty="0"/>
              <a:t>modus ponens to get </a:t>
            </a:r>
            <a:r>
              <a:rPr lang="en-US" sz="2400" dirty="0">
                <a:solidFill>
                  <a:schemeClr val="accent2"/>
                </a:solidFill>
              </a:rPr>
              <a:t>Mortal(</a:t>
            </a:r>
            <a:r>
              <a:rPr lang="en-US" sz="2400" dirty="0">
                <a:solidFill>
                  <a:srgbClr val="66FF66"/>
                </a:solidFill>
              </a:rPr>
              <a:t>Socrates</a:t>
            </a:r>
            <a:r>
              <a:rPr lang="en-US" sz="2400" dirty="0">
                <a:solidFill>
                  <a:schemeClr val="accent2"/>
                </a:solidFill>
              </a:rPr>
              <a:t>)</a:t>
            </a:r>
            <a:r>
              <a:rPr lang="en-US" altLang="en-US" sz="2400" dirty="0"/>
              <a:t>.</a:t>
            </a:r>
          </a:p>
        </p:txBody>
      </p:sp>
      <p:sp>
        <p:nvSpPr>
          <p:cNvPr id="9" name="AutoShape 38">
            <a:extLst>
              <a:ext uri="{FF2B5EF4-FFF2-40B4-BE49-F238E27FC236}">
                <a16:creationId xmlns:a16="http://schemas.microsoft.com/office/drawing/2014/main" id="{07666946-B28D-65C5-C82B-D0BD6CD0AC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9977" y="2243313"/>
            <a:ext cx="4640174" cy="461665"/>
          </a:xfrm>
          <a:prstGeom prst="wedgeRoundRectCallout">
            <a:avLst>
              <a:gd name="adj1" fmla="val -51974"/>
              <a:gd name="adj2" fmla="val -48582"/>
              <a:gd name="adj3" fmla="val 16667"/>
            </a:avLst>
          </a:prstGeom>
          <a:noFill/>
          <a:ln w="12700">
            <a:solidFill>
              <a:srgbClr val="FFFF00"/>
            </a:solidFill>
            <a:miter lim="800000"/>
            <a:headEnd/>
            <a:tailEnd/>
          </a:ln>
        </p:spPr>
        <p:txBody>
          <a:bodyPr/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ts val="0"/>
              </a:spcBef>
              <a:buFontTx/>
              <a:buNone/>
            </a:pPr>
            <a:r>
              <a:rPr lang="en-US" altLang="en-US" sz="2400" dirty="0">
                <a:latin typeface="+mj-lt"/>
              </a:rPr>
              <a:t>I am ready for you to give me an </a:t>
            </a:r>
            <a:r>
              <a:rPr lang="en-US" altLang="en-US" sz="2400" dirty="0">
                <a:solidFill>
                  <a:schemeClr val="accent2"/>
                </a:solidFill>
                <a:latin typeface="+mj-lt"/>
              </a:rPr>
              <a:t>x</a:t>
            </a:r>
            <a:r>
              <a:rPr lang="en-US" altLang="en-US" sz="2400" dirty="0">
                <a:latin typeface="+mj-lt"/>
              </a:rPr>
              <a:t>.</a:t>
            </a:r>
            <a:endParaRPr lang="en-CA" altLang="en-US" sz="2400" dirty="0">
              <a:latin typeface="+mj-lt"/>
            </a:endParaRPr>
          </a:p>
        </p:txBody>
      </p:sp>
      <p:sp>
        <p:nvSpPr>
          <p:cNvPr id="11" name="AutoShape 38">
            <a:extLst>
              <a:ext uri="{FF2B5EF4-FFF2-40B4-BE49-F238E27FC236}">
                <a16:creationId xmlns:a16="http://schemas.microsoft.com/office/drawing/2014/main" id="{9252B27F-1228-D0CE-B197-CADF56A204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8052" y="4244149"/>
            <a:ext cx="4544168" cy="552661"/>
          </a:xfrm>
          <a:prstGeom prst="wedgeRoundRectCallout">
            <a:avLst>
              <a:gd name="adj1" fmla="val -51708"/>
              <a:gd name="adj2" fmla="val -50346"/>
              <a:gd name="adj3" fmla="val 16667"/>
            </a:avLst>
          </a:prstGeom>
          <a:noFill/>
          <a:ln w="12700">
            <a:solidFill>
              <a:srgbClr val="996600"/>
            </a:solidFill>
            <a:miter lim="800000"/>
            <a:headEnd/>
            <a:tailEnd/>
          </a:ln>
        </p:spPr>
        <p:txBody>
          <a:bodyPr/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lvl="0" algn="r">
              <a:spcBef>
                <a:spcPts val="0"/>
              </a:spcBef>
            </a:pPr>
            <a:r>
              <a:rPr lang="en-CA" sz="2400" dirty="0">
                <a:latin typeface="+mj-lt"/>
              </a:rPr>
              <a:t>I assure you that</a:t>
            </a:r>
            <a:r>
              <a:rPr lang="en-US" sz="2400" dirty="0">
                <a:solidFill>
                  <a:srgbClr val="FFC000"/>
                </a:solidFill>
                <a:latin typeface="+mj-lt"/>
              </a:rPr>
              <a:t> 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</a:rPr>
              <a:t>Human(</a:t>
            </a:r>
            <a:r>
              <a:rPr lang="en-US" sz="2400" dirty="0">
                <a:solidFill>
                  <a:srgbClr val="66FF66"/>
                </a:solidFill>
                <a:latin typeface="Times New Roman" pitchFamily="18" charset="0"/>
              </a:rPr>
              <a:t>Socrates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</a:rPr>
              <a:t>)</a:t>
            </a:r>
            <a:r>
              <a:rPr lang="en-CA" altLang="en-US" sz="2400" dirty="0">
                <a:latin typeface="+mj-lt"/>
              </a:rPr>
              <a:t>.</a:t>
            </a:r>
          </a:p>
        </p:txBody>
      </p:sp>
      <p:sp>
        <p:nvSpPr>
          <p:cNvPr id="12" name="AutoShape 46">
            <a:extLst>
              <a:ext uri="{FF2B5EF4-FFF2-40B4-BE49-F238E27FC236}">
                <a16:creationId xmlns:a16="http://schemas.microsoft.com/office/drawing/2014/main" id="{1764242B-D5D2-42C3-7588-E32F31B757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9167" y="5806296"/>
            <a:ext cx="3705416" cy="512540"/>
          </a:xfrm>
          <a:prstGeom prst="wedgeRoundRectCallout">
            <a:avLst>
              <a:gd name="adj1" fmla="val -51525"/>
              <a:gd name="adj2" fmla="val -43898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Excellent. My task is done.</a:t>
            </a:r>
          </a:p>
        </p:txBody>
      </p:sp>
      <p:sp>
        <p:nvSpPr>
          <p:cNvPr id="2" name="AutoShape 38">
            <a:extLst>
              <a:ext uri="{FF2B5EF4-FFF2-40B4-BE49-F238E27FC236}">
                <a16:creationId xmlns:a16="http://schemas.microsoft.com/office/drawing/2014/main" id="{96DABC81-FD17-45FD-656D-E3D914F0E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0939" y="1676400"/>
            <a:ext cx="5610461" cy="484847"/>
          </a:xfrm>
          <a:prstGeom prst="wedgeRoundRectCallout">
            <a:avLst>
              <a:gd name="adj1" fmla="val -59762"/>
              <a:gd name="adj2" fmla="val -23229"/>
              <a:gd name="adj3" fmla="val 16667"/>
            </a:avLst>
          </a:prstGeom>
          <a:noFill/>
          <a:ln w="12700">
            <a:solidFill>
              <a:srgbClr val="FFFF00"/>
            </a:solidFill>
            <a:miter lim="800000"/>
            <a:headEnd/>
            <a:tailEnd/>
          </a:ln>
        </p:spPr>
        <p:txBody>
          <a:bodyPr/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ts val="0"/>
              </a:spcBef>
              <a:buFontTx/>
              <a:buNone/>
            </a:pPr>
            <a:r>
              <a:rPr lang="en-CA" sz="2400" dirty="0">
                <a:solidFill>
                  <a:srgbClr val="FFFFFF"/>
                </a:solidFill>
                <a:latin typeface="Times New Roman"/>
              </a:rPr>
              <a:t>I assure</a:t>
            </a:r>
            <a:r>
              <a:rPr lang="en-CA" altLang="en-US" sz="2400" dirty="0">
                <a:latin typeface="+mj-lt"/>
              </a:rPr>
              <a:t> </a:t>
            </a:r>
            <a:r>
              <a:rPr lang="en-CA" sz="2400" dirty="0">
                <a:solidFill>
                  <a:srgbClr val="FFFFFF"/>
                </a:solidFill>
                <a:latin typeface="Times New Roman"/>
              </a:rPr>
              <a:t>you that </a:t>
            </a:r>
            <a:r>
              <a:rPr lang="en-US" sz="2400" dirty="0">
                <a:solidFill>
                  <a:schemeClr val="tx2"/>
                </a:solidFill>
                <a:latin typeface="+mj-lt"/>
              </a:rPr>
              <a:t>∀x, Human(x)</a:t>
            </a:r>
            <a:r>
              <a:rPr lang="el-GR" altLang="en-US" sz="2400" dirty="0">
                <a:solidFill>
                  <a:schemeClr val="tx2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sz="2400" dirty="0">
                <a:solidFill>
                  <a:schemeClr val="tx2"/>
                </a:solidFill>
                <a:latin typeface="+mj-lt"/>
              </a:rPr>
              <a:t>Mortal(x) </a:t>
            </a:r>
          </a:p>
        </p:txBody>
      </p:sp>
    </p:spTree>
    <p:extLst>
      <p:ext uri="{BB962C8B-B14F-4D97-AF65-F5344CB8AC3E}">
        <p14:creationId xmlns:p14="http://schemas.microsoft.com/office/powerpoint/2010/main" val="1448745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9" grpId="0" animBg="1"/>
      <p:bldP spid="11" grpId="0" animBg="1"/>
      <p:bldP spid="1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5BA2DF83-FAE2-4F8C-9513-032294BA1FF3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57556"/>
            <a:ext cx="7772400" cy="543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defRPr/>
            </a:pPr>
            <a:r>
              <a:rPr lang="en-US" altLang="en-US" sz="4000">
                <a:cs typeface="Times New Roman" panose="02020603050405020304" pitchFamily="18" charset="0"/>
              </a:rPr>
              <a:t>Humans are Mortal</a:t>
            </a:r>
            <a:endParaRPr kumimoji="0" lang="en-CA" altLang="en-US" sz="40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</a:endParaRP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90385632-CEC6-46D3-9C09-C81AD54E674E}"/>
              </a:ext>
            </a:extLst>
          </p:cNvPr>
          <p:cNvGrpSpPr/>
          <p:nvPr/>
        </p:nvGrpSpPr>
        <p:grpSpPr>
          <a:xfrm>
            <a:off x="1948052" y="585809"/>
            <a:ext cx="7946489" cy="1107996"/>
            <a:chOff x="1948052" y="2396598"/>
            <a:chExt cx="7946489" cy="1107996"/>
          </a:xfrm>
        </p:grpSpPr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B7D9E70F-28C0-4ECD-BFBB-F447BAE1AC0D}"/>
                </a:ext>
              </a:extLst>
            </p:cNvPr>
            <p:cNvGrpSpPr/>
            <p:nvPr/>
          </p:nvGrpSpPr>
          <p:grpSpPr>
            <a:xfrm>
              <a:off x="1948052" y="2396598"/>
              <a:ext cx="4103341" cy="1107996"/>
              <a:chOff x="1948052" y="2396598"/>
              <a:chExt cx="4103341" cy="1107996"/>
            </a:xfrm>
          </p:grpSpPr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3D8097F6-1FE6-43CE-97D5-9A833C59D2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8052" y="2606223"/>
                <a:ext cx="4103341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buFontTx/>
                  <a:buNone/>
                </a:pPr>
                <a:r>
                  <a:rPr lang="en-US" sz="2400" dirty="0">
                    <a:solidFill>
                      <a:srgbClr val="FFC000"/>
                    </a:solidFill>
                  </a:rPr>
                  <a:t>∀x</a:t>
                </a:r>
                <a:r>
                  <a:rPr lang="en-US" sz="2400">
                    <a:solidFill>
                      <a:srgbClr val="FFC000"/>
                    </a:solidFill>
                  </a:rPr>
                  <a:t>, Human</a:t>
                </a:r>
                <a:r>
                  <a:rPr lang="en-US" sz="2400" dirty="0">
                    <a:solidFill>
                      <a:srgbClr val="FFC000"/>
                    </a:solidFill>
                  </a:rPr>
                  <a:t>(x)</a:t>
                </a:r>
                <a:r>
                  <a:rPr lang="el-GR" altLang="en-US" sz="240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lang="en-US" sz="2400">
                    <a:solidFill>
                      <a:srgbClr val="FFC000"/>
                    </a:solidFill>
                  </a:rPr>
                  <a:t>Mortal</a:t>
                </a:r>
                <a:r>
                  <a:rPr lang="en-US" sz="2400" dirty="0">
                    <a:solidFill>
                      <a:srgbClr val="FFC000"/>
                    </a:solidFill>
                  </a:rPr>
                  <a:t>(x)</a:t>
                </a:r>
              </a:p>
              <a:p>
                <a:pPr eaLnBrk="1" hangingPunct="1">
                  <a:spcBef>
                    <a:spcPts val="0"/>
                  </a:spcBef>
                  <a:buFontTx/>
                  <a:buNone/>
                </a:pPr>
                <a:r>
                  <a:rPr lang="en-US" sz="2400">
                    <a:solidFill>
                      <a:srgbClr val="FFC000"/>
                    </a:solidFill>
                  </a:rPr>
                  <a:t>Human(Socrates</a:t>
                </a:r>
                <a:r>
                  <a:rPr lang="en-US" sz="2400" dirty="0">
                    <a:solidFill>
                      <a:srgbClr val="FFC000"/>
                    </a:solidFill>
                  </a:rPr>
                  <a:t>) </a:t>
                </a:r>
              </a:p>
            </p:txBody>
          </p:sp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1685EAE6-50F3-4A28-BDEB-EA4FB8D802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57800" y="2396598"/>
                <a:ext cx="674342" cy="11079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buFontTx/>
                  <a:buNone/>
                </a:pPr>
                <a:r>
                  <a:rPr lang="en-US" sz="6600" dirty="0">
                    <a:solidFill>
                      <a:srgbClr val="FFC000"/>
                    </a:solidFill>
                  </a:rPr>
                  <a:t>}</a:t>
                </a:r>
              </a:p>
            </p:txBody>
          </p:sp>
        </p:grp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FF42BF39-7FEB-4A09-BA63-86CEA07755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1200" y="2790888"/>
              <a:ext cx="410334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ts val="0"/>
                </a:spcBef>
                <a:buFontTx/>
                <a:buNone/>
              </a:pPr>
              <a:r>
                <a:rPr lang="el-GR" altLang="en-US" sz="240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r>
                <a:rPr lang="en-US" sz="2400">
                  <a:solidFill>
                    <a:srgbClr val="FFC000"/>
                  </a:solidFill>
                </a:rPr>
                <a:t> Mortal(Socrates</a:t>
              </a:r>
              <a:r>
                <a:rPr lang="en-US" sz="2400" dirty="0">
                  <a:solidFill>
                    <a:srgbClr val="FFC000"/>
                  </a:solidFill>
                </a:rPr>
                <a:t>) </a:t>
              </a:r>
            </a:p>
          </p:txBody>
        </p:sp>
      </p:grpSp>
      <p:sp>
        <p:nvSpPr>
          <p:cNvPr id="57" name="Text Box 43">
            <a:extLst>
              <a:ext uri="{FF2B5EF4-FFF2-40B4-BE49-F238E27FC236}">
                <a16:creationId xmlns:a16="http://schemas.microsoft.com/office/drawing/2014/main" id="{8DE9DFA0-1E0F-4DA7-9881-BC87975A02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802716"/>
            <a:ext cx="9877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Prove:</a:t>
            </a:r>
          </a:p>
        </p:txBody>
      </p:sp>
      <p:pic>
        <p:nvPicPr>
          <p:cNvPr id="2" name="Picture 5" descr="j0116172">
            <a:extLst>
              <a:ext uri="{FF2B5EF4-FFF2-40B4-BE49-F238E27FC236}">
                <a16:creationId xmlns:a16="http://schemas.microsoft.com/office/drawing/2014/main" id="{3CC8139A-1BCB-B783-A6AC-95C5FF016E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228600" y="4955858"/>
            <a:ext cx="838200" cy="11401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AutoShape 8">
            <a:extLst>
              <a:ext uri="{FF2B5EF4-FFF2-40B4-BE49-F238E27FC236}">
                <a16:creationId xmlns:a16="http://schemas.microsoft.com/office/drawing/2014/main" id="{AD4F806A-6F4B-1CED-996F-BB6B41D003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" y="1675918"/>
            <a:ext cx="8001000" cy="3989036"/>
          </a:xfrm>
          <a:prstGeom prst="wedgeRectCallout">
            <a:avLst>
              <a:gd name="adj1" fmla="val -53911"/>
              <a:gd name="adj2" fmla="val 31279"/>
            </a:avLst>
          </a:prstGeom>
          <a:noFill/>
          <a:ln w="127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Formal Proof: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latin typeface="+mj-lt"/>
              </a:rPr>
              <a:t>Deduction Goal: A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400" dirty="0"/>
              <a:t>B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ym typeface="Symbol" panose="05050102010706020507" pitchFamily="18" charset="2"/>
              </a:rPr>
              <a:t> C</a:t>
            </a:r>
            <a:endParaRPr lang="en-US" altLang="en-US" sz="2400" dirty="0">
              <a:latin typeface="+mj-lt"/>
            </a:endParaRPr>
          </a:p>
          <a:p>
            <a:pPr marL="514350" lvl="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latin typeface="Symbol" pitchFamily="18" charset="2"/>
              </a:rPr>
              <a:t>     </a:t>
            </a:r>
            <a:r>
              <a:rPr lang="en-US" altLang="en-US" sz="2400" dirty="0"/>
              <a:t>A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400" dirty="0"/>
              <a:t>B</a:t>
            </a:r>
            <a:endParaRPr lang="en-US" altLang="en-US" sz="2400" baseline="-25000" dirty="0"/>
          </a:p>
          <a:p>
            <a:pPr marL="514350" lvl="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     A</a:t>
            </a:r>
            <a:endParaRPr lang="en-US" altLang="en-US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14350" lvl="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n-US" altLang="en-US" sz="2400" dirty="0"/>
              <a:t>B</a:t>
            </a:r>
            <a:endParaRPr lang="en-US" altLang="en-US" sz="2400" baseline="-25000" dirty="0"/>
          </a:p>
          <a:p>
            <a:pPr marL="514350" lvl="0" indent="-51435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400" baseline="-25000" dirty="0"/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sz="2400" dirty="0"/>
              <a:t>     ∀x, Human(x)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sz="2400" dirty="0"/>
              <a:t>Mortal(x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sz="2400" dirty="0"/>
              <a:t>     Human(Socrates)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sz="2400" dirty="0"/>
              <a:t>Mortal(Socrates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sz="2400" dirty="0"/>
              <a:t>     Human(Socrates) 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sz="2400" dirty="0"/>
              <a:t>     Mortal(Socrates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A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400" dirty="0"/>
              <a:t>B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ym typeface="Symbol" panose="05050102010706020507" pitchFamily="18" charset="2"/>
              </a:rPr>
              <a:t> C</a:t>
            </a:r>
            <a:endParaRPr lang="en-US" sz="2400" dirty="0"/>
          </a:p>
          <a:p>
            <a:pPr marL="514350" lvl="0" indent="-51435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400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DA4AD03-CF8A-24C9-54E6-012C7FC0D8C1}"/>
              </a:ext>
            </a:extLst>
          </p:cNvPr>
          <p:cNvSpPr/>
          <p:nvPr/>
        </p:nvSpPr>
        <p:spPr>
          <a:xfrm>
            <a:off x="6577169" y="1908888"/>
            <a:ext cx="208967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endParaRPr lang="en-US" altLang="en-US" sz="2400" dirty="0"/>
          </a:p>
          <a:p>
            <a:pPr algn="l"/>
            <a:r>
              <a:rPr lang="en-US" altLang="en-US" sz="2400" dirty="0"/>
              <a:t>Assumption</a:t>
            </a:r>
          </a:p>
          <a:p>
            <a:pPr algn="l"/>
            <a:r>
              <a:rPr lang="en-US" altLang="en-US" sz="2400" dirty="0">
                <a:cs typeface="Times New Roman" panose="02020603050405020304" pitchFamily="18" charset="0"/>
              </a:rPr>
              <a:t>Separating And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E63844B-2EE1-264A-698D-A629A5AF52EC}"/>
              </a:ext>
            </a:extLst>
          </p:cNvPr>
          <p:cNvSpPr/>
          <p:nvPr/>
        </p:nvSpPr>
        <p:spPr>
          <a:xfrm>
            <a:off x="6560351" y="3725962"/>
            <a:ext cx="2720617" cy="19389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en-US" sz="2400" dirty="0"/>
              <a:t>A</a:t>
            </a:r>
            <a:endParaRPr lang="en-US" altLang="en-US" sz="2400" baseline="-25000" dirty="0"/>
          </a:p>
          <a:p>
            <a:pPr algn="l"/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Remove </a:t>
            </a:r>
            <a:r>
              <a:rPr lang="en-US" sz="2400" dirty="0"/>
              <a:t>∀</a:t>
            </a:r>
            <a:endParaRPr lang="en-US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l"/>
            <a:r>
              <a:rPr lang="en-US" altLang="en-US" sz="2400" dirty="0"/>
              <a:t>B</a:t>
            </a:r>
            <a:endParaRPr lang="en-US" altLang="en-US" sz="2400" baseline="-25000" dirty="0"/>
          </a:p>
          <a:p>
            <a:pPr algn="l"/>
            <a:r>
              <a:rPr lang="en-CA" sz="2400" dirty="0"/>
              <a:t>Modus Ponens</a:t>
            </a:r>
          </a:p>
          <a:p>
            <a:pPr algn="l"/>
            <a:r>
              <a:rPr lang="en-US" altLang="en-US" sz="2400" dirty="0"/>
              <a:t>Deduction </a:t>
            </a:r>
            <a:r>
              <a:rPr lang="en-CA" sz="2400" dirty="0"/>
              <a:t>Conclude</a:t>
            </a:r>
          </a:p>
        </p:txBody>
      </p:sp>
    </p:spTree>
    <p:extLst>
      <p:ext uri="{BB962C8B-B14F-4D97-AF65-F5344CB8AC3E}">
        <p14:creationId xmlns:p14="http://schemas.microsoft.com/office/powerpoint/2010/main" val="62964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16" name="Text Box 22"/>
          <p:cNvSpPr txBox="1">
            <a:spLocks noChangeArrowheads="1"/>
          </p:cNvSpPr>
          <p:nvPr/>
        </p:nvSpPr>
        <p:spPr bwMode="auto">
          <a:xfrm>
            <a:off x="1143000" y="228600"/>
            <a:ext cx="19760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,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,</a:t>
            </a:r>
            <a:r>
              <a:rPr lang="en-US" altLang="en-US" sz="2400" dirty="0"/>
              <a:t> </a:t>
            </a:r>
            <a:r>
              <a:rPr lang="en-US" altLang="en-US" sz="2400" dirty="0">
                <a:solidFill>
                  <a:srgbClr val="FFC000"/>
                </a:solidFill>
              </a:rPr>
              <a:t>x+y=0</a:t>
            </a:r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Reals</a:t>
            </a:r>
            <a:endParaRPr lang="en-CA" altLang="en-US" dirty="0"/>
          </a:p>
        </p:txBody>
      </p:sp>
      <p:pic>
        <p:nvPicPr>
          <p:cNvPr id="6" name="Picture 5" descr="&lt;strong&gt;Clipart&lt;/strong&gt; - Beautiful Black &lt;strong&gt;Woman&lt;/strong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762000"/>
            <a:ext cx="965133" cy="988405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2667000" y="1976735"/>
            <a:ext cx="55592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For every x, there is a y such that x+y=0</a:t>
            </a:r>
          </a:p>
        </p:txBody>
      </p:sp>
      <p:sp>
        <p:nvSpPr>
          <p:cNvPr id="29" name="AutoShape 8">
            <a:extLst>
              <a:ext uri="{FF2B5EF4-FFF2-40B4-BE49-F238E27FC236}">
                <a16:creationId xmlns:a16="http://schemas.microsoft.com/office/drawing/2014/main" id="{BCD3F04A-CD81-449B-A102-583684480A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8008" y="1447800"/>
            <a:ext cx="7663592" cy="1220408"/>
          </a:xfrm>
          <a:prstGeom prst="wedgeRectCallout">
            <a:avLst>
              <a:gd name="adj1" fmla="val -53415"/>
              <a:gd name="adj2" fmla="val -49613"/>
            </a:avLst>
          </a:prstGeom>
          <a:noFill/>
          <a:ln w="12700">
            <a:solidFill>
              <a:srgbClr val="4D020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2400"/>
              <a:t>What </a:t>
            </a:r>
            <a:r>
              <a:rPr lang="en-CA" altLang="en-US" sz="2400" dirty="0"/>
              <a:t>does this </a:t>
            </a:r>
            <a:r>
              <a:rPr lang="en-CA" altLang="en-US" sz="2400"/>
              <a:t>“mean</a:t>
            </a:r>
            <a:r>
              <a:rPr lang="en-CA" altLang="en-US" sz="2400" dirty="0"/>
              <a:t>”?</a:t>
            </a:r>
            <a:endParaRPr lang="en-US" altLang="en-US" sz="2400" dirty="0"/>
          </a:p>
        </p:txBody>
      </p:sp>
      <p:grpSp>
        <p:nvGrpSpPr>
          <p:cNvPr id="35" name="Group 29">
            <a:extLst>
              <a:ext uri="{FF2B5EF4-FFF2-40B4-BE49-F238E27FC236}">
                <a16:creationId xmlns:a16="http://schemas.microsoft.com/office/drawing/2014/main" id="{782A347C-10B9-4776-8AD9-2EABC4EF2630}"/>
              </a:ext>
            </a:extLst>
          </p:cNvPr>
          <p:cNvGrpSpPr>
            <a:grpSpLocks/>
          </p:cNvGrpSpPr>
          <p:nvPr/>
        </p:nvGrpSpPr>
        <p:grpSpPr bwMode="auto">
          <a:xfrm>
            <a:off x="7924803" y="5410200"/>
            <a:ext cx="1189548" cy="1252690"/>
            <a:chOff x="2065" y="1551"/>
            <a:chExt cx="1628" cy="1988"/>
          </a:xfrm>
        </p:grpSpPr>
        <p:sp>
          <p:nvSpPr>
            <p:cNvPr id="36" name="Freeform 30">
              <a:extLst>
                <a:ext uri="{FF2B5EF4-FFF2-40B4-BE49-F238E27FC236}">
                  <a16:creationId xmlns:a16="http://schemas.microsoft.com/office/drawing/2014/main" id="{32D54DA6-7685-4A9A-9C6C-289A8ADD5CB8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37" name="Freeform 31">
              <a:extLst>
                <a:ext uri="{FF2B5EF4-FFF2-40B4-BE49-F238E27FC236}">
                  <a16:creationId xmlns:a16="http://schemas.microsoft.com/office/drawing/2014/main" id="{B74D64A7-372A-4504-9991-F826CE8D469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38" name="Freeform 32">
              <a:extLst>
                <a:ext uri="{FF2B5EF4-FFF2-40B4-BE49-F238E27FC236}">
                  <a16:creationId xmlns:a16="http://schemas.microsoft.com/office/drawing/2014/main" id="{15F129D7-DD32-4BB5-933F-326E080E877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39" name="Freeform 33">
              <a:extLst>
                <a:ext uri="{FF2B5EF4-FFF2-40B4-BE49-F238E27FC236}">
                  <a16:creationId xmlns:a16="http://schemas.microsoft.com/office/drawing/2014/main" id="{75ECDC75-A041-43F5-94C7-0686F97CC50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40" name="Freeform 34">
              <a:extLst>
                <a:ext uri="{FF2B5EF4-FFF2-40B4-BE49-F238E27FC236}">
                  <a16:creationId xmlns:a16="http://schemas.microsoft.com/office/drawing/2014/main" id="{7D1AF29B-ED36-4AFE-ACF7-EE5A98E2F5A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41" name="Freeform 35">
              <a:extLst>
                <a:ext uri="{FF2B5EF4-FFF2-40B4-BE49-F238E27FC236}">
                  <a16:creationId xmlns:a16="http://schemas.microsoft.com/office/drawing/2014/main" id="{46B4D703-31C6-4D97-8736-4700BE8A99A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42" name="Freeform 36">
              <a:extLst>
                <a:ext uri="{FF2B5EF4-FFF2-40B4-BE49-F238E27FC236}">
                  <a16:creationId xmlns:a16="http://schemas.microsoft.com/office/drawing/2014/main" id="{96145B4D-4B34-4B30-8505-15AF7820E5C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43" name="Freeform 37">
              <a:extLst>
                <a:ext uri="{FF2B5EF4-FFF2-40B4-BE49-F238E27FC236}">
                  <a16:creationId xmlns:a16="http://schemas.microsoft.com/office/drawing/2014/main" id="{75950565-F047-4FFA-A891-C75103A551CD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44" name="Freeform 38">
              <a:extLst>
                <a:ext uri="{FF2B5EF4-FFF2-40B4-BE49-F238E27FC236}">
                  <a16:creationId xmlns:a16="http://schemas.microsoft.com/office/drawing/2014/main" id="{3B1B6D90-6A6C-4E44-A611-E170BFCB22BB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45" name="Freeform 532">
              <a:extLst>
                <a:ext uri="{FF2B5EF4-FFF2-40B4-BE49-F238E27FC236}">
                  <a16:creationId xmlns:a16="http://schemas.microsoft.com/office/drawing/2014/main" id="{72974295-A7A8-440B-8C40-D9F9EC1AE6F2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46" name="Freeform 534">
              <a:extLst>
                <a:ext uri="{FF2B5EF4-FFF2-40B4-BE49-F238E27FC236}">
                  <a16:creationId xmlns:a16="http://schemas.microsoft.com/office/drawing/2014/main" id="{0DA2C98B-3FDA-4752-9A89-4DA54D82A46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47" name="Freeform 41">
              <a:extLst>
                <a:ext uri="{FF2B5EF4-FFF2-40B4-BE49-F238E27FC236}">
                  <a16:creationId xmlns:a16="http://schemas.microsoft.com/office/drawing/2014/main" id="{C64ACC6F-1003-4FF7-BC3B-FDA3DFA3450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48" name="Freeform 42">
              <a:extLst>
                <a:ext uri="{FF2B5EF4-FFF2-40B4-BE49-F238E27FC236}">
                  <a16:creationId xmlns:a16="http://schemas.microsoft.com/office/drawing/2014/main" id="{24905697-5C82-48B9-BFF8-B35FEDA80ED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49" name="Freeform 43">
              <a:extLst>
                <a:ext uri="{FF2B5EF4-FFF2-40B4-BE49-F238E27FC236}">
                  <a16:creationId xmlns:a16="http://schemas.microsoft.com/office/drawing/2014/main" id="{3058B120-BBB3-4216-AF06-0D410226169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50" name="Freeform 44">
              <a:extLst>
                <a:ext uri="{FF2B5EF4-FFF2-40B4-BE49-F238E27FC236}">
                  <a16:creationId xmlns:a16="http://schemas.microsoft.com/office/drawing/2014/main" id="{C26FCD67-E9A9-45BB-B3F0-F1E9B7AABDC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51" name="Freeform 45">
              <a:extLst>
                <a:ext uri="{FF2B5EF4-FFF2-40B4-BE49-F238E27FC236}">
                  <a16:creationId xmlns:a16="http://schemas.microsoft.com/office/drawing/2014/main" id="{3CBA65EB-C9D1-463E-A9AA-6B9E99D15E1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52" name="Freeform 46">
              <a:extLst>
                <a:ext uri="{FF2B5EF4-FFF2-40B4-BE49-F238E27FC236}">
                  <a16:creationId xmlns:a16="http://schemas.microsoft.com/office/drawing/2014/main" id="{2928285D-FE49-4E39-A48D-E4B32355E6B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</p:grpSp>
      <p:sp>
        <p:nvSpPr>
          <p:cNvPr id="53" name="AutoShape 35">
            <a:extLst>
              <a:ext uri="{FF2B5EF4-FFF2-40B4-BE49-F238E27FC236}">
                <a16:creationId xmlns:a16="http://schemas.microsoft.com/office/drawing/2014/main" id="{94C6EE77-FA90-4947-9860-3E21DF00E2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7305" y="5260447"/>
            <a:ext cx="5884051" cy="461665"/>
          </a:xfrm>
          <a:prstGeom prst="wedgeRoundRectCallout">
            <a:avLst>
              <a:gd name="adj1" fmla="val 53473"/>
              <a:gd name="adj2" fmla="val -16670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tIns="0" bIns="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CA" altLang="en-US" sz="2400"/>
              <a:t>You can </a:t>
            </a:r>
            <a:r>
              <a:rPr lang="en-CA" altLang="en-US" sz="2400" dirty="0"/>
              <a:t>give me </a:t>
            </a:r>
            <a:r>
              <a:rPr lang="en-CA" altLang="en-US" sz="2400"/>
              <a:t>more meaning than </a:t>
            </a:r>
            <a:r>
              <a:rPr lang="en-CA" altLang="en-US" sz="2400" dirty="0"/>
              <a:t>this!</a:t>
            </a:r>
          </a:p>
        </p:txBody>
      </p:sp>
      <p:sp>
        <p:nvSpPr>
          <p:cNvPr id="54" name="AutoShape 35">
            <a:extLst>
              <a:ext uri="{FF2B5EF4-FFF2-40B4-BE49-F238E27FC236}">
                <a16:creationId xmlns:a16="http://schemas.microsoft.com/office/drawing/2014/main" id="{C74B2C92-66BB-41B3-BD10-4027CC2BBE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9054" y="5852906"/>
            <a:ext cx="4191000" cy="461665"/>
          </a:xfrm>
          <a:prstGeom prst="wedgeRoundRectCallout">
            <a:avLst>
              <a:gd name="adj1" fmla="val 53473"/>
              <a:gd name="adj2" fmla="val -16670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tIns="0" bIns="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CA" altLang="en-US" sz="2400" dirty="0"/>
              <a:t>You </a:t>
            </a:r>
            <a:r>
              <a:rPr lang="en-CA" altLang="en-US" sz="2400"/>
              <a:t>get a mark </a:t>
            </a:r>
            <a:r>
              <a:rPr lang="en-CA" altLang="en-US" sz="2400" dirty="0"/>
              <a:t>of zero for this!</a:t>
            </a:r>
          </a:p>
        </p:txBody>
      </p:sp>
      <p:sp>
        <p:nvSpPr>
          <p:cNvPr id="27" name="Text Box 21">
            <a:extLst>
              <a:ext uri="{FF2B5EF4-FFF2-40B4-BE49-F238E27FC236}">
                <a16:creationId xmlns:a16="http://schemas.microsoft.com/office/drawing/2014/main" id="{B9803094-D877-4CB5-9981-DA68307475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14" y="228599"/>
            <a:ext cx="9877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Prove:</a:t>
            </a:r>
          </a:p>
        </p:txBody>
      </p:sp>
    </p:spTree>
    <p:extLst>
      <p:ext uri="{BB962C8B-B14F-4D97-AF65-F5344CB8AC3E}">
        <p14:creationId xmlns:p14="http://schemas.microsoft.com/office/powerpoint/2010/main" val="3347945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16" grpId="0"/>
      <p:bldP spid="24579" grpId="0"/>
      <p:bldP spid="17" grpId="0"/>
      <p:bldP spid="29" grpId="0" animBg="1"/>
      <p:bldP spid="53" grpId="0" animBg="1"/>
      <p:bldP spid="54" grpId="0" animBg="1"/>
      <p:bldP spid="2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16" name="Text Box 22"/>
          <p:cNvSpPr txBox="1">
            <a:spLocks noChangeArrowheads="1"/>
          </p:cNvSpPr>
          <p:nvPr/>
        </p:nvSpPr>
        <p:spPr bwMode="auto">
          <a:xfrm>
            <a:off x="1143000" y="228600"/>
            <a:ext cx="19760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,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,</a:t>
            </a:r>
            <a:r>
              <a:rPr lang="en-US" altLang="en-US" sz="2400" dirty="0"/>
              <a:t> </a:t>
            </a:r>
            <a:r>
              <a:rPr lang="en-US" altLang="en-US" sz="2400" dirty="0">
                <a:solidFill>
                  <a:srgbClr val="FFC000"/>
                </a:solidFill>
              </a:rPr>
              <a:t>x+y=0</a:t>
            </a:r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Reals</a:t>
            </a:r>
            <a:endParaRPr lang="en-CA" altLang="en-US" dirty="0"/>
          </a:p>
        </p:txBody>
      </p:sp>
      <p:sp>
        <p:nvSpPr>
          <p:cNvPr id="9" name="Text Box 22"/>
          <p:cNvSpPr txBox="1">
            <a:spLocks noChangeArrowheads="1"/>
          </p:cNvSpPr>
          <p:nvPr/>
        </p:nvSpPr>
        <p:spPr bwMode="auto">
          <a:xfrm>
            <a:off x="1758784" y="2950693"/>
            <a:ext cx="9925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FF00"/>
                </a:solidFill>
              </a:rPr>
              <a:t>x</a:t>
            </a:r>
            <a:r>
              <a:rPr lang="en-US" altLang="en-US" sz="2400" dirty="0">
                <a:solidFill>
                  <a:srgbClr val="FFC000"/>
                </a:solidFill>
              </a:rPr>
              <a:t>+</a:t>
            </a:r>
            <a:r>
              <a:rPr lang="en-US" altLang="en-US" sz="2400" dirty="0">
                <a:solidFill>
                  <a:srgbClr val="00FF00"/>
                </a:solidFill>
              </a:rPr>
              <a:t>y</a:t>
            </a:r>
            <a:r>
              <a:rPr lang="en-US" altLang="en-US" sz="2400" dirty="0">
                <a:solidFill>
                  <a:srgbClr val="FFC000"/>
                </a:solidFill>
              </a:rPr>
              <a:t>=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820371" y="2932017"/>
                <a:ext cx="555921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r>
                      <a:rPr lang="en-US" altLang="en-US" sz="2400" i="1" dirty="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</m:t>
                    </m:r>
                  </m:oMath>
                </a14:m>
                <a:r>
                  <a:rPr lang="en-US" altLang="en-US" sz="2400" dirty="0">
                    <a:solidFill>
                      <a:srgbClr val="FFC000"/>
                    </a:solidFill>
                  </a:rPr>
                  <a:t> </a:t>
                </a:r>
                <a:r>
                  <a:rPr lang="en-US" altLang="en-US" sz="2400" dirty="0"/>
                  <a:t>“</a:t>
                </a:r>
                <a:r>
                  <a:rPr lang="en-US" altLang="en-US" sz="2400">
                    <a:solidFill>
                      <a:srgbClr val="00FF00"/>
                    </a:solidFill>
                  </a:rPr>
                  <a:t>x </a:t>
                </a:r>
                <a:r>
                  <a:rPr lang="en-US" altLang="en-US" sz="2400"/>
                  <a:t>and </a:t>
                </a:r>
                <a:r>
                  <a:rPr lang="en-US" altLang="en-US" sz="2400">
                    <a:solidFill>
                      <a:srgbClr val="00FF00"/>
                    </a:solidFill>
                  </a:rPr>
                  <a:t>y </a:t>
                </a:r>
                <a:r>
                  <a:rPr lang="en-US" altLang="en-US" sz="2400"/>
                  <a:t>add </a:t>
                </a:r>
                <a:r>
                  <a:rPr lang="en-US" altLang="en-US" sz="2400" dirty="0"/>
                  <a:t>to zero”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0371" y="2932017"/>
                <a:ext cx="5559216" cy="461665"/>
              </a:xfrm>
              <a:prstGeom prst="rect">
                <a:avLst/>
              </a:prstGeom>
              <a:blipFill>
                <a:blip r:embed="rId4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6"/>
          <p:cNvSpPr/>
          <p:nvPr/>
        </p:nvSpPr>
        <p:spPr>
          <a:xfrm>
            <a:off x="1766047" y="2622752"/>
            <a:ext cx="838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2  -2</a:t>
            </a:r>
          </a:p>
        </p:txBody>
      </p:sp>
      <p:sp>
        <p:nvSpPr>
          <p:cNvPr id="29" name="AutoShape 8">
            <a:extLst>
              <a:ext uri="{FF2B5EF4-FFF2-40B4-BE49-F238E27FC236}">
                <a16:creationId xmlns:a16="http://schemas.microsoft.com/office/drawing/2014/main" id="{BCD3F04A-CD81-449B-A102-583684480A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8008" y="1447800"/>
            <a:ext cx="7663592" cy="1220408"/>
          </a:xfrm>
          <a:prstGeom prst="wedgeRectCallout">
            <a:avLst>
              <a:gd name="adj1" fmla="val -53415"/>
              <a:gd name="adj2" fmla="val -49613"/>
            </a:avLst>
          </a:prstGeom>
          <a:noFill/>
          <a:ln w="12700">
            <a:solidFill>
              <a:srgbClr val="4D020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2400"/>
              <a:t>Build understanding </a:t>
            </a:r>
            <a:r>
              <a:rPr lang="en-CA" altLang="en-US" sz="2400" dirty="0"/>
              <a:t>by building </a:t>
            </a:r>
            <a:r>
              <a:rPr lang="en-CA" altLang="en-US" sz="2400"/>
              <a:t>the statement backwards</a:t>
            </a:r>
            <a:r>
              <a:rPr lang="en-CA" altLang="en-US" sz="2400" dirty="0"/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2400"/>
              <a:t>What does each subsequence say about</a:t>
            </a:r>
            <a:endParaRPr lang="en-CA" altLang="en-US" sz="240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2400"/>
              <a:t>** value </a:t>
            </a:r>
            <a:r>
              <a:rPr lang="en-CA" altLang="en-US" sz="2400" dirty="0"/>
              <a:t>of </a:t>
            </a:r>
            <a:r>
              <a:rPr lang="en-CA" altLang="en-US" sz="2400">
                <a:solidFill>
                  <a:srgbClr val="00FF00"/>
                </a:solidFill>
              </a:rPr>
              <a:t>free</a:t>
            </a:r>
            <a:r>
              <a:rPr lang="en-CA" altLang="en-US" sz="2400"/>
              <a:t> variables</a:t>
            </a:r>
            <a:r>
              <a:rPr lang="en-CA" altLang="en-US" sz="2400" dirty="0"/>
              <a:t>, * set </a:t>
            </a:r>
            <a:r>
              <a:rPr lang="en-CA" altLang="en-US" sz="2400"/>
              <a:t>of values </a:t>
            </a:r>
            <a:r>
              <a:rPr lang="en-CA" altLang="en-US" sz="2400" dirty="0"/>
              <a:t>of </a:t>
            </a:r>
            <a:r>
              <a:rPr lang="en-CA" altLang="en-US" sz="2400"/>
              <a:t>outer quantifier</a:t>
            </a:r>
            <a:r>
              <a:rPr lang="en-CA" altLang="en-US" sz="2400" dirty="0"/>
              <a:t>.</a:t>
            </a:r>
            <a:endParaRPr lang="en-US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69C4DF32-D81A-4689-A7E1-056B3AA2330D}"/>
                  </a:ext>
                </a:extLst>
              </p:cNvPr>
              <p:cNvSpPr/>
              <p:nvPr/>
            </p:nvSpPr>
            <p:spPr>
              <a:xfrm>
                <a:off x="2832847" y="3321441"/>
                <a:ext cx="555921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r>
                      <a:rPr lang="en-US" altLang="en-US" sz="2400" i="1" dirty="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</m:t>
                    </m:r>
                  </m:oMath>
                </a14:m>
                <a:r>
                  <a:rPr lang="en-US" altLang="en-US" sz="2400" dirty="0">
                    <a:solidFill>
                      <a:srgbClr val="FFC000"/>
                    </a:solidFill>
                  </a:rPr>
                  <a:t> </a:t>
                </a:r>
                <a:r>
                  <a:rPr lang="en-US" altLang="en-US" sz="2400" dirty="0"/>
                  <a:t>“</a:t>
                </a:r>
                <a:r>
                  <a:rPr lang="en-US" altLang="en-US" sz="2400" dirty="0">
                    <a:solidFill>
                      <a:srgbClr val="00FF00"/>
                    </a:solidFill>
                  </a:rPr>
                  <a:t>y</a:t>
                </a:r>
                <a:r>
                  <a:rPr lang="en-US" altLang="en-US" sz="2400" dirty="0"/>
                  <a:t> is </a:t>
                </a:r>
                <a:r>
                  <a:rPr lang="en-US" altLang="en-US" sz="2400"/>
                  <a:t>the negative </a:t>
                </a:r>
                <a:r>
                  <a:rPr lang="en-US" altLang="en-US" sz="2400" dirty="0"/>
                  <a:t>of </a:t>
                </a:r>
                <a:r>
                  <a:rPr lang="en-US" altLang="en-US" sz="2400" dirty="0">
                    <a:solidFill>
                      <a:srgbClr val="00FF00"/>
                    </a:solidFill>
                  </a:rPr>
                  <a:t>x</a:t>
                </a:r>
                <a:r>
                  <a:rPr lang="en-US" altLang="en-US" sz="2400" dirty="0"/>
                  <a:t>”. </a:t>
                </a: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69C4DF32-D81A-4689-A7E1-056B3AA2330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2847" y="3321441"/>
                <a:ext cx="5559216" cy="461665"/>
              </a:xfrm>
              <a:prstGeom prst="rect">
                <a:avLst/>
              </a:prstGeom>
              <a:blipFill>
                <a:blip r:embed="rId5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821B217A-73CB-48F9-BA51-84D68194030A}"/>
                  </a:ext>
                </a:extLst>
              </p:cNvPr>
              <p:cNvSpPr/>
              <p:nvPr/>
            </p:nvSpPr>
            <p:spPr>
              <a:xfrm>
                <a:off x="2845323" y="4419599"/>
                <a:ext cx="555921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r>
                      <a:rPr lang="en-US" altLang="en-US" sz="2400" i="1" dirty="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</m:t>
                    </m:r>
                  </m:oMath>
                </a14:m>
                <a:r>
                  <a:rPr lang="en-US" altLang="en-US" sz="2400" dirty="0">
                    <a:solidFill>
                      <a:srgbClr val="FFC000"/>
                    </a:solidFill>
                  </a:rPr>
                  <a:t> </a:t>
                </a:r>
                <a:r>
                  <a:rPr lang="en-US" altLang="en-US" sz="2400" dirty="0"/>
                  <a:t>“</a:t>
                </a:r>
                <a:r>
                  <a:rPr lang="en-US" altLang="en-US" sz="2400" dirty="0">
                    <a:solidFill>
                      <a:srgbClr val="00FF00"/>
                    </a:solidFill>
                  </a:rPr>
                  <a:t>y</a:t>
                </a:r>
                <a:r>
                  <a:rPr lang="en-US" altLang="en-US" sz="2400" dirty="0"/>
                  <a:t> is </a:t>
                </a:r>
                <a:r>
                  <a:rPr lang="en-US" altLang="en-US" sz="2400"/>
                  <a:t>the additive </a:t>
                </a:r>
                <a:r>
                  <a:rPr lang="en-US" altLang="en-US" sz="2400" dirty="0"/>
                  <a:t>inverse of </a:t>
                </a:r>
                <a:r>
                  <a:rPr lang="en-US" altLang="en-US" sz="2400" dirty="0">
                    <a:solidFill>
                      <a:srgbClr val="00FF00"/>
                    </a:solidFill>
                  </a:rPr>
                  <a:t>x</a:t>
                </a:r>
                <a:r>
                  <a:rPr lang="en-US" altLang="en-US" sz="2400" dirty="0"/>
                  <a:t>”. </a:t>
                </a: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821B217A-73CB-48F9-BA51-84D6819403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5323" y="4419599"/>
                <a:ext cx="5559216" cy="461665"/>
              </a:xfrm>
              <a:prstGeom prst="rect">
                <a:avLst/>
              </a:prstGeom>
              <a:blipFill>
                <a:blip r:embed="rId6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29">
            <a:extLst>
              <a:ext uri="{FF2B5EF4-FFF2-40B4-BE49-F238E27FC236}">
                <a16:creationId xmlns:a16="http://schemas.microsoft.com/office/drawing/2014/main" id="{782A347C-10B9-4776-8AD9-2EABC4EF2630}"/>
              </a:ext>
            </a:extLst>
          </p:cNvPr>
          <p:cNvGrpSpPr>
            <a:grpSpLocks/>
          </p:cNvGrpSpPr>
          <p:nvPr/>
        </p:nvGrpSpPr>
        <p:grpSpPr bwMode="auto">
          <a:xfrm>
            <a:off x="7924803" y="5410200"/>
            <a:ext cx="1189548" cy="1252690"/>
            <a:chOff x="2065" y="1551"/>
            <a:chExt cx="1628" cy="1988"/>
          </a:xfrm>
        </p:grpSpPr>
        <p:sp>
          <p:nvSpPr>
            <p:cNvPr id="36" name="Freeform 30">
              <a:extLst>
                <a:ext uri="{FF2B5EF4-FFF2-40B4-BE49-F238E27FC236}">
                  <a16:creationId xmlns:a16="http://schemas.microsoft.com/office/drawing/2014/main" id="{32D54DA6-7685-4A9A-9C6C-289A8ADD5CB8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37" name="Freeform 31">
              <a:extLst>
                <a:ext uri="{FF2B5EF4-FFF2-40B4-BE49-F238E27FC236}">
                  <a16:creationId xmlns:a16="http://schemas.microsoft.com/office/drawing/2014/main" id="{B74D64A7-372A-4504-9991-F826CE8D469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38" name="Freeform 32">
              <a:extLst>
                <a:ext uri="{FF2B5EF4-FFF2-40B4-BE49-F238E27FC236}">
                  <a16:creationId xmlns:a16="http://schemas.microsoft.com/office/drawing/2014/main" id="{15F129D7-DD32-4BB5-933F-326E080E877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39" name="Freeform 33">
              <a:extLst>
                <a:ext uri="{FF2B5EF4-FFF2-40B4-BE49-F238E27FC236}">
                  <a16:creationId xmlns:a16="http://schemas.microsoft.com/office/drawing/2014/main" id="{75ECDC75-A041-43F5-94C7-0686F97CC50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40" name="Freeform 34">
              <a:extLst>
                <a:ext uri="{FF2B5EF4-FFF2-40B4-BE49-F238E27FC236}">
                  <a16:creationId xmlns:a16="http://schemas.microsoft.com/office/drawing/2014/main" id="{7D1AF29B-ED36-4AFE-ACF7-EE5A98E2F5A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41" name="Freeform 35">
              <a:extLst>
                <a:ext uri="{FF2B5EF4-FFF2-40B4-BE49-F238E27FC236}">
                  <a16:creationId xmlns:a16="http://schemas.microsoft.com/office/drawing/2014/main" id="{46B4D703-31C6-4D97-8736-4700BE8A99A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42" name="Freeform 36">
              <a:extLst>
                <a:ext uri="{FF2B5EF4-FFF2-40B4-BE49-F238E27FC236}">
                  <a16:creationId xmlns:a16="http://schemas.microsoft.com/office/drawing/2014/main" id="{96145B4D-4B34-4B30-8505-15AF7820E5C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43" name="Freeform 37">
              <a:extLst>
                <a:ext uri="{FF2B5EF4-FFF2-40B4-BE49-F238E27FC236}">
                  <a16:creationId xmlns:a16="http://schemas.microsoft.com/office/drawing/2014/main" id="{75950565-F047-4FFA-A891-C75103A551CD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44" name="Freeform 38">
              <a:extLst>
                <a:ext uri="{FF2B5EF4-FFF2-40B4-BE49-F238E27FC236}">
                  <a16:creationId xmlns:a16="http://schemas.microsoft.com/office/drawing/2014/main" id="{3B1B6D90-6A6C-4E44-A611-E170BFCB22BB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45" name="Freeform 532">
              <a:extLst>
                <a:ext uri="{FF2B5EF4-FFF2-40B4-BE49-F238E27FC236}">
                  <a16:creationId xmlns:a16="http://schemas.microsoft.com/office/drawing/2014/main" id="{72974295-A7A8-440B-8C40-D9F9EC1AE6F2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46" name="Freeform 534">
              <a:extLst>
                <a:ext uri="{FF2B5EF4-FFF2-40B4-BE49-F238E27FC236}">
                  <a16:creationId xmlns:a16="http://schemas.microsoft.com/office/drawing/2014/main" id="{0DA2C98B-3FDA-4752-9A89-4DA54D82A46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47" name="Freeform 41">
              <a:extLst>
                <a:ext uri="{FF2B5EF4-FFF2-40B4-BE49-F238E27FC236}">
                  <a16:creationId xmlns:a16="http://schemas.microsoft.com/office/drawing/2014/main" id="{C64ACC6F-1003-4FF7-BC3B-FDA3DFA3450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48" name="Freeform 42">
              <a:extLst>
                <a:ext uri="{FF2B5EF4-FFF2-40B4-BE49-F238E27FC236}">
                  <a16:creationId xmlns:a16="http://schemas.microsoft.com/office/drawing/2014/main" id="{24905697-5C82-48B9-BFF8-B35FEDA80ED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49" name="Freeform 43">
              <a:extLst>
                <a:ext uri="{FF2B5EF4-FFF2-40B4-BE49-F238E27FC236}">
                  <a16:creationId xmlns:a16="http://schemas.microsoft.com/office/drawing/2014/main" id="{3058B120-BBB3-4216-AF06-0D410226169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50" name="Freeform 44">
              <a:extLst>
                <a:ext uri="{FF2B5EF4-FFF2-40B4-BE49-F238E27FC236}">
                  <a16:creationId xmlns:a16="http://schemas.microsoft.com/office/drawing/2014/main" id="{C26FCD67-E9A9-45BB-B3F0-F1E9B7AABDC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51" name="Freeform 45">
              <a:extLst>
                <a:ext uri="{FF2B5EF4-FFF2-40B4-BE49-F238E27FC236}">
                  <a16:creationId xmlns:a16="http://schemas.microsoft.com/office/drawing/2014/main" id="{3CBA65EB-C9D1-463E-A9AA-6B9E99D15E1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52" name="Freeform 46">
              <a:extLst>
                <a:ext uri="{FF2B5EF4-FFF2-40B4-BE49-F238E27FC236}">
                  <a16:creationId xmlns:a16="http://schemas.microsoft.com/office/drawing/2014/main" id="{2928285D-FE49-4E39-A48D-E4B32355E6B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</p:grpSp>
      <p:sp>
        <p:nvSpPr>
          <p:cNvPr id="53" name="AutoShape 35">
            <a:extLst>
              <a:ext uri="{FF2B5EF4-FFF2-40B4-BE49-F238E27FC236}">
                <a16:creationId xmlns:a16="http://schemas.microsoft.com/office/drawing/2014/main" id="{94C6EE77-FA90-4947-9860-3E21DF00E2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7305" y="5260447"/>
            <a:ext cx="5884051" cy="461665"/>
          </a:xfrm>
          <a:prstGeom prst="wedgeRoundRectCallout">
            <a:avLst>
              <a:gd name="adj1" fmla="val 53473"/>
              <a:gd name="adj2" fmla="val -16670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tIns="0" bIns="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CA" altLang="en-US" sz="2400"/>
              <a:t>You can </a:t>
            </a:r>
            <a:r>
              <a:rPr lang="en-CA" altLang="en-US" sz="2400" dirty="0"/>
              <a:t>give me </a:t>
            </a:r>
            <a:r>
              <a:rPr lang="en-CA" altLang="en-US" sz="2400"/>
              <a:t>more meaning than </a:t>
            </a:r>
            <a:r>
              <a:rPr lang="en-CA" altLang="en-US" sz="2400" dirty="0"/>
              <a:t>this!</a:t>
            </a:r>
          </a:p>
        </p:txBody>
      </p:sp>
      <p:sp>
        <p:nvSpPr>
          <p:cNvPr id="31" name="AutoShape 35">
            <a:extLst>
              <a:ext uri="{FF2B5EF4-FFF2-40B4-BE49-F238E27FC236}">
                <a16:creationId xmlns:a16="http://schemas.microsoft.com/office/drawing/2014/main" id="{BA624867-FE4B-412C-B621-169417B79B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5259" y="5786735"/>
            <a:ext cx="4536141" cy="842665"/>
          </a:xfrm>
          <a:prstGeom prst="wedgeRoundRectCallout">
            <a:avLst>
              <a:gd name="adj1" fmla="val 53473"/>
              <a:gd name="adj2" fmla="val -16670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tIns="0" bIns="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CA" altLang="en-US" sz="2400"/>
              <a:t>Maybe </a:t>
            </a:r>
            <a:r>
              <a:rPr lang="en-CA" altLang="en-US" sz="2400" dirty="0"/>
              <a:t>some more </a:t>
            </a:r>
            <a:r>
              <a:rPr lang="en-CA" altLang="en-US" sz="2400"/>
              <a:t>“formal math</a:t>
            </a:r>
            <a:r>
              <a:rPr lang="en-CA" altLang="en-US" sz="2400" dirty="0"/>
              <a:t>” </a:t>
            </a:r>
            <a:br>
              <a:rPr lang="en-CA" altLang="en-US" sz="2400" dirty="0"/>
            </a:br>
            <a:r>
              <a:rPr lang="en-CA" altLang="en-US" sz="2400"/>
              <a:t>(that </a:t>
            </a:r>
            <a:r>
              <a:rPr lang="en-CA" altLang="en-US" sz="2400" dirty="0"/>
              <a:t>you don’t know)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0A6F3A0E-EAF5-42A2-9CFA-FC77F776EA52}"/>
              </a:ext>
            </a:extLst>
          </p:cNvPr>
          <p:cNvSpPr/>
          <p:nvPr/>
        </p:nvSpPr>
        <p:spPr>
          <a:xfrm>
            <a:off x="3913910" y="3712022"/>
            <a:ext cx="4696690" cy="4616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½ is the                        inverse of 2.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BFF11773-5C55-45AF-B376-4D573BF7064C}"/>
              </a:ext>
            </a:extLst>
          </p:cNvPr>
          <p:cNvSpPr/>
          <p:nvPr/>
        </p:nvSpPr>
        <p:spPr>
          <a:xfrm>
            <a:off x="4926922" y="3706906"/>
            <a:ext cx="1877290" cy="4616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/>
              <a:t>multiplicative</a:t>
            </a:r>
            <a:endParaRPr lang="en-US" altLang="en-US" sz="2400" dirty="0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D52B8853-B221-4D32-ABAA-99EEB9E0B07E}"/>
              </a:ext>
            </a:extLst>
          </p:cNvPr>
          <p:cNvSpPr/>
          <p:nvPr/>
        </p:nvSpPr>
        <p:spPr>
          <a:xfrm>
            <a:off x="3895165" y="4016820"/>
            <a:ext cx="4696690" cy="4616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-2 is the                        inverse of 2.</a:t>
            </a: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FF105FBD-654C-4683-8B99-396BE0850471}"/>
              </a:ext>
            </a:extLst>
          </p:cNvPr>
          <p:cNvSpPr/>
          <p:nvPr/>
        </p:nvSpPr>
        <p:spPr>
          <a:xfrm>
            <a:off x="5230906" y="4038598"/>
            <a:ext cx="1877290" cy="4616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/>
              <a:t>additive</a:t>
            </a:r>
            <a:endParaRPr lang="en-US" altLang="en-US" sz="2400" dirty="0"/>
          </a:p>
        </p:txBody>
      </p:sp>
      <p:pic>
        <p:nvPicPr>
          <p:cNvPr id="56" name="Picture 55" descr="&lt;strong&gt;Clipart&lt;/strong&gt; - Beautiful Black &lt;strong&gt;Woman&lt;/strong&gt;">
            <a:extLst>
              <a:ext uri="{FF2B5EF4-FFF2-40B4-BE49-F238E27FC236}">
                <a16:creationId xmlns:a16="http://schemas.microsoft.com/office/drawing/2014/main" id="{FA8077F6-6102-4C25-A831-3490F939374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762000"/>
            <a:ext cx="965133" cy="988405"/>
          </a:xfrm>
          <a:prstGeom prst="rect">
            <a:avLst/>
          </a:prstGeom>
        </p:spPr>
      </p:pic>
      <p:sp>
        <p:nvSpPr>
          <p:cNvPr id="57" name="Text Box 21">
            <a:extLst>
              <a:ext uri="{FF2B5EF4-FFF2-40B4-BE49-F238E27FC236}">
                <a16:creationId xmlns:a16="http://schemas.microsoft.com/office/drawing/2014/main" id="{C6613CF1-8B05-4DA4-903E-27AB2044D5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14" y="228599"/>
            <a:ext cx="9877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Prove:</a:t>
            </a:r>
          </a:p>
        </p:txBody>
      </p:sp>
    </p:spTree>
    <p:extLst>
      <p:ext uri="{BB962C8B-B14F-4D97-AF65-F5344CB8AC3E}">
        <p14:creationId xmlns:p14="http://schemas.microsoft.com/office/powerpoint/2010/main" val="3116253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7" grpId="0"/>
      <p:bldP spid="27" grpId="0"/>
      <p:bldP spid="30" grpId="0"/>
      <p:bldP spid="34" grpId="0"/>
      <p:bldP spid="53" grpId="0" animBg="1"/>
      <p:bldP spid="31" grpId="0" animBg="1"/>
      <p:bldP spid="32" grpId="0"/>
      <p:bldP spid="33" grpId="0"/>
      <p:bldP spid="54" grpId="0"/>
      <p:bldP spid="5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16" name="Text Box 22"/>
          <p:cNvSpPr txBox="1">
            <a:spLocks noChangeArrowheads="1"/>
          </p:cNvSpPr>
          <p:nvPr/>
        </p:nvSpPr>
        <p:spPr bwMode="auto">
          <a:xfrm>
            <a:off x="1143000" y="228600"/>
            <a:ext cx="19760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,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,</a:t>
            </a:r>
            <a:r>
              <a:rPr lang="en-US" altLang="en-US" sz="2400" dirty="0"/>
              <a:t> </a:t>
            </a:r>
            <a:r>
              <a:rPr lang="en-US" altLang="en-US" sz="2400" dirty="0">
                <a:solidFill>
                  <a:srgbClr val="FFC000"/>
                </a:solidFill>
              </a:rPr>
              <a:t>x+y=0</a:t>
            </a:r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Reals</a:t>
            </a:r>
            <a:endParaRPr lang="en-CA" altLang="en-US" dirty="0"/>
          </a:p>
        </p:txBody>
      </p:sp>
      <p:sp>
        <p:nvSpPr>
          <p:cNvPr id="24582" name="Text Box 22"/>
          <p:cNvSpPr txBox="1">
            <a:spLocks noChangeArrowheads="1"/>
          </p:cNvSpPr>
          <p:nvPr/>
        </p:nvSpPr>
        <p:spPr bwMode="auto">
          <a:xfrm>
            <a:off x="1158875" y="609600"/>
            <a:ext cx="19760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,</a:t>
            </a:r>
            <a:r>
              <a:rPr lang="en-US" altLang="en-US" sz="2400" dirty="0"/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, x+y=0</a:t>
            </a:r>
          </a:p>
        </p:txBody>
      </p:sp>
      <p:sp>
        <p:nvSpPr>
          <p:cNvPr id="66" name="Text Box 22"/>
          <p:cNvSpPr txBox="1">
            <a:spLocks noChangeArrowheads="1"/>
          </p:cNvSpPr>
          <p:nvPr/>
        </p:nvSpPr>
        <p:spPr bwMode="auto">
          <a:xfrm>
            <a:off x="1149533" y="990600"/>
            <a:ext cx="19760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,</a:t>
            </a:r>
            <a:r>
              <a:rPr lang="en-US" altLang="en-US" sz="2400" dirty="0"/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, x+y=x</a:t>
            </a:r>
          </a:p>
        </p:txBody>
      </p:sp>
      <p:sp>
        <p:nvSpPr>
          <p:cNvPr id="9" name="Text Box 22"/>
          <p:cNvSpPr txBox="1">
            <a:spLocks noChangeArrowheads="1"/>
          </p:cNvSpPr>
          <p:nvPr/>
        </p:nvSpPr>
        <p:spPr bwMode="auto">
          <a:xfrm>
            <a:off x="1758784" y="2950693"/>
            <a:ext cx="9925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FF00"/>
                </a:solidFill>
              </a:rPr>
              <a:t>x</a:t>
            </a:r>
            <a:r>
              <a:rPr lang="en-US" altLang="en-US" sz="2400" dirty="0">
                <a:solidFill>
                  <a:srgbClr val="FFC000"/>
                </a:solidFill>
              </a:rPr>
              <a:t>+</a:t>
            </a:r>
            <a:r>
              <a:rPr lang="en-US" altLang="en-US" sz="2400" dirty="0">
                <a:solidFill>
                  <a:srgbClr val="00FF00"/>
                </a:solidFill>
              </a:rPr>
              <a:t>y</a:t>
            </a:r>
            <a:r>
              <a:rPr lang="en-US" altLang="en-US" sz="2400" dirty="0">
                <a:solidFill>
                  <a:srgbClr val="FFC000"/>
                </a:solidFill>
              </a:rPr>
              <a:t>=0</a:t>
            </a:r>
          </a:p>
        </p:txBody>
      </p:sp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768117" y="4957515"/>
            <a:ext cx="19760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,</a:t>
            </a:r>
            <a:r>
              <a:rPr lang="en-US" altLang="en-US" sz="2400" dirty="0"/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, x+y=0</a:t>
            </a:r>
          </a:p>
        </p:txBody>
      </p:sp>
      <p:sp>
        <p:nvSpPr>
          <p:cNvPr id="11" name="Text Box 22"/>
          <p:cNvSpPr txBox="1">
            <a:spLocks noChangeArrowheads="1"/>
          </p:cNvSpPr>
          <p:nvPr/>
        </p:nvSpPr>
        <p:spPr bwMode="auto">
          <a:xfrm>
            <a:off x="1742250" y="5438885"/>
            <a:ext cx="9925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FF00"/>
                </a:solidFill>
              </a:rPr>
              <a:t>x</a:t>
            </a:r>
            <a:r>
              <a:rPr lang="en-US" altLang="en-US" sz="2400" dirty="0">
                <a:solidFill>
                  <a:srgbClr val="FFC000"/>
                </a:solidFill>
              </a:rPr>
              <a:t>+</a:t>
            </a:r>
            <a:r>
              <a:rPr lang="en-US" altLang="en-US" sz="2400" dirty="0">
                <a:solidFill>
                  <a:srgbClr val="00FF00"/>
                </a:solidFill>
              </a:rPr>
              <a:t>y</a:t>
            </a:r>
            <a:r>
              <a:rPr lang="en-US" altLang="en-US" sz="2400" dirty="0">
                <a:solidFill>
                  <a:srgbClr val="FFC000"/>
                </a:solidFill>
              </a:rPr>
              <a:t>=</a:t>
            </a:r>
            <a:r>
              <a:rPr lang="en-US" altLang="en-US" sz="2400" dirty="0">
                <a:solidFill>
                  <a:srgbClr val="00FF00"/>
                </a:solidFill>
              </a:rPr>
              <a:t>x</a:t>
            </a:r>
          </a:p>
        </p:txBody>
      </p:sp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1285193" y="3338417"/>
            <a:ext cx="14486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,</a:t>
            </a:r>
            <a:r>
              <a:rPr lang="en-US" altLang="en-US" sz="2400" dirty="0"/>
              <a:t> </a:t>
            </a:r>
            <a:r>
              <a:rPr lang="en-US" altLang="en-US" sz="2400" dirty="0">
                <a:solidFill>
                  <a:srgbClr val="00FF00"/>
                </a:solidFill>
              </a:rPr>
              <a:t>x</a:t>
            </a:r>
            <a:r>
              <a:rPr lang="en-US" altLang="en-US" sz="2400" dirty="0">
                <a:solidFill>
                  <a:srgbClr val="FFC000"/>
                </a:solidFill>
              </a:rPr>
              <a:t>+y=0</a:t>
            </a:r>
          </a:p>
        </p:txBody>
      </p:sp>
      <p:sp>
        <p:nvSpPr>
          <p:cNvPr id="13" name="Text Box 22"/>
          <p:cNvSpPr txBox="1">
            <a:spLocks noChangeArrowheads="1"/>
          </p:cNvSpPr>
          <p:nvPr/>
        </p:nvSpPr>
        <p:spPr bwMode="auto">
          <a:xfrm>
            <a:off x="763366" y="3734101"/>
            <a:ext cx="19760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,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,</a:t>
            </a:r>
            <a:r>
              <a:rPr lang="en-US" altLang="en-US" sz="2400" dirty="0"/>
              <a:t> </a:t>
            </a:r>
            <a:r>
              <a:rPr lang="en-US" altLang="en-US" sz="2400" dirty="0">
                <a:solidFill>
                  <a:srgbClr val="FFC000"/>
                </a:solidFill>
              </a:rPr>
              <a:t>x+y=0</a:t>
            </a:r>
          </a:p>
        </p:txBody>
      </p:sp>
      <p:sp>
        <p:nvSpPr>
          <p:cNvPr id="14" name="Text Box 22"/>
          <p:cNvSpPr txBox="1">
            <a:spLocks noChangeArrowheads="1"/>
          </p:cNvSpPr>
          <p:nvPr/>
        </p:nvSpPr>
        <p:spPr bwMode="auto">
          <a:xfrm>
            <a:off x="1240787" y="4628932"/>
            <a:ext cx="15199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, x+</a:t>
            </a:r>
            <a:r>
              <a:rPr lang="en-US" altLang="en-US" sz="2400" dirty="0">
                <a:solidFill>
                  <a:srgbClr val="00FF00"/>
                </a:solidFill>
              </a:rPr>
              <a:t>y</a:t>
            </a:r>
            <a:r>
              <a:rPr lang="en-US" altLang="en-US" sz="2400" dirty="0">
                <a:solidFill>
                  <a:srgbClr val="FFC000"/>
                </a:solidFill>
              </a:rPr>
              <a:t>=0</a:t>
            </a:r>
          </a:p>
        </p:txBody>
      </p:sp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1213891" y="5769085"/>
            <a:ext cx="15199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, x+</a:t>
            </a:r>
            <a:r>
              <a:rPr lang="en-US" altLang="en-US" sz="2400" dirty="0">
                <a:solidFill>
                  <a:srgbClr val="00FF00"/>
                </a:solidFill>
              </a:rPr>
              <a:t>y</a:t>
            </a:r>
            <a:r>
              <a:rPr lang="en-US" altLang="en-US" sz="2400" dirty="0">
                <a:solidFill>
                  <a:srgbClr val="FFC000"/>
                </a:solidFill>
              </a:rPr>
              <a:t>=x</a:t>
            </a:r>
          </a:p>
        </p:txBody>
      </p:sp>
      <p:sp>
        <p:nvSpPr>
          <p:cNvPr id="16" name="Text Box 22"/>
          <p:cNvSpPr txBox="1">
            <a:spLocks noChangeArrowheads="1"/>
          </p:cNvSpPr>
          <p:nvPr/>
        </p:nvSpPr>
        <p:spPr bwMode="auto">
          <a:xfrm>
            <a:off x="756833" y="6099285"/>
            <a:ext cx="19760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,</a:t>
            </a:r>
            <a:r>
              <a:rPr lang="en-US" altLang="en-US" sz="2400" dirty="0"/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, x+y=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820371" y="2932017"/>
                <a:ext cx="555921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r>
                      <a:rPr lang="en-US" altLang="en-US" sz="2400" i="1" dirty="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</m:t>
                    </m:r>
                  </m:oMath>
                </a14:m>
                <a:r>
                  <a:rPr lang="en-US" altLang="en-US" sz="2400" dirty="0">
                    <a:solidFill>
                      <a:srgbClr val="FFC000"/>
                    </a:solidFill>
                  </a:rPr>
                  <a:t> </a:t>
                </a:r>
                <a:r>
                  <a:rPr lang="en-US" altLang="en-US" sz="2400" dirty="0"/>
                  <a:t>“</a:t>
                </a:r>
                <a:r>
                  <a:rPr lang="en-US" altLang="en-US" sz="2400" dirty="0">
                    <a:solidFill>
                      <a:srgbClr val="00FF00"/>
                    </a:solidFill>
                  </a:rPr>
                  <a:t>y</a:t>
                </a:r>
                <a:r>
                  <a:rPr lang="en-US" altLang="en-US" sz="2400" dirty="0"/>
                  <a:t> is </a:t>
                </a:r>
                <a:r>
                  <a:rPr lang="en-US" altLang="en-US" sz="2400"/>
                  <a:t>the additive </a:t>
                </a:r>
                <a:r>
                  <a:rPr lang="en-US" altLang="en-US" sz="2400" dirty="0"/>
                  <a:t>inverse of </a:t>
                </a:r>
                <a:r>
                  <a:rPr lang="en-US" altLang="en-US" sz="2400" dirty="0">
                    <a:solidFill>
                      <a:srgbClr val="00FF00"/>
                    </a:solidFill>
                  </a:rPr>
                  <a:t>x</a:t>
                </a:r>
                <a:r>
                  <a:rPr lang="en-US" altLang="en-US" sz="2400" dirty="0"/>
                  <a:t>”. 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0371" y="2932017"/>
                <a:ext cx="5559216" cy="461665"/>
              </a:xfrm>
              <a:prstGeom prst="rect">
                <a:avLst/>
              </a:prstGeom>
              <a:blipFill>
                <a:blip r:embed="rId28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837516" y="3303231"/>
                <a:ext cx="555921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r>
                      <a:rPr lang="en-US" altLang="en-US" sz="2400" i="1" dirty="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</m:t>
                    </m:r>
                  </m:oMath>
                </a14:m>
                <a:r>
                  <a:rPr lang="en-US" altLang="en-US" sz="2400" dirty="0">
                    <a:solidFill>
                      <a:srgbClr val="FFC000"/>
                    </a:solidFill>
                  </a:rPr>
                  <a:t> </a:t>
                </a:r>
                <a:r>
                  <a:rPr lang="en-US" altLang="en-US" sz="2400" dirty="0"/>
                  <a:t>“</a:t>
                </a:r>
                <a:r>
                  <a:rPr lang="en-US" altLang="en-US" sz="2400">
                    <a:solidFill>
                      <a:srgbClr val="00FF00"/>
                    </a:solidFill>
                  </a:rPr>
                  <a:t>x</a:t>
                </a:r>
                <a:r>
                  <a:rPr lang="en-US" altLang="en-US" sz="2400"/>
                  <a:t> has an additive </a:t>
                </a:r>
                <a:r>
                  <a:rPr lang="en-US" altLang="en-US" sz="2400" dirty="0"/>
                  <a:t>inverse”. </a:t>
                </a: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7516" y="3303231"/>
                <a:ext cx="5559216" cy="461665"/>
              </a:xfrm>
              <a:prstGeom prst="rect">
                <a:avLst/>
              </a:prstGeom>
              <a:blipFill>
                <a:blip r:embed="rId29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2850851" y="3685560"/>
                <a:ext cx="629412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r>
                      <a:rPr lang="en-US" altLang="en-US" sz="2400" i="1" dirty="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</m:t>
                    </m:r>
                  </m:oMath>
                </a14:m>
                <a:r>
                  <a:rPr lang="en-US" altLang="en-US" sz="2400" dirty="0">
                    <a:solidFill>
                      <a:srgbClr val="FFC000"/>
                    </a:solidFill>
                  </a:rPr>
                  <a:t> </a:t>
                </a:r>
                <a:r>
                  <a:rPr lang="en-US" altLang="en-US" sz="2400" dirty="0"/>
                  <a:t>“</a:t>
                </a:r>
                <a:r>
                  <a:rPr lang="en-US" altLang="en-US" sz="2400"/>
                  <a:t>Every real has an additive </a:t>
                </a:r>
                <a:r>
                  <a:rPr lang="en-US" altLang="en-US" sz="2400" dirty="0"/>
                  <a:t>inverse”. 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0851" y="3685560"/>
                <a:ext cx="6294120" cy="461665"/>
              </a:xfrm>
              <a:prstGeom prst="rect">
                <a:avLst/>
              </a:prstGeom>
              <a:blipFill>
                <a:blip r:embed="rId30"/>
                <a:stretch>
                  <a:fillRect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1758784" y="4276233"/>
            <a:ext cx="9925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FF00"/>
                </a:solidFill>
              </a:rPr>
              <a:t>x</a:t>
            </a:r>
            <a:r>
              <a:rPr lang="en-US" altLang="en-US" sz="2400" dirty="0">
                <a:solidFill>
                  <a:srgbClr val="FFC000"/>
                </a:solidFill>
              </a:rPr>
              <a:t>+</a:t>
            </a:r>
            <a:r>
              <a:rPr lang="en-US" altLang="en-US" sz="2400" dirty="0">
                <a:solidFill>
                  <a:srgbClr val="00FF00"/>
                </a:solidFill>
              </a:rPr>
              <a:t>y</a:t>
            </a:r>
            <a:r>
              <a:rPr lang="en-US" altLang="en-US" sz="2400" dirty="0">
                <a:solidFill>
                  <a:srgbClr val="FFC000"/>
                </a:solidFill>
              </a:rPr>
              <a:t>=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2863293" y="4257557"/>
                <a:ext cx="555921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r>
                      <a:rPr lang="en-US" altLang="en-US" sz="2400" i="1" dirty="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</m:t>
                    </m:r>
                  </m:oMath>
                </a14:m>
                <a:r>
                  <a:rPr lang="en-US" altLang="en-US" sz="2400" dirty="0">
                    <a:solidFill>
                      <a:srgbClr val="FFC000"/>
                    </a:solidFill>
                  </a:rPr>
                  <a:t> </a:t>
                </a:r>
                <a:r>
                  <a:rPr lang="en-US" altLang="en-US" sz="2400" dirty="0"/>
                  <a:t>“</a:t>
                </a:r>
                <a:r>
                  <a:rPr lang="en-US" altLang="en-US" sz="2400" dirty="0">
                    <a:solidFill>
                      <a:srgbClr val="00FF00"/>
                    </a:solidFill>
                  </a:rPr>
                  <a:t>x</a:t>
                </a:r>
                <a:r>
                  <a:rPr lang="en-US" altLang="en-US" sz="2400" dirty="0"/>
                  <a:t> is </a:t>
                </a:r>
                <a:r>
                  <a:rPr lang="en-US" altLang="en-US" sz="2400"/>
                  <a:t>the additive </a:t>
                </a:r>
                <a:r>
                  <a:rPr lang="en-US" altLang="en-US" sz="2400" dirty="0"/>
                  <a:t>inverse of </a:t>
                </a:r>
                <a:r>
                  <a:rPr lang="en-US" altLang="en-US" sz="2400" dirty="0">
                    <a:solidFill>
                      <a:srgbClr val="00FF00"/>
                    </a:solidFill>
                  </a:rPr>
                  <a:t>y</a:t>
                </a:r>
                <a:r>
                  <a:rPr lang="en-US" altLang="en-US" sz="2400" dirty="0"/>
                  <a:t>”. </a:t>
                </a: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3293" y="4257557"/>
                <a:ext cx="5559216" cy="461665"/>
              </a:xfrm>
              <a:prstGeom prst="rect">
                <a:avLst/>
              </a:prstGeom>
              <a:blipFill>
                <a:blip r:embed="rId31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2856814" y="4576640"/>
                <a:ext cx="629588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r>
                      <a:rPr lang="en-US" altLang="en-US" sz="2400" i="1" dirty="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</m:t>
                    </m:r>
                  </m:oMath>
                </a14:m>
                <a:r>
                  <a:rPr lang="en-US" altLang="en-US" sz="2400" dirty="0">
                    <a:solidFill>
                      <a:srgbClr val="FFC000"/>
                    </a:solidFill>
                  </a:rPr>
                  <a:t> </a:t>
                </a:r>
                <a:r>
                  <a:rPr lang="en-US" altLang="en-US" sz="2400" dirty="0"/>
                  <a:t>“</a:t>
                </a:r>
                <a:r>
                  <a:rPr lang="en-US" altLang="en-US" sz="2400"/>
                  <a:t>Every real is an additive </a:t>
                </a:r>
                <a:r>
                  <a:rPr lang="en-US" altLang="en-US" sz="2400" dirty="0"/>
                  <a:t>inverse of </a:t>
                </a:r>
                <a:r>
                  <a:rPr lang="en-US" altLang="en-US" sz="2400" dirty="0">
                    <a:solidFill>
                      <a:srgbClr val="00FF00"/>
                    </a:solidFill>
                  </a:rPr>
                  <a:t>y</a:t>
                </a:r>
                <a:r>
                  <a:rPr lang="en-US" altLang="en-US" sz="2400" dirty="0"/>
                  <a:t>. </a:t>
                </a: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6814" y="4576640"/>
                <a:ext cx="6295881" cy="461665"/>
              </a:xfrm>
              <a:prstGeom prst="rect">
                <a:avLst/>
              </a:prstGeom>
              <a:blipFill>
                <a:blip r:embed="rId32"/>
                <a:stretch>
                  <a:fillRect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2875937" y="4928280"/>
                <a:ext cx="629412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r>
                      <a:rPr lang="en-US" altLang="en-US" sz="2400" i="1" dirty="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</m:t>
                    </m:r>
                  </m:oMath>
                </a14:m>
                <a:r>
                  <a:rPr lang="en-US" altLang="en-US" sz="2400" dirty="0">
                    <a:solidFill>
                      <a:srgbClr val="FFC000"/>
                    </a:solidFill>
                  </a:rPr>
                  <a:t> </a:t>
                </a:r>
                <a:r>
                  <a:rPr lang="en-US" altLang="en-US" sz="2400" dirty="0"/>
                  <a:t>“</a:t>
                </a:r>
                <a:r>
                  <a:rPr lang="en-US" altLang="en-US" sz="2400"/>
                  <a:t>Some real has every real as an </a:t>
                </a:r>
                <a:r>
                  <a:rPr lang="en-US" altLang="en-US" sz="2400" dirty="0"/>
                  <a:t>inverse”. </a:t>
                </a: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5937" y="4928280"/>
                <a:ext cx="6294120" cy="461665"/>
              </a:xfrm>
              <a:prstGeom prst="rect">
                <a:avLst/>
              </a:prstGeom>
              <a:blipFill>
                <a:blip r:embed="rId33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2819400" y="5400745"/>
                <a:ext cx="555921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r>
                      <a:rPr lang="en-US" altLang="en-US" sz="2400" i="1" dirty="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</m:t>
                    </m:r>
                  </m:oMath>
                </a14:m>
                <a:r>
                  <a:rPr lang="en-US" altLang="en-US" sz="2400" dirty="0">
                    <a:solidFill>
                      <a:srgbClr val="FFC000"/>
                    </a:solidFill>
                  </a:rPr>
                  <a:t> </a:t>
                </a:r>
                <a:r>
                  <a:rPr lang="en-US" altLang="en-US" sz="2400" dirty="0"/>
                  <a:t>“Adding </a:t>
                </a:r>
                <a:r>
                  <a:rPr lang="en-US" altLang="en-US" sz="2400" dirty="0">
                    <a:solidFill>
                      <a:srgbClr val="00FF00"/>
                    </a:solidFill>
                  </a:rPr>
                  <a:t>y</a:t>
                </a:r>
                <a:r>
                  <a:rPr lang="en-US" altLang="en-US" sz="2400" dirty="0"/>
                  <a:t> does </a:t>
                </a:r>
                <a:r>
                  <a:rPr lang="en-US" altLang="en-US" sz="2400"/>
                  <a:t>not change </a:t>
                </a:r>
                <a:r>
                  <a:rPr lang="en-US" altLang="en-US" sz="2400" dirty="0">
                    <a:solidFill>
                      <a:srgbClr val="00FF00"/>
                    </a:solidFill>
                  </a:rPr>
                  <a:t>x</a:t>
                </a:r>
                <a:r>
                  <a:rPr lang="en-US" altLang="en-US" sz="2400" dirty="0"/>
                  <a:t>”. </a:t>
                </a: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5400745"/>
                <a:ext cx="5559216" cy="461665"/>
              </a:xfrm>
              <a:prstGeom prst="rect">
                <a:avLst/>
              </a:prstGeom>
              <a:blipFill>
                <a:blip r:embed="rId34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2836545" y="5771959"/>
                <a:ext cx="555921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r>
                      <a:rPr lang="en-US" altLang="en-US" sz="2400" i="1" dirty="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</m:t>
                    </m:r>
                  </m:oMath>
                </a14:m>
                <a:r>
                  <a:rPr lang="en-US" altLang="en-US" sz="2400" dirty="0">
                    <a:solidFill>
                      <a:srgbClr val="FFC000"/>
                    </a:solidFill>
                  </a:rPr>
                  <a:t> </a:t>
                </a:r>
                <a:r>
                  <a:rPr lang="en-US" altLang="en-US" sz="2400" dirty="0"/>
                  <a:t>“Adding </a:t>
                </a:r>
                <a:r>
                  <a:rPr lang="en-US" altLang="en-US" sz="2400">
                    <a:solidFill>
                      <a:srgbClr val="00FF00"/>
                    </a:solidFill>
                  </a:rPr>
                  <a:t>y</a:t>
                </a:r>
                <a:r>
                  <a:rPr lang="en-US" altLang="en-US" sz="2400"/>
                  <a:t> makes no changes</a:t>
                </a:r>
                <a:r>
                  <a:rPr lang="en-US" altLang="en-US" sz="2400" dirty="0"/>
                  <a:t>”. </a:t>
                </a: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6545" y="5771959"/>
                <a:ext cx="5559216" cy="461665"/>
              </a:xfrm>
              <a:prstGeom prst="rect">
                <a:avLst/>
              </a:prstGeom>
              <a:blipFill>
                <a:blip r:embed="rId35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2849880" y="6154288"/>
                <a:ext cx="629412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r>
                      <a:rPr lang="en-US" altLang="en-US" sz="2400" i="1" dirty="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</m:t>
                    </m:r>
                  </m:oMath>
                </a14:m>
                <a:r>
                  <a:rPr lang="en-US" altLang="en-US" sz="2400" dirty="0">
                    <a:solidFill>
                      <a:srgbClr val="FFC000"/>
                    </a:solidFill>
                  </a:rPr>
                  <a:t> </a:t>
                </a:r>
                <a:r>
                  <a:rPr lang="en-US" altLang="en-US" sz="2400" dirty="0"/>
                  <a:t>“There </a:t>
                </a:r>
                <a:r>
                  <a:rPr lang="en-US" altLang="en-US" sz="2400"/>
                  <a:t>is an additive </a:t>
                </a:r>
                <a:r>
                  <a:rPr lang="en-US" altLang="en-US" sz="2400" dirty="0"/>
                  <a:t>zero”. </a:t>
                </a: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9880" y="6154288"/>
                <a:ext cx="6294120" cy="461665"/>
              </a:xfrm>
              <a:prstGeom prst="rect">
                <a:avLst/>
              </a:prstGeom>
              <a:blipFill>
                <a:blip r:embed="rId36"/>
                <a:stretch>
                  <a:fillRect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6"/>
          <p:cNvSpPr/>
          <p:nvPr/>
        </p:nvSpPr>
        <p:spPr>
          <a:xfrm>
            <a:off x="1766047" y="2622752"/>
            <a:ext cx="838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2  -2</a:t>
            </a:r>
          </a:p>
        </p:txBody>
      </p:sp>
      <p:sp>
        <p:nvSpPr>
          <p:cNvPr id="29" name="AutoShape 8">
            <a:extLst>
              <a:ext uri="{FF2B5EF4-FFF2-40B4-BE49-F238E27FC236}">
                <a16:creationId xmlns:a16="http://schemas.microsoft.com/office/drawing/2014/main" id="{BCD3F04A-CD81-449B-A102-583684480A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8008" y="1447800"/>
            <a:ext cx="7663592" cy="1220408"/>
          </a:xfrm>
          <a:prstGeom prst="wedgeRectCallout">
            <a:avLst>
              <a:gd name="adj1" fmla="val -53415"/>
              <a:gd name="adj2" fmla="val -49613"/>
            </a:avLst>
          </a:prstGeom>
          <a:noFill/>
          <a:ln w="12700">
            <a:solidFill>
              <a:srgbClr val="4D020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2400"/>
              <a:t>Build understanding </a:t>
            </a:r>
            <a:r>
              <a:rPr lang="en-CA" altLang="en-US" sz="2400" dirty="0"/>
              <a:t>by building </a:t>
            </a:r>
            <a:r>
              <a:rPr lang="en-CA" altLang="en-US" sz="2400"/>
              <a:t>the statement backwards</a:t>
            </a:r>
            <a:r>
              <a:rPr lang="en-CA" altLang="en-US" sz="2400" dirty="0"/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2400"/>
              <a:t>What does each subsequence say about</a:t>
            </a:r>
            <a:endParaRPr lang="en-CA" altLang="en-US" sz="240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2400"/>
              <a:t>** value </a:t>
            </a:r>
            <a:r>
              <a:rPr lang="en-CA" altLang="en-US" sz="2400" dirty="0"/>
              <a:t>of </a:t>
            </a:r>
            <a:r>
              <a:rPr lang="en-CA" altLang="en-US" sz="2400">
                <a:solidFill>
                  <a:srgbClr val="00FF00"/>
                </a:solidFill>
              </a:rPr>
              <a:t>free</a:t>
            </a:r>
            <a:r>
              <a:rPr lang="en-CA" altLang="en-US" sz="2400"/>
              <a:t> variables</a:t>
            </a:r>
            <a:r>
              <a:rPr lang="en-CA" altLang="en-US" sz="2400" dirty="0"/>
              <a:t>, * set </a:t>
            </a:r>
            <a:r>
              <a:rPr lang="en-CA" altLang="en-US" sz="2400"/>
              <a:t>of values </a:t>
            </a:r>
            <a:r>
              <a:rPr lang="en-CA" altLang="en-US" sz="2400" dirty="0"/>
              <a:t>of </a:t>
            </a:r>
            <a:r>
              <a:rPr lang="en-CA" altLang="en-US" sz="2400"/>
              <a:t>outer quantifier</a:t>
            </a:r>
            <a:r>
              <a:rPr lang="en-CA" altLang="en-US" sz="2400" dirty="0"/>
              <a:t>.</a:t>
            </a:r>
            <a:endParaRPr lang="en-US" altLang="en-US" sz="2400" dirty="0"/>
          </a:p>
        </p:txBody>
      </p:sp>
      <p:sp>
        <p:nvSpPr>
          <p:cNvPr id="31" name="Text Box 43">
            <a:extLst>
              <a:ext uri="{FF2B5EF4-FFF2-40B4-BE49-F238E27FC236}">
                <a16:creationId xmlns:a16="http://schemas.microsoft.com/office/drawing/2014/main" id="{38F43C59-FD84-454A-8D80-E1002D3EB9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202232"/>
            <a:ext cx="6623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true</a:t>
            </a:r>
          </a:p>
        </p:txBody>
      </p:sp>
      <p:sp>
        <p:nvSpPr>
          <p:cNvPr id="32" name="Text Box 43">
            <a:extLst>
              <a:ext uri="{FF2B5EF4-FFF2-40B4-BE49-F238E27FC236}">
                <a16:creationId xmlns:a16="http://schemas.microsoft.com/office/drawing/2014/main" id="{388D674A-BB4A-45EC-A783-B95DECBA15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9070" y="577979"/>
            <a:ext cx="7649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false</a:t>
            </a:r>
            <a:endParaRPr lang="en-US" altLang="en-US" sz="2400" dirty="0"/>
          </a:p>
        </p:txBody>
      </p:sp>
      <p:sp>
        <p:nvSpPr>
          <p:cNvPr id="33" name="Text Box 43">
            <a:extLst>
              <a:ext uri="{FF2B5EF4-FFF2-40B4-BE49-F238E27FC236}">
                <a16:creationId xmlns:a16="http://schemas.microsoft.com/office/drawing/2014/main" id="{7592803D-3575-4439-BAB5-DCD21D370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3165" y="950276"/>
            <a:ext cx="6623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true</a:t>
            </a:r>
          </a:p>
        </p:txBody>
      </p:sp>
      <p:pic>
        <p:nvPicPr>
          <p:cNvPr id="30" name="Picture 29" descr="&lt;strong&gt;Clipart&lt;/strong&gt; - Beautiful Black &lt;strong&gt;Woman&lt;/strong&gt;">
            <a:extLst>
              <a:ext uri="{FF2B5EF4-FFF2-40B4-BE49-F238E27FC236}">
                <a16:creationId xmlns:a16="http://schemas.microsoft.com/office/drawing/2014/main" id="{6344FE5B-EBB8-4E6E-B9F4-1DB0C47ADDD5}"/>
              </a:ext>
            </a:extLst>
          </p:cNvPr>
          <p:cNvPicPr>
            <a:picLocks noChangeAspect="1"/>
          </p:cNvPicPr>
          <p:nvPr/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762000"/>
            <a:ext cx="965133" cy="988405"/>
          </a:xfrm>
          <a:prstGeom prst="rect">
            <a:avLst/>
          </a:prstGeom>
        </p:spPr>
      </p:pic>
      <p:sp>
        <p:nvSpPr>
          <p:cNvPr id="34" name="Text Box 21">
            <a:extLst>
              <a:ext uri="{FF2B5EF4-FFF2-40B4-BE49-F238E27FC236}">
                <a16:creationId xmlns:a16="http://schemas.microsoft.com/office/drawing/2014/main" id="{A62EB65C-FC3C-4333-8048-5EA4B4A83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14" y="228599"/>
            <a:ext cx="9877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Prove: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24D23336-1BDA-41CA-A3BA-3E929ACEE004}"/>
              </a:ext>
            </a:extLst>
          </p:cNvPr>
          <p:cNvSpPr/>
          <p:nvPr/>
        </p:nvSpPr>
        <p:spPr>
          <a:xfrm>
            <a:off x="5319354" y="650292"/>
            <a:ext cx="32496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en-US" sz="2400" dirty="0"/>
              <a:t>Or condensed to </a:t>
            </a:r>
            <a:r>
              <a:rPr lang="en-US" altLang="en-US" sz="2400" dirty="0" err="1">
                <a:solidFill>
                  <a:srgbClr val="FF0000"/>
                </a:solidFill>
              </a:rPr>
              <a:t>x</a:t>
            </a:r>
            <a:r>
              <a:rPr lang="en-US" altLang="en-US" sz="2400" dirty="0" err="1">
                <a:solidFill>
                  <a:srgbClr val="FFC000"/>
                </a:solidFill>
              </a:rPr>
              <a:t>+</a:t>
            </a:r>
            <a:r>
              <a:rPr lang="en-US" altLang="en-US" sz="2400" dirty="0" err="1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en-US" sz="2400" baseline="-25000" dirty="0">
                <a:solidFill>
                  <a:schemeClr val="accent2"/>
                </a:solidFill>
                <a:latin typeface="Symbol" pitchFamily="18" charset="2"/>
              </a:rPr>
              <a:t>$ </a:t>
            </a:r>
            <a:r>
              <a:rPr lang="en-US" altLang="en-US" sz="2400" dirty="0">
                <a:solidFill>
                  <a:srgbClr val="FFC000"/>
                </a:solidFill>
              </a:rPr>
              <a:t>=0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3439D5B2-6F51-4B04-A658-4E874DC51A13}"/>
              </a:ext>
            </a:extLst>
          </p:cNvPr>
          <p:cNvSpPr/>
          <p:nvPr/>
        </p:nvSpPr>
        <p:spPr>
          <a:xfrm>
            <a:off x="5319354" y="246627"/>
            <a:ext cx="36343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en-US" sz="2400" dirty="0"/>
              <a:t>Or condensed to 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r>
              <a:rPr lang="en-US" altLang="en-US" sz="2400" dirty="0">
                <a:solidFill>
                  <a:srgbClr val="FFC000"/>
                </a:solidFill>
              </a:rPr>
              <a:t>+</a:t>
            </a:r>
            <a:r>
              <a:rPr lang="en-US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baseline="-25000" dirty="0">
                <a:solidFill>
                  <a:schemeClr val="accent2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chemeClr val="accent2"/>
                </a:solidFill>
              </a:rPr>
              <a:t>(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r>
              <a:rPr lang="en-US" altLang="en-US" sz="2400" dirty="0">
                <a:solidFill>
                  <a:schemeClr val="accent2"/>
                </a:solidFill>
              </a:rPr>
              <a:t>)=0</a:t>
            </a:r>
            <a:r>
              <a:rPr lang="en-US" altLang="en-US" sz="2400" dirty="0">
                <a:solidFill>
                  <a:srgbClr val="FFC000"/>
                </a:solidFill>
              </a:rPr>
              <a:t> 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33375E16-4FED-40B6-B14E-D96B0853A7D3}"/>
              </a:ext>
            </a:extLst>
          </p:cNvPr>
          <p:cNvSpPr/>
          <p:nvPr/>
        </p:nvSpPr>
        <p:spPr>
          <a:xfrm>
            <a:off x="5319354" y="999990"/>
            <a:ext cx="30861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en-US" sz="2400" dirty="0"/>
              <a:t>Or condensed to 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r>
              <a:rPr lang="en-US" altLang="en-US" sz="2400" dirty="0">
                <a:solidFill>
                  <a:srgbClr val="FFC000"/>
                </a:solidFill>
              </a:rPr>
              <a:t>+</a:t>
            </a:r>
            <a:r>
              <a:rPr lang="en-US" altLang="en-US" sz="2400" dirty="0">
                <a:solidFill>
                  <a:schemeClr val="accent2"/>
                </a:solidFill>
              </a:rPr>
              <a:t>0</a:t>
            </a:r>
            <a:r>
              <a:rPr lang="en-US" altLang="en-US" sz="2400" dirty="0">
                <a:solidFill>
                  <a:srgbClr val="FFC000"/>
                </a:solidFill>
              </a:rPr>
              <a:t>=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endParaRPr lang="en-US" altLang="en-US" sz="24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7954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/>
      <p:bldP spid="66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31" grpId="0"/>
      <p:bldP spid="32" grpId="0"/>
      <p:bldP spid="33" grpId="0"/>
      <p:bldP spid="35" grpId="0"/>
      <p:bldP spid="36" grpId="0"/>
      <p:bldP spid="3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Reals</a:t>
            </a:r>
            <a:endParaRPr lang="en-CA" altLang="en-US" dirty="0"/>
          </a:p>
        </p:txBody>
      </p:sp>
      <p:grpSp>
        <p:nvGrpSpPr>
          <p:cNvPr id="20489" name="Group 26"/>
          <p:cNvGrpSpPr>
            <a:grpSpLocks/>
          </p:cNvGrpSpPr>
          <p:nvPr/>
        </p:nvGrpSpPr>
        <p:grpSpPr bwMode="auto">
          <a:xfrm flipH="1">
            <a:off x="292222" y="3293993"/>
            <a:ext cx="457186" cy="580285"/>
            <a:chOff x="2308" y="1513"/>
            <a:chExt cx="1162" cy="2570"/>
          </a:xfrm>
        </p:grpSpPr>
        <p:grpSp>
          <p:nvGrpSpPr>
            <p:cNvPr id="20502" name="Group 27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20510" name="Freeform 28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0511" name="Freeform 29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0512" name="Freeform 30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0513" name="Freeform 31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0514" name="Freeform 32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0515" name="Freeform 33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20503" name="Freeform 34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504" name="Freeform 35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505" name="Oval 36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20506" name="Oval 37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20507" name="Oval 38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20508" name="Oval 39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20509" name="Oval 40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 dirty="0"/>
            </a:p>
          </p:txBody>
        </p:sp>
      </p:grpSp>
      <p:grpSp>
        <p:nvGrpSpPr>
          <p:cNvPr id="20490" name="Group 47"/>
          <p:cNvGrpSpPr>
            <a:grpSpLocks/>
          </p:cNvGrpSpPr>
          <p:nvPr/>
        </p:nvGrpSpPr>
        <p:grpSpPr bwMode="auto">
          <a:xfrm>
            <a:off x="205442" y="2655078"/>
            <a:ext cx="556558" cy="857031"/>
            <a:chOff x="2593" y="768"/>
            <a:chExt cx="849" cy="1475"/>
          </a:xfrm>
        </p:grpSpPr>
        <p:sp>
          <p:nvSpPr>
            <p:cNvPr id="20492" name="Freeform 48"/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493" name="Freeform 49"/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494" name="Freeform 50"/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495" name="Freeform 51"/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496" name="Freeform 52"/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497" name="Freeform 53"/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498" name="Freeform 54"/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20499" name="Group 55"/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20500" name="Freeform 56"/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0501" name="Freeform 57"/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</p:grpSp>
      <p:sp>
        <p:nvSpPr>
          <p:cNvPr id="5" name="AutoShape 8">
            <a:extLst>
              <a:ext uri="{FF2B5EF4-FFF2-40B4-BE49-F238E27FC236}">
                <a16:creationId xmlns:a16="http://schemas.microsoft.com/office/drawing/2014/main" id="{D64A93EE-037E-E8B1-E425-658D60B8C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7601" y="2411764"/>
            <a:ext cx="8043903" cy="3989036"/>
          </a:xfrm>
          <a:prstGeom prst="wedgeRectCallout">
            <a:avLst>
              <a:gd name="adj1" fmla="val -53911"/>
              <a:gd name="adj2" fmla="val 31279"/>
            </a:avLst>
          </a:prstGeom>
          <a:noFill/>
          <a:ln w="127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Proof of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,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,</a:t>
            </a:r>
            <a:r>
              <a:rPr lang="en-US" altLang="en-US" sz="2400" dirty="0"/>
              <a:t> </a:t>
            </a:r>
            <a:r>
              <a:rPr lang="en-US" altLang="en-US" sz="2400" dirty="0">
                <a:solidFill>
                  <a:srgbClr val="FFC000"/>
                </a:solidFill>
              </a:rPr>
              <a:t>x+y=0</a:t>
            </a:r>
            <a:r>
              <a:rPr lang="en-US" altLang="en-US" sz="2400" dirty="0">
                <a:solidFill>
                  <a:schemeClr val="tx2"/>
                </a:solidFill>
              </a:rPr>
              <a:t>:</a:t>
            </a:r>
          </a:p>
          <a:p>
            <a:pPr marL="457200" indent="-45720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Let 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/>
              <a:t> be an arbitrary real number.</a:t>
            </a:r>
          </a:p>
          <a:p>
            <a:pPr marL="457200" indent="-45720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Let </a:t>
            </a:r>
            <a:r>
              <a:rPr lang="en-US" altLang="en-US" sz="2400" dirty="0">
                <a:solidFill>
                  <a:schemeClr val="accent2"/>
                </a:solidFill>
              </a:rPr>
              <a:t>y</a:t>
            </a:r>
            <a:r>
              <a:rPr lang="en-US" altLang="en-US" sz="2400" baseline="-25000" dirty="0">
                <a:solidFill>
                  <a:schemeClr val="accent2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 = -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endParaRPr lang="en-US" altLang="en-US" sz="2400" dirty="0">
              <a:solidFill>
                <a:srgbClr val="FF0000"/>
              </a:solidFill>
            </a:endParaRPr>
          </a:p>
          <a:p>
            <a:pPr marL="457200" indent="-45720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The relation is true.</a:t>
            </a:r>
            <a:br>
              <a:rPr lang="en-US" altLang="en-US" sz="2400" dirty="0"/>
            </a:br>
            <a:r>
              <a:rPr lang="en-US" altLang="en-US" sz="2400" dirty="0"/>
              <a:t>   </a:t>
            </a:r>
            <a:r>
              <a:rPr lang="en-US" altLang="en-US" sz="2400" dirty="0" err="1">
                <a:solidFill>
                  <a:srgbClr val="FF0000"/>
                </a:solidFill>
              </a:rPr>
              <a:t>x</a:t>
            </a:r>
            <a:r>
              <a:rPr lang="en-US" sz="2400" baseline="-25000" dirty="0" err="1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 err="1">
                <a:solidFill>
                  <a:srgbClr val="FFC000"/>
                </a:solidFill>
              </a:rPr>
              <a:t>+</a:t>
            </a:r>
            <a:r>
              <a:rPr lang="en-US" altLang="en-US" sz="2400" dirty="0" err="1">
                <a:solidFill>
                  <a:schemeClr val="accent2"/>
                </a:solidFill>
              </a:rPr>
              <a:t>y</a:t>
            </a:r>
            <a:r>
              <a:rPr lang="en-US" altLang="en-US" sz="2400" baseline="-25000" dirty="0">
                <a:solidFill>
                  <a:schemeClr val="accent2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chemeClr val="accent2"/>
                </a:solidFill>
              </a:rPr>
              <a:t> </a:t>
            </a:r>
            <a:r>
              <a:rPr lang="en-US" altLang="en-US" sz="2400" dirty="0">
                <a:solidFill>
                  <a:srgbClr val="FFC000"/>
                </a:solidFill>
              </a:rPr>
              <a:t>= 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 + (-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) = 0</a:t>
            </a:r>
          </a:p>
          <a:p>
            <a:pPr marL="457200" indent="-45720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Prover can always win.</a:t>
            </a:r>
            <a:br>
              <a:rPr lang="en-US" altLang="en-US" sz="2400" dirty="0"/>
            </a:br>
            <a:r>
              <a:rPr lang="en-US" altLang="en-US" sz="2400" dirty="0"/>
              <a:t>   Hence, the statement is true.</a:t>
            </a:r>
          </a:p>
          <a:p>
            <a:pPr marL="457200" indent="-45720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“Every real number has an additive inverse.”</a:t>
            </a:r>
            <a:endParaRPr lang="en-US" altLang="en-US" sz="2400" dirty="0">
              <a:solidFill>
                <a:schemeClr val="accent2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rgbClr val="FFC000"/>
              </a:solidFill>
            </a:endParaRPr>
          </a:p>
          <a:p>
            <a:pPr marL="457200" indent="-45720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400" dirty="0"/>
          </a:p>
          <a:p>
            <a:pPr marL="514350" lvl="0" indent="-51435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400" dirty="0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9FF0FC18-791F-F8E0-0A5A-E2C17ACD8FA7}"/>
              </a:ext>
            </a:extLst>
          </p:cNvPr>
          <p:cNvSpPr/>
          <p:nvPr/>
        </p:nvSpPr>
        <p:spPr bwMode="auto">
          <a:xfrm>
            <a:off x="1925320" y="2427768"/>
            <a:ext cx="734290" cy="461665"/>
          </a:xfrm>
          <a:prstGeom prst="ellips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0BD7FE86-CAE9-E0FF-827C-93109A2BB746}"/>
              </a:ext>
            </a:extLst>
          </p:cNvPr>
          <p:cNvSpPr/>
          <p:nvPr/>
        </p:nvSpPr>
        <p:spPr bwMode="auto">
          <a:xfrm>
            <a:off x="2407920" y="2430851"/>
            <a:ext cx="734290" cy="461665"/>
          </a:xfrm>
          <a:prstGeom prst="ellips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A62156D-8975-7258-8F92-E45C5D66EFDD}"/>
              </a:ext>
            </a:extLst>
          </p:cNvPr>
          <p:cNvSpPr/>
          <p:nvPr/>
        </p:nvSpPr>
        <p:spPr bwMode="auto">
          <a:xfrm>
            <a:off x="2890520" y="2427768"/>
            <a:ext cx="1143000" cy="467832"/>
          </a:xfrm>
          <a:prstGeom prst="ellips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B210B54E-6C7C-001E-3E94-0B4CB22B4334}"/>
              </a:ext>
            </a:extLst>
          </p:cNvPr>
          <p:cNvGrpSpPr/>
          <p:nvPr/>
        </p:nvGrpSpPr>
        <p:grpSpPr>
          <a:xfrm>
            <a:off x="191914" y="593273"/>
            <a:ext cx="7947796" cy="1616527"/>
            <a:chOff x="191914" y="593273"/>
            <a:chExt cx="7947796" cy="1616527"/>
          </a:xfrm>
        </p:grpSpPr>
        <p:sp>
          <p:nvSpPr>
            <p:cNvPr id="40" name="Text Box 43"/>
            <p:cNvSpPr txBox="1">
              <a:spLocks noChangeArrowheads="1"/>
            </p:cNvSpPr>
            <p:nvPr/>
          </p:nvSpPr>
          <p:spPr bwMode="auto">
            <a:xfrm>
              <a:off x="3382754" y="593273"/>
              <a:ext cx="362150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/>
                <a:t>true    (additive inverse)</a:t>
              </a:r>
            </a:p>
          </p:txBody>
        </p:sp>
        <p:sp>
          <p:nvSpPr>
            <p:cNvPr id="2" name="Text Box 22">
              <a:extLst>
                <a:ext uri="{FF2B5EF4-FFF2-40B4-BE49-F238E27FC236}">
                  <a16:creationId xmlns:a16="http://schemas.microsoft.com/office/drawing/2014/main" id="{8E80C816-FFBB-AD30-1016-71563512BB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3000" y="666095"/>
              <a:ext cx="19760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400" dirty="0">
                  <a:solidFill>
                    <a:srgbClr val="FFC000"/>
                  </a:solidFill>
                </a:rPr>
                <a:t>x, </a:t>
              </a: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2400" dirty="0">
                  <a:solidFill>
                    <a:srgbClr val="FFC000"/>
                  </a:solidFill>
                </a:rPr>
                <a:t>y,</a:t>
              </a:r>
              <a:r>
                <a:rPr lang="en-US" altLang="en-US" sz="2400" dirty="0"/>
                <a:t> </a:t>
              </a:r>
              <a:r>
                <a:rPr lang="en-US" altLang="en-US" sz="2400" dirty="0">
                  <a:solidFill>
                    <a:srgbClr val="FFC000"/>
                  </a:solidFill>
                </a:rPr>
                <a:t>x+y=0</a:t>
              </a:r>
            </a:p>
          </p:txBody>
        </p:sp>
        <p:sp>
          <p:nvSpPr>
            <p:cNvPr id="3" name="Text Box 21">
              <a:extLst>
                <a:ext uri="{FF2B5EF4-FFF2-40B4-BE49-F238E27FC236}">
                  <a16:creationId xmlns:a16="http://schemas.microsoft.com/office/drawing/2014/main" id="{14D45052-1656-6226-EB23-0F6412A7A9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914" y="622350"/>
              <a:ext cx="98777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chemeClr val="tx2"/>
                  </a:solidFill>
                </a:rPr>
                <a:t>Prove:</a:t>
              </a:r>
            </a:p>
          </p:txBody>
        </p:sp>
        <p:sp>
          <p:nvSpPr>
            <p:cNvPr id="9" name="Text Box 22">
              <a:extLst>
                <a:ext uri="{FF2B5EF4-FFF2-40B4-BE49-F238E27FC236}">
                  <a16:creationId xmlns:a16="http://schemas.microsoft.com/office/drawing/2014/main" id="{1FDA9200-AAD9-002F-87DD-BD69E40A34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8875" y="1013511"/>
              <a:ext cx="19760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2400" dirty="0">
                  <a:solidFill>
                    <a:srgbClr val="FFC000"/>
                  </a:solidFill>
                </a:rPr>
                <a:t>y,</a:t>
              </a:r>
              <a:r>
                <a:rPr lang="en-US" altLang="en-US" sz="2400" dirty="0"/>
                <a:t> </a:t>
              </a: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400" dirty="0">
                  <a:solidFill>
                    <a:srgbClr val="FFC000"/>
                  </a:solidFill>
                </a:rPr>
                <a:t>x, x+y=0</a:t>
              </a:r>
            </a:p>
          </p:txBody>
        </p:sp>
        <p:sp>
          <p:nvSpPr>
            <p:cNvPr id="10" name="Text Box 22">
              <a:extLst>
                <a:ext uri="{FF2B5EF4-FFF2-40B4-BE49-F238E27FC236}">
                  <a16:creationId xmlns:a16="http://schemas.microsoft.com/office/drawing/2014/main" id="{D27AF283-6BD3-2982-927C-A7C7FD544A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9533" y="1748135"/>
              <a:ext cx="19760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2400" dirty="0">
                  <a:solidFill>
                    <a:srgbClr val="FFC000"/>
                  </a:solidFill>
                </a:rPr>
                <a:t>y,</a:t>
              </a:r>
              <a:r>
                <a:rPr lang="en-US" altLang="en-US" sz="2400" dirty="0"/>
                <a:t> </a:t>
              </a: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400" dirty="0">
                  <a:solidFill>
                    <a:srgbClr val="FFC000"/>
                  </a:solidFill>
                </a:rPr>
                <a:t>x, x+y=x</a:t>
              </a:r>
            </a:p>
          </p:txBody>
        </p:sp>
        <p:sp>
          <p:nvSpPr>
            <p:cNvPr id="6" name="Text Box 43">
              <a:extLst>
                <a:ext uri="{FF2B5EF4-FFF2-40B4-BE49-F238E27FC236}">
                  <a16:creationId xmlns:a16="http://schemas.microsoft.com/office/drawing/2014/main" id="{92B3BEEB-E165-7057-851B-39CDDB680A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3280" y="944900"/>
              <a:ext cx="432682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/>
                <a:t>false   (all additive inverses)</a:t>
              </a:r>
            </a:p>
          </p:txBody>
        </p:sp>
        <p:sp>
          <p:nvSpPr>
            <p:cNvPr id="12" name="Text Box 43">
              <a:extLst>
                <a:ext uri="{FF2B5EF4-FFF2-40B4-BE49-F238E27FC236}">
                  <a16:creationId xmlns:a16="http://schemas.microsoft.com/office/drawing/2014/main" id="{C70C37D1-226B-28A7-357A-F532ED7A50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13760" y="1659184"/>
              <a:ext cx="320312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/>
                <a:t>true    (additive zero)</a:t>
              </a:r>
            </a:p>
          </p:txBody>
        </p:sp>
        <p:sp>
          <p:nvSpPr>
            <p:cNvPr id="13" name="Text Box 22">
              <a:extLst>
                <a:ext uri="{FF2B5EF4-FFF2-40B4-BE49-F238E27FC236}">
                  <a16:creationId xmlns:a16="http://schemas.microsoft.com/office/drawing/2014/main" id="{52DC30F0-0A10-3D2B-2257-AB8525AAD9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3000" y="1415725"/>
              <a:ext cx="197124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400" dirty="0">
                  <a:solidFill>
                    <a:srgbClr val="FFC000"/>
                  </a:solidFill>
                </a:rPr>
                <a:t>y, </a:t>
              </a: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2400" dirty="0">
                  <a:solidFill>
                    <a:srgbClr val="FFC000"/>
                  </a:solidFill>
                </a:rPr>
                <a:t>x,</a:t>
              </a:r>
              <a:r>
                <a:rPr lang="en-US" altLang="en-US" sz="2400" dirty="0"/>
                <a:t> </a:t>
              </a:r>
              <a:r>
                <a:rPr lang="en-US" altLang="en-US" sz="2400" dirty="0">
                  <a:solidFill>
                    <a:srgbClr val="FFC000"/>
                  </a:solidFill>
                </a:rPr>
                <a:t>x+y</a:t>
              </a:r>
              <a:r>
                <a:rPr lang="el-GR" altLang="en-US" sz="2400" dirty="0">
                  <a:solidFill>
                    <a:srgbClr val="FFC000"/>
                  </a:solidFill>
                  <a:latin typeface="Times New Roman"/>
                  <a:cs typeface="Times New Roman" panose="02020603050405020304" pitchFamily="18" charset="0"/>
                  <a:sym typeface="Symbol" panose="05050102010706020507" pitchFamily="18" charset="2"/>
                </a:rPr>
                <a:t>≠</a:t>
              </a:r>
              <a:r>
                <a:rPr lang="en-US" altLang="en-US" sz="2400" dirty="0">
                  <a:solidFill>
                    <a:srgbClr val="FFC000"/>
                  </a:solidFill>
                </a:rPr>
                <a:t>0</a:t>
              </a:r>
            </a:p>
          </p:txBody>
        </p:sp>
        <p:sp>
          <p:nvSpPr>
            <p:cNvPr id="14" name="Text Box 43">
              <a:extLst>
                <a:ext uri="{FF2B5EF4-FFF2-40B4-BE49-F238E27FC236}">
                  <a16:creationId xmlns:a16="http://schemas.microsoft.com/office/drawing/2014/main" id="{68597B71-18E2-9A36-F278-3F431382E8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3280" y="1305580"/>
              <a:ext cx="475643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/>
                <a:t>true    (not all additive inverses)</a:t>
              </a:r>
            </a:p>
          </p:txBody>
        </p:sp>
      </p:grpSp>
      <p:sp>
        <p:nvSpPr>
          <p:cNvPr id="15" name="Oval 14">
            <a:extLst>
              <a:ext uri="{FF2B5EF4-FFF2-40B4-BE49-F238E27FC236}">
                <a16:creationId xmlns:a16="http://schemas.microsoft.com/office/drawing/2014/main" id="{08A7F705-E2F9-3174-E0B2-65224B81884D}"/>
              </a:ext>
            </a:extLst>
          </p:cNvPr>
          <p:cNvSpPr/>
          <p:nvPr/>
        </p:nvSpPr>
        <p:spPr bwMode="auto">
          <a:xfrm>
            <a:off x="1088572" y="680484"/>
            <a:ext cx="2188027" cy="419535"/>
          </a:xfrm>
          <a:prstGeom prst="ellips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8603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 animBg="1"/>
      <p:bldP spid="4" grpId="1" animBg="1"/>
      <p:bldP spid="7" grpId="0" animBg="1"/>
      <p:bldP spid="7" grpId="1" animBg="1"/>
      <p:bldP spid="8" grpId="0" animBg="1"/>
      <p:bldP spid="8" grpId="1" animBg="1"/>
      <p:bldP spid="1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Reals</a:t>
            </a:r>
            <a:endParaRPr lang="en-CA" altLang="en-US" dirty="0"/>
          </a:p>
        </p:txBody>
      </p:sp>
      <p:sp>
        <p:nvSpPr>
          <p:cNvPr id="5" name="AutoShape 8">
            <a:extLst>
              <a:ext uri="{FF2B5EF4-FFF2-40B4-BE49-F238E27FC236}">
                <a16:creationId xmlns:a16="http://schemas.microsoft.com/office/drawing/2014/main" id="{D64A93EE-037E-E8B1-E425-658D60B8C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7601" y="2411764"/>
            <a:ext cx="8043903" cy="3989036"/>
          </a:xfrm>
          <a:prstGeom prst="wedgeRectCallout">
            <a:avLst>
              <a:gd name="adj1" fmla="val -53911"/>
              <a:gd name="adj2" fmla="val 31279"/>
            </a:avLst>
          </a:prstGeom>
          <a:noFill/>
          <a:ln w="127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Proof of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,</a:t>
            </a:r>
            <a:r>
              <a:rPr lang="en-US" altLang="en-US" sz="2400" dirty="0"/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, x+y=0</a:t>
            </a:r>
            <a:r>
              <a:rPr lang="en-US" altLang="en-US" sz="2400" dirty="0">
                <a:solidFill>
                  <a:schemeClr val="tx2"/>
                </a:solidFill>
              </a:rPr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rgbClr val="FFC000"/>
              </a:solidFill>
            </a:endParaRPr>
          </a:p>
          <a:p>
            <a:pPr marL="457200" indent="-45720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400" dirty="0"/>
          </a:p>
          <a:p>
            <a:pPr marL="514350" lvl="0" indent="-51435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400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B210B54E-6C7C-001E-3E94-0B4CB22B4334}"/>
              </a:ext>
            </a:extLst>
          </p:cNvPr>
          <p:cNvGrpSpPr/>
          <p:nvPr/>
        </p:nvGrpSpPr>
        <p:grpSpPr>
          <a:xfrm>
            <a:off x="191914" y="593273"/>
            <a:ext cx="7947796" cy="1616527"/>
            <a:chOff x="191914" y="593273"/>
            <a:chExt cx="7947796" cy="1616527"/>
          </a:xfrm>
        </p:grpSpPr>
        <p:sp>
          <p:nvSpPr>
            <p:cNvPr id="40" name="Text Box 43"/>
            <p:cNvSpPr txBox="1">
              <a:spLocks noChangeArrowheads="1"/>
            </p:cNvSpPr>
            <p:nvPr/>
          </p:nvSpPr>
          <p:spPr bwMode="auto">
            <a:xfrm>
              <a:off x="3382754" y="593273"/>
              <a:ext cx="362150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/>
                <a:t>true    (additive inverse)</a:t>
              </a:r>
            </a:p>
          </p:txBody>
        </p:sp>
        <p:sp>
          <p:nvSpPr>
            <p:cNvPr id="2" name="Text Box 22">
              <a:extLst>
                <a:ext uri="{FF2B5EF4-FFF2-40B4-BE49-F238E27FC236}">
                  <a16:creationId xmlns:a16="http://schemas.microsoft.com/office/drawing/2014/main" id="{8E80C816-FFBB-AD30-1016-71563512BB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3000" y="666095"/>
              <a:ext cx="19760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400" dirty="0">
                  <a:solidFill>
                    <a:srgbClr val="FFC000"/>
                  </a:solidFill>
                </a:rPr>
                <a:t>x, </a:t>
              </a: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2400" dirty="0">
                  <a:solidFill>
                    <a:srgbClr val="FFC000"/>
                  </a:solidFill>
                </a:rPr>
                <a:t>y,</a:t>
              </a:r>
              <a:r>
                <a:rPr lang="en-US" altLang="en-US" sz="2400" dirty="0"/>
                <a:t> </a:t>
              </a:r>
              <a:r>
                <a:rPr lang="en-US" altLang="en-US" sz="2400" dirty="0">
                  <a:solidFill>
                    <a:srgbClr val="FFC000"/>
                  </a:solidFill>
                </a:rPr>
                <a:t>x+y=0</a:t>
              </a:r>
            </a:p>
          </p:txBody>
        </p:sp>
        <p:sp>
          <p:nvSpPr>
            <p:cNvPr id="3" name="Text Box 21">
              <a:extLst>
                <a:ext uri="{FF2B5EF4-FFF2-40B4-BE49-F238E27FC236}">
                  <a16:creationId xmlns:a16="http://schemas.microsoft.com/office/drawing/2014/main" id="{14D45052-1656-6226-EB23-0F6412A7A9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914" y="622350"/>
              <a:ext cx="98777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chemeClr val="tx2"/>
                  </a:solidFill>
                </a:rPr>
                <a:t>Prove:</a:t>
              </a:r>
            </a:p>
          </p:txBody>
        </p:sp>
        <p:sp>
          <p:nvSpPr>
            <p:cNvPr id="9" name="Text Box 22">
              <a:extLst>
                <a:ext uri="{FF2B5EF4-FFF2-40B4-BE49-F238E27FC236}">
                  <a16:creationId xmlns:a16="http://schemas.microsoft.com/office/drawing/2014/main" id="{1FDA9200-AAD9-002F-87DD-BD69E40A34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8875" y="1013511"/>
              <a:ext cx="19760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2400" dirty="0">
                  <a:solidFill>
                    <a:srgbClr val="FFC000"/>
                  </a:solidFill>
                </a:rPr>
                <a:t>y,</a:t>
              </a:r>
              <a:r>
                <a:rPr lang="en-US" altLang="en-US" sz="2400" dirty="0"/>
                <a:t> </a:t>
              </a: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400" dirty="0">
                  <a:solidFill>
                    <a:srgbClr val="FFC000"/>
                  </a:solidFill>
                </a:rPr>
                <a:t>x, x+y=0</a:t>
              </a:r>
            </a:p>
          </p:txBody>
        </p:sp>
        <p:sp>
          <p:nvSpPr>
            <p:cNvPr id="10" name="Text Box 22">
              <a:extLst>
                <a:ext uri="{FF2B5EF4-FFF2-40B4-BE49-F238E27FC236}">
                  <a16:creationId xmlns:a16="http://schemas.microsoft.com/office/drawing/2014/main" id="{D27AF283-6BD3-2982-927C-A7C7FD544A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9533" y="1748135"/>
              <a:ext cx="19760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2400" dirty="0">
                  <a:solidFill>
                    <a:srgbClr val="FFC000"/>
                  </a:solidFill>
                </a:rPr>
                <a:t>y,</a:t>
              </a:r>
              <a:r>
                <a:rPr lang="en-US" altLang="en-US" sz="2400" dirty="0"/>
                <a:t> </a:t>
              </a: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400" dirty="0">
                  <a:solidFill>
                    <a:srgbClr val="FFC000"/>
                  </a:solidFill>
                </a:rPr>
                <a:t>x, x+y=x</a:t>
              </a:r>
            </a:p>
          </p:txBody>
        </p:sp>
        <p:sp>
          <p:nvSpPr>
            <p:cNvPr id="6" name="Text Box 43">
              <a:extLst>
                <a:ext uri="{FF2B5EF4-FFF2-40B4-BE49-F238E27FC236}">
                  <a16:creationId xmlns:a16="http://schemas.microsoft.com/office/drawing/2014/main" id="{92B3BEEB-E165-7057-851B-39CDDB680A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3280" y="944900"/>
              <a:ext cx="432682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/>
                <a:t>false   (all additive inverses)</a:t>
              </a:r>
            </a:p>
          </p:txBody>
        </p:sp>
        <p:sp>
          <p:nvSpPr>
            <p:cNvPr id="12" name="Text Box 43">
              <a:extLst>
                <a:ext uri="{FF2B5EF4-FFF2-40B4-BE49-F238E27FC236}">
                  <a16:creationId xmlns:a16="http://schemas.microsoft.com/office/drawing/2014/main" id="{C70C37D1-226B-28A7-357A-F532ED7A50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13760" y="1659184"/>
              <a:ext cx="320312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/>
                <a:t>true    (additive zero)</a:t>
              </a:r>
            </a:p>
          </p:txBody>
        </p:sp>
        <p:sp>
          <p:nvSpPr>
            <p:cNvPr id="13" name="Text Box 22">
              <a:extLst>
                <a:ext uri="{FF2B5EF4-FFF2-40B4-BE49-F238E27FC236}">
                  <a16:creationId xmlns:a16="http://schemas.microsoft.com/office/drawing/2014/main" id="{52DC30F0-0A10-3D2B-2257-AB8525AAD9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3000" y="1415725"/>
              <a:ext cx="197124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400" dirty="0">
                  <a:solidFill>
                    <a:srgbClr val="FFC000"/>
                  </a:solidFill>
                </a:rPr>
                <a:t>y, </a:t>
              </a: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2400" dirty="0">
                  <a:solidFill>
                    <a:srgbClr val="FFC000"/>
                  </a:solidFill>
                </a:rPr>
                <a:t>x,</a:t>
              </a:r>
              <a:r>
                <a:rPr lang="en-US" altLang="en-US" sz="2400" dirty="0"/>
                <a:t> </a:t>
              </a:r>
              <a:r>
                <a:rPr lang="en-US" altLang="en-US" sz="2400" dirty="0">
                  <a:solidFill>
                    <a:srgbClr val="FFC000"/>
                  </a:solidFill>
                </a:rPr>
                <a:t>x+y</a:t>
              </a:r>
              <a:r>
                <a:rPr lang="el-GR" altLang="en-US" sz="2400" dirty="0">
                  <a:solidFill>
                    <a:srgbClr val="FFC000"/>
                  </a:solidFill>
                  <a:latin typeface="Times New Roman"/>
                  <a:cs typeface="Times New Roman" panose="02020603050405020304" pitchFamily="18" charset="0"/>
                  <a:sym typeface="Symbol" panose="05050102010706020507" pitchFamily="18" charset="2"/>
                </a:rPr>
                <a:t>≠</a:t>
              </a:r>
              <a:r>
                <a:rPr lang="en-US" altLang="en-US" sz="2400" dirty="0">
                  <a:solidFill>
                    <a:srgbClr val="FFC000"/>
                  </a:solidFill>
                </a:rPr>
                <a:t>0</a:t>
              </a:r>
            </a:p>
          </p:txBody>
        </p:sp>
        <p:sp>
          <p:nvSpPr>
            <p:cNvPr id="14" name="Text Box 43">
              <a:extLst>
                <a:ext uri="{FF2B5EF4-FFF2-40B4-BE49-F238E27FC236}">
                  <a16:creationId xmlns:a16="http://schemas.microsoft.com/office/drawing/2014/main" id="{68597B71-18E2-9A36-F278-3F431382E8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3280" y="1305580"/>
              <a:ext cx="475643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/>
                <a:t>true    (not all additive inverses)</a:t>
              </a:r>
            </a:p>
          </p:txBody>
        </p:sp>
      </p:grpSp>
      <p:sp>
        <p:nvSpPr>
          <p:cNvPr id="15" name="Oval 14">
            <a:extLst>
              <a:ext uri="{FF2B5EF4-FFF2-40B4-BE49-F238E27FC236}">
                <a16:creationId xmlns:a16="http://schemas.microsoft.com/office/drawing/2014/main" id="{08A7F705-E2F9-3174-E0B2-65224B81884D}"/>
              </a:ext>
            </a:extLst>
          </p:cNvPr>
          <p:cNvSpPr/>
          <p:nvPr/>
        </p:nvSpPr>
        <p:spPr bwMode="auto">
          <a:xfrm>
            <a:off x="1088573" y="685800"/>
            <a:ext cx="1197428" cy="842262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6" name="Group 29">
            <a:extLst>
              <a:ext uri="{FF2B5EF4-FFF2-40B4-BE49-F238E27FC236}">
                <a16:creationId xmlns:a16="http://schemas.microsoft.com/office/drawing/2014/main" id="{0F73A7A5-11B2-F8BB-9710-167B2BD25AD3}"/>
              </a:ext>
            </a:extLst>
          </p:cNvPr>
          <p:cNvGrpSpPr>
            <a:grpSpLocks/>
          </p:cNvGrpSpPr>
          <p:nvPr/>
        </p:nvGrpSpPr>
        <p:grpSpPr bwMode="auto">
          <a:xfrm>
            <a:off x="5457813" y="3806698"/>
            <a:ext cx="1189548" cy="1252690"/>
            <a:chOff x="2065" y="1551"/>
            <a:chExt cx="1628" cy="1988"/>
          </a:xfrm>
        </p:grpSpPr>
        <p:sp>
          <p:nvSpPr>
            <p:cNvPr id="18" name="Freeform 30">
              <a:extLst>
                <a:ext uri="{FF2B5EF4-FFF2-40B4-BE49-F238E27FC236}">
                  <a16:creationId xmlns:a16="http://schemas.microsoft.com/office/drawing/2014/main" id="{7612FDB0-266A-1988-0556-7209A5CF056E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19" name="Freeform 31">
              <a:extLst>
                <a:ext uri="{FF2B5EF4-FFF2-40B4-BE49-F238E27FC236}">
                  <a16:creationId xmlns:a16="http://schemas.microsoft.com/office/drawing/2014/main" id="{6C6699FB-4704-B857-1C3C-CD17B608BAF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20" name="Freeform 32">
              <a:extLst>
                <a:ext uri="{FF2B5EF4-FFF2-40B4-BE49-F238E27FC236}">
                  <a16:creationId xmlns:a16="http://schemas.microsoft.com/office/drawing/2014/main" id="{F51B69DA-8474-A964-57D8-6F15DD136350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21" name="Freeform 33">
              <a:extLst>
                <a:ext uri="{FF2B5EF4-FFF2-40B4-BE49-F238E27FC236}">
                  <a16:creationId xmlns:a16="http://schemas.microsoft.com/office/drawing/2014/main" id="{C20D9DF0-E233-5406-6C66-90C330850D0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22" name="Freeform 34">
              <a:extLst>
                <a:ext uri="{FF2B5EF4-FFF2-40B4-BE49-F238E27FC236}">
                  <a16:creationId xmlns:a16="http://schemas.microsoft.com/office/drawing/2014/main" id="{F77CFFCC-A6D0-AD5F-1AA3-611A783F087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23" name="Freeform 35">
              <a:extLst>
                <a:ext uri="{FF2B5EF4-FFF2-40B4-BE49-F238E27FC236}">
                  <a16:creationId xmlns:a16="http://schemas.microsoft.com/office/drawing/2014/main" id="{9D512048-2C76-2AE3-806C-45A57E747BF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24" name="Freeform 36">
              <a:extLst>
                <a:ext uri="{FF2B5EF4-FFF2-40B4-BE49-F238E27FC236}">
                  <a16:creationId xmlns:a16="http://schemas.microsoft.com/office/drawing/2014/main" id="{30FDCFE9-6B55-98E6-203B-5BD6D10E8F3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25" name="Freeform 37">
              <a:extLst>
                <a:ext uri="{FF2B5EF4-FFF2-40B4-BE49-F238E27FC236}">
                  <a16:creationId xmlns:a16="http://schemas.microsoft.com/office/drawing/2014/main" id="{9B2EC99B-1872-D86F-8733-1367FA40EB02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26" name="Freeform 38">
              <a:extLst>
                <a:ext uri="{FF2B5EF4-FFF2-40B4-BE49-F238E27FC236}">
                  <a16:creationId xmlns:a16="http://schemas.microsoft.com/office/drawing/2014/main" id="{2E278EC0-3E1F-1544-EED7-36C6B9D034B9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27" name="Freeform 532">
              <a:extLst>
                <a:ext uri="{FF2B5EF4-FFF2-40B4-BE49-F238E27FC236}">
                  <a16:creationId xmlns:a16="http://schemas.microsoft.com/office/drawing/2014/main" id="{458DA696-4B8F-331D-B24B-F61E09F1CA3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28" name="Freeform 534">
              <a:extLst>
                <a:ext uri="{FF2B5EF4-FFF2-40B4-BE49-F238E27FC236}">
                  <a16:creationId xmlns:a16="http://schemas.microsoft.com/office/drawing/2014/main" id="{CDC45E9A-6904-5F64-CB30-A144166F7E2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29" name="Freeform 41">
              <a:extLst>
                <a:ext uri="{FF2B5EF4-FFF2-40B4-BE49-F238E27FC236}">
                  <a16:creationId xmlns:a16="http://schemas.microsoft.com/office/drawing/2014/main" id="{27FCF5D1-AE59-E3DE-1043-A12477D120C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30" name="Freeform 42">
              <a:extLst>
                <a:ext uri="{FF2B5EF4-FFF2-40B4-BE49-F238E27FC236}">
                  <a16:creationId xmlns:a16="http://schemas.microsoft.com/office/drawing/2014/main" id="{ABBABFC7-CD07-8DD3-DAE4-B0264BFA96F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31" name="Freeform 43">
              <a:extLst>
                <a:ext uri="{FF2B5EF4-FFF2-40B4-BE49-F238E27FC236}">
                  <a16:creationId xmlns:a16="http://schemas.microsoft.com/office/drawing/2014/main" id="{57F8CF19-FB77-3F94-D1C3-C757C2D0341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32" name="Freeform 44">
              <a:extLst>
                <a:ext uri="{FF2B5EF4-FFF2-40B4-BE49-F238E27FC236}">
                  <a16:creationId xmlns:a16="http://schemas.microsoft.com/office/drawing/2014/main" id="{8C8A28D9-D358-EA3D-F126-25858AD3244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33" name="Freeform 45">
              <a:extLst>
                <a:ext uri="{FF2B5EF4-FFF2-40B4-BE49-F238E27FC236}">
                  <a16:creationId xmlns:a16="http://schemas.microsoft.com/office/drawing/2014/main" id="{DCF48B54-9E1F-D41C-94E3-7CCFDC81D55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34" name="Freeform 46">
              <a:extLst>
                <a:ext uri="{FF2B5EF4-FFF2-40B4-BE49-F238E27FC236}">
                  <a16:creationId xmlns:a16="http://schemas.microsoft.com/office/drawing/2014/main" id="{3FB0AD78-6D4C-3C07-6ADE-658C94EBBD3F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</p:grpSp>
      <p:sp>
        <p:nvSpPr>
          <p:cNvPr id="35" name="AutoShape 35">
            <a:extLst>
              <a:ext uri="{FF2B5EF4-FFF2-40B4-BE49-F238E27FC236}">
                <a16:creationId xmlns:a16="http://schemas.microsoft.com/office/drawing/2014/main" id="{85357AD6-0C56-2EE5-BC28-917DB44F34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6057" y="3810000"/>
            <a:ext cx="3491756" cy="885117"/>
          </a:xfrm>
          <a:prstGeom prst="wedgeRoundRectCallout">
            <a:avLst>
              <a:gd name="adj1" fmla="val 53473"/>
              <a:gd name="adj2" fmla="val -16670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tIns="0" bIns="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2400" dirty="0"/>
              <a:t>The order the players go </a:t>
            </a:r>
            <a:br>
              <a:rPr lang="en-CA" altLang="en-US" sz="2400" dirty="0"/>
            </a:br>
            <a:r>
              <a:rPr lang="en-CA" altLang="en-US" sz="2400" dirty="0"/>
              <a:t>REALY matters.</a:t>
            </a:r>
            <a:endParaRPr lang="en-US" altLang="en-US" sz="2400" dirty="0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F8F8DD3B-92EC-5B1A-CFB2-E4ACDCECB23D}"/>
              </a:ext>
            </a:extLst>
          </p:cNvPr>
          <p:cNvSpPr/>
          <p:nvPr/>
        </p:nvSpPr>
        <p:spPr bwMode="auto">
          <a:xfrm>
            <a:off x="1088572" y="1016000"/>
            <a:ext cx="2188027" cy="419535"/>
          </a:xfrm>
          <a:prstGeom prst="ellips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0524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5" grpId="0" animBg="1"/>
      <p:bldP spid="3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Reals</a:t>
            </a:r>
            <a:endParaRPr lang="en-CA" altLang="en-US" dirty="0"/>
          </a:p>
        </p:txBody>
      </p:sp>
      <p:grpSp>
        <p:nvGrpSpPr>
          <p:cNvPr id="20489" name="Group 26"/>
          <p:cNvGrpSpPr>
            <a:grpSpLocks/>
          </p:cNvGrpSpPr>
          <p:nvPr/>
        </p:nvGrpSpPr>
        <p:grpSpPr bwMode="auto">
          <a:xfrm flipH="1">
            <a:off x="353470" y="2787622"/>
            <a:ext cx="457186" cy="580285"/>
            <a:chOff x="2308" y="1513"/>
            <a:chExt cx="1162" cy="2570"/>
          </a:xfrm>
        </p:grpSpPr>
        <p:grpSp>
          <p:nvGrpSpPr>
            <p:cNvPr id="20502" name="Group 27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20510" name="Freeform 28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0511" name="Freeform 29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0512" name="Freeform 30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0513" name="Freeform 31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0514" name="Freeform 32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0515" name="Freeform 33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20503" name="Freeform 34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504" name="Freeform 35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505" name="Oval 36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20506" name="Oval 37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20507" name="Oval 38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20508" name="Oval 39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20509" name="Oval 40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 dirty="0"/>
            </a:p>
          </p:txBody>
        </p:sp>
      </p:grpSp>
      <p:grpSp>
        <p:nvGrpSpPr>
          <p:cNvPr id="20490" name="Group 47"/>
          <p:cNvGrpSpPr>
            <a:grpSpLocks/>
          </p:cNvGrpSpPr>
          <p:nvPr/>
        </p:nvGrpSpPr>
        <p:grpSpPr bwMode="auto">
          <a:xfrm>
            <a:off x="254098" y="2808432"/>
            <a:ext cx="556558" cy="857031"/>
            <a:chOff x="2593" y="768"/>
            <a:chExt cx="849" cy="1475"/>
          </a:xfrm>
        </p:grpSpPr>
        <p:sp>
          <p:nvSpPr>
            <p:cNvPr id="20492" name="Freeform 48"/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493" name="Freeform 49"/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494" name="Freeform 50"/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495" name="Freeform 51"/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496" name="Freeform 52"/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497" name="Freeform 53"/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498" name="Freeform 54"/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20499" name="Group 55"/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20500" name="Freeform 56"/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0501" name="Freeform 57"/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</p:grpSp>
      <p:sp>
        <p:nvSpPr>
          <p:cNvPr id="5" name="AutoShape 8">
            <a:extLst>
              <a:ext uri="{FF2B5EF4-FFF2-40B4-BE49-F238E27FC236}">
                <a16:creationId xmlns:a16="http://schemas.microsoft.com/office/drawing/2014/main" id="{D64A93EE-037E-E8B1-E425-658D60B8C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7601" y="2411764"/>
            <a:ext cx="8043903" cy="3989036"/>
          </a:xfrm>
          <a:prstGeom prst="wedgeRectCallout">
            <a:avLst>
              <a:gd name="adj1" fmla="val -53911"/>
              <a:gd name="adj2" fmla="val 31279"/>
            </a:avLst>
          </a:prstGeom>
          <a:noFill/>
          <a:ln w="127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Proof of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,</a:t>
            </a:r>
            <a:r>
              <a:rPr lang="en-US" altLang="en-US" sz="2400" dirty="0"/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, x+y=0 </a:t>
            </a:r>
          </a:p>
          <a:p>
            <a:pPr marL="457200" indent="-45720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Let </a:t>
            </a:r>
            <a:r>
              <a:rPr lang="en-US" altLang="en-US" sz="2400" dirty="0">
                <a:solidFill>
                  <a:schemeClr val="accent2"/>
                </a:solidFill>
              </a:rPr>
              <a:t>y</a:t>
            </a:r>
            <a:r>
              <a:rPr lang="en-US" altLang="en-US" sz="2400" baseline="-25000" dirty="0">
                <a:solidFill>
                  <a:schemeClr val="accent2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 </a:t>
            </a:r>
            <a:r>
              <a:rPr lang="en-US" altLang="en-US" sz="2400" dirty="0"/>
              <a:t>be ???</a:t>
            </a:r>
          </a:p>
          <a:p>
            <a:pPr marL="457200" indent="-45720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Let 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 </a:t>
            </a:r>
            <a:r>
              <a:rPr lang="en-US" altLang="en-US" sz="2400" dirty="0"/>
              <a:t>be arbitrary, eg </a:t>
            </a:r>
            <a:r>
              <a:rPr lang="en-US" altLang="en-US" sz="2400" dirty="0">
                <a:solidFill>
                  <a:srgbClr val="FFC000"/>
                </a:solidFill>
              </a:rPr>
              <a:t>-</a:t>
            </a:r>
            <a:r>
              <a:rPr lang="en-US" altLang="en-US" sz="2400" dirty="0">
                <a:solidFill>
                  <a:schemeClr val="accent2"/>
                </a:solidFill>
              </a:rPr>
              <a:t>y</a:t>
            </a:r>
            <a:r>
              <a:rPr lang="en-US" altLang="en-US" sz="2400" baseline="-25000" dirty="0">
                <a:solidFill>
                  <a:schemeClr val="accent2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+1</a:t>
            </a:r>
          </a:p>
          <a:p>
            <a:pPr marL="457200" indent="-45720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The relation is false.</a:t>
            </a:r>
            <a:br>
              <a:rPr lang="en-US" altLang="en-US" sz="2400" dirty="0"/>
            </a:br>
            <a:r>
              <a:rPr lang="en-US" altLang="en-US" sz="2400" dirty="0"/>
              <a:t>   </a:t>
            </a:r>
            <a:r>
              <a:rPr lang="en-US" altLang="en-US" sz="2400" dirty="0" err="1">
                <a:solidFill>
                  <a:srgbClr val="FF0000"/>
                </a:solidFill>
              </a:rPr>
              <a:t>x</a:t>
            </a:r>
            <a:r>
              <a:rPr lang="en-US" sz="2400" baseline="-25000" dirty="0" err="1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 err="1">
                <a:solidFill>
                  <a:srgbClr val="FFC000"/>
                </a:solidFill>
              </a:rPr>
              <a:t>+</a:t>
            </a:r>
            <a:r>
              <a:rPr lang="en-US" altLang="en-US" sz="2400" dirty="0" err="1">
                <a:solidFill>
                  <a:schemeClr val="accent2"/>
                </a:solidFill>
              </a:rPr>
              <a:t>y</a:t>
            </a:r>
            <a:r>
              <a:rPr lang="en-US" altLang="en-US" sz="2400" baseline="-25000" dirty="0">
                <a:solidFill>
                  <a:schemeClr val="accent2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 = (-</a:t>
            </a:r>
            <a:r>
              <a:rPr lang="en-US" altLang="en-US" sz="2400" dirty="0">
                <a:solidFill>
                  <a:schemeClr val="accent2"/>
                </a:solidFill>
              </a:rPr>
              <a:t>y</a:t>
            </a:r>
            <a:r>
              <a:rPr lang="en-US" altLang="en-US" sz="2400" baseline="-25000" dirty="0">
                <a:solidFill>
                  <a:schemeClr val="accent2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+1) + </a:t>
            </a:r>
            <a:r>
              <a:rPr lang="en-US" altLang="en-US" sz="2400" dirty="0">
                <a:solidFill>
                  <a:schemeClr val="accent2"/>
                </a:solidFill>
              </a:rPr>
              <a:t>y</a:t>
            </a:r>
            <a:r>
              <a:rPr lang="en-US" altLang="en-US" sz="2400" baseline="-25000" dirty="0">
                <a:solidFill>
                  <a:schemeClr val="accent2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 = 1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≠</a:t>
            </a:r>
            <a:r>
              <a:rPr lang="en-CA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</a:rPr>
              <a:t>0</a:t>
            </a:r>
          </a:p>
          <a:p>
            <a:pPr marL="457200" indent="-45720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Adversary can always win.</a:t>
            </a:r>
            <a:br>
              <a:rPr lang="en-US" altLang="en-US" sz="2400" dirty="0"/>
            </a:br>
            <a:r>
              <a:rPr lang="en-US" altLang="en-US" sz="2400" dirty="0"/>
              <a:t>   Hence, the statement is false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rgbClr val="FFC000"/>
              </a:solidFill>
            </a:endParaRPr>
          </a:p>
          <a:p>
            <a:pPr marL="457200" indent="-45720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400" dirty="0"/>
          </a:p>
          <a:p>
            <a:pPr marL="514350" lvl="0" indent="-51435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400" dirty="0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9FF0FC18-791F-F8E0-0A5A-E2C17ACD8FA7}"/>
              </a:ext>
            </a:extLst>
          </p:cNvPr>
          <p:cNvSpPr/>
          <p:nvPr/>
        </p:nvSpPr>
        <p:spPr bwMode="auto">
          <a:xfrm>
            <a:off x="1925320" y="2427768"/>
            <a:ext cx="734290" cy="461665"/>
          </a:xfrm>
          <a:prstGeom prst="ellips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0BD7FE86-CAE9-E0FF-827C-93109A2BB746}"/>
              </a:ext>
            </a:extLst>
          </p:cNvPr>
          <p:cNvSpPr/>
          <p:nvPr/>
        </p:nvSpPr>
        <p:spPr bwMode="auto">
          <a:xfrm>
            <a:off x="2407920" y="2430851"/>
            <a:ext cx="734290" cy="461665"/>
          </a:xfrm>
          <a:prstGeom prst="ellips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A62156D-8975-7258-8F92-E45C5D66EFDD}"/>
              </a:ext>
            </a:extLst>
          </p:cNvPr>
          <p:cNvSpPr/>
          <p:nvPr/>
        </p:nvSpPr>
        <p:spPr bwMode="auto">
          <a:xfrm>
            <a:off x="2890520" y="2427768"/>
            <a:ext cx="1143000" cy="467832"/>
          </a:xfrm>
          <a:prstGeom prst="ellips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B210B54E-6C7C-001E-3E94-0B4CB22B4334}"/>
              </a:ext>
            </a:extLst>
          </p:cNvPr>
          <p:cNvGrpSpPr/>
          <p:nvPr/>
        </p:nvGrpSpPr>
        <p:grpSpPr>
          <a:xfrm>
            <a:off x="191914" y="593273"/>
            <a:ext cx="7947796" cy="1616527"/>
            <a:chOff x="191914" y="593273"/>
            <a:chExt cx="7947796" cy="1616527"/>
          </a:xfrm>
        </p:grpSpPr>
        <p:sp>
          <p:nvSpPr>
            <p:cNvPr id="40" name="Text Box 43"/>
            <p:cNvSpPr txBox="1">
              <a:spLocks noChangeArrowheads="1"/>
            </p:cNvSpPr>
            <p:nvPr/>
          </p:nvSpPr>
          <p:spPr bwMode="auto">
            <a:xfrm>
              <a:off x="3382754" y="593273"/>
              <a:ext cx="362150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/>
                <a:t>true    (additive inverse)</a:t>
              </a:r>
            </a:p>
          </p:txBody>
        </p:sp>
        <p:sp>
          <p:nvSpPr>
            <p:cNvPr id="2" name="Text Box 22">
              <a:extLst>
                <a:ext uri="{FF2B5EF4-FFF2-40B4-BE49-F238E27FC236}">
                  <a16:creationId xmlns:a16="http://schemas.microsoft.com/office/drawing/2014/main" id="{8E80C816-FFBB-AD30-1016-71563512BB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3000" y="666095"/>
              <a:ext cx="19760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400" dirty="0">
                  <a:solidFill>
                    <a:srgbClr val="FFC000"/>
                  </a:solidFill>
                </a:rPr>
                <a:t>x, </a:t>
              </a: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2400" dirty="0">
                  <a:solidFill>
                    <a:srgbClr val="FFC000"/>
                  </a:solidFill>
                </a:rPr>
                <a:t>y,</a:t>
              </a:r>
              <a:r>
                <a:rPr lang="en-US" altLang="en-US" sz="2400" dirty="0"/>
                <a:t> </a:t>
              </a:r>
              <a:r>
                <a:rPr lang="en-US" altLang="en-US" sz="2400" dirty="0">
                  <a:solidFill>
                    <a:srgbClr val="FFC000"/>
                  </a:solidFill>
                </a:rPr>
                <a:t>x+y=0</a:t>
              </a:r>
            </a:p>
          </p:txBody>
        </p:sp>
        <p:sp>
          <p:nvSpPr>
            <p:cNvPr id="3" name="Text Box 21">
              <a:extLst>
                <a:ext uri="{FF2B5EF4-FFF2-40B4-BE49-F238E27FC236}">
                  <a16:creationId xmlns:a16="http://schemas.microsoft.com/office/drawing/2014/main" id="{14D45052-1656-6226-EB23-0F6412A7A9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914" y="622350"/>
              <a:ext cx="98777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chemeClr val="tx2"/>
                  </a:solidFill>
                </a:rPr>
                <a:t>Prove:</a:t>
              </a:r>
            </a:p>
          </p:txBody>
        </p:sp>
        <p:sp>
          <p:nvSpPr>
            <p:cNvPr id="9" name="Text Box 22">
              <a:extLst>
                <a:ext uri="{FF2B5EF4-FFF2-40B4-BE49-F238E27FC236}">
                  <a16:creationId xmlns:a16="http://schemas.microsoft.com/office/drawing/2014/main" id="{1FDA9200-AAD9-002F-87DD-BD69E40A34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8875" y="1013511"/>
              <a:ext cx="19760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2400" dirty="0">
                  <a:solidFill>
                    <a:srgbClr val="FFC000"/>
                  </a:solidFill>
                </a:rPr>
                <a:t>y,</a:t>
              </a:r>
              <a:r>
                <a:rPr lang="en-US" altLang="en-US" sz="2400" dirty="0"/>
                <a:t> </a:t>
              </a: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400" dirty="0">
                  <a:solidFill>
                    <a:srgbClr val="FFC000"/>
                  </a:solidFill>
                </a:rPr>
                <a:t>x, x+y=0</a:t>
              </a:r>
            </a:p>
          </p:txBody>
        </p:sp>
        <p:sp>
          <p:nvSpPr>
            <p:cNvPr id="10" name="Text Box 22">
              <a:extLst>
                <a:ext uri="{FF2B5EF4-FFF2-40B4-BE49-F238E27FC236}">
                  <a16:creationId xmlns:a16="http://schemas.microsoft.com/office/drawing/2014/main" id="{D27AF283-6BD3-2982-927C-A7C7FD544A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9533" y="1748135"/>
              <a:ext cx="19760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2400" dirty="0">
                  <a:solidFill>
                    <a:srgbClr val="FFC000"/>
                  </a:solidFill>
                </a:rPr>
                <a:t>y,</a:t>
              </a:r>
              <a:r>
                <a:rPr lang="en-US" altLang="en-US" sz="2400" dirty="0"/>
                <a:t> </a:t>
              </a: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400" dirty="0">
                  <a:solidFill>
                    <a:srgbClr val="FFC000"/>
                  </a:solidFill>
                </a:rPr>
                <a:t>x, x+y=x</a:t>
              </a:r>
            </a:p>
          </p:txBody>
        </p:sp>
        <p:sp>
          <p:nvSpPr>
            <p:cNvPr id="6" name="Text Box 43">
              <a:extLst>
                <a:ext uri="{FF2B5EF4-FFF2-40B4-BE49-F238E27FC236}">
                  <a16:creationId xmlns:a16="http://schemas.microsoft.com/office/drawing/2014/main" id="{92B3BEEB-E165-7057-851B-39CDDB680A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3280" y="944900"/>
              <a:ext cx="432682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/>
                <a:t>false   (all additive inverses)</a:t>
              </a:r>
            </a:p>
          </p:txBody>
        </p:sp>
        <p:sp>
          <p:nvSpPr>
            <p:cNvPr id="12" name="Text Box 43">
              <a:extLst>
                <a:ext uri="{FF2B5EF4-FFF2-40B4-BE49-F238E27FC236}">
                  <a16:creationId xmlns:a16="http://schemas.microsoft.com/office/drawing/2014/main" id="{C70C37D1-226B-28A7-357A-F532ED7A50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13760" y="1659184"/>
              <a:ext cx="320312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/>
                <a:t>true    (additive zero)</a:t>
              </a:r>
            </a:p>
          </p:txBody>
        </p:sp>
        <p:sp>
          <p:nvSpPr>
            <p:cNvPr id="13" name="Text Box 22">
              <a:extLst>
                <a:ext uri="{FF2B5EF4-FFF2-40B4-BE49-F238E27FC236}">
                  <a16:creationId xmlns:a16="http://schemas.microsoft.com/office/drawing/2014/main" id="{52DC30F0-0A10-3D2B-2257-AB8525AAD9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3000" y="1415725"/>
              <a:ext cx="197124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400" dirty="0">
                  <a:solidFill>
                    <a:srgbClr val="FFC000"/>
                  </a:solidFill>
                </a:rPr>
                <a:t>y, </a:t>
              </a: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2400" dirty="0">
                  <a:solidFill>
                    <a:srgbClr val="FFC000"/>
                  </a:solidFill>
                </a:rPr>
                <a:t>x,</a:t>
              </a:r>
              <a:r>
                <a:rPr lang="en-US" altLang="en-US" sz="2400" dirty="0"/>
                <a:t> </a:t>
              </a:r>
              <a:r>
                <a:rPr lang="en-US" altLang="en-US" sz="2400" dirty="0">
                  <a:solidFill>
                    <a:srgbClr val="FFC000"/>
                  </a:solidFill>
                </a:rPr>
                <a:t>x+y</a:t>
              </a:r>
              <a:r>
                <a:rPr lang="el-GR" altLang="en-US" sz="2400" dirty="0">
                  <a:solidFill>
                    <a:srgbClr val="FFC000"/>
                  </a:solidFill>
                  <a:latin typeface="Times New Roman"/>
                  <a:cs typeface="Times New Roman" panose="02020603050405020304" pitchFamily="18" charset="0"/>
                  <a:sym typeface="Symbol" panose="05050102010706020507" pitchFamily="18" charset="2"/>
                </a:rPr>
                <a:t>≠</a:t>
              </a:r>
              <a:r>
                <a:rPr lang="en-US" altLang="en-US" sz="2400" dirty="0">
                  <a:solidFill>
                    <a:srgbClr val="FFC000"/>
                  </a:solidFill>
                </a:rPr>
                <a:t>0</a:t>
              </a:r>
            </a:p>
          </p:txBody>
        </p:sp>
        <p:sp>
          <p:nvSpPr>
            <p:cNvPr id="14" name="Text Box 43">
              <a:extLst>
                <a:ext uri="{FF2B5EF4-FFF2-40B4-BE49-F238E27FC236}">
                  <a16:creationId xmlns:a16="http://schemas.microsoft.com/office/drawing/2014/main" id="{68597B71-18E2-9A36-F278-3F431382E8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3280" y="1305580"/>
              <a:ext cx="475643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/>
                <a:t>true    (not all additive inverses)</a:t>
              </a:r>
            </a:p>
          </p:txBody>
        </p:sp>
      </p:grpSp>
      <p:sp>
        <p:nvSpPr>
          <p:cNvPr id="15" name="Oval 14">
            <a:extLst>
              <a:ext uri="{FF2B5EF4-FFF2-40B4-BE49-F238E27FC236}">
                <a16:creationId xmlns:a16="http://schemas.microsoft.com/office/drawing/2014/main" id="{08A7F705-E2F9-3174-E0B2-65224B81884D}"/>
              </a:ext>
            </a:extLst>
          </p:cNvPr>
          <p:cNvSpPr/>
          <p:nvPr/>
        </p:nvSpPr>
        <p:spPr bwMode="auto">
          <a:xfrm>
            <a:off x="1088572" y="1016000"/>
            <a:ext cx="2188027" cy="419535"/>
          </a:xfrm>
          <a:prstGeom prst="ellips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935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7" grpId="0" animBg="1"/>
      <p:bldP spid="7" grpId="1" animBg="1"/>
      <p:bldP spid="8" grpId="0" animBg="1"/>
      <p:bldP spid="8" grpId="1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Reals</a:t>
            </a:r>
            <a:endParaRPr lang="en-CA" altLang="en-US" dirty="0"/>
          </a:p>
        </p:txBody>
      </p:sp>
      <p:sp>
        <p:nvSpPr>
          <p:cNvPr id="5" name="AutoShape 8">
            <a:extLst>
              <a:ext uri="{FF2B5EF4-FFF2-40B4-BE49-F238E27FC236}">
                <a16:creationId xmlns:a16="http://schemas.microsoft.com/office/drawing/2014/main" id="{D64A93EE-037E-E8B1-E425-658D60B8C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7601" y="2411764"/>
            <a:ext cx="8043903" cy="3989036"/>
          </a:xfrm>
          <a:prstGeom prst="wedgeRectCallout">
            <a:avLst>
              <a:gd name="adj1" fmla="val -53911"/>
              <a:gd name="adj2" fmla="val 31279"/>
            </a:avLst>
          </a:prstGeom>
          <a:noFill/>
          <a:ln w="127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rgbClr val="FFC000"/>
              </a:solidFill>
            </a:endParaRPr>
          </a:p>
          <a:p>
            <a:pPr marL="457200" indent="-45720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400" dirty="0"/>
          </a:p>
          <a:p>
            <a:pPr marL="514350" lvl="0" indent="-51435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400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B210B54E-6C7C-001E-3E94-0B4CB22B4334}"/>
              </a:ext>
            </a:extLst>
          </p:cNvPr>
          <p:cNvGrpSpPr/>
          <p:nvPr/>
        </p:nvGrpSpPr>
        <p:grpSpPr>
          <a:xfrm>
            <a:off x="191914" y="593273"/>
            <a:ext cx="7947796" cy="1616527"/>
            <a:chOff x="191914" y="593273"/>
            <a:chExt cx="7947796" cy="1616527"/>
          </a:xfrm>
        </p:grpSpPr>
        <p:sp>
          <p:nvSpPr>
            <p:cNvPr id="40" name="Text Box 43"/>
            <p:cNvSpPr txBox="1">
              <a:spLocks noChangeArrowheads="1"/>
            </p:cNvSpPr>
            <p:nvPr/>
          </p:nvSpPr>
          <p:spPr bwMode="auto">
            <a:xfrm>
              <a:off x="3382754" y="593273"/>
              <a:ext cx="362150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/>
                <a:t>true    (additive inverse)</a:t>
              </a:r>
            </a:p>
          </p:txBody>
        </p:sp>
        <p:sp>
          <p:nvSpPr>
            <p:cNvPr id="2" name="Text Box 22">
              <a:extLst>
                <a:ext uri="{FF2B5EF4-FFF2-40B4-BE49-F238E27FC236}">
                  <a16:creationId xmlns:a16="http://schemas.microsoft.com/office/drawing/2014/main" id="{8E80C816-FFBB-AD30-1016-71563512BB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3000" y="666095"/>
              <a:ext cx="19760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400" dirty="0">
                  <a:solidFill>
                    <a:srgbClr val="FFC000"/>
                  </a:solidFill>
                </a:rPr>
                <a:t>x, </a:t>
              </a: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2400" dirty="0">
                  <a:solidFill>
                    <a:srgbClr val="FFC000"/>
                  </a:solidFill>
                </a:rPr>
                <a:t>y,</a:t>
              </a:r>
              <a:r>
                <a:rPr lang="en-US" altLang="en-US" sz="2400" dirty="0"/>
                <a:t> </a:t>
              </a:r>
              <a:r>
                <a:rPr lang="en-US" altLang="en-US" sz="2400" dirty="0">
                  <a:solidFill>
                    <a:srgbClr val="FFC000"/>
                  </a:solidFill>
                </a:rPr>
                <a:t>x+y=0</a:t>
              </a:r>
            </a:p>
          </p:txBody>
        </p:sp>
        <p:sp>
          <p:nvSpPr>
            <p:cNvPr id="3" name="Text Box 21">
              <a:extLst>
                <a:ext uri="{FF2B5EF4-FFF2-40B4-BE49-F238E27FC236}">
                  <a16:creationId xmlns:a16="http://schemas.microsoft.com/office/drawing/2014/main" id="{14D45052-1656-6226-EB23-0F6412A7A9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914" y="622350"/>
              <a:ext cx="98777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chemeClr val="tx2"/>
                  </a:solidFill>
                </a:rPr>
                <a:t>Prove:</a:t>
              </a:r>
            </a:p>
          </p:txBody>
        </p:sp>
        <p:sp>
          <p:nvSpPr>
            <p:cNvPr id="9" name="Text Box 22">
              <a:extLst>
                <a:ext uri="{FF2B5EF4-FFF2-40B4-BE49-F238E27FC236}">
                  <a16:creationId xmlns:a16="http://schemas.microsoft.com/office/drawing/2014/main" id="{1FDA9200-AAD9-002F-87DD-BD69E40A34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8875" y="1013511"/>
              <a:ext cx="19760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2400" dirty="0">
                  <a:solidFill>
                    <a:srgbClr val="FFC000"/>
                  </a:solidFill>
                </a:rPr>
                <a:t>y,</a:t>
              </a:r>
              <a:r>
                <a:rPr lang="en-US" altLang="en-US" sz="2400" dirty="0"/>
                <a:t> </a:t>
              </a: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400" dirty="0">
                  <a:solidFill>
                    <a:srgbClr val="FFC000"/>
                  </a:solidFill>
                </a:rPr>
                <a:t>x, x+y=0</a:t>
              </a:r>
            </a:p>
          </p:txBody>
        </p:sp>
        <p:sp>
          <p:nvSpPr>
            <p:cNvPr id="10" name="Text Box 22">
              <a:extLst>
                <a:ext uri="{FF2B5EF4-FFF2-40B4-BE49-F238E27FC236}">
                  <a16:creationId xmlns:a16="http://schemas.microsoft.com/office/drawing/2014/main" id="{D27AF283-6BD3-2982-927C-A7C7FD544A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9533" y="1748135"/>
              <a:ext cx="19760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2400" dirty="0">
                  <a:solidFill>
                    <a:srgbClr val="FFC000"/>
                  </a:solidFill>
                </a:rPr>
                <a:t>y,</a:t>
              </a:r>
              <a:r>
                <a:rPr lang="en-US" altLang="en-US" sz="2400" dirty="0"/>
                <a:t> </a:t>
              </a: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400" dirty="0">
                  <a:solidFill>
                    <a:srgbClr val="FFC000"/>
                  </a:solidFill>
                </a:rPr>
                <a:t>x, x+y=x</a:t>
              </a:r>
            </a:p>
          </p:txBody>
        </p:sp>
        <p:sp>
          <p:nvSpPr>
            <p:cNvPr id="6" name="Text Box 43">
              <a:extLst>
                <a:ext uri="{FF2B5EF4-FFF2-40B4-BE49-F238E27FC236}">
                  <a16:creationId xmlns:a16="http://schemas.microsoft.com/office/drawing/2014/main" id="{92B3BEEB-E165-7057-851B-39CDDB680A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3280" y="944900"/>
              <a:ext cx="432682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/>
                <a:t>false   (all additive inverses)</a:t>
              </a:r>
            </a:p>
          </p:txBody>
        </p:sp>
        <p:sp>
          <p:nvSpPr>
            <p:cNvPr id="12" name="Text Box 43">
              <a:extLst>
                <a:ext uri="{FF2B5EF4-FFF2-40B4-BE49-F238E27FC236}">
                  <a16:creationId xmlns:a16="http://schemas.microsoft.com/office/drawing/2014/main" id="{C70C37D1-226B-28A7-357A-F532ED7A50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13760" y="1659184"/>
              <a:ext cx="320312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/>
                <a:t>true    (additive zero)</a:t>
              </a:r>
            </a:p>
          </p:txBody>
        </p:sp>
        <p:sp>
          <p:nvSpPr>
            <p:cNvPr id="13" name="Text Box 22">
              <a:extLst>
                <a:ext uri="{FF2B5EF4-FFF2-40B4-BE49-F238E27FC236}">
                  <a16:creationId xmlns:a16="http://schemas.microsoft.com/office/drawing/2014/main" id="{52DC30F0-0A10-3D2B-2257-AB8525AAD9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3000" y="1415725"/>
              <a:ext cx="197124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400" dirty="0">
                  <a:solidFill>
                    <a:srgbClr val="FFC000"/>
                  </a:solidFill>
                </a:rPr>
                <a:t>y, </a:t>
              </a: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2400" dirty="0">
                  <a:solidFill>
                    <a:srgbClr val="FFC000"/>
                  </a:solidFill>
                </a:rPr>
                <a:t>x,</a:t>
              </a:r>
              <a:r>
                <a:rPr lang="en-US" altLang="en-US" sz="2400" dirty="0"/>
                <a:t> </a:t>
              </a:r>
              <a:r>
                <a:rPr lang="en-US" altLang="en-US" sz="2400" dirty="0">
                  <a:solidFill>
                    <a:srgbClr val="FFC000"/>
                  </a:solidFill>
                </a:rPr>
                <a:t>x+y</a:t>
              </a:r>
              <a:r>
                <a:rPr lang="el-GR" altLang="en-US" sz="2400" dirty="0">
                  <a:solidFill>
                    <a:srgbClr val="FFC000"/>
                  </a:solidFill>
                  <a:latin typeface="Times New Roman"/>
                  <a:cs typeface="Times New Roman" panose="02020603050405020304" pitchFamily="18" charset="0"/>
                  <a:sym typeface="Symbol" panose="05050102010706020507" pitchFamily="18" charset="2"/>
                </a:rPr>
                <a:t>≠</a:t>
              </a:r>
              <a:r>
                <a:rPr lang="en-US" altLang="en-US" sz="2400" dirty="0">
                  <a:solidFill>
                    <a:srgbClr val="FFC000"/>
                  </a:solidFill>
                </a:rPr>
                <a:t>0</a:t>
              </a:r>
            </a:p>
          </p:txBody>
        </p:sp>
        <p:sp>
          <p:nvSpPr>
            <p:cNvPr id="14" name="Text Box 43">
              <a:extLst>
                <a:ext uri="{FF2B5EF4-FFF2-40B4-BE49-F238E27FC236}">
                  <a16:creationId xmlns:a16="http://schemas.microsoft.com/office/drawing/2014/main" id="{68597B71-18E2-9A36-F278-3F431382E8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3280" y="1305580"/>
              <a:ext cx="475643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/>
                <a:t>true    (not all additive inverses)</a:t>
              </a:r>
            </a:p>
          </p:txBody>
        </p:sp>
      </p:grpSp>
      <p:sp>
        <p:nvSpPr>
          <p:cNvPr id="11" name="Oval 10">
            <a:extLst>
              <a:ext uri="{FF2B5EF4-FFF2-40B4-BE49-F238E27FC236}">
                <a16:creationId xmlns:a16="http://schemas.microsoft.com/office/drawing/2014/main" id="{FEBDB093-1BBB-8FFB-0B06-7CF917FCB75F}"/>
              </a:ext>
            </a:extLst>
          </p:cNvPr>
          <p:cNvSpPr/>
          <p:nvPr/>
        </p:nvSpPr>
        <p:spPr bwMode="auto">
          <a:xfrm>
            <a:off x="1088572" y="1026290"/>
            <a:ext cx="2188027" cy="87871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20480" name="Group 20479">
            <a:extLst>
              <a:ext uri="{FF2B5EF4-FFF2-40B4-BE49-F238E27FC236}">
                <a16:creationId xmlns:a16="http://schemas.microsoft.com/office/drawing/2014/main" id="{6AE78975-FFCE-D9EE-522B-5F8CFB0FB98E}"/>
              </a:ext>
            </a:extLst>
          </p:cNvPr>
          <p:cNvGrpSpPr/>
          <p:nvPr/>
        </p:nvGrpSpPr>
        <p:grpSpPr>
          <a:xfrm>
            <a:off x="6407119" y="4400769"/>
            <a:ext cx="1699544" cy="857031"/>
            <a:chOff x="6096014" y="3975431"/>
            <a:chExt cx="1699544" cy="857031"/>
          </a:xfrm>
        </p:grpSpPr>
        <p:grpSp>
          <p:nvGrpSpPr>
            <p:cNvPr id="36" name="Group 26">
              <a:extLst>
                <a:ext uri="{FF2B5EF4-FFF2-40B4-BE49-F238E27FC236}">
                  <a16:creationId xmlns:a16="http://schemas.microsoft.com/office/drawing/2014/main" id="{F92ABE44-F2DE-45DC-4391-B85F59D1E656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6096014" y="4227559"/>
              <a:ext cx="457186" cy="580285"/>
              <a:chOff x="2308" y="1513"/>
              <a:chExt cx="1162" cy="2570"/>
            </a:xfrm>
          </p:grpSpPr>
          <p:grpSp>
            <p:nvGrpSpPr>
              <p:cNvPr id="37" name="Group 27">
                <a:extLst>
                  <a:ext uri="{FF2B5EF4-FFF2-40B4-BE49-F238E27FC236}">
                    <a16:creationId xmlns:a16="http://schemas.microsoft.com/office/drawing/2014/main" id="{31AB3B1B-DD12-CB22-AD6A-89A40150A1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46" name="Freeform 28">
                  <a:extLst>
                    <a:ext uri="{FF2B5EF4-FFF2-40B4-BE49-F238E27FC236}">
                      <a16:creationId xmlns:a16="http://schemas.microsoft.com/office/drawing/2014/main" id="{8BB7C810-48E8-7CFB-9A4B-5D43E8D7B5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47" name="Freeform 29">
                  <a:extLst>
                    <a:ext uri="{FF2B5EF4-FFF2-40B4-BE49-F238E27FC236}">
                      <a16:creationId xmlns:a16="http://schemas.microsoft.com/office/drawing/2014/main" id="{10180ACF-44FE-8CFC-43DE-F75D8AFE8DA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48" name="Freeform 30">
                  <a:extLst>
                    <a:ext uri="{FF2B5EF4-FFF2-40B4-BE49-F238E27FC236}">
                      <a16:creationId xmlns:a16="http://schemas.microsoft.com/office/drawing/2014/main" id="{F79A9F81-B3B9-9BC2-3013-06D5252D7C0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49" name="Freeform 31">
                  <a:extLst>
                    <a:ext uri="{FF2B5EF4-FFF2-40B4-BE49-F238E27FC236}">
                      <a16:creationId xmlns:a16="http://schemas.microsoft.com/office/drawing/2014/main" id="{502909D8-9EA6-E8B7-14AE-4BC74F2CFCC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50" name="Freeform 32">
                  <a:extLst>
                    <a:ext uri="{FF2B5EF4-FFF2-40B4-BE49-F238E27FC236}">
                      <a16:creationId xmlns:a16="http://schemas.microsoft.com/office/drawing/2014/main" id="{1B41F350-2D46-82F2-36D0-C1B495B7A71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51" name="Freeform 33">
                  <a:extLst>
                    <a:ext uri="{FF2B5EF4-FFF2-40B4-BE49-F238E27FC236}">
                      <a16:creationId xmlns:a16="http://schemas.microsoft.com/office/drawing/2014/main" id="{E4106A74-94BD-FE72-9E92-35ABB9F111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</p:grpSp>
          <p:sp>
            <p:nvSpPr>
              <p:cNvPr id="38" name="Freeform 34">
                <a:extLst>
                  <a:ext uri="{FF2B5EF4-FFF2-40B4-BE49-F238E27FC236}">
                    <a16:creationId xmlns:a16="http://schemas.microsoft.com/office/drawing/2014/main" id="{C00DC80A-2949-D470-500E-3CBF4BFB98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39" name="Freeform 35">
                <a:extLst>
                  <a:ext uri="{FF2B5EF4-FFF2-40B4-BE49-F238E27FC236}">
                    <a16:creationId xmlns:a16="http://schemas.microsoft.com/office/drawing/2014/main" id="{4D4518EC-E356-12B4-42A0-9B4A6B0420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41" name="Oval 36">
                <a:extLst>
                  <a:ext uri="{FF2B5EF4-FFF2-40B4-BE49-F238E27FC236}">
                    <a16:creationId xmlns:a16="http://schemas.microsoft.com/office/drawing/2014/main" id="{D4F90193-CF26-637E-7055-552E2857C2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dirty="0"/>
              </a:p>
            </p:txBody>
          </p:sp>
          <p:sp>
            <p:nvSpPr>
              <p:cNvPr id="42" name="Oval 37">
                <a:extLst>
                  <a:ext uri="{FF2B5EF4-FFF2-40B4-BE49-F238E27FC236}">
                    <a16:creationId xmlns:a16="http://schemas.microsoft.com/office/drawing/2014/main" id="{F7A34961-953A-E3AC-D418-B02CE6A432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dirty="0"/>
              </a:p>
            </p:txBody>
          </p:sp>
          <p:sp>
            <p:nvSpPr>
              <p:cNvPr id="43" name="Oval 38">
                <a:extLst>
                  <a:ext uri="{FF2B5EF4-FFF2-40B4-BE49-F238E27FC236}">
                    <a16:creationId xmlns:a16="http://schemas.microsoft.com/office/drawing/2014/main" id="{0B0ECC9F-4845-A695-D553-9B711655EE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dirty="0"/>
              </a:p>
            </p:txBody>
          </p:sp>
          <p:sp>
            <p:nvSpPr>
              <p:cNvPr id="44" name="Oval 39">
                <a:extLst>
                  <a:ext uri="{FF2B5EF4-FFF2-40B4-BE49-F238E27FC236}">
                    <a16:creationId xmlns:a16="http://schemas.microsoft.com/office/drawing/2014/main" id="{7E753100-68DB-C25A-25B1-9B538FEC8A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dirty="0"/>
              </a:p>
            </p:txBody>
          </p:sp>
          <p:sp>
            <p:nvSpPr>
              <p:cNvPr id="45" name="Oval 40">
                <a:extLst>
                  <a:ext uri="{FF2B5EF4-FFF2-40B4-BE49-F238E27FC236}">
                    <a16:creationId xmlns:a16="http://schemas.microsoft.com/office/drawing/2014/main" id="{8A40C95C-91FB-D421-56B2-E9D58DCF55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400" dirty="0"/>
              </a:p>
            </p:txBody>
          </p:sp>
        </p:grpSp>
        <p:grpSp>
          <p:nvGrpSpPr>
            <p:cNvPr id="52" name="Group 47">
              <a:extLst>
                <a:ext uri="{FF2B5EF4-FFF2-40B4-BE49-F238E27FC236}">
                  <a16:creationId xmlns:a16="http://schemas.microsoft.com/office/drawing/2014/main" id="{0D96E832-3DA7-7C0D-0B59-5A2366F17479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7239000" y="3975431"/>
              <a:ext cx="556558" cy="857031"/>
              <a:chOff x="2593" y="768"/>
              <a:chExt cx="849" cy="1475"/>
            </a:xfrm>
          </p:grpSpPr>
          <p:sp>
            <p:nvSpPr>
              <p:cNvPr id="53" name="Freeform 48">
                <a:extLst>
                  <a:ext uri="{FF2B5EF4-FFF2-40B4-BE49-F238E27FC236}">
                    <a16:creationId xmlns:a16="http://schemas.microsoft.com/office/drawing/2014/main" id="{9859E868-9DB9-6AAA-3915-2225AC0E30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35" y="1179"/>
                <a:ext cx="302" cy="308"/>
              </a:xfrm>
              <a:custGeom>
                <a:avLst/>
                <a:gdLst>
                  <a:gd name="T0" fmla="*/ 220 w 302"/>
                  <a:gd name="T1" fmla="*/ 225 h 308"/>
                  <a:gd name="T2" fmla="*/ 220 w 302"/>
                  <a:gd name="T3" fmla="*/ 197 h 308"/>
                  <a:gd name="T4" fmla="*/ 216 w 302"/>
                  <a:gd name="T5" fmla="*/ 159 h 308"/>
                  <a:gd name="T6" fmla="*/ 208 w 302"/>
                  <a:gd name="T7" fmla="*/ 135 h 308"/>
                  <a:gd name="T8" fmla="*/ 198 w 302"/>
                  <a:gd name="T9" fmla="*/ 116 h 308"/>
                  <a:gd name="T10" fmla="*/ 181 w 302"/>
                  <a:gd name="T11" fmla="*/ 93 h 308"/>
                  <a:gd name="T12" fmla="*/ 193 w 302"/>
                  <a:gd name="T13" fmla="*/ 80 h 308"/>
                  <a:gd name="T14" fmla="*/ 199 w 302"/>
                  <a:gd name="T15" fmla="*/ 60 h 308"/>
                  <a:gd name="T16" fmla="*/ 196 w 302"/>
                  <a:gd name="T17" fmla="*/ 38 h 308"/>
                  <a:gd name="T18" fmla="*/ 184 w 302"/>
                  <a:gd name="T19" fmla="*/ 18 h 308"/>
                  <a:gd name="T20" fmla="*/ 163 w 302"/>
                  <a:gd name="T21" fmla="*/ 5 h 308"/>
                  <a:gd name="T22" fmla="*/ 142 w 302"/>
                  <a:gd name="T23" fmla="*/ 0 h 308"/>
                  <a:gd name="T24" fmla="*/ 136 w 302"/>
                  <a:gd name="T25" fmla="*/ 9 h 308"/>
                  <a:gd name="T26" fmla="*/ 148 w 302"/>
                  <a:gd name="T27" fmla="*/ 15 h 308"/>
                  <a:gd name="T28" fmla="*/ 160 w 302"/>
                  <a:gd name="T29" fmla="*/ 23 h 308"/>
                  <a:gd name="T30" fmla="*/ 172 w 302"/>
                  <a:gd name="T31" fmla="*/ 39 h 308"/>
                  <a:gd name="T32" fmla="*/ 171 w 302"/>
                  <a:gd name="T33" fmla="*/ 57 h 308"/>
                  <a:gd name="T34" fmla="*/ 157 w 302"/>
                  <a:gd name="T35" fmla="*/ 71 h 308"/>
                  <a:gd name="T36" fmla="*/ 151 w 302"/>
                  <a:gd name="T37" fmla="*/ 74 h 308"/>
                  <a:gd name="T38" fmla="*/ 117 w 302"/>
                  <a:gd name="T39" fmla="*/ 71 h 308"/>
                  <a:gd name="T40" fmla="*/ 93 w 302"/>
                  <a:gd name="T41" fmla="*/ 74 h 308"/>
                  <a:gd name="T42" fmla="*/ 69 w 302"/>
                  <a:gd name="T43" fmla="*/ 84 h 308"/>
                  <a:gd name="T44" fmla="*/ 64 w 302"/>
                  <a:gd name="T45" fmla="*/ 87 h 308"/>
                  <a:gd name="T46" fmla="*/ 45 w 302"/>
                  <a:gd name="T47" fmla="*/ 75 h 308"/>
                  <a:gd name="T48" fmla="*/ 28 w 302"/>
                  <a:gd name="T49" fmla="*/ 59 h 308"/>
                  <a:gd name="T50" fmla="*/ 25 w 302"/>
                  <a:gd name="T51" fmla="*/ 48 h 308"/>
                  <a:gd name="T52" fmla="*/ 30 w 302"/>
                  <a:gd name="T53" fmla="*/ 36 h 308"/>
                  <a:gd name="T54" fmla="*/ 43 w 302"/>
                  <a:gd name="T55" fmla="*/ 29 h 308"/>
                  <a:gd name="T56" fmla="*/ 48 w 302"/>
                  <a:gd name="T57" fmla="*/ 20 h 308"/>
                  <a:gd name="T58" fmla="*/ 40 w 302"/>
                  <a:gd name="T59" fmla="*/ 15 h 308"/>
                  <a:gd name="T60" fmla="*/ 25 w 302"/>
                  <a:gd name="T61" fmla="*/ 18 h 308"/>
                  <a:gd name="T62" fmla="*/ 6 w 302"/>
                  <a:gd name="T63" fmla="*/ 36 h 308"/>
                  <a:gd name="T64" fmla="*/ 0 w 302"/>
                  <a:gd name="T65" fmla="*/ 56 h 308"/>
                  <a:gd name="T66" fmla="*/ 6 w 302"/>
                  <a:gd name="T67" fmla="*/ 74 h 308"/>
                  <a:gd name="T68" fmla="*/ 22 w 302"/>
                  <a:gd name="T69" fmla="*/ 93 h 308"/>
                  <a:gd name="T70" fmla="*/ 40 w 302"/>
                  <a:gd name="T71" fmla="*/ 107 h 308"/>
                  <a:gd name="T72" fmla="*/ 25 w 302"/>
                  <a:gd name="T73" fmla="*/ 140 h 308"/>
                  <a:gd name="T74" fmla="*/ 22 w 302"/>
                  <a:gd name="T75" fmla="*/ 171 h 308"/>
                  <a:gd name="T76" fmla="*/ 24 w 302"/>
                  <a:gd name="T77" fmla="*/ 204 h 308"/>
                  <a:gd name="T78" fmla="*/ 27 w 302"/>
                  <a:gd name="T79" fmla="*/ 233 h 308"/>
                  <a:gd name="T80" fmla="*/ 39 w 302"/>
                  <a:gd name="T81" fmla="*/ 258 h 308"/>
                  <a:gd name="T82" fmla="*/ 55 w 302"/>
                  <a:gd name="T83" fmla="*/ 278 h 308"/>
                  <a:gd name="T84" fmla="*/ 79 w 302"/>
                  <a:gd name="T85" fmla="*/ 293 h 308"/>
                  <a:gd name="T86" fmla="*/ 99 w 302"/>
                  <a:gd name="T87" fmla="*/ 303 h 308"/>
                  <a:gd name="T88" fmla="*/ 124 w 302"/>
                  <a:gd name="T89" fmla="*/ 308 h 308"/>
                  <a:gd name="T90" fmla="*/ 148 w 302"/>
                  <a:gd name="T91" fmla="*/ 308 h 308"/>
                  <a:gd name="T92" fmla="*/ 172 w 302"/>
                  <a:gd name="T93" fmla="*/ 305 h 308"/>
                  <a:gd name="T94" fmla="*/ 196 w 302"/>
                  <a:gd name="T95" fmla="*/ 297 h 308"/>
                  <a:gd name="T96" fmla="*/ 208 w 302"/>
                  <a:gd name="T97" fmla="*/ 284 h 308"/>
                  <a:gd name="T98" fmla="*/ 220 w 302"/>
                  <a:gd name="T99" fmla="*/ 266 h 308"/>
                  <a:gd name="T100" fmla="*/ 253 w 302"/>
                  <a:gd name="T101" fmla="*/ 278 h 308"/>
                  <a:gd name="T102" fmla="*/ 273 w 302"/>
                  <a:gd name="T103" fmla="*/ 288 h 308"/>
                  <a:gd name="T104" fmla="*/ 288 w 302"/>
                  <a:gd name="T105" fmla="*/ 290 h 308"/>
                  <a:gd name="T106" fmla="*/ 298 w 302"/>
                  <a:gd name="T107" fmla="*/ 281 h 308"/>
                  <a:gd name="T108" fmla="*/ 302 w 302"/>
                  <a:gd name="T109" fmla="*/ 269 h 308"/>
                  <a:gd name="T110" fmla="*/ 294 w 302"/>
                  <a:gd name="T111" fmla="*/ 254 h 308"/>
                  <a:gd name="T112" fmla="*/ 270 w 302"/>
                  <a:gd name="T113" fmla="*/ 243 h 308"/>
                  <a:gd name="T114" fmla="*/ 238 w 302"/>
                  <a:gd name="T115" fmla="*/ 236 h 308"/>
                  <a:gd name="T116" fmla="*/ 220 w 302"/>
                  <a:gd name="T117" fmla="*/ 225 h 308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302"/>
                  <a:gd name="T178" fmla="*/ 0 h 308"/>
                  <a:gd name="T179" fmla="*/ 302 w 302"/>
                  <a:gd name="T180" fmla="*/ 308 h 308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302" h="308">
                    <a:moveTo>
                      <a:pt x="220" y="225"/>
                    </a:moveTo>
                    <a:lnTo>
                      <a:pt x="220" y="197"/>
                    </a:lnTo>
                    <a:lnTo>
                      <a:pt x="216" y="159"/>
                    </a:lnTo>
                    <a:lnTo>
                      <a:pt x="208" y="135"/>
                    </a:lnTo>
                    <a:lnTo>
                      <a:pt x="198" y="116"/>
                    </a:lnTo>
                    <a:lnTo>
                      <a:pt x="181" y="93"/>
                    </a:lnTo>
                    <a:lnTo>
                      <a:pt x="193" y="80"/>
                    </a:lnTo>
                    <a:lnTo>
                      <a:pt x="199" y="60"/>
                    </a:lnTo>
                    <a:lnTo>
                      <a:pt x="196" y="38"/>
                    </a:lnTo>
                    <a:lnTo>
                      <a:pt x="184" y="18"/>
                    </a:lnTo>
                    <a:lnTo>
                      <a:pt x="163" y="5"/>
                    </a:lnTo>
                    <a:lnTo>
                      <a:pt x="142" y="0"/>
                    </a:lnTo>
                    <a:lnTo>
                      <a:pt x="136" y="9"/>
                    </a:lnTo>
                    <a:lnTo>
                      <a:pt x="148" y="15"/>
                    </a:lnTo>
                    <a:lnTo>
                      <a:pt x="160" y="23"/>
                    </a:lnTo>
                    <a:lnTo>
                      <a:pt x="172" y="39"/>
                    </a:lnTo>
                    <a:lnTo>
                      <a:pt x="171" y="57"/>
                    </a:lnTo>
                    <a:lnTo>
                      <a:pt x="157" y="71"/>
                    </a:lnTo>
                    <a:lnTo>
                      <a:pt x="151" y="74"/>
                    </a:lnTo>
                    <a:lnTo>
                      <a:pt x="117" y="71"/>
                    </a:lnTo>
                    <a:lnTo>
                      <a:pt x="93" y="74"/>
                    </a:lnTo>
                    <a:lnTo>
                      <a:pt x="69" y="84"/>
                    </a:lnTo>
                    <a:lnTo>
                      <a:pt x="64" y="87"/>
                    </a:lnTo>
                    <a:lnTo>
                      <a:pt x="45" y="75"/>
                    </a:lnTo>
                    <a:lnTo>
                      <a:pt x="28" y="59"/>
                    </a:lnTo>
                    <a:lnTo>
                      <a:pt x="25" y="48"/>
                    </a:lnTo>
                    <a:lnTo>
                      <a:pt x="30" y="36"/>
                    </a:lnTo>
                    <a:lnTo>
                      <a:pt x="43" y="29"/>
                    </a:lnTo>
                    <a:lnTo>
                      <a:pt x="48" y="20"/>
                    </a:lnTo>
                    <a:lnTo>
                      <a:pt x="40" y="15"/>
                    </a:lnTo>
                    <a:lnTo>
                      <a:pt x="25" y="18"/>
                    </a:lnTo>
                    <a:lnTo>
                      <a:pt x="6" y="36"/>
                    </a:lnTo>
                    <a:lnTo>
                      <a:pt x="0" y="56"/>
                    </a:lnTo>
                    <a:lnTo>
                      <a:pt x="6" y="74"/>
                    </a:lnTo>
                    <a:lnTo>
                      <a:pt x="22" y="93"/>
                    </a:lnTo>
                    <a:lnTo>
                      <a:pt x="40" y="107"/>
                    </a:lnTo>
                    <a:lnTo>
                      <a:pt x="25" y="140"/>
                    </a:lnTo>
                    <a:lnTo>
                      <a:pt x="22" y="171"/>
                    </a:lnTo>
                    <a:lnTo>
                      <a:pt x="24" y="204"/>
                    </a:lnTo>
                    <a:lnTo>
                      <a:pt x="27" y="233"/>
                    </a:lnTo>
                    <a:lnTo>
                      <a:pt x="39" y="258"/>
                    </a:lnTo>
                    <a:lnTo>
                      <a:pt x="55" y="278"/>
                    </a:lnTo>
                    <a:lnTo>
                      <a:pt x="79" y="293"/>
                    </a:lnTo>
                    <a:lnTo>
                      <a:pt x="99" y="303"/>
                    </a:lnTo>
                    <a:lnTo>
                      <a:pt x="124" y="308"/>
                    </a:lnTo>
                    <a:lnTo>
                      <a:pt x="148" y="308"/>
                    </a:lnTo>
                    <a:lnTo>
                      <a:pt x="172" y="305"/>
                    </a:lnTo>
                    <a:lnTo>
                      <a:pt x="196" y="297"/>
                    </a:lnTo>
                    <a:lnTo>
                      <a:pt x="208" y="284"/>
                    </a:lnTo>
                    <a:lnTo>
                      <a:pt x="220" y="266"/>
                    </a:lnTo>
                    <a:lnTo>
                      <a:pt x="253" y="278"/>
                    </a:lnTo>
                    <a:lnTo>
                      <a:pt x="273" y="288"/>
                    </a:lnTo>
                    <a:lnTo>
                      <a:pt x="288" y="290"/>
                    </a:lnTo>
                    <a:lnTo>
                      <a:pt x="298" y="281"/>
                    </a:lnTo>
                    <a:lnTo>
                      <a:pt x="302" y="269"/>
                    </a:lnTo>
                    <a:lnTo>
                      <a:pt x="294" y="254"/>
                    </a:lnTo>
                    <a:lnTo>
                      <a:pt x="270" y="243"/>
                    </a:lnTo>
                    <a:lnTo>
                      <a:pt x="238" y="236"/>
                    </a:lnTo>
                    <a:lnTo>
                      <a:pt x="220" y="225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4" name="Freeform 49">
                <a:extLst>
                  <a:ext uri="{FF2B5EF4-FFF2-40B4-BE49-F238E27FC236}">
                    <a16:creationId xmlns:a16="http://schemas.microsoft.com/office/drawing/2014/main" id="{CABB967C-8102-0845-03B3-66BA30F0CB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5" y="1498"/>
                <a:ext cx="216" cy="346"/>
              </a:xfrm>
              <a:custGeom>
                <a:avLst/>
                <a:gdLst>
                  <a:gd name="T0" fmla="*/ 45 w 216"/>
                  <a:gd name="T1" fmla="*/ 18 h 346"/>
                  <a:gd name="T2" fmla="*/ 57 w 216"/>
                  <a:gd name="T3" fmla="*/ 8 h 346"/>
                  <a:gd name="T4" fmla="*/ 78 w 216"/>
                  <a:gd name="T5" fmla="*/ 0 h 346"/>
                  <a:gd name="T6" fmla="*/ 99 w 216"/>
                  <a:gd name="T7" fmla="*/ 2 h 346"/>
                  <a:gd name="T8" fmla="*/ 117 w 216"/>
                  <a:gd name="T9" fmla="*/ 5 h 346"/>
                  <a:gd name="T10" fmla="*/ 140 w 216"/>
                  <a:gd name="T11" fmla="*/ 12 h 346"/>
                  <a:gd name="T12" fmla="*/ 158 w 216"/>
                  <a:gd name="T13" fmla="*/ 28 h 346"/>
                  <a:gd name="T14" fmla="*/ 174 w 216"/>
                  <a:gd name="T15" fmla="*/ 44 h 346"/>
                  <a:gd name="T16" fmla="*/ 191 w 216"/>
                  <a:gd name="T17" fmla="*/ 73 h 346"/>
                  <a:gd name="T18" fmla="*/ 203 w 216"/>
                  <a:gd name="T19" fmla="*/ 104 h 346"/>
                  <a:gd name="T20" fmla="*/ 210 w 216"/>
                  <a:gd name="T21" fmla="*/ 139 h 346"/>
                  <a:gd name="T22" fmla="*/ 215 w 216"/>
                  <a:gd name="T23" fmla="*/ 173 h 346"/>
                  <a:gd name="T24" fmla="*/ 216 w 216"/>
                  <a:gd name="T25" fmla="*/ 211 h 346"/>
                  <a:gd name="T26" fmla="*/ 210 w 216"/>
                  <a:gd name="T27" fmla="*/ 245 h 346"/>
                  <a:gd name="T28" fmla="*/ 206 w 216"/>
                  <a:gd name="T29" fmla="*/ 271 h 346"/>
                  <a:gd name="T30" fmla="*/ 195 w 216"/>
                  <a:gd name="T31" fmla="*/ 299 h 346"/>
                  <a:gd name="T32" fmla="*/ 176 w 216"/>
                  <a:gd name="T33" fmla="*/ 320 h 346"/>
                  <a:gd name="T34" fmla="*/ 150 w 216"/>
                  <a:gd name="T35" fmla="*/ 337 h 346"/>
                  <a:gd name="T36" fmla="*/ 114 w 216"/>
                  <a:gd name="T37" fmla="*/ 344 h 346"/>
                  <a:gd name="T38" fmla="*/ 78 w 216"/>
                  <a:gd name="T39" fmla="*/ 346 h 346"/>
                  <a:gd name="T40" fmla="*/ 50 w 216"/>
                  <a:gd name="T41" fmla="*/ 340 h 346"/>
                  <a:gd name="T42" fmla="*/ 24 w 216"/>
                  <a:gd name="T43" fmla="*/ 325 h 346"/>
                  <a:gd name="T44" fmla="*/ 9 w 216"/>
                  <a:gd name="T45" fmla="*/ 302 h 346"/>
                  <a:gd name="T46" fmla="*/ 0 w 216"/>
                  <a:gd name="T47" fmla="*/ 268 h 346"/>
                  <a:gd name="T48" fmla="*/ 3 w 216"/>
                  <a:gd name="T49" fmla="*/ 236 h 346"/>
                  <a:gd name="T50" fmla="*/ 17 w 216"/>
                  <a:gd name="T51" fmla="*/ 211 h 346"/>
                  <a:gd name="T52" fmla="*/ 30 w 216"/>
                  <a:gd name="T53" fmla="*/ 193 h 346"/>
                  <a:gd name="T54" fmla="*/ 42 w 216"/>
                  <a:gd name="T55" fmla="*/ 175 h 346"/>
                  <a:gd name="T56" fmla="*/ 47 w 216"/>
                  <a:gd name="T57" fmla="*/ 155 h 346"/>
                  <a:gd name="T58" fmla="*/ 45 w 216"/>
                  <a:gd name="T59" fmla="*/ 134 h 346"/>
                  <a:gd name="T60" fmla="*/ 38 w 216"/>
                  <a:gd name="T61" fmla="*/ 109 h 346"/>
                  <a:gd name="T62" fmla="*/ 32 w 216"/>
                  <a:gd name="T63" fmla="*/ 85 h 346"/>
                  <a:gd name="T64" fmla="*/ 30 w 216"/>
                  <a:gd name="T65" fmla="*/ 59 h 346"/>
                  <a:gd name="T66" fmla="*/ 35 w 216"/>
                  <a:gd name="T67" fmla="*/ 34 h 346"/>
                  <a:gd name="T68" fmla="*/ 45 w 216"/>
                  <a:gd name="T69" fmla="*/ 18 h 34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16"/>
                  <a:gd name="T106" fmla="*/ 0 h 346"/>
                  <a:gd name="T107" fmla="*/ 216 w 216"/>
                  <a:gd name="T108" fmla="*/ 346 h 34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16" h="346">
                    <a:moveTo>
                      <a:pt x="45" y="18"/>
                    </a:moveTo>
                    <a:lnTo>
                      <a:pt x="57" y="8"/>
                    </a:lnTo>
                    <a:lnTo>
                      <a:pt x="78" y="0"/>
                    </a:lnTo>
                    <a:lnTo>
                      <a:pt x="99" y="2"/>
                    </a:lnTo>
                    <a:lnTo>
                      <a:pt x="117" y="5"/>
                    </a:lnTo>
                    <a:lnTo>
                      <a:pt x="140" y="12"/>
                    </a:lnTo>
                    <a:lnTo>
                      <a:pt x="158" y="28"/>
                    </a:lnTo>
                    <a:lnTo>
                      <a:pt x="174" y="44"/>
                    </a:lnTo>
                    <a:lnTo>
                      <a:pt x="191" y="73"/>
                    </a:lnTo>
                    <a:lnTo>
                      <a:pt x="203" y="104"/>
                    </a:lnTo>
                    <a:lnTo>
                      <a:pt x="210" y="139"/>
                    </a:lnTo>
                    <a:lnTo>
                      <a:pt x="215" y="173"/>
                    </a:lnTo>
                    <a:lnTo>
                      <a:pt x="216" y="211"/>
                    </a:lnTo>
                    <a:lnTo>
                      <a:pt x="210" y="245"/>
                    </a:lnTo>
                    <a:lnTo>
                      <a:pt x="206" y="271"/>
                    </a:lnTo>
                    <a:lnTo>
                      <a:pt x="195" y="299"/>
                    </a:lnTo>
                    <a:lnTo>
                      <a:pt x="176" y="320"/>
                    </a:lnTo>
                    <a:lnTo>
                      <a:pt x="150" y="337"/>
                    </a:lnTo>
                    <a:lnTo>
                      <a:pt x="114" y="344"/>
                    </a:lnTo>
                    <a:lnTo>
                      <a:pt x="78" y="346"/>
                    </a:lnTo>
                    <a:lnTo>
                      <a:pt x="50" y="340"/>
                    </a:lnTo>
                    <a:lnTo>
                      <a:pt x="24" y="325"/>
                    </a:lnTo>
                    <a:lnTo>
                      <a:pt x="9" y="302"/>
                    </a:lnTo>
                    <a:lnTo>
                      <a:pt x="0" y="268"/>
                    </a:lnTo>
                    <a:lnTo>
                      <a:pt x="3" y="236"/>
                    </a:lnTo>
                    <a:lnTo>
                      <a:pt x="17" y="211"/>
                    </a:lnTo>
                    <a:lnTo>
                      <a:pt x="30" y="193"/>
                    </a:lnTo>
                    <a:lnTo>
                      <a:pt x="42" y="175"/>
                    </a:lnTo>
                    <a:lnTo>
                      <a:pt x="47" y="155"/>
                    </a:lnTo>
                    <a:lnTo>
                      <a:pt x="45" y="134"/>
                    </a:lnTo>
                    <a:lnTo>
                      <a:pt x="38" y="109"/>
                    </a:lnTo>
                    <a:lnTo>
                      <a:pt x="32" y="85"/>
                    </a:lnTo>
                    <a:lnTo>
                      <a:pt x="30" y="59"/>
                    </a:lnTo>
                    <a:lnTo>
                      <a:pt x="35" y="34"/>
                    </a:lnTo>
                    <a:lnTo>
                      <a:pt x="45" y="1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5" name="Freeform 50">
                <a:extLst>
                  <a:ext uri="{FF2B5EF4-FFF2-40B4-BE49-F238E27FC236}">
                    <a16:creationId xmlns:a16="http://schemas.microsoft.com/office/drawing/2014/main" id="{77583C0E-23F7-4E04-B630-3D1FA19B25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25" y="1515"/>
                <a:ext cx="321" cy="165"/>
              </a:xfrm>
              <a:custGeom>
                <a:avLst/>
                <a:gdLst>
                  <a:gd name="T0" fmla="*/ 254 w 321"/>
                  <a:gd name="T1" fmla="*/ 36 h 165"/>
                  <a:gd name="T2" fmla="*/ 269 w 321"/>
                  <a:gd name="T3" fmla="*/ 15 h 165"/>
                  <a:gd name="T4" fmla="*/ 294 w 321"/>
                  <a:gd name="T5" fmla="*/ 0 h 165"/>
                  <a:gd name="T6" fmla="*/ 311 w 321"/>
                  <a:gd name="T7" fmla="*/ 3 h 165"/>
                  <a:gd name="T8" fmla="*/ 321 w 321"/>
                  <a:gd name="T9" fmla="*/ 18 h 165"/>
                  <a:gd name="T10" fmla="*/ 318 w 321"/>
                  <a:gd name="T11" fmla="*/ 50 h 165"/>
                  <a:gd name="T12" fmla="*/ 306 w 321"/>
                  <a:gd name="T13" fmla="*/ 80 h 165"/>
                  <a:gd name="T14" fmla="*/ 282 w 321"/>
                  <a:gd name="T15" fmla="*/ 98 h 165"/>
                  <a:gd name="T16" fmla="*/ 243 w 321"/>
                  <a:gd name="T17" fmla="*/ 119 h 165"/>
                  <a:gd name="T18" fmla="*/ 207 w 321"/>
                  <a:gd name="T19" fmla="*/ 147 h 165"/>
                  <a:gd name="T20" fmla="*/ 179 w 321"/>
                  <a:gd name="T21" fmla="*/ 165 h 165"/>
                  <a:gd name="T22" fmla="*/ 162 w 321"/>
                  <a:gd name="T23" fmla="*/ 164 h 165"/>
                  <a:gd name="T24" fmla="*/ 137 w 321"/>
                  <a:gd name="T25" fmla="*/ 149 h 165"/>
                  <a:gd name="T26" fmla="*/ 104 w 321"/>
                  <a:gd name="T27" fmla="*/ 116 h 165"/>
                  <a:gd name="T28" fmla="*/ 75 w 321"/>
                  <a:gd name="T29" fmla="*/ 93 h 165"/>
                  <a:gd name="T30" fmla="*/ 62 w 321"/>
                  <a:gd name="T31" fmla="*/ 98 h 165"/>
                  <a:gd name="T32" fmla="*/ 54 w 321"/>
                  <a:gd name="T33" fmla="*/ 116 h 165"/>
                  <a:gd name="T34" fmla="*/ 50 w 321"/>
                  <a:gd name="T35" fmla="*/ 117 h 165"/>
                  <a:gd name="T36" fmla="*/ 24 w 321"/>
                  <a:gd name="T37" fmla="*/ 120 h 165"/>
                  <a:gd name="T38" fmla="*/ 9 w 321"/>
                  <a:gd name="T39" fmla="*/ 107 h 165"/>
                  <a:gd name="T40" fmla="*/ 2 w 321"/>
                  <a:gd name="T41" fmla="*/ 75 h 165"/>
                  <a:gd name="T42" fmla="*/ 0 w 321"/>
                  <a:gd name="T43" fmla="*/ 30 h 165"/>
                  <a:gd name="T44" fmla="*/ 18 w 321"/>
                  <a:gd name="T45" fmla="*/ 9 h 165"/>
                  <a:gd name="T46" fmla="*/ 45 w 321"/>
                  <a:gd name="T47" fmla="*/ 9 h 165"/>
                  <a:gd name="T48" fmla="*/ 69 w 321"/>
                  <a:gd name="T49" fmla="*/ 20 h 165"/>
                  <a:gd name="T50" fmla="*/ 89 w 321"/>
                  <a:gd name="T51" fmla="*/ 51 h 165"/>
                  <a:gd name="T52" fmla="*/ 104 w 321"/>
                  <a:gd name="T53" fmla="*/ 77 h 165"/>
                  <a:gd name="T54" fmla="*/ 126 w 321"/>
                  <a:gd name="T55" fmla="*/ 101 h 165"/>
                  <a:gd name="T56" fmla="*/ 152 w 321"/>
                  <a:gd name="T57" fmla="*/ 120 h 165"/>
                  <a:gd name="T58" fmla="*/ 171 w 321"/>
                  <a:gd name="T59" fmla="*/ 123 h 165"/>
                  <a:gd name="T60" fmla="*/ 189 w 321"/>
                  <a:gd name="T61" fmla="*/ 116 h 165"/>
                  <a:gd name="T62" fmla="*/ 212 w 321"/>
                  <a:gd name="T63" fmla="*/ 96 h 165"/>
                  <a:gd name="T64" fmla="*/ 231 w 321"/>
                  <a:gd name="T65" fmla="*/ 72 h 165"/>
                  <a:gd name="T66" fmla="*/ 254 w 321"/>
                  <a:gd name="T67" fmla="*/ 36 h 16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321"/>
                  <a:gd name="T103" fmla="*/ 0 h 165"/>
                  <a:gd name="T104" fmla="*/ 321 w 321"/>
                  <a:gd name="T105" fmla="*/ 165 h 16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321" h="165">
                    <a:moveTo>
                      <a:pt x="254" y="36"/>
                    </a:moveTo>
                    <a:lnTo>
                      <a:pt x="269" y="15"/>
                    </a:lnTo>
                    <a:lnTo>
                      <a:pt x="294" y="0"/>
                    </a:lnTo>
                    <a:lnTo>
                      <a:pt x="311" y="3"/>
                    </a:lnTo>
                    <a:lnTo>
                      <a:pt x="321" y="18"/>
                    </a:lnTo>
                    <a:lnTo>
                      <a:pt x="318" y="50"/>
                    </a:lnTo>
                    <a:lnTo>
                      <a:pt x="306" y="80"/>
                    </a:lnTo>
                    <a:lnTo>
                      <a:pt x="282" y="98"/>
                    </a:lnTo>
                    <a:lnTo>
                      <a:pt x="243" y="119"/>
                    </a:lnTo>
                    <a:lnTo>
                      <a:pt x="207" y="147"/>
                    </a:lnTo>
                    <a:lnTo>
                      <a:pt x="179" y="165"/>
                    </a:lnTo>
                    <a:lnTo>
                      <a:pt x="162" y="164"/>
                    </a:lnTo>
                    <a:lnTo>
                      <a:pt x="137" y="149"/>
                    </a:lnTo>
                    <a:lnTo>
                      <a:pt x="104" y="116"/>
                    </a:lnTo>
                    <a:lnTo>
                      <a:pt x="75" y="93"/>
                    </a:lnTo>
                    <a:lnTo>
                      <a:pt x="62" y="98"/>
                    </a:lnTo>
                    <a:lnTo>
                      <a:pt x="54" y="116"/>
                    </a:lnTo>
                    <a:lnTo>
                      <a:pt x="50" y="117"/>
                    </a:lnTo>
                    <a:lnTo>
                      <a:pt x="24" y="120"/>
                    </a:lnTo>
                    <a:lnTo>
                      <a:pt x="9" y="107"/>
                    </a:lnTo>
                    <a:lnTo>
                      <a:pt x="2" y="75"/>
                    </a:lnTo>
                    <a:lnTo>
                      <a:pt x="0" y="30"/>
                    </a:lnTo>
                    <a:lnTo>
                      <a:pt x="18" y="9"/>
                    </a:lnTo>
                    <a:lnTo>
                      <a:pt x="45" y="9"/>
                    </a:lnTo>
                    <a:lnTo>
                      <a:pt x="69" y="20"/>
                    </a:lnTo>
                    <a:lnTo>
                      <a:pt x="89" y="51"/>
                    </a:lnTo>
                    <a:lnTo>
                      <a:pt x="104" y="77"/>
                    </a:lnTo>
                    <a:lnTo>
                      <a:pt x="126" y="101"/>
                    </a:lnTo>
                    <a:lnTo>
                      <a:pt x="152" y="120"/>
                    </a:lnTo>
                    <a:lnTo>
                      <a:pt x="171" y="123"/>
                    </a:lnTo>
                    <a:lnTo>
                      <a:pt x="189" y="116"/>
                    </a:lnTo>
                    <a:lnTo>
                      <a:pt x="212" y="96"/>
                    </a:lnTo>
                    <a:lnTo>
                      <a:pt x="231" y="72"/>
                    </a:lnTo>
                    <a:lnTo>
                      <a:pt x="254" y="3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6" name="Freeform 51">
                <a:extLst>
                  <a:ext uri="{FF2B5EF4-FFF2-40B4-BE49-F238E27FC236}">
                    <a16:creationId xmlns:a16="http://schemas.microsoft.com/office/drawing/2014/main" id="{74109AA7-954D-B00E-4F31-FCC06DD026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02" y="1530"/>
                <a:ext cx="240" cy="348"/>
              </a:xfrm>
              <a:custGeom>
                <a:avLst/>
                <a:gdLst>
                  <a:gd name="T0" fmla="*/ 16 w 240"/>
                  <a:gd name="T1" fmla="*/ 2 h 348"/>
                  <a:gd name="T2" fmla="*/ 45 w 240"/>
                  <a:gd name="T3" fmla="*/ 6 h 348"/>
                  <a:gd name="T4" fmla="*/ 67 w 240"/>
                  <a:gd name="T5" fmla="*/ 32 h 348"/>
                  <a:gd name="T6" fmla="*/ 91 w 240"/>
                  <a:gd name="T7" fmla="*/ 57 h 348"/>
                  <a:gd name="T8" fmla="*/ 121 w 240"/>
                  <a:gd name="T9" fmla="*/ 81 h 348"/>
                  <a:gd name="T10" fmla="*/ 144 w 240"/>
                  <a:gd name="T11" fmla="*/ 99 h 348"/>
                  <a:gd name="T12" fmla="*/ 169 w 240"/>
                  <a:gd name="T13" fmla="*/ 113 h 348"/>
                  <a:gd name="T14" fmla="*/ 196 w 240"/>
                  <a:gd name="T15" fmla="*/ 126 h 348"/>
                  <a:gd name="T16" fmla="*/ 219 w 240"/>
                  <a:gd name="T17" fmla="*/ 135 h 348"/>
                  <a:gd name="T18" fmla="*/ 235 w 240"/>
                  <a:gd name="T19" fmla="*/ 147 h 348"/>
                  <a:gd name="T20" fmla="*/ 240 w 240"/>
                  <a:gd name="T21" fmla="*/ 159 h 348"/>
                  <a:gd name="T22" fmla="*/ 231 w 240"/>
                  <a:gd name="T23" fmla="*/ 176 h 348"/>
                  <a:gd name="T24" fmla="*/ 210 w 240"/>
                  <a:gd name="T25" fmla="*/ 191 h 348"/>
                  <a:gd name="T26" fmla="*/ 166 w 240"/>
                  <a:gd name="T27" fmla="*/ 203 h 348"/>
                  <a:gd name="T28" fmla="*/ 127 w 240"/>
                  <a:gd name="T29" fmla="*/ 215 h 348"/>
                  <a:gd name="T30" fmla="*/ 103 w 240"/>
                  <a:gd name="T31" fmla="*/ 230 h 348"/>
                  <a:gd name="T32" fmla="*/ 108 w 240"/>
                  <a:gd name="T33" fmla="*/ 245 h 348"/>
                  <a:gd name="T34" fmla="*/ 109 w 240"/>
                  <a:gd name="T35" fmla="*/ 249 h 348"/>
                  <a:gd name="T36" fmla="*/ 135 w 240"/>
                  <a:gd name="T37" fmla="*/ 273 h 348"/>
                  <a:gd name="T38" fmla="*/ 163 w 240"/>
                  <a:gd name="T39" fmla="*/ 293 h 348"/>
                  <a:gd name="T40" fmla="*/ 189 w 240"/>
                  <a:gd name="T41" fmla="*/ 309 h 348"/>
                  <a:gd name="T42" fmla="*/ 193 w 240"/>
                  <a:gd name="T43" fmla="*/ 317 h 348"/>
                  <a:gd name="T44" fmla="*/ 195 w 240"/>
                  <a:gd name="T45" fmla="*/ 321 h 348"/>
                  <a:gd name="T46" fmla="*/ 192 w 240"/>
                  <a:gd name="T47" fmla="*/ 330 h 348"/>
                  <a:gd name="T48" fmla="*/ 187 w 240"/>
                  <a:gd name="T49" fmla="*/ 333 h 348"/>
                  <a:gd name="T50" fmla="*/ 177 w 240"/>
                  <a:gd name="T51" fmla="*/ 341 h 348"/>
                  <a:gd name="T52" fmla="*/ 172 w 240"/>
                  <a:gd name="T53" fmla="*/ 344 h 348"/>
                  <a:gd name="T54" fmla="*/ 153 w 240"/>
                  <a:gd name="T55" fmla="*/ 348 h 348"/>
                  <a:gd name="T56" fmla="*/ 130 w 240"/>
                  <a:gd name="T57" fmla="*/ 330 h 348"/>
                  <a:gd name="T58" fmla="*/ 112 w 240"/>
                  <a:gd name="T59" fmla="*/ 305 h 348"/>
                  <a:gd name="T60" fmla="*/ 87 w 240"/>
                  <a:gd name="T61" fmla="*/ 270 h 348"/>
                  <a:gd name="T62" fmla="*/ 70 w 240"/>
                  <a:gd name="T63" fmla="*/ 237 h 348"/>
                  <a:gd name="T64" fmla="*/ 69 w 240"/>
                  <a:gd name="T65" fmla="*/ 219 h 348"/>
                  <a:gd name="T66" fmla="*/ 81 w 240"/>
                  <a:gd name="T67" fmla="*/ 203 h 348"/>
                  <a:gd name="T68" fmla="*/ 112 w 240"/>
                  <a:gd name="T69" fmla="*/ 194 h 348"/>
                  <a:gd name="T70" fmla="*/ 148 w 240"/>
                  <a:gd name="T71" fmla="*/ 180 h 348"/>
                  <a:gd name="T72" fmla="*/ 172 w 240"/>
                  <a:gd name="T73" fmla="*/ 173 h 348"/>
                  <a:gd name="T74" fmla="*/ 180 w 240"/>
                  <a:gd name="T75" fmla="*/ 164 h 348"/>
                  <a:gd name="T76" fmla="*/ 175 w 240"/>
                  <a:gd name="T77" fmla="*/ 155 h 348"/>
                  <a:gd name="T78" fmla="*/ 154 w 240"/>
                  <a:gd name="T79" fmla="*/ 141 h 348"/>
                  <a:gd name="T80" fmla="*/ 121 w 240"/>
                  <a:gd name="T81" fmla="*/ 125 h 348"/>
                  <a:gd name="T82" fmla="*/ 85 w 240"/>
                  <a:gd name="T83" fmla="*/ 113 h 348"/>
                  <a:gd name="T84" fmla="*/ 57 w 240"/>
                  <a:gd name="T85" fmla="*/ 101 h 348"/>
                  <a:gd name="T86" fmla="*/ 24 w 240"/>
                  <a:gd name="T87" fmla="*/ 75 h 348"/>
                  <a:gd name="T88" fmla="*/ 9 w 240"/>
                  <a:gd name="T89" fmla="*/ 53 h 348"/>
                  <a:gd name="T90" fmla="*/ 0 w 240"/>
                  <a:gd name="T91" fmla="*/ 24 h 348"/>
                  <a:gd name="T92" fmla="*/ 9 w 240"/>
                  <a:gd name="T93" fmla="*/ 8 h 348"/>
                  <a:gd name="T94" fmla="*/ 22 w 240"/>
                  <a:gd name="T95" fmla="*/ 0 h 348"/>
                  <a:gd name="T96" fmla="*/ 16 w 240"/>
                  <a:gd name="T97" fmla="*/ 2 h 348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0"/>
                  <a:gd name="T148" fmla="*/ 0 h 348"/>
                  <a:gd name="T149" fmla="*/ 240 w 240"/>
                  <a:gd name="T150" fmla="*/ 348 h 348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0" h="348">
                    <a:moveTo>
                      <a:pt x="16" y="2"/>
                    </a:moveTo>
                    <a:lnTo>
                      <a:pt x="45" y="6"/>
                    </a:lnTo>
                    <a:lnTo>
                      <a:pt x="67" y="32"/>
                    </a:lnTo>
                    <a:lnTo>
                      <a:pt x="91" y="57"/>
                    </a:lnTo>
                    <a:lnTo>
                      <a:pt x="121" y="81"/>
                    </a:lnTo>
                    <a:lnTo>
                      <a:pt x="144" y="99"/>
                    </a:lnTo>
                    <a:lnTo>
                      <a:pt x="169" y="113"/>
                    </a:lnTo>
                    <a:lnTo>
                      <a:pt x="196" y="126"/>
                    </a:lnTo>
                    <a:lnTo>
                      <a:pt x="219" y="135"/>
                    </a:lnTo>
                    <a:lnTo>
                      <a:pt x="235" y="147"/>
                    </a:lnTo>
                    <a:lnTo>
                      <a:pt x="240" y="159"/>
                    </a:lnTo>
                    <a:lnTo>
                      <a:pt x="231" y="176"/>
                    </a:lnTo>
                    <a:lnTo>
                      <a:pt x="210" y="191"/>
                    </a:lnTo>
                    <a:lnTo>
                      <a:pt x="166" y="203"/>
                    </a:lnTo>
                    <a:lnTo>
                      <a:pt x="127" y="215"/>
                    </a:lnTo>
                    <a:lnTo>
                      <a:pt x="103" y="230"/>
                    </a:lnTo>
                    <a:lnTo>
                      <a:pt x="108" y="245"/>
                    </a:lnTo>
                    <a:lnTo>
                      <a:pt x="109" y="249"/>
                    </a:lnTo>
                    <a:lnTo>
                      <a:pt x="135" y="273"/>
                    </a:lnTo>
                    <a:lnTo>
                      <a:pt x="163" y="293"/>
                    </a:lnTo>
                    <a:lnTo>
                      <a:pt x="189" y="309"/>
                    </a:lnTo>
                    <a:lnTo>
                      <a:pt x="193" y="317"/>
                    </a:lnTo>
                    <a:lnTo>
                      <a:pt x="195" y="321"/>
                    </a:lnTo>
                    <a:lnTo>
                      <a:pt x="192" y="330"/>
                    </a:lnTo>
                    <a:lnTo>
                      <a:pt x="187" y="333"/>
                    </a:lnTo>
                    <a:lnTo>
                      <a:pt x="177" y="341"/>
                    </a:lnTo>
                    <a:lnTo>
                      <a:pt x="172" y="344"/>
                    </a:lnTo>
                    <a:lnTo>
                      <a:pt x="153" y="348"/>
                    </a:lnTo>
                    <a:lnTo>
                      <a:pt x="130" y="330"/>
                    </a:lnTo>
                    <a:lnTo>
                      <a:pt x="112" y="305"/>
                    </a:lnTo>
                    <a:lnTo>
                      <a:pt x="87" y="270"/>
                    </a:lnTo>
                    <a:lnTo>
                      <a:pt x="70" y="237"/>
                    </a:lnTo>
                    <a:lnTo>
                      <a:pt x="69" y="219"/>
                    </a:lnTo>
                    <a:lnTo>
                      <a:pt x="81" y="203"/>
                    </a:lnTo>
                    <a:lnTo>
                      <a:pt x="112" y="194"/>
                    </a:lnTo>
                    <a:lnTo>
                      <a:pt x="148" y="180"/>
                    </a:lnTo>
                    <a:lnTo>
                      <a:pt x="172" y="173"/>
                    </a:lnTo>
                    <a:lnTo>
                      <a:pt x="180" y="164"/>
                    </a:lnTo>
                    <a:lnTo>
                      <a:pt x="175" y="155"/>
                    </a:lnTo>
                    <a:lnTo>
                      <a:pt x="154" y="141"/>
                    </a:lnTo>
                    <a:lnTo>
                      <a:pt x="121" y="125"/>
                    </a:lnTo>
                    <a:lnTo>
                      <a:pt x="85" y="113"/>
                    </a:lnTo>
                    <a:lnTo>
                      <a:pt x="57" y="101"/>
                    </a:lnTo>
                    <a:lnTo>
                      <a:pt x="24" y="75"/>
                    </a:lnTo>
                    <a:lnTo>
                      <a:pt x="9" y="53"/>
                    </a:lnTo>
                    <a:lnTo>
                      <a:pt x="0" y="24"/>
                    </a:lnTo>
                    <a:lnTo>
                      <a:pt x="9" y="8"/>
                    </a:lnTo>
                    <a:lnTo>
                      <a:pt x="22" y="0"/>
                    </a:lnTo>
                    <a:lnTo>
                      <a:pt x="16" y="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7" name="Freeform 52">
                <a:extLst>
                  <a:ext uri="{FF2B5EF4-FFF2-40B4-BE49-F238E27FC236}">
                    <a16:creationId xmlns:a16="http://schemas.microsoft.com/office/drawing/2014/main" id="{BE969C53-A0BF-EA8A-EEE7-245144D71D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48" y="1775"/>
                <a:ext cx="187" cy="420"/>
              </a:xfrm>
              <a:custGeom>
                <a:avLst/>
                <a:gdLst>
                  <a:gd name="T0" fmla="*/ 52 w 187"/>
                  <a:gd name="T1" fmla="*/ 0 h 420"/>
                  <a:gd name="T2" fmla="*/ 67 w 187"/>
                  <a:gd name="T3" fmla="*/ 7 h 420"/>
                  <a:gd name="T4" fmla="*/ 84 w 187"/>
                  <a:gd name="T5" fmla="*/ 21 h 420"/>
                  <a:gd name="T6" fmla="*/ 91 w 187"/>
                  <a:gd name="T7" fmla="*/ 39 h 420"/>
                  <a:gd name="T8" fmla="*/ 103 w 187"/>
                  <a:gd name="T9" fmla="*/ 69 h 420"/>
                  <a:gd name="T10" fmla="*/ 111 w 187"/>
                  <a:gd name="T11" fmla="*/ 102 h 420"/>
                  <a:gd name="T12" fmla="*/ 117 w 187"/>
                  <a:gd name="T13" fmla="*/ 133 h 420"/>
                  <a:gd name="T14" fmla="*/ 114 w 187"/>
                  <a:gd name="T15" fmla="*/ 160 h 420"/>
                  <a:gd name="T16" fmla="*/ 108 w 187"/>
                  <a:gd name="T17" fmla="*/ 181 h 420"/>
                  <a:gd name="T18" fmla="*/ 99 w 187"/>
                  <a:gd name="T19" fmla="*/ 205 h 420"/>
                  <a:gd name="T20" fmla="*/ 82 w 187"/>
                  <a:gd name="T21" fmla="*/ 235 h 420"/>
                  <a:gd name="T22" fmla="*/ 64 w 187"/>
                  <a:gd name="T23" fmla="*/ 265 h 420"/>
                  <a:gd name="T24" fmla="*/ 51 w 187"/>
                  <a:gd name="T25" fmla="*/ 286 h 420"/>
                  <a:gd name="T26" fmla="*/ 43 w 187"/>
                  <a:gd name="T27" fmla="*/ 303 h 420"/>
                  <a:gd name="T28" fmla="*/ 43 w 187"/>
                  <a:gd name="T29" fmla="*/ 319 h 420"/>
                  <a:gd name="T30" fmla="*/ 48 w 187"/>
                  <a:gd name="T31" fmla="*/ 333 h 420"/>
                  <a:gd name="T32" fmla="*/ 72 w 187"/>
                  <a:gd name="T33" fmla="*/ 340 h 420"/>
                  <a:gd name="T34" fmla="*/ 106 w 187"/>
                  <a:gd name="T35" fmla="*/ 349 h 420"/>
                  <a:gd name="T36" fmla="*/ 157 w 187"/>
                  <a:gd name="T37" fmla="*/ 366 h 420"/>
                  <a:gd name="T38" fmla="*/ 181 w 187"/>
                  <a:gd name="T39" fmla="*/ 378 h 420"/>
                  <a:gd name="T40" fmla="*/ 187 w 187"/>
                  <a:gd name="T41" fmla="*/ 391 h 420"/>
                  <a:gd name="T42" fmla="*/ 181 w 187"/>
                  <a:gd name="T43" fmla="*/ 402 h 420"/>
                  <a:gd name="T44" fmla="*/ 163 w 187"/>
                  <a:gd name="T45" fmla="*/ 414 h 420"/>
                  <a:gd name="T46" fmla="*/ 157 w 187"/>
                  <a:gd name="T47" fmla="*/ 415 h 420"/>
                  <a:gd name="T48" fmla="*/ 133 w 187"/>
                  <a:gd name="T49" fmla="*/ 420 h 420"/>
                  <a:gd name="T50" fmla="*/ 121 w 187"/>
                  <a:gd name="T51" fmla="*/ 415 h 420"/>
                  <a:gd name="T52" fmla="*/ 112 w 187"/>
                  <a:gd name="T53" fmla="*/ 405 h 420"/>
                  <a:gd name="T54" fmla="*/ 97 w 187"/>
                  <a:gd name="T55" fmla="*/ 387 h 420"/>
                  <a:gd name="T56" fmla="*/ 73 w 187"/>
                  <a:gd name="T57" fmla="*/ 370 h 420"/>
                  <a:gd name="T58" fmla="*/ 54 w 187"/>
                  <a:gd name="T59" fmla="*/ 367 h 420"/>
                  <a:gd name="T60" fmla="*/ 36 w 187"/>
                  <a:gd name="T61" fmla="*/ 367 h 420"/>
                  <a:gd name="T62" fmla="*/ 22 w 187"/>
                  <a:gd name="T63" fmla="*/ 367 h 420"/>
                  <a:gd name="T64" fmla="*/ 10 w 187"/>
                  <a:gd name="T65" fmla="*/ 360 h 420"/>
                  <a:gd name="T66" fmla="*/ 4 w 187"/>
                  <a:gd name="T67" fmla="*/ 352 h 420"/>
                  <a:gd name="T68" fmla="*/ 0 w 187"/>
                  <a:gd name="T69" fmla="*/ 339 h 420"/>
                  <a:gd name="T70" fmla="*/ 3 w 187"/>
                  <a:gd name="T71" fmla="*/ 327 h 420"/>
                  <a:gd name="T72" fmla="*/ 7 w 187"/>
                  <a:gd name="T73" fmla="*/ 307 h 420"/>
                  <a:gd name="T74" fmla="*/ 15 w 187"/>
                  <a:gd name="T75" fmla="*/ 291 h 420"/>
                  <a:gd name="T76" fmla="*/ 27 w 187"/>
                  <a:gd name="T77" fmla="*/ 264 h 420"/>
                  <a:gd name="T78" fmla="*/ 49 w 187"/>
                  <a:gd name="T79" fmla="*/ 229 h 420"/>
                  <a:gd name="T80" fmla="*/ 64 w 187"/>
                  <a:gd name="T81" fmla="*/ 201 h 420"/>
                  <a:gd name="T82" fmla="*/ 70 w 187"/>
                  <a:gd name="T83" fmla="*/ 175 h 420"/>
                  <a:gd name="T84" fmla="*/ 73 w 187"/>
                  <a:gd name="T85" fmla="*/ 150 h 420"/>
                  <a:gd name="T86" fmla="*/ 64 w 187"/>
                  <a:gd name="T87" fmla="*/ 121 h 420"/>
                  <a:gd name="T88" fmla="*/ 52 w 187"/>
                  <a:gd name="T89" fmla="*/ 97 h 420"/>
                  <a:gd name="T90" fmla="*/ 37 w 187"/>
                  <a:gd name="T91" fmla="*/ 72 h 420"/>
                  <a:gd name="T92" fmla="*/ 25 w 187"/>
                  <a:gd name="T93" fmla="*/ 51 h 420"/>
                  <a:gd name="T94" fmla="*/ 21 w 187"/>
                  <a:gd name="T95" fmla="*/ 30 h 420"/>
                  <a:gd name="T96" fmla="*/ 25 w 187"/>
                  <a:gd name="T97" fmla="*/ 16 h 420"/>
                  <a:gd name="T98" fmla="*/ 33 w 187"/>
                  <a:gd name="T99" fmla="*/ 7 h 420"/>
                  <a:gd name="T100" fmla="*/ 46 w 187"/>
                  <a:gd name="T101" fmla="*/ 3 h 420"/>
                  <a:gd name="T102" fmla="*/ 52 w 187"/>
                  <a:gd name="T103" fmla="*/ 0 h 420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187"/>
                  <a:gd name="T157" fmla="*/ 0 h 420"/>
                  <a:gd name="T158" fmla="*/ 187 w 187"/>
                  <a:gd name="T159" fmla="*/ 420 h 420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187" h="420">
                    <a:moveTo>
                      <a:pt x="52" y="0"/>
                    </a:moveTo>
                    <a:lnTo>
                      <a:pt x="67" y="7"/>
                    </a:lnTo>
                    <a:lnTo>
                      <a:pt x="84" y="21"/>
                    </a:lnTo>
                    <a:lnTo>
                      <a:pt x="91" y="39"/>
                    </a:lnTo>
                    <a:lnTo>
                      <a:pt x="103" y="69"/>
                    </a:lnTo>
                    <a:lnTo>
                      <a:pt x="111" y="102"/>
                    </a:lnTo>
                    <a:lnTo>
                      <a:pt x="117" y="133"/>
                    </a:lnTo>
                    <a:lnTo>
                      <a:pt x="114" y="160"/>
                    </a:lnTo>
                    <a:lnTo>
                      <a:pt x="108" y="181"/>
                    </a:lnTo>
                    <a:lnTo>
                      <a:pt x="99" y="205"/>
                    </a:lnTo>
                    <a:lnTo>
                      <a:pt x="82" y="235"/>
                    </a:lnTo>
                    <a:lnTo>
                      <a:pt x="64" y="265"/>
                    </a:lnTo>
                    <a:lnTo>
                      <a:pt x="51" y="286"/>
                    </a:lnTo>
                    <a:lnTo>
                      <a:pt x="43" y="303"/>
                    </a:lnTo>
                    <a:lnTo>
                      <a:pt x="43" y="319"/>
                    </a:lnTo>
                    <a:lnTo>
                      <a:pt x="48" y="333"/>
                    </a:lnTo>
                    <a:lnTo>
                      <a:pt x="72" y="340"/>
                    </a:lnTo>
                    <a:lnTo>
                      <a:pt x="106" y="349"/>
                    </a:lnTo>
                    <a:lnTo>
                      <a:pt x="157" y="366"/>
                    </a:lnTo>
                    <a:lnTo>
                      <a:pt x="181" y="378"/>
                    </a:lnTo>
                    <a:lnTo>
                      <a:pt x="187" y="391"/>
                    </a:lnTo>
                    <a:lnTo>
                      <a:pt x="181" y="402"/>
                    </a:lnTo>
                    <a:lnTo>
                      <a:pt x="163" y="414"/>
                    </a:lnTo>
                    <a:lnTo>
                      <a:pt x="157" y="415"/>
                    </a:lnTo>
                    <a:lnTo>
                      <a:pt x="133" y="420"/>
                    </a:lnTo>
                    <a:lnTo>
                      <a:pt x="121" y="415"/>
                    </a:lnTo>
                    <a:lnTo>
                      <a:pt x="112" y="405"/>
                    </a:lnTo>
                    <a:lnTo>
                      <a:pt x="97" y="387"/>
                    </a:lnTo>
                    <a:lnTo>
                      <a:pt x="73" y="370"/>
                    </a:lnTo>
                    <a:lnTo>
                      <a:pt x="54" y="367"/>
                    </a:lnTo>
                    <a:lnTo>
                      <a:pt x="36" y="367"/>
                    </a:lnTo>
                    <a:lnTo>
                      <a:pt x="22" y="367"/>
                    </a:lnTo>
                    <a:lnTo>
                      <a:pt x="10" y="360"/>
                    </a:lnTo>
                    <a:lnTo>
                      <a:pt x="4" y="352"/>
                    </a:lnTo>
                    <a:lnTo>
                      <a:pt x="0" y="339"/>
                    </a:lnTo>
                    <a:lnTo>
                      <a:pt x="3" y="327"/>
                    </a:lnTo>
                    <a:lnTo>
                      <a:pt x="7" y="307"/>
                    </a:lnTo>
                    <a:lnTo>
                      <a:pt x="15" y="291"/>
                    </a:lnTo>
                    <a:lnTo>
                      <a:pt x="27" y="264"/>
                    </a:lnTo>
                    <a:lnTo>
                      <a:pt x="49" y="229"/>
                    </a:lnTo>
                    <a:lnTo>
                      <a:pt x="64" y="201"/>
                    </a:lnTo>
                    <a:lnTo>
                      <a:pt x="70" y="175"/>
                    </a:lnTo>
                    <a:lnTo>
                      <a:pt x="73" y="150"/>
                    </a:lnTo>
                    <a:lnTo>
                      <a:pt x="64" y="121"/>
                    </a:lnTo>
                    <a:lnTo>
                      <a:pt x="52" y="97"/>
                    </a:lnTo>
                    <a:lnTo>
                      <a:pt x="37" y="72"/>
                    </a:lnTo>
                    <a:lnTo>
                      <a:pt x="25" y="51"/>
                    </a:lnTo>
                    <a:lnTo>
                      <a:pt x="21" y="30"/>
                    </a:lnTo>
                    <a:lnTo>
                      <a:pt x="25" y="16"/>
                    </a:lnTo>
                    <a:lnTo>
                      <a:pt x="33" y="7"/>
                    </a:lnTo>
                    <a:lnTo>
                      <a:pt x="46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8" name="Freeform 53">
                <a:extLst>
                  <a:ext uri="{FF2B5EF4-FFF2-40B4-BE49-F238E27FC236}">
                    <a16:creationId xmlns:a16="http://schemas.microsoft.com/office/drawing/2014/main" id="{C09E03F4-E022-DAA1-857A-0611EAF705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89" y="1773"/>
                <a:ext cx="165" cy="450"/>
              </a:xfrm>
              <a:custGeom>
                <a:avLst/>
                <a:gdLst>
                  <a:gd name="T0" fmla="*/ 81 w 165"/>
                  <a:gd name="T1" fmla="*/ 49 h 450"/>
                  <a:gd name="T2" fmla="*/ 97 w 165"/>
                  <a:gd name="T3" fmla="*/ 25 h 450"/>
                  <a:gd name="T4" fmla="*/ 123 w 165"/>
                  <a:gd name="T5" fmla="*/ 3 h 450"/>
                  <a:gd name="T6" fmla="*/ 147 w 165"/>
                  <a:gd name="T7" fmla="*/ 0 h 450"/>
                  <a:gd name="T8" fmla="*/ 160 w 165"/>
                  <a:gd name="T9" fmla="*/ 15 h 450"/>
                  <a:gd name="T10" fmla="*/ 165 w 165"/>
                  <a:gd name="T11" fmla="*/ 37 h 450"/>
                  <a:gd name="T12" fmla="*/ 157 w 165"/>
                  <a:gd name="T13" fmla="*/ 60 h 450"/>
                  <a:gd name="T14" fmla="*/ 141 w 165"/>
                  <a:gd name="T15" fmla="*/ 75 h 450"/>
                  <a:gd name="T16" fmla="*/ 112 w 165"/>
                  <a:gd name="T17" fmla="*/ 97 h 450"/>
                  <a:gd name="T18" fmla="*/ 93 w 165"/>
                  <a:gd name="T19" fmla="*/ 120 h 450"/>
                  <a:gd name="T20" fmla="*/ 82 w 165"/>
                  <a:gd name="T21" fmla="*/ 144 h 450"/>
                  <a:gd name="T22" fmla="*/ 78 w 165"/>
                  <a:gd name="T23" fmla="*/ 168 h 450"/>
                  <a:gd name="T24" fmla="*/ 76 w 165"/>
                  <a:gd name="T25" fmla="*/ 195 h 450"/>
                  <a:gd name="T26" fmla="*/ 82 w 165"/>
                  <a:gd name="T27" fmla="*/ 223 h 450"/>
                  <a:gd name="T28" fmla="*/ 82 w 165"/>
                  <a:gd name="T29" fmla="*/ 228 h 450"/>
                  <a:gd name="T30" fmla="*/ 90 w 165"/>
                  <a:gd name="T31" fmla="*/ 261 h 450"/>
                  <a:gd name="T32" fmla="*/ 97 w 165"/>
                  <a:gd name="T33" fmla="*/ 294 h 450"/>
                  <a:gd name="T34" fmla="*/ 108 w 165"/>
                  <a:gd name="T35" fmla="*/ 327 h 450"/>
                  <a:gd name="T36" fmla="*/ 118 w 165"/>
                  <a:gd name="T37" fmla="*/ 351 h 450"/>
                  <a:gd name="T38" fmla="*/ 121 w 165"/>
                  <a:gd name="T39" fmla="*/ 369 h 450"/>
                  <a:gd name="T40" fmla="*/ 114 w 165"/>
                  <a:gd name="T41" fmla="*/ 376 h 450"/>
                  <a:gd name="T42" fmla="*/ 96 w 165"/>
                  <a:gd name="T43" fmla="*/ 385 h 450"/>
                  <a:gd name="T44" fmla="*/ 78 w 165"/>
                  <a:gd name="T45" fmla="*/ 405 h 450"/>
                  <a:gd name="T46" fmla="*/ 67 w 165"/>
                  <a:gd name="T47" fmla="*/ 433 h 450"/>
                  <a:gd name="T48" fmla="*/ 63 w 165"/>
                  <a:gd name="T49" fmla="*/ 447 h 450"/>
                  <a:gd name="T50" fmla="*/ 58 w 165"/>
                  <a:gd name="T51" fmla="*/ 450 h 450"/>
                  <a:gd name="T52" fmla="*/ 48 w 165"/>
                  <a:gd name="T53" fmla="*/ 450 h 450"/>
                  <a:gd name="T54" fmla="*/ 13 w 165"/>
                  <a:gd name="T55" fmla="*/ 438 h 450"/>
                  <a:gd name="T56" fmla="*/ 0 w 165"/>
                  <a:gd name="T57" fmla="*/ 424 h 450"/>
                  <a:gd name="T58" fmla="*/ 3 w 165"/>
                  <a:gd name="T59" fmla="*/ 411 h 450"/>
                  <a:gd name="T60" fmla="*/ 13 w 165"/>
                  <a:gd name="T61" fmla="*/ 396 h 450"/>
                  <a:gd name="T62" fmla="*/ 31 w 165"/>
                  <a:gd name="T63" fmla="*/ 381 h 450"/>
                  <a:gd name="T64" fmla="*/ 61 w 165"/>
                  <a:gd name="T65" fmla="*/ 364 h 450"/>
                  <a:gd name="T66" fmla="*/ 72 w 165"/>
                  <a:gd name="T67" fmla="*/ 349 h 450"/>
                  <a:gd name="T68" fmla="*/ 73 w 165"/>
                  <a:gd name="T69" fmla="*/ 325 h 450"/>
                  <a:gd name="T70" fmla="*/ 69 w 165"/>
                  <a:gd name="T71" fmla="*/ 286 h 450"/>
                  <a:gd name="T72" fmla="*/ 55 w 165"/>
                  <a:gd name="T73" fmla="*/ 241 h 450"/>
                  <a:gd name="T74" fmla="*/ 48 w 165"/>
                  <a:gd name="T75" fmla="*/ 195 h 450"/>
                  <a:gd name="T76" fmla="*/ 42 w 165"/>
                  <a:gd name="T77" fmla="*/ 154 h 450"/>
                  <a:gd name="T78" fmla="*/ 43 w 165"/>
                  <a:gd name="T79" fmla="*/ 127 h 450"/>
                  <a:gd name="T80" fmla="*/ 49 w 165"/>
                  <a:gd name="T81" fmla="*/ 100 h 450"/>
                  <a:gd name="T82" fmla="*/ 58 w 165"/>
                  <a:gd name="T83" fmla="*/ 78 h 450"/>
                  <a:gd name="T84" fmla="*/ 72 w 165"/>
                  <a:gd name="T85" fmla="*/ 57 h 450"/>
                  <a:gd name="T86" fmla="*/ 81 w 165"/>
                  <a:gd name="T87" fmla="*/ 49 h 450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65"/>
                  <a:gd name="T133" fmla="*/ 0 h 450"/>
                  <a:gd name="T134" fmla="*/ 165 w 165"/>
                  <a:gd name="T135" fmla="*/ 450 h 450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65" h="450">
                    <a:moveTo>
                      <a:pt x="81" y="49"/>
                    </a:moveTo>
                    <a:lnTo>
                      <a:pt x="97" y="25"/>
                    </a:lnTo>
                    <a:lnTo>
                      <a:pt x="123" y="3"/>
                    </a:lnTo>
                    <a:lnTo>
                      <a:pt x="147" y="0"/>
                    </a:lnTo>
                    <a:lnTo>
                      <a:pt x="160" y="15"/>
                    </a:lnTo>
                    <a:lnTo>
                      <a:pt x="165" y="37"/>
                    </a:lnTo>
                    <a:lnTo>
                      <a:pt x="157" y="60"/>
                    </a:lnTo>
                    <a:lnTo>
                      <a:pt x="141" y="75"/>
                    </a:lnTo>
                    <a:lnTo>
                      <a:pt x="112" y="97"/>
                    </a:lnTo>
                    <a:lnTo>
                      <a:pt x="93" y="120"/>
                    </a:lnTo>
                    <a:lnTo>
                      <a:pt x="82" y="144"/>
                    </a:lnTo>
                    <a:lnTo>
                      <a:pt x="78" y="168"/>
                    </a:lnTo>
                    <a:lnTo>
                      <a:pt x="76" y="195"/>
                    </a:lnTo>
                    <a:lnTo>
                      <a:pt x="82" y="223"/>
                    </a:lnTo>
                    <a:lnTo>
                      <a:pt x="82" y="228"/>
                    </a:lnTo>
                    <a:lnTo>
                      <a:pt x="90" y="261"/>
                    </a:lnTo>
                    <a:lnTo>
                      <a:pt x="97" y="294"/>
                    </a:lnTo>
                    <a:lnTo>
                      <a:pt x="108" y="327"/>
                    </a:lnTo>
                    <a:lnTo>
                      <a:pt x="118" y="351"/>
                    </a:lnTo>
                    <a:lnTo>
                      <a:pt x="121" y="369"/>
                    </a:lnTo>
                    <a:lnTo>
                      <a:pt x="114" y="376"/>
                    </a:lnTo>
                    <a:lnTo>
                      <a:pt x="96" y="385"/>
                    </a:lnTo>
                    <a:lnTo>
                      <a:pt x="78" y="405"/>
                    </a:lnTo>
                    <a:lnTo>
                      <a:pt x="67" y="433"/>
                    </a:lnTo>
                    <a:lnTo>
                      <a:pt x="63" y="447"/>
                    </a:lnTo>
                    <a:lnTo>
                      <a:pt x="58" y="450"/>
                    </a:lnTo>
                    <a:lnTo>
                      <a:pt x="48" y="450"/>
                    </a:lnTo>
                    <a:lnTo>
                      <a:pt x="13" y="438"/>
                    </a:lnTo>
                    <a:lnTo>
                      <a:pt x="0" y="424"/>
                    </a:lnTo>
                    <a:lnTo>
                      <a:pt x="3" y="411"/>
                    </a:lnTo>
                    <a:lnTo>
                      <a:pt x="13" y="396"/>
                    </a:lnTo>
                    <a:lnTo>
                      <a:pt x="31" y="381"/>
                    </a:lnTo>
                    <a:lnTo>
                      <a:pt x="61" y="364"/>
                    </a:lnTo>
                    <a:lnTo>
                      <a:pt x="72" y="349"/>
                    </a:lnTo>
                    <a:lnTo>
                      <a:pt x="73" y="325"/>
                    </a:lnTo>
                    <a:lnTo>
                      <a:pt x="69" y="286"/>
                    </a:lnTo>
                    <a:lnTo>
                      <a:pt x="55" y="241"/>
                    </a:lnTo>
                    <a:lnTo>
                      <a:pt x="48" y="195"/>
                    </a:lnTo>
                    <a:lnTo>
                      <a:pt x="42" y="154"/>
                    </a:lnTo>
                    <a:lnTo>
                      <a:pt x="43" y="127"/>
                    </a:lnTo>
                    <a:lnTo>
                      <a:pt x="49" y="100"/>
                    </a:lnTo>
                    <a:lnTo>
                      <a:pt x="58" y="78"/>
                    </a:lnTo>
                    <a:lnTo>
                      <a:pt x="72" y="57"/>
                    </a:lnTo>
                    <a:lnTo>
                      <a:pt x="81" y="4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9" name="Freeform 54">
                <a:extLst>
                  <a:ext uri="{FF2B5EF4-FFF2-40B4-BE49-F238E27FC236}">
                    <a16:creationId xmlns:a16="http://schemas.microsoft.com/office/drawing/2014/main" id="{969EABBC-3889-A91E-C531-F7FBA9D692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3" y="1767"/>
                <a:ext cx="488" cy="476"/>
              </a:xfrm>
              <a:custGeom>
                <a:avLst/>
                <a:gdLst>
                  <a:gd name="T0" fmla="*/ 480 w 488"/>
                  <a:gd name="T1" fmla="*/ 0 h 476"/>
                  <a:gd name="T2" fmla="*/ 432 w 488"/>
                  <a:gd name="T3" fmla="*/ 19 h 476"/>
                  <a:gd name="T4" fmla="*/ 402 w 488"/>
                  <a:gd name="T5" fmla="*/ 45 h 476"/>
                  <a:gd name="T6" fmla="*/ 381 w 488"/>
                  <a:gd name="T7" fmla="*/ 81 h 476"/>
                  <a:gd name="T8" fmla="*/ 363 w 488"/>
                  <a:gd name="T9" fmla="*/ 118 h 476"/>
                  <a:gd name="T10" fmla="*/ 352 w 488"/>
                  <a:gd name="T11" fmla="*/ 160 h 476"/>
                  <a:gd name="T12" fmla="*/ 346 w 488"/>
                  <a:gd name="T13" fmla="*/ 202 h 476"/>
                  <a:gd name="T14" fmla="*/ 337 w 488"/>
                  <a:gd name="T15" fmla="*/ 241 h 476"/>
                  <a:gd name="T16" fmla="*/ 327 w 488"/>
                  <a:gd name="T17" fmla="*/ 265 h 476"/>
                  <a:gd name="T18" fmla="*/ 313 w 488"/>
                  <a:gd name="T19" fmla="*/ 283 h 476"/>
                  <a:gd name="T20" fmla="*/ 294 w 488"/>
                  <a:gd name="T21" fmla="*/ 300 h 476"/>
                  <a:gd name="T22" fmla="*/ 289 w 488"/>
                  <a:gd name="T23" fmla="*/ 301 h 476"/>
                  <a:gd name="T24" fmla="*/ 264 w 488"/>
                  <a:gd name="T25" fmla="*/ 316 h 476"/>
                  <a:gd name="T26" fmla="*/ 223 w 488"/>
                  <a:gd name="T27" fmla="*/ 334 h 476"/>
                  <a:gd name="T28" fmla="*/ 184 w 488"/>
                  <a:gd name="T29" fmla="*/ 354 h 476"/>
                  <a:gd name="T30" fmla="*/ 148 w 488"/>
                  <a:gd name="T31" fmla="*/ 367 h 476"/>
                  <a:gd name="T32" fmla="*/ 127 w 488"/>
                  <a:gd name="T33" fmla="*/ 333 h 476"/>
                  <a:gd name="T34" fmla="*/ 127 w 488"/>
                  <a:gd name="T35" fmla="*/ 337 h 476"/>
                  <a:gd name="T36" fmla="*/ 111 w 488"/>
                  <a:gd name="T37" fmla="*/ 373 h 476"/>
                  <a:gd name="T38" fmla="*/ 88 w 488"/>
                  <a:gd name="T39" fmla="*/ 405 h 476"/>
                  <a:gd name="T40" fmla="*/ 51 w 488"/>
                  <a:gd name="T41" fmla="*/ 435 h 476"/>
                  <a:gd name="T42" fmla="*/ 12 w 488"/>
                  <a:gd name="T43" fmla="*/ 460 h 476"/>
                  <a:gd name="T44" fmla="*/ 0 w 488"/>
                  <a:gd name="T45" fmla="*/ 469 h 476"/>
                  <a:gd name="T46" fmla="*/ 10 w 488"/>
                  <a:gd name="T47" fmla="*/ 474 h 476"/>
                  <a:gd name="T48" fmla="*/ 6 w 488"/>
                  <a:gd name="T49" fmla="*/ 476 h 476"/>
                  <a:gd name="T50" fmla="*/ 64 w 488"/>
                  <a:gd name="T51" fmla="*/ 459 h 476"/>
                  <a:gd name="T52" fmla="*/ 118 w 488"/>
                  <a:gd name="T53" fmla="*/ 448 h 476"/>
                  <a:gd name="T54" fmla="*/ 175 w 488"/>
                  <a:gd name="T55" fmla="*/ 438 h 476"/>
                  <a:gd name="T56" fmla="*/ 204 w 488"/>
                  <a:gd name="T57" fmla="*/ 436 h 476"/>
                  <a:gd name="T58" fmla="*/ 168 w 488"/>
                  <a:gd name="T59" fmla="*/ 393 h 476"/>
                  <a:gd name="T60" fmla="*/ 163 w 488"/>
                  <a:gd name="T61" fmla="*/ 396 h 476"/>
                  <a:gd name="T62" fmla="*/ 217 w 488"/>
                  <a:gd name="T63" fmla="*/ 366 h 476"/>
                  <a:gd name="T64" fmla="*/ 262 w 488"/>
                  <a:gd name="T65" fmla="*/ 342 h 476"/>
                  <a:gd name="T66" fmla="*/ 298 w 488"/>
                  <a:gd name="T67" fmla="*/ 324 h 476"/>
                  <a:gd name="T68" fmla="*/ 328 w 488"/>
                  <a:gd name="T69" fmla="*/ 301 h 476"/>
                  <a:gd name="T70" fmla="*/ 346 w 488"/>
                  <a:gd name="T71" fmla="*/ 279 h 476"/>
                  <a:gd name="T72" fmla="*/ 358 w 488"/>
                  <a:gd name="T73" fmla="*/ 249 h 476"/>
                  <a:gd name="T74" fmla="*/ 367 w 488"/>
                  <a:gd name="T75" fmla="*/ 208 h 476"/>
                  <a:gd name="T76" fmla="*/ 375 w 488"/>
                  <a:gd name="T77" fmla="*/ 171 h 476"/>
                  <a:gd name="T78" fmla="*/ 384 w 488"/>
                  <a:gd name="T79" fmla="*/ 135 h 476"/>
                  <a:gd name="T80" fmla="*/ 394 w 488"/>
                  <a:gd name="T81" fmla="*/ 99 h 476"/>
                  <a:gd name="T82" fmla="*/ 412 w 488"/>
                  <a:gd name="T83" fmla="*/ 69 h 476"/>
                  <a:gd name="T84" fmla="*/ 433 w 488"/>
                  <a:gd name="T85" fmla="*/ 48 h 476"/>
                  <a:gd name="T86" fmla="*/ 465 w 488"/>
                  <a:gd name="T87" fmla="*/ 33 h 476"/>
                  <a:gd name="T88" fmla="*/ 488 w 488"/>
                  <a:gd name="T89" fmla="*/ 22 h 476"/>
                  <a:gd name="T90" fmla="*/ 480 w 488"/>
                  <a:gd name="T91" fmla="*/ 0 h 47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488"/>
                  <a:gd name="T139" fmla="*/ 0 h 476"/>
                  <a:gd name="T140" fmla="*/ 488 w 488"/>
                  <a:gd name="T141" fmla="*/ 476 h 47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488" h="476">
                    <a:moveTo>
                      <a:pt x="480" y="0"/>
                    </a:moveTo>
                    <a:lnTo>
                      <a:pt x="432" y="19"/>
                    </a:lnTo>
                    <a:lnTo>
                      <a:pt x="402" y="45"/>
                    </a:lnTo>
                    <a:lnTo>
                      <a:pt x="381" y="81"/>
                    </a:lnTo>
                    <a:lnTo>
                      <a:pt x="363" y="118"/>
                    </a:lnTo>
                    <a:lnTo>
                      <a:pt x="352" y="160"/>
                    </a:lnTo>
                    <a:lnTo>
                      <a:pt x="346" y="202"/>
                    </a:lnTo>
                    <a:lnTo>
                      <a:pt x="337" y="241"/>
                    </a:lnTo>
                    <a:lnTo>
                      <a:pt x="327" y="265"/>
                    </a:lnTo>
                    <a:lnTo>
                      <a:pt x="313" y="283"/>
                    </a:lnTo>
                    <a:lnTo>
                      <a:pt x="294" y="300"/>
                    </a:lnTo>
                    <a:lnTo>
                      <a:pt x="289" y="301"/>
                    </a:lnTo>
                    <a:lnTo>
                      <a:pt x="264" y="316"/>
                    </a:lnTo>
                    <a:lnTo>
                      <a:pt x="223" y="334"/>
                    </a:lnTo>
                    <a:lnTo>
                      <a:pt x="184" y="354"/>
                    </a:lnTo>
                    <a:lnTo>
                      <a:pt x="148" y="367"/>
                    </a:lnTo>
                    <a:lnTo>
                      <a:pt x="127" y="333"/>
                    </a:lnTo>
                    <a:lnTo>
                      <a:pt x="127" y="337"/>
                    </a:lnTo>
                    <a:lnTo>
                      <a:pt x="111" y="373"/>
                    </a:lnTo>
                    <a:lnTo>
                      <a:pt x="88" y="405"/>
                    </a:lnTo>
                    <a:lnTo>
                      <a:pt x="51" y="435"/>
                    </a:lnTo>
                    <a:lnTo>
                      <a:pt x="12" y="460"/>
                    </a:lnTo>
                    <a:lnTo>
                      <a:pt x="0" y="469"/>
                    </a:lnTo>
                    <a:lnTo>
                      <a:pt x="10" y="474"/>
                    </a:lnTo>
                    <a:lnTo>
                      <a:pt x="6" y="476"/>
                    </a:lnTo>
                    <a:lnTo>
                      <a:pt x="64" y="459"/>
                    </a:lnTo>
                    <a:lnTo>
                      <a:pt x="118" y="448"/>
                    </a:lnTo>
                    <a:lnTo>
                      <a:pt x="175" y="438"/>
                    </a:lnTo>
                    <a:lnTo>
                      <a:pt x="204" y="436"/>
                    </a:lnTo>
                    <a:lnTo>
                      <a:pt x="168" y="393"/>
                    </a:lnTo>
                    <a:lnTo>
                      <a:pt x="163" y="396"/>
                    </a:lnTo>
                    <a:lnTo>
                      <a:pt x="217" y="366"/>
                    </a:lnTo>
                    <a:lnTo>
                      <a:pt x="262" y="342"/>
                    </a:lnTo>
                    <a:lnTo>
                      <a:pt x="298" y="324"/>
                    </a:lnTo>
                    <a:lnTo>
                      <a:pt x="328" y="301"/>
                    </a:lnTo>
                    <a:lnTo>
                      <a:pt x="346" y="279"/>
                    </a:lnTo>
                    <a:lnTo>
                      <a:pt x="358" y="249"/>
                    </a:lnTo>
                    <a:lnTo>
                      <a:pt x="367" y="208"/>
                    </a:lnTo>
                    <a:lnTo>
                      <a:pt x="375" y="171"/>
                    </a:lnTo>
                    <a:lnTo>
                      <a:pt x="384" y="135"/>
                    </a:lnTo>
                    <a:lnTo>
                      <a:pt x="394" y="99"/>
                    </a:lnTo>
                    <a:lnTo>
                      <a:pt x="412" y="69"/>
                    </a:lnTo>
                    <a:lnTo>
                      <a:pt x="433" y="48"/>
                    </a:lnTo>
                    <a:lnTo>
                      <a:pt x="465" y="33"/>
                    </a:lnTo>
                    <a:lnTo>
                      <a:pt x="488" y="22"/>
                    </a:lnTo>
                    <a:lnTo>
                      <a:pt x="480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grpSp>
            <p:nvGrpSpPr>
              <p:cNvPr id="60" name="Group 55">
                <a:extLst>
                  <a:ext uri="{FF2B5EF4-FFF2-40B4-BE49-F238E27FC236}">
                    <a16:creationId xmlns:a16="http://schemas.microsoft.com/office/drawing/2014/main" id="{A2651CBE-7208-1864-8C83-736C053941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20" y="768"/>
                <a:ext cx="230" cy="1456"/>
                <a:chOff x="2720" y="768"/>
                <a:chExt cx="230" cy="1456"/>
              </a:xfrm>
            </p:grpSpPr>
            <p:sp>
              <p:nvSpPr>
                <p:cNvPr id="61" name="Freeform 56">
                  <a:extLst>
                    <a:ext uri="{FF2B5EF4-FFF2-40B4-BE49-F238E27FC236}">
                      <a16:creationId xmlns:a16="http://schemas.microsoft.com/office/drawing/2014/main" id="{8EDF3DCA-27FA-3308-663A-1F5BB68FCA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20" y="795"/>
                  <a:ext cx="230" cy="293"/>
                </a:xfrm>
                <a:custGeom>
                  <a:avLst/>
                  <a:gdLst>
                    <a:gd name="T0" fmla="*/ 147 w 230"/>
                    <a:gd name="T1" fmla="*/ 264 h 293"/>
                    <a:gd name="T2" fmla="*/ 170 w 230"/>
                    <a:gd name="T3" fmla="*/ 252 h 293"/>
                    <a:gd name="T4" fmla="*/ 182 w 230"/>
                    <a:gd name="T5" fmla="*/ 234 h 293"/>
                    <a:gd name="T6" fmla="*/ 192 w 230"/>
                    <a:gd name="T7" fmla="*/ 204 h 293"/>
                    <a:gd name="T8" fmla="*/ 198 w 230"/>
                    <a:gd name="T9" fmla="*/ 165 h 293"/>
                    <a:gd name="T10" fmla="*/ 195 w 230"/>
                    <a:gd name="T11" fmla="*/ 111 h 293"/>
                    <a:gd name="T12" fmla="*/ 192 w 230"/>
                    <a:gd name="T13" fmla="*/ 81 h 293"/>
                    <a:gd name="T14" fmla="*/ 167 w 230"/>
                    <a:gd name="T15" fmla="*/ 84 h 293"/>
                    <a:gd name="T16" fmla="*/ 177 w 230"/>
                    <a:gd name="T17" fmla="*/ 2 h 293"/>
                    <a:gd name="T18" fmla="*/ 230 w 230"/>
                    <a:gd name="T19" fmla="*/ 69 h 293"/>
                    <a:gd name="T20" fmla="*/ 212 w 230"/>
                    <a:gd name="T21" fmla="*/ 77 h 293"/>
                    <a:gd name="T22" fmla="*/ 219 w 230"/>
                    <a:gd name="T23" fmla="*/ 125 h 293"/>
                    <a:gd name="T24" fmla="*/ 219 w 230"/>
                    <a:gd name="T25" fmla="*/ 129 h 293"/>
                    <a:gd name="T26" fmla="*/ 219 w 230"/>
                    <a:gd name="T27" fmla="*/ 179 h 293"/>
                    <a:gd name="T28" fmla="*/ 218 w 230"/>
                    <a:gd name="T29" fmla="*/ 183 h 293"/>
                    <a:gd name="T30" fmla="*/ 210 w 230"/>
                    <a:gd name="T31" fmla="*/ 222 h 293"/>
                    <a:gd name="T32" fmla="*/ 197 w 230"/>
                    <a:gd name="T33" fmla="*/ 258 h 293"/>
                    <a:gd name="T34" fmla="*/ 174 w 230"/>
                    <a:gd name="T35" fmla="*/ 279 h 293"/>
                    <a:gd name="T36" fmla="*/ 143 w 230"/>
                    <a:gd name="T37" fmla="*/ 288 h 293"/>
                    <a:gd name="T38" fmla="*/ 113 w 230"/>
                    <a:gd name="T39" fmla="*/ 293 h 293"/>
                    <a:gd name="T40" fmla="*/ 84 w 230"/>
                    <a:gd name="T41" fmla="*/ 290 h 293"/>
                    <a:gd name="T42" fmla="*/ 57 w 230"/>
                    <a:gd name="T43" fmla="*/ 279 h 293"/>
                    <a:gd name="T44" fmla="*/ 33 w 230"/>
                    <a:gd name="T45" fmla="*/ 257 h 293"/>
                    <a:gd name="T46" fmla="*/ 17 w 230"/>
                    <a:gd name="T47" fmla="*/ 227 h 293"/>
                    <a:gd name="T48" fmla="*/ 8 w 230"/>
                    <a:gd name="T49" fmla="*/ 192 h 293"/>
                    <a:gd name="T50" fmla="*/ 5 w 230"/>
                    <a:gd name="T51" fmla="*/ 153 h 293"/>
                    <a:gd name="T52" fmla="*/ 8 w 230"/>
                    <a:gd name="T53" fmla="*/ 116 h 293"/>
                    <a:gd name="T54" fmla="*/ 21 w 230"/>
                    <a:gd name="T55" fmla="*/ 89 h 293"/>
                    <a:gd name="T56" fmla="*/ 0 w 230"/>
                    <a:gd name="T57" fmla="*/ 72 h 293"/>
                    <a:gd name="T58" fmla="*/ 50 w 230"/>
                    <a:gd name="T59" fmla="*/ 0 h 293"/>
                    <a:gd name="T60" fmla="*/ 60 w 230"/>
                    <a:gd name="T61" fmla="*/ 92 h 293"/>
                    <a:gd name="T62" fmla="*/ 36 w 230"/>
                    <a:gd name="T63" fmla="*/ 90 h 293"/>
                    <a:gd name="T64" fmla="*/ 26 w 230"/>
                    <a:gd name="T65" fmla="*/ 128 h 293"/>
                    <a:gd name="T66" fmla="*/ 26 w 230"/>
                    <a:gd name="T67" fmla="*/ 162 h 293"/>
                    <a:gd name="T68" fmla="*/ 29 w 230"/>
                    <a:gd name="T69" fmla="*/ 192 h 293"/>
                    <a:gd name="T70" fmla="*/ 38 w 230"/>
                    <a:gd name="T71" fmla="*/ 221 h 293"/>
                    <a:gd name="T72" fmla="*/ 54 w 230"/>
                    <a:gd name="T73" fmla="*/ 242 h 293"/>
                    <a:gd name="T74" fmla="*/ 74 w 230"/>
                    <a:gd name="T75" fmla="*/ 258 h 293"/>
                    <a:gd name="T76" fmla="*/ 99 w 230"/>
                    <a:gd name="T77" fmla="*/ 267 h 293"/>
                    <a:gd name="T78" fmla="*/ 125 w 230"/>
                    <a:gd name="T79" fmla="*/ 267 h 293"/>
                    <a:gd name="T80" fmla="*/ 147 w 230"/>
                    <a:gd name="T81" fmla="*/ 264 h 293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30"/>
                    <a:gd name="T124" fmla="*/ 0 h 293"/>
                    <a:gd name="T125" fmla="*/ 230 w 230"/>
                    <a:gd name="T126" fmla="*/ 293 h 293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30" h="293">
                      <a:moveTo>
                        <a:pt x="147" y="264"/>
                      </a:moveTo>
                      <a:lnTo>
                        <a:pt x="170" y="252"/>
                      </a:lnTo>
                      <a:lnTo>
                        <a:pt x="182" y="234"/>
                      </a:lnTo>
                      <a:lnTo>
                        <a:pt x="192" y="204"/>
                      </a:lnTo>
                      <a:lnTo>
                        <a:pt x="198" y="165"/>
                      </a:lnTo>
                      <a:lnTo>
                        <a:pt x="195" y="111"/>
                      </a:lnTo>
                      <a:lnTo>
                        <a:pt x="192" y="81"/>
                      </a:lnTo>
                      <a:lnTo>
                        <a:pt x="167" y="84"/>
                      </a:lnTo>
                      <a:lnTo>
                        <a:pt x="177" y="2"/>
                      </a:lnTo>
                      <a:lnTo>
                        <a:pt x="230" y="69"/>
                      </a:lnTo>
                      <a:lnTo>
                        <a:pt x="212" y="77"/>
                      </a:lnTo>
                      <a:lnTo>
                        <a:pt x="219" y="125"/>
                      </a:lnTo>
                      <a:lnTo>
                        <a:pt x="219" y="129"/>
                      </a:lnTo>
                      <a:lnTo>
                        <a:pt x="219" y="179"/>
                      </a:lnTo>
                      <a:lnTo>
                        <a:pt x="218" y="183"/>
                      </a:lnTo>
                      <a:lnTo>
                        <a:pt x="210" y="222"/>
                      </a:lnTo>
                      <a:lnTo>
                        <a:pt x="197" y="258"/>
                      </a:lnTo>
                      <a:lnTo>
                        <a:pt x="174" y="279"/>
                      </a:lnTo>
                      <a:lnTo>
                        <a:pt x="143" y="288"/>
                      </a:lnTo>
                      <a:lnTo>
                        <a:pt x="113" y="293"/>
                      </a:lnTo>
                      <a:lnTo>
                        <a:pt x="84" y="290"/>
                      </a:lnTo>
                      <a:lnTo>
                        <a:pt x="57" y="279"/>
                      </a:lnTo>
                      <a:lnTo>
                        <a:pt x="33" y="257"/>
                      </a:lnTo>
                      <a:lnTo>
                        <a:pt x="17" y="227"/>
                      </a:lnTo>
                      <a:lnTo>
                        <a:pt x="8" y="192"/>
                      </a:lnTo>
                      <a:lnTo>
                        <a:pt x="5" y="153"/>
                      </a:lnTo>
                      <a:lnTo>
                        <a:pt x="8" y="116"/>
                      </a:lnTo>
                      <a:lnTo>
                        <a:pt x="21" y="89"/>
                      </a:lnTo>
                      <a:lnTo>
                        <a:pt x="0" y="72"/>
                      </a:lnTo>
                      <a:lnTo>
                        <a:pt x="50" y="0"/>
                      </a:lnTo>
                      <a:lnTo>
                        <a:pt x="60" y="92"/>
                      </a:lnTo>
                      <a:lnTo>
                        <a:pt x="36" y="90"/>
                      </a:lnTo>
                      <a:lnTo>
                        <a:pt x="26" y="128"/>
                      </a:lnTo>
                      <a:lnTo>
                        <a:pt x="26" y="162"/>
                      </a:lnTo>
                      <a:lnTo>
                        <a:pt x="29" y="192"/>
                      </a:lnTo>
                      <a:lnTo>
                        <a:pt x="38" y="221"/>
                      </a:lnTo>
                      <a:lnTo>
                        <a:pt x="54" y="242"/>
                      </a:lnTo>
                      <a:lnTo>
                        <a:pt x="74" y="258"/>
                      </a:lnTo>
                      <a:lnTo>
                        <a:pt x="99" y="267"/>
                      </a:lnTo>
                      <a:lnTo>
                        <a:pt x="125" y="267"/>
                      </a:lnTo>
                      <a:lnTo>
                        <a:pt x="147" y="264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62" name="Freeform 57">
                  <a:extLst>
                    <a:ext uri="{FF2B5EF4-FFF2-40B4-BE49-F238E27FC236}">
                      <a16:creationId xmlns:a16="http://schemas.microsoft.com/office/drawing/2014/main" id="{9C09ED0C-89C3-2853-03F8-CBBFBBFD4E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94" y="768"/>
                  <a:ext cx="96" cy="1456"/>
                </a:xfrm>
                <a:custGeom>
                  <a:avLst/>
                  <a:gdLst>
                    <a:gd name="T0" fmla="*/ 27 w 96"/>
                    <a:gd name="T1" fmla="*/ 306 h 1456"/>
                    <a:gd name="T2" fmla="*/ 28 w 96"/>
                    <a:gd name="T3" fmla="*/ 78 h 1456"/>
                    <a:gd name="T4" fmla="*/ 0 w 96"/>
                    <a:gd name="T5" fmla="*/ 80 h 1456"/>
                    <a:gd name="T6" fmla="*/ 40 w 96"/>
                    <a:gd name="T7" fmla="*/ 0 h 1456"/>
                    <a:gd name="T8" fmla="*/ 73 w 96"/>
                    <a:gd name="T9" fmla="*/ 80 h 1456"/>
                    <a:gd name="T10" fmla="*/ 45 w 96"/>
                    <a:gd name="T11" fmla="*/ 75 h 1456"/>
                    <a:gd name="T12" fmla="*/ 46 w 96"/>
                    <a:gd name="T13" fmla="*/ 306 h 1456"/>
                    <a:gd name="T14" fmla="*/ 55 w 96"/>
                    <a:gd name="T15" fmla="*/ 582 h 1456"/>
                    <a:gd name="T16" fmla="*/ 70 w 96"/>
                    <a:gd name="T17" fmla="*/ 815 h 1456"/>
                    <a:gd name="T18" fmla="*/ 81 w 96"/>
                    <a:gd name="T19" fmla="*/ 1129 h 1456"/>
                    <a:gd name="T20" fmla="*/ 79 w 96"/>
                    <a:gd name="T21" fmla="*/ 1134 h 1456"/>
                    <a:gd name="T22" fmla="*/ 94 w 96"/>
                    <a:gd name="T23" fmla="*/ 1398 h 1456"/>
                    <a:gd name="T24" fmla="*/ 96 w 96"/>
                    <a:gd name="T25" fmla="*/ 1446 h 1456"/>
                    <a:gd name="T26" fmla="*/ 88 w 96"/>
                    <a:gd name="T27" fmla="*/ 1455 h 1456"/>
                    <a:gd name="T28" fmla="*/ 76 w 96"/>
                    <a:gd name="T29" fmla="*/ 1456 h 1456"/>
                    <a:gd name="T30" fmla="*/ 67 w 96"/>
                    <a:gd name="T31" fmla="*/ 1447 h 1456"/>
                    <a:gd name="T32" fmla="*/ 64 w 96"/>
                    <a:gd name="T33" fmla="*/ 1438 h 1456"/>
                    <a:gd name="T34" fmla="*/ 51 w 96"/>
                    <a:gd name="T35" fmla="*/ 911 h 1456"/>
                    <a:gd name="T36" fmla="*/ 34 w 96"/>
                    <a:gd name="T37" fmla="*/ 540 h 1456"/>
                    <a:gd name="T38" fmla="*/ 27 w 96"/>
                    <a:gd name="T39" fmla="*/ 306 h 145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w 96"/>
                    <a:gd name="T61" fmla="*/ 0 h 1456"/>
                    <a:gd name="T62" fmla="*/ 96 w 96"/>
                    <a:gd name="T63" fmla="*/ 1456 h 1456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T60" t="T61" r="T62" b="T63"/>
                  <a:pathLst>
                    <a:path w="96" h="1456">
                      <a:moveTo>
                        <a:pt x="27" y="306"/>
                      </a:moveTo>
                      <a:lnTo>
                        <a:pt x="28" y="78"/>
                      </a:lnTo>
                      <a:lnTo>
                        <a:pt x="0" y="80"/>
                      </a:lnTo>
                      <a:lnTo>
                        <a:pt x="40" y="0"/>
                      </a:lnTo>
                      <a:lnTo>
                        <a:pt x="73" y="80"/>
                      </a:lnTo>
                      <a:lnTo>
                        <a:pt x="45" y="75"/>
                      </a:lnTo>
                      <a:lnTo>
                        <a:pt x="46" y="306"/>
                      </a:lnTo>
                      <a:lnTo>
                        <a:pt x="55" y="582"/>
                      </a:lnTo>
                      <a:lnTo>
                        <a:pt x="70" y="815"/>
                      </a:lnTo>
                      <a:lnTo>
                        <a:pt x="81" y="1129"/>
                      </a:lnTo>
                      <a:lnTo>
                        <a:pt x="79" y="1134"/>
                      </a:lnTo>
                      <a:lnTo>
                        <a:pt x="94" y="1398"/>
                      </a:lnTo>
                      <a:lnTo>
                        <a:pt x="96" y="1446"/>
                      </a:lnTo>
                      <a:lnTo>
                        <a:pt x="88" y="1455"/>
                      </a:lnTo>
                      <a:lnTo>
                        <a:pt x="76" y="1456"/>
                      </a:lnTo>
                      <a:lnTo>
                        <a:pt x="67" y="1447"/>
                      </a:lnTo>
                      <a:lnTo>
                        <a:pt x="64" y="1438"/>
                      </a:lnTo>
                      <a:lnTo>
                        <a:pt x="51" y="911"/>
                      </a:lnTo>
                      <a:lnTo>
                        <a:pt x="34" y="540"/>
                      </a:lnTo>
                      <a:lnTo>
                        <a:pt x="27" y="306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</p:grpSp>
        </p:grpSp>
        <p:sp>
          <p:nvSpPr>
            <p:cNvPr id="63" name="Arrow: Left-Right 62">
              <a:extLst>
                <a:ext uri="{FF2B5EF4-FFF2-40B4-BE49-F238E27FC236}">
                  <a16:creationId xmlns:a16="http://schemas.microsoft.com/office/drawing/2014/main" id="{DE78E951-A071-AB60-4DED-8EF62066CB32}"/>
                </a:ext>
              </a:extLst>
            </p:cNvPr>
            <p:cNvSpPr/>
            <p:nvPr/>
          </p:nvSpPr>
          <p:spPr>
            <a:xfrm>
              <a:off x="6521811" y="4440367"/>
              <a:ext cx="640989" cy="227475"/>
            </a:xfrm>
            <a:prstGeom prst="leftRightArrow">
              <a:avLst/>
            </a:prstGeom>
            <a:noFill/>
            <a:ln w="12700">
              <a:solidFill>
                <a:srgbClr val="FF66FF"/>
              </a:solidFill>
              <a:tailEnd type="stealth" w="med" len="lg"/>
            </a:ln>
          </p:spPr>
          <p:txBody>
            <a:bodyPr rtlCol="0" anchor="ctr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8" name="Rectangle 5">
            <a:extLst>
              <a:ext uri="{FF2B5EF4-FFF2-40B4-BE49-F238E27FC236}">
                <a16:creationId xmlns:a16="http://schemas.microsoft.com/office/drawing/2014/main" id="{5D8615DF-2ABC-3FD6-49DA-528B69E340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2304" y="2856997"/>
            <a:ext cx="337724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Ø</a:t>
            </a:r>
            <a:r>
              <a:rPr lang="en-US" altLang="en-US" sz="2400" dirty="0">
                <a:solidFill>
                  <a:schemeClr val="tx2"/>
                </a:solidFill>
              </a:rPr>
              <a:t>[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,</a:t>
            </a:r>
            <a:r>
              <a:rPr lang="en-US" altLang="en-US" sz="2400" dirty="0"/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, x+y=0</a:t>
            </a:r>
            <a:r>
              <a:rPr lang="en-US" altLang="en-US" sz="2400" dirty="0">
                <a:solidFill>
                  <a:schemeClr val="tx2"/>
                </a:solidFill>
              </a:rPr>
              <a:t>]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y,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 Ø</a:t>
            </a:r>
            <a:r>
              <a:rPr lang="en-US" altLang="en-US" sz="2400" dirty="0">
                <a:solidFill>
                  <a:schemeClr val="tx2"/>
                </a:solidFill>
              </a:rPr>
              <a:t>[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, x+y=0</a:t>
            </a:r>
            <a:r>
              <a:rPr lang="en-US" altLang="en-US" sz="2400" dirty="0">
                <a:solidFill>
                  <a:schemeClr val="tx2"/>
                </a:solidFill>
              </a:rPr>
              <a:t>]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y,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x, 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Ø</a:t>
            </a:r>
            <a:r>
              <a:rPr lang="en-US" altLang="en-US" sz="2400" dirty="0">
                <a:solidFill>
                  <a:schemeClr val="tx2"/>
                </a:solidFill>
              </a:rPr>
              <a:t>[</a:t>
            </a:r>
            <a:r>
              <a:rPr lang="en-US" altLang="en-US" sz="2400" dirty="0">
                <a:solidFill>
                  <a:srgbClr val="FFC000"/>
                </a:solidFill>
              </a:rPr>
              <a:t>x+y=0</a:t>
            </a:r>
            <a:r>
              <a:rPr lang="en-US" altLang="en-US" sz="2400" dirty="0">
                <a:solidFill>
                  <a:schemeClr val="tx2"/>
                </a:solidFill>
              </a:rPr>
              <a:t>]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y,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x,</a:t>
            </a:r>
            <a:r>
              <a:rPr lang="en-US" altLang="en-US" sz="2400" dirty="0"/>
              <a:t> </a:t>
            </a:r>
            <a:r>
              <a:rPr lang="en-US" altLang="en-US" sz="2400" dirty="0">
                <a:solidFill>
                  <a:srgbClr val="FFC000"/>
                </a:solidFill>
              </a:rPr>
              <a:t>x+y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≠</a:t>
            </a:r>
            <a:r>
              <a:rPr lang="en-US" altLang="en-US" sz="2400" dirty="0">
                <a:solidFill>
                  <a:srgbClr val="FFC000"/>
                </a:solidFill>
              </a:rPr>
              <a:t>0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>
              <a:solidFill>
                <a:schemeClr val="tx2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>
              <a:solidFill>
                <a:schemeClr val="tx2"/>
              </a:solidFill>
            </a:endParaRPr>
          </a:p>
        </p:txBody>
      </p:sp>
      <p:sp>
        <p:nvSpPr>
          <p:cNvPr id="15" name="Rectangle 3">
            <a:extLst>
              <a:ext uri="{FF2B5EF4-FFF2-40B4-BE49-F238E27FC236}">
                <a16:creationId xmlns:a16="http://schemas.microsoft.com/office/drawing/2014/main" id="{E5C2DEEF-E8BF-E1EC-8988-425BB4FC80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2844" y="2464733"/>
            <a:ext cx="15167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/>
              <a:t>Negations:</a:t>
            </a:r>
          </a:p>
        </p:txBody>
      </p:sp>
      <p:sp>
        <p:nvSpPr>
          <p:cNvPr id="20481" name="AutoShape 8">
            <a:extLst>
              <a:ext uri="{FF2B5EF4-FFF2-40B4-BE49-F238E27FC236}">
                <a16:creationId xmlns:a16="http://schemas.microsoft.com/office/drawing/2014/main" id="{2889D797-1EFD-4DCB-55DE-A8C22C7C59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5218" y="4411620"/>
            <a:ext cx="4685982" cy="842665"/>
          </a:xfrm>
          <a:prstGeom prst="wedgeRectCallout">
            <a:avLst>
              <a:gd name="adj1" fmla="val -56599"/>
              <a:gd name="adj2" fmla="val 17049"/>
            </a:avLst>
          </a:prstGeom>
          <a:noFill/>
          <a:ln w="12700">
            <a:solidFill>
              <a:srgbClr val="4D020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2400" dirty="0"/>
              <a:t>If there is not a </a:t>
            </a:r>
            <a:r>
              <a:rPr lang="en-CA" altLang="en-US" sz="2400" dirty="0">
                <a:solidFill>
                  <a:srgbClr val="FFC000"/>
                </a:solidFill>
              </a:rPr>
              <a:t>y</a:t>
            </a:r>
            <a:r>
              <a:rPr lang="en-CA" altLang="en-US" sz="2400" dirty="0"/>
              <a:t> for which it is true,</a:t>
            </a:r>
            <a:endParaRPr lang="en-US" altLang="en-US" sz="240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then for all </a:t>
            </a:r>
            <a:r>
              <a:rPr lang="en-US" altLang="en-US" sz="2400" dirty="0">
                <a:solidFill>
                  <a:srgbClr val="FFC000"/>
                </a:solidFill>
              </a:rPr>
              <a:t>y</a:t>
            </a:r>
            <a:r>
              <a:rPr lang="en-US" altLang="en-US" sz="2400" dirty="0"/>
              <a:t> it is not true.</a:t>
            </a:r>
          </a:p>
        </p:txBody>
      </p:sp>
      <p:grpSp>
        <p:nvGrpSpPr>
          <p:cNvPr id="20482" name="Group 20481">
            <a:extLst>
              <a:ext uri="{FF2B5EF4-FFF2-40B4-BE49-F238E27FC236}">
                <a16:creationId xmlns:a16="http://schemas.microsoft.com/office/drawing/2014/main" id="{1F1CB3FD-20F9-4262-A216-8EDACA14F9DD}"/>
              </a:ext>
            </a:extLst>
          </p:cNvPr>
          <p:cNvGrpSpPr/>
          <p:nvPr/>
        </p:nvGrpSpPr>
        <p:grpSpPr>
          <a:xfrm>
            <a:off x="5285508" y="2438400"/>
            <a:ext cx="3884838" cy="747067"/>
            <a:chOff x="-150867" y="6049692"/>
            <a:chExt cx="3884838" cy="747067"/>
          </a:xfrm>
        </p:grpSpPr>
        <p:grpSp>
          <p:nvGrpSpPr>
            <p:cNvPr id="20483" name="Group 20482">
              <a:extLst>
                <a:ext uri="{FF2B5EF4-FFF2-40B4-BE49-F238E27FC236}">
                  <a16:creationId xmlns:a16="http://schemas.microsoft.com/office/drawing/2014/main" id="{8691D904-DB04-04B7-4EE6-25114F4EA1FE}"/>
                </a:ext>
              </a:extLst>
            </p:cNvPr>
            <p:cNvGrpSpPr/>
            <p:nvPr/>
          </p:nvGrpSpPr>
          <p:grpSpPr>
            <a:xfrm>
              <a:off x="-150867" y="6049692"/>
              <a:ext cx="3884838" cy="690006"/>
              <a:chOff x="5237844" y="5924550"/>
              <a:chExt cx="3884838" cy="690006"/>
            </a:xfrm>
          </p:grpSpPr>
          <p:sp>
            <p:nvSpPr>
              <p:cNvPr id="20486" name="Rectangle 20485">
                <a:extLst>
                  <a:ext uri="{FF2B5EF4-FFF2-40B4-BE49-F238E27FC236}">
                    <a16:creationId xmlns:a16="http://schemas.microsoft.com/office/drawing/2014/main" id="{51E9EC5C-C84D-7E6B-2F56-3DE838D30E71}"/>
                  </a:ext>
                </a:extLst>
              </p:cNvPr>
              <p:cNvSpPr/>
              <p:nvPr/>
            </p:nvSpPr>
            <p:spPr>
              <a:xfrm>
                <a:off x="5638800" y="6197029"/>
                <a:ext cx="22860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l-GR" sz="2000" dirty="0">
                    <a:solidFill>
                      <a:srgbClr val="FFC000"/>
                    </a:solidFill>
                  </a:rPr>
                  <a:t>¬(α</a:t>
                </a:r>
                <a:r>
                  <a:rPr lang="en-US" altLang="en-US" sz="2000" dirty="0">
                    <a:solidFill>
                      <a:srgbClr val="FFC000"/>
                    </a:solidFill>
                    <a:sym typeface="Symbol" panose="05050102010706020507" pitchFamily="18" charset="2"/>
                  </a:rPr>
                  <a:t></a:t>
                </a:r>
                <a:r>
                  <a:rPr lang="el-GR" sz="2000" dirty="0">
                    <a:solidFill>
                      <a:srgbClr val="FFC000"/>
                    </a:solidFill>
                  </a:rPr>
                  <a:t>β) </a:t>
                </a:r>
                <a:r>
                  <a:rPr lang="en-US" sz="2000" dirty="0">
                    <a:solidFill>
                      <a:srgbClr val="FFC000"/>
                    </a:solidFill>
                  </a:rPr>
                  <a:t>     </a:t>
                </a:r>
                <a:r>
                  <a:rPr lang="en-US" sz="2000" dirty="0"/>
                  <a:t>iff</a:t>
                </a:r>
                <a:endParaRPr lang="en-US" altLang="en-US" sz="2000" dirty="0">
                  <a:cs typeface="Times New Roman" panose="02020603050405020304" pitchFamily="18" charset="0"/>
                </a:endParaRPr>
              </a:p>
            </p:txBody>
          </p:sp>
          <p:sp>
            <p:nvSpPr>
              <p:cNvPr id="20487" name="Rectangle 20486">
                <a:extLst>
                  <a:ext uri="{FF2B5EF4-FFF2-40B4-BE49-F238E27FC236}">
                    <a16:creationId xmlns:a16="http://schemas.microsoft.com/office/drawing/2014/main" id="{302AF944-46C3-AA25-BE21-F498AA9B438F}"/>
                  </a:ext>
                </a:extLst>
              </p:cNvPr>
              <p:cNvSpPr/>
              <p:nvPr/>
            </p:nvSpPr>
            <p:spPr>
              <a:xfrm>
                <a:off x="7162800" y="6214446"/>
                <a:ext cx="1959882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CA" sz="2000" dirty="0">
                    <a:solidFill>
                      <a:srgbClr val="FFC000"/>
                    </a:solidFill>
                  </a:rPr>
                  <a:t>¬</a:t>
                </a:r>
                <a:r>
                  <a:rPr lang="el-GR" sz="2000" dirty="0">
                    <a:solidFill>
                      <a:srgbClr val="FFC000"/>
                    </a:solidFill>
                  </a:rPr>
                  <a:t>α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</a:t>
                </a:r>
                <a:r>
                  <a:rPr lang="el-GR" sz="2000" dirty="0">
                    <a:solidFill>
                      <a:srgbClr val="FFC000"/>
                    </a:solidFill>
                  </a:rPr>
                  <a:t>¬β</a:t>
                </a:r>
                <a:endParaRPr lang="en-US" altLang="en-US" sz="2000" dirty="0">
                  <a:cs typeface="Times New Roman" panose="02020603050405020304" pitchFamily="18" charset="0"/>
                </a:endParaRPr>
              </a:p>
            </p:txBody>
          </p:sp>
          <p:sp>
            <p:nvSpPr>
              <p:cNvPr id="20488" name="Rectangle 20487">
                <a:extLst>
                  <a:ext uri="{FF2B5EF4-FFF2-40B4-BE49-F238E27FC236}">
                    <a16:creationId xmlns:a16="http://schemas.microsoft.com/office/drawing/2014/main" id="{8EFF5C10-9F92-CA5E-F463-4ACEFA485782}"/>
                  </a:ext>
                </a:extLst>
              </p:cNvPr>
              <p:cNvSpPr/>
              <p:nvPr/>
            </p:nvSpPr>
            <p:spPr>
              <a:xfrm>
                <a:off x="5237844" y="5924550"/>
                <a:ext cx="3853542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dirty="0">
                    <a:solidFill>
                      <a:schemeClr val="tx2"/>
                    </a:solidFill>
                  </a:rPr>
                  <a:t>De Morgan's Law</a:t>
                </a:r>
                <a:endParaRPr lang="en-US" altLang="en-US" sz="2000" dirty="0">
                  <a:solidFill>
                    <a:schemeClr val="tx2"/>
                  </a:solidFill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0485" name="Rectangle 20484">
              <a:extLst>
                <a:ext uri="{FF2B5EF4-FFF2-40B4-BE49-F238E27FC236}">
                  <a16:creationId xmlns:a16="http://schemas.microsoft.com/office/drawing/2014/main" id="{EDFE8596-29AA-C031-FB53-650F8F0A0F5D}"/>
                </a:ext>
              </a:extLst>
            </p:cNvPr>
            <p:cNvSpPr/>
            <p:nvPr/>
          </p:nvSpPr>
          <p:spPr>
            <a:xfrm>
              <a:off x="152400" y="6063192"/>
              <a:ext cx="3249128" cy="733567"/>
            </a:xfrm>
            <a:prstGeom prst="rect">
              <a:avLst/>
            </a:prstGeom>
            <a:noFill/>
            <a:ln w="12700">
              <a:solidFill>
                <a:srgbClr val="FF66FF"/>
              </a:solidFill>
              <a:tailEnd type="stealth" w="med" len="lg"/>
            </a:ln>
          </p:spPr>
          <p:txBody>
            <a:bodyPr rtlCol="0" anchor="ctr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20490" name="AutoShape 8">
            <a:extLst>
              <a:ext uri="{FF2B5EF4-FFF2-40B4-BE49-F238E27FC236}">
                <a16:creationId xmlns:a16="http://schemas.microsoft.com/office/drawing/2014/main" id="{198B530F-9D01-7BB0-E2BB-95B01C4632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4881" y="5405735"/>
            <a:ext cx="5371782" cy="842665"/>
          </a:xfrm>
          <a:prstGeom prst="wedgeRectCallout">
            <a:avLst>
              <a:gd name="adj1" fmla="val -56599"/>
              <a:gd name="adj2" fmla="val 17049"/>
            </a:avLst>
          </a:prstGeom>
          <a:noFill/>
          <a:ln w="12700">
            <a:solidFill>
              <a:srgbClr val="4D020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2400" dirty="0"/>
              <a:t>If it is not the case that it is true for all </a:t>
            </a:r>
            <a:r>
              <a:rPr lang="en-CA" altLang="en-US" sz="2400" dirty="0">
                <a:solidFill>
                  <a:srgbClr val="FFC000"/>
                </a:solidFill>
              </a:rPr>
              <a:t>x</a:t>
            </a:r>
            <a:r>
              <a:rPr lang="en-CA" altLang="en-US" sz="2400" dirty="0"/>
              <a:t>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2400" dirty="0"/>
              <a:t>then there is a </a:t>
            </a:r>
            <a:r>
              <a:rPr lang="en-CA" altLang="en-US" sz="2400" dirty="0">
                <a:solidFill>
                  <a:srgbClr val="FFC000"/>
                </a:solidFill>
              </a:rPr>
              <a:t>x</a:t>
            </a:r>
            <a:r>
              <a:rPr lang="en-CA" altLang="en-US" sz="2400" dirty="0"/>
              <a:t> for which it is </a:t>
            </a:r>
            <a:r>
              <a:rPr lang="en-US" altLang="en-US" sz="2400" dirty="0"/>
              <a:t>not.</a:t>
            </a:r>
            <a:endParaRPr lang="en-CA" altLang="en-US" sz="240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CA" altLang="en-US" sz="2400" dirty="0"/>
          </a:p>
        </p:txBody>
      </p:sp>
      <p:grpSp>
        <p:nvGrpSpPr>
          <p:cNvPr id="20493" name="Group 20492">
            <a:extLst>
              <a:ext uri="{FF2B5EF4-FFF2-40B4-BE49-F238E27FC236}">
                <a16:creationId xmlns:a16="http://schemas.microsoft.com/office/drawing/2014/main" id="{2CA1B95A-D25A-976F-D73D-7283D7F09388}"/>
              </a:ext>
            </a:extLst>
          </p:cNvPr>
          <p:cNvGrpSpPr/>
          <p:nvPr/>
        </p:nvGrpSpPr>
        <p:grpSpPr>
          <a:xfrm>
            <a:off x="6290755" y="3160490"/>
            <a:ext cx="1903849" cy="879050"/>
            <a:chOff x="5588991" y="2456872"/>
            <a:chExt cx="1903849" cy="879050"/>
          </a:xfrm>
        </p:grpSpPr>
        <p:sp>
          <p:nvSpPr>
            <p:cNvPr id="20489" name="Rectangle 3">
              <a:extLst>
                <a:ext uri="{FF2B5EF4-FFF2-40B4-BE49-F238E27FC236}">
                  <a16:creationId xmlns:a16="http://schemas.microsoft.com/office/drawing/2014/main" id="{F077046C-C55F-DE25-DAC6-9BE540F848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77580" y="2504925"/>
              <a:ext cx="71526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/>
                <a:t>And</a:t>
              </a:r>
              <a:br>
                <a:rPr lang="en-US" altLang="en-US" sz="2400" dirty="0"/>
              </a:b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endParaRPr lang="en-US" altLang="en-US" sz="2400" dirty="0"/>
            </a:p>
          </p:txBody>
        </p:sp>
        <p:sp>
          <p:nvSpPr>
            <p:cNvPr id="20491" name="Arrow: Left-Right 20490">
              <a:extLst>
                <a:ext uri="{FF2B5EF4-FFF2-40B4-BE49-F238E27FC236}">
                  <a16:creationId xmlns:a16="http://schemas.microsoft.com/office/drawing/2014/main" id="{D6172DCD-1449-DB4D-EECD-5A711EB11187}"/>
                </a:ext>
              </a:extLst>
            </p:cNvPr>
            <p:cNvSpPr/>
            <p:nvPr/>
          </p:nvSpPr>
          <p:spPr>
            <a:xfrm>
              <a:off x="6136591" y="2856997"/>
              <a:ext cx="640989" cy="227475"/>
            </a:xfrm>
            <a:prstGeom prst="leftRightArrow">
              <a:avLst/>
            </a:prstGeom>
            <a:noFill/>
            <a:ln w="12700">
              <a:solidFill>
                <a:srgbClr val="FF66FF"/>
              </a:solidFill>
              <a:tailEnd type="stealth" w="med" len="lg"/>
            </a:ln>
          </p:spPr>
          <p:txBody>
            <a:bodyPr rtlCol="0" anchor="ctr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0492" name="Rectangle 3">
              <a:extLst>
                <a:ext uri="{FF2B5EF4-FFF2-40B4-BE49-F238E27FC236}">
                  <a16:creationId xmlns:a16="http://schemas.microsoft.com/office/drawing/2014/main" id="{99FF8CDD-0ECD-6094-84E1-B74B55AD7A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8991" y="2456872"/>
              <a:ext cx="510076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/>
                <a:t>Or</a:t>
              </a:r>
              <a:br>
                <a:rPr lang="en-US" altLang="en-US" sz="2400" dirty="0"/>
              </a:b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endParaRPr lang="en-US" altLang="en-US" sz="2400" dirty="0"/>
            </a:p>
          </p:txBody>
        </p:sp>
      </p:grpSp>
      <p:grpSp>
        <p:nvGrpSpPr>
          <p:cNvPr id="20498" name="Group 20497">
            <a:extLst>
              <a:ext uri="{FF2B5EF4-FFF2-40B4-BE49-F238E27FC236}">
                <a16:creationId xmlns:a16="http://schemas.microsoft.com/office/drawing/2014/main" id="{E09EDF48-1A40-07DB-C5FB-C654FF3B0182}"/>
              </a:ext>
            </a:extLst>
          </p:cNvPr>
          <p:cNvGrpSpPr/>
          <p:nvPr/>
        </p:nvGrpSpPr>
        <p:grpSpPr>
          <a:xfrm>
            <a:off x="6400800" y="4040425"/>
            <a:ext cx="1521570" cy="461665"/>
            <a:chOff x="6403230" y="4800600"/>
            <a:chExt cx="1521570" cy="461665"/>
          </a:xfrm>
        </p:grpSpPr>
        <p:sp>
          <p:nvSpPr>
            <p:cNvPr id="20495" name="Text Box 9">
              <a:extLst>
                <a:ext uri="{FF2B5EF4-FFF2-40B4-BE49-F238E27FC236}">
                  <a16:creationId xmlns:a16="http://schemas.microsoft.com/office/drawing/2014/main" id="{EB5A3F05-3E62-3AAF-1ADD-B3A77A5B9D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03230" y="4800600"/>
              <a:ext cx="152157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=            </a:t>
              </a:r>
              <a:r>
                <a:rPr lang="en-US" altLang="en-US" sz="2400" dirty="0">
                  <a:solidFill>
                    <a:srgbClr val="FFC000"/>
                  </a:solidFill>
                </a:rPr>
                <a:t> </a:t>
              </a: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  <a:sym typeface="Symbol" pitchFamily="18" charset="2"/>
                </a:rPr>
                <a:t></a:t>
              </a:r>
              <a:endParaRPr lang="en-US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20497" name="Arrow: Left-Right 20496">
              <a:extLst>
                <a:ext uri="{FF2B5EF4-FFF2-40B4-BE49-F238E27FC236}">
                  <a16:creationId xmlns:a16="http://schemas.microsoft.com/office/drawing/2014/main" id="{5DC4307C-CF95-91D3-CE61-74359F96E282}"/>
                </a:ext>
              </a:extLst>
            </p:cNvPr>
            <p:cNvSpPr/>
            <p:nvPr/>
          </p:nvSpPr>
          <p:spPr>
            <a:xfrm>
              <a:off x="6838355" y="4943410"/>
              <a:ext cx="640989" cy="227475"/>
            </a:xfrm>
            <a:prstGeom prst="leftRightArrow">
              <a:avLst/>
            </a:prstGeom>
            <a:noFill/>
            <a:ln w="12700">
              <a:solidFill>
                <a:srgbClr val="FF66FF"/>
              </a:solidFill>
              <a:tailEnd type="stealth" w="med" len="lg"/>
            </a:ln>
          </p:spPr>
          <p:txBody>
            <a:bodyPr rtlCol="0" anchor="ctr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82550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4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4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0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0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0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0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0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0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5" grpId="0"/>
      <p:bldP spid="20481" grpId="0" animBg="1"/>
      <p:bldP spid="2049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Reals</a:t>
            </a:r>
            <a:endParaRPr lang="en-CA" altLang="en-US" dirty="0"/>
          </a:p>
        </p:txBody>
      </p:sp>
      <p:sp>
        <p:nvSpPr>
          <p:cNvPr id="5" name="AutoShape 8">
            <a:extLst>
              <a:ext uri="{FF2B5EF4-FFF2-40B4-BE49-F238E27FC236}">
                <a16:creationId xmlns:a16="http://schemas.microsoft.com/office/drawing/2014/main" id="{D64A93EE-037E-E8B1-E425-658D60B8C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7601" y="2411764"/>
            <a:ext cx="8043903" cy="3989036"/>
          </a:xfrm>
          <a:prstGeom prst="wedgeRectCallout">
            <a:avLst>
              <a:gd name="adj1" fmla="val -53911"/>
              <a:gd name="adj2" fmla="val 31279"/>
            </a:avLst>
          </a:prstGeom>
          <a:noFill/>
          <a:ln w="127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rgbClr val="FFC000"/>
              </a:solidFill>
            </a:endParaRPr>
          </a:p>
          <a:p>
            <a:pPr marL="457200" indent="-45720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400" dirty="0"/>
          </a:p>
          <a:p>
            <a:pPr marL="514350" lvl="0" indent="-51435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400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B210B54E-6C7C-001E-3E94-0B4CB22B4334}"/>
              </a:ext>
            </a:extLst>
          </p:cNvPr>
          <p:cNvGrpSpPr/>
          <p:nvPr/>
        </p:nvGrpSpPr>
        <p:grpSpPr>
          <a:xfrm>
            <a:off x="191914" y="593273"/>
            <a:ext cx="7947796" cy="1616527"/>
            <a:chOff x="191914" y="593273"/>
            <a:chExt cx="7947796" cy="1616527"/>
          </a:xfrm>
        </p:grpSpPr>
        <p:sp>
          <p:nvSpPr>
            <p:cNvPr id="40" name="Text Box 43"/>
            <p:cNvSpPr txBox="1">
              <a:spLocks noChangeArrowheads="1"/>
            </p:cNvSpPr>
            <p:nvPr/>
          </p:nvSpPr>
          <p:spPr bwMode="auto">
            <a:xfrm>
              <a:off x="3382754" y="593273"/>
              <a:ext cx="362150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/>
                <a:t>true    (additive inverse)</a:t>
              </a:r>
            </a:p>
          </p:txBody>
        </p:sp>
        <p:sp>
          <p:nvSpPr>
            <p:cNvPr id="2" name="Text Box 22">
              <a:extLst>
                <a:ext uri="{FF2B5EF4-FFF2-40B4-BE49-F238E27FC236}">
                  <a16:creationId xmlns:a16="http://schemas.microsoft.com/office/drawing/2014/main" id="{8E80C816-FFBB-AD30-1016-71563512BB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3000" y="666095"/>
              <a:ext cx="19760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400" dirty="0">
                  <a:solidFill>
                    <a:srgbClr val="FFC000"/>
                  </a:solidFill>
                </a:rPr>
                <a:t>x, </a:t>
              </a: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2400" dirty="0">
                  <a:solidFill>
                    <a:srgbClr val="FFC000"/>
                  </a:solidFill>
                </a:rPr>
                <a:t>y,</a:t>
              </a:r>
              <a:r>
                <a:rPr lang="en-US" altLang="en-US" sz="2400" dirty="0"/>
                <a:t> </a:t>
              </a:r>
              <a:r>
                <a:rPr lang="en-US" altLang="en-US" sz="2400" dirty="0">
                  <a:solidFill>
                    <a:srgbClr val="FFC000"/>
                  </a:solidFill>
                </a:rPr>
                <a:t>x+y=0</a:t>
              </a:r>
            </a:p>
          </p:txBody>
        </p:sp>
        <p:sp>
          <p:nvSpPr>
            <p:cNvPr id="3" name="Text Box 21">
              <a:extLst>
                <a:ext uri="{FF2B5EF4-FFF2-40B4-BE49-F238E27FC236}">
                  <a16:creationId xmlns:a16="http://schemas.microsoft.com/office/drawing/2014/main" id="{14D45052-1656-6226-EB23-0F6412A7A9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914" y="622350"/>
              <a:ext cx="98777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chemeClr val="tx2"/>
                  </a:solidFill>
                </a:rPr>
                <a:t>Prove:</a:t>
              </a:r>
            </a:p>
          </p:txBody>
        </p:sp>
        <p:sp>
          <p:nvSpPr>
            <p:cNvPr id="9" name="Text Box 22">
              <a:extLst>
                <a:ext uri="{FF2B5EF4-FFF2-40B4-BE49-F238E27FC236}">
                  <a16:creationId xmlns:a16="http://schemas.microsoft.com/office/drawing/2014/main" id="{1FDA9200-AAD9-002F-87DD-BD69E40A34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8875" y="1013511"/>
              <a:ext cx="19760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2400" dirty="0">
                  <a:solidFill>
                    <a:srgbClr val="FFC000"/>
                  </a:solidFill>
                </a:rPr>
                <a:t>y,</a:t>
              </a:r>
              <a:r>
                <a:rPr lang="en-US" altLang="en-US" sz="2400" dirty="0"/>
                <a:t> </a:t>
              </a: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400" dirty="0">
                  <a:solidFill>
                    <a:srgbClr val="FFC000"/>
                  </a:solidFill>
                </a:rPr>
                <a:t>x, x+y=0</a:t>
              </a:r>
            </a:p>
          </p:txBody>
        </p:sp>
        <p:sp>
          <p:nvSpPr>
            <p:cNvPr id="10" name="Text Box 22">
              <a:extLst>
                <a:ext uri="{FF2B5EF4-FFF2-40B4-BE49-F238E27FC236}">
                  <a16:creationId xmlns:a16="http://schemas.microsoft.com/office/drawing/2014/main" id="{D27AF283-6BD3-2982-927C-A7C7FD544A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9533" y="1748135"/>
              <a:ext cx="19760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2400" dirty="0">
                  <a:solidFill>
                    <a:srgbClr val="FFC000"/>
                  </a:solidFill>
                </a:rPr>
                <a:t>y,</a:t>
              </a:r>
              <a:r>
                <a:rPr lang="en-US" altLang="en-US" sz="2400" dirty="0"/>
                <a:t> </a:t>
              </a: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400" dirty="0">
                  <a:solidFill>
                    <a:srgbClr val="FFC000"/>
                  </a:solidFill>
                </a:rPr>
                <a:t>x, x+y=x</a:t>
              </a:r>
            </a:p>
          </p:txBody>
        </p:sp>
        <p:sp>
          <p:nvSpPr>
            <p:cNvPr id="6" name="Text Box 43">
              <a:extLst>
                <a:ext uri="{FF2B5EF4-FFF2-40B4-BE49-F238E27FC236}">
                  <a16:creationId xmlns:a16="http://schemas.microsoft.com/office/drawing/2014/main" id="{92B3BEEB-E165-7057-851B-39CDDB680A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3280" y="944900"/>
              <a:ext cx="432682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/>
                <a:t>false   (all additive inverses)</a:t>
              </a:r>
            </a:p>
          </p:txBody>
        </p:sp>
        <p:sp>
          <p:nvSpPr>
            <p:cNvPr id="12" name="Text Box 43">
              <a:extLst>
                <a:ext uri="{FF2B5EF4-FFF2-40B4-BE49-F238E27FC236}">
                  <a16:creationId xmlns:a16="http://schemas.microsoft.com/office/drawing/2014/main" id="{C70C37D1-226B-28A7-357A-F532ED7A50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13760" y="1659184"/>
              <a:ext cx="320312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/>
                <a:t>true    (additive zero)</a:t>
              </a:r>
            </a:p>
          </p:txBody>
        </p:sp>
        <p:sp>
          <p:nvSpPr>
            <p:cNvPr id="13" name="Text Box 22">
              <a:extLst>
                <a:ext uri="{FF2B5EF4-FFF2-40B4-BE49-F238E27FC236}">
                  <a16:creationId xmlns:a16="http://schemas.microsoft.com/office/drawing/2014/main" id="{52DC30F0-0A10-3D2B-2257-AB8525AAD9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3000" y="1415725"/>
              <a:ext cx="197124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400" dirty="0">
                  <a:solidFill>
                    <a:srgbClr val="FFC000"/>
                  </a:solidFill>
                </a:rPr>
                <a:t>y, </a:t>
              </a: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2400" dirty="0">
                  <a:solidFill>
                    <a:srgbClr val="FFC000"/>
                  </a:solidFill>
                </a:rPr>
                <a:t>x,</a:t>
              </a:r>
              <a:r>
                <a:rPr lang="en-US" altLang="en-US" sz="2400" dirty="0"/>
                <a:t> </a:t>
              </a:r>
              <a:r>
                <a:rPr lang="en-US" altLang="en-US" sz="2400" dirty="0">
                  <a:solidFill>
                    <a:srgbClr val="FFC000"/>
                  </a:solidFill>
                </a:rPr>
                <a:t>x+y</a:t>
              </a:r>
              <a:r>
                <a:rPr lang="el-GR" altLang="en-US" sz="2400" dirty="0">
                  <a:solidFill>
                    <a:srgbClr val="FFC000"/>
                  </a:solidFill>
                  <a:latin typeface="Times New Roman"/>
                  <a:cs typeface="Times New Roman" panose="02020603050405020304" pitchFamily="18" charset="0"/>
                  <a:sym typeface="Symbol" panose="05050102010706020507" pitchFamily="18" charset="2"/>
                </a:rPr>
                <a:t>≠</a:t>
              </a:r>
              <a:r>
                <a:rPr lang="en-US" altLang="en-US" sz="2400" dirty="0">
                  <a:solidFill>
                    <a:srgbClr val="FFC000"/>
                  </a:solidFill>
                </a:rPr>
                <a:t>0</a:t>
              </a:r>
            </a:p>
          </p:txBody>
        </p:sp>
        <p:sp>
          <p:nvSpPr>
            <p:cNvPr id="14" name="Text Box 43">
              <a:extLst>
                <a:ext uri="{FF2B5EF4-FFF2-40B4-BE49-F238E27FC236}">
                  <a16:creationId xmlns:a16="http://schemas.microsoft.com/office/drawing/2014/main" id="{68597B71-18E2-9A36-F278-3F431382E8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3280" y="1305580"/>
              <a:ext cx="475643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/>
                <a:t>true    (not all additive inverses)</a:t>
              </a:r>
            </a:p>
          </p:txBody>
        </p:sp>
      </p:grpSp>
      <p:sp>
        <p:nvSpPr>
          <p:cNvPr id="11" name="Oval 10">
            <a:extLst>
              <a:ext uri="{FF2B5EF4-FFF2-40B4-BE49-F238E27FC236}">
                <a16:creationId xmlns:a16="http://schemas.microsoft.com/office/drawing/2014/main" id="{FEBDB093-1BBB-8FFB-0B06-7CF917FCB75F}"/>
              </a:ext>
            </a:extLst>
          </p:cNvPr>
          <p:cNvSpPr/>
          <p:nvPr/>
        </p:nvSpPr>
        <p:spPr bwMode="auto">
          <a:xfrm>
            <a:off x="1088572" y="1026290"/>
            <a:ext cx="2188027" cy="87871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20480" name="Group 20479">
            <a:extLst>
              <a:ext uri="{FF2B5EF4-FFF2-40B4-BE49-F238E27FC236}">
                <a16:creationId xmlns:a16="http://schemas.microsoft.com/office/drawing/2014/main" id="{6AE78975-FFCE-D9EE-522B-5F8CFB0FB98E}"/>
              </a:ext>
            </a:extLst>
          </p:cNvPr>
          <p:cNvGrpSpPr/>
          <p:nvPr/>
        </p:nvGrpSpPr>
        <p:grpSpPr>
          <a:xfrm>
            <a:off x="6407119" y="4400769"/>
            <a:ext cx="1699544" cy="857031"/>
            <a:chOff x="6096014" y="3975431"/>
            <a:chExt cx="1699544" cy="857031"/>
          </a:xfrm>
        </p:grpSpPr>
        <p:grpSp>
          <p:nvGrpSpPr>
            <p:cNvPr id="36" name="Group 26">
              <a:extLst>
                <a:ext uri="{FF2B5EF4-FFF2-40B4-BE49-F238E27FC236}">
                  <a16:creationId xmlns:a16="http://schemas.microsoft.com/office/drawing/2014/main" id="{F92ABE44-F2DE-45DC-4391-B85F59D1E656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6096014" y="4227559"/>
              <a:ext cx="457186" cy="580285"/>
              <a:chOff x="2308" y="1513"/>
              <a:chExt cx="1162" cy="2570"/>
            </a:xfrm>
          </p:grpSpPr>
          <p:grpSp>
            <p:nvGrpSpPr>
              <p:cNvPr id="37" name="Group 27">
                <a:extLst>
                  <a:ext uri="{FF2B5EF4-FFF2-40B4-BE49-F238E27FC236}">
                    <a16:creationId xmlns:a16="http://schemas.microsoft.com/office/drawing/2014/main" id="{31AB3B1B-DD12-CB22-AD6A-89A40150A1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46" name="Freeform 28">
                  <a:extLst>
                    <a:ext uri="{FF2B5EF4-FFF2-40B4-BE49-F238E27FC236}">
                      <a16:creationId xmlns:a16="http://schemas.microsoft.com/office/drawing/2014/main" id="{8BB7C810-48E8-7CFB-9A4B-5D43E8D7B5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47" name="Freeform 29">
                  <a:extLst>
                    <a:ext uri="{FF2B5EF4-FFF2-40B4-BE49-F238E27FC236}">
                      <a16:creationId xmlns:a16="http://schemas.microsoft.com/office/drawing/2014/main" id="{10180ACF-44FE-8CFC-43DE-F75D8AFE8DA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48" name="Freeform 30">
                  <a:extLst>
                    <a:ext uri="{FF2B5EF4-FFF2-40B4-BE49-F238E27FC236}">
                      <a16:creationId xmlns:a16="http://schemas.microsoft.com/office/drawing/2014/main" id="{F79A9F81-B3B9-9BC2-3013-06D5252D7C0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49" name="Freeform 31">
                  <a:extLst>
                    <a:ext uri="{FF2B5EF4-FFF2-40B4-BE49-F238E27FC236}">
                      <a16:creationId xmlns:a16="http://schemas.microsoft.com/office/drawing/2014/main" id="{502909D8-9EA6-E8B7-14AE-4BC74F2CFCC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50" name="Freeform 32">
                  <a:extLst>
                    <a:ext uri="{FF2B5EF4-FFF2-40B4-BE49-F238E27FC236}">
                      <a16:creationId xmlns:a16="http://schemas.microsoft.com/office/drawing/2014/main" id="{1B41F350-2D46-82F2-36D0-C1B495B7A71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51" name="Freeform 33">
                  <a:extLst>
                    <a:ext uri="{FF2B5EF4-FFF2-40B4-BE49-F238E27FC236}">
                      <a16:creationId xmlns:a16="http://schemas.microsoft.com/office/drawing/2014/main" id="{E4106A74-94BD-FE72-9E92-35ABB9F111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</p:grpSp>
          <p:sp>
            <p:nvSpPr>
              <p:cNvPr id="38" name="Freeform 34">
                <a:extLst>
                  <a:ext uri="{FF2B5EF4-FFF2-40B4-BE49-F238E27FC236}">
                    <a16:creationId xmlns:a16="http://schemas.microsoft.com/office/drawing/2014/main" id="{C00DC80A-2949-D470-500E-3CBF4BFB98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39" name="Freeform 35">
                <a:extLst>
                  <a:ext uri="{FF2B5EF4-FFF2-40B4-BE49-F238E27FC236}">
                    <a16:creationId xmlns:a16="http://schemas.microsoft.com/office/drawing/2014/main" id="{4D4518EC-E356-12B4-42A0-9B4A6B0420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41" name="Oval 36">
                <a:extLst>
                  <a:ext uri="{FF2B5EF4-FFF2-40B4-BE49-F238E27FC236}">
                    <a16:creationId xmlns:a16="http://schemas.microsoft.com/office/drawing/2014/main" id="{D4F90193-CF26-637E-7055-552E2857C2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dirty="0"/>
              </a:p>
            </p:txBody>
          </p:sp>
          <p:sp>
            <p:nvSpPr>
              <p:cNvPr id="42" name="Oval 37">
                <a:extLst>
                  <a:ext uri="{FF2B5EF4-FFF2-40B4-BE49-F238E27FC236}">
                    <a16:creationId xmlns:a16="http://schemas.microsoft.com/office/drawing/2014/main" id="{F7A34961-953A-E3AC-D418-B02CE6A432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dirty="0"/>
              </a:p>
            </p:txBody>
          </p:sp>
          <p:sp>
            <p:nvSpPr>
              <p:cNvPr id="43" name="Oval 38">
                <a:extLst>
                  <a:ext uri="{FF2B5EF4-FFF2-40B4-BE49-F238E27FC236}">
                    <a16:creationId xmlns:a16="http://schemas.microsoft.com/office/drawing/2014/main" id="{0B0ECC9F-4845-A695-D553-9B711655EE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dirty="0"/>
              </a:p>
            </p:txBody>
          </p:sp>
          <p:sp>
            <p:nvSpPr>
              <p:cNvPr id="44" name="Oval 39">
                <a:extLst>
                  <a:ext uri="{FF2B5EF4-FFF2-40B4-BE49-F238E27FC236}">
                    <a16:creationId xmlns:a16="http://schemas.microsoft.com/office/drawing/2014/main" id="{7E753100-68DB-C25A-25B1-9B538FEC8A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dirty="0"/>
              </a:p>
            </p:txBody>
          </p:sp>
          <p:sp>
            <p:nvSpPr>
              <p:cNvPr id="45" name="Oval 40">
                <a:extLst>
                  <a:ext uri="{FF2B5EF4-FFF2-40B4-BE49-F238E27FC236}">
                    <a16:creationId xmlns:a16="http://schemas.microsoft.com/office/drawing/2014/main" id="{8A40C95C-91FB-D421-56B2-E9D58DCF55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400" dirty="0"/>
              </a:p>
            </p:txBody>
          </p:sp>
        </p:grpSp>
        <p:grpSp>
          <p:nvGrpSpPr>
            <p:cNvPr id="52" name="Group 47">
              <a:extLst>
                <a:ext uri="{FF2B5EF4-FFF2-40B4-BE49-F238E27FC236}">
                  <a16:creationId xmlns:a16="http://schemas.microsoft.com/office/drawing/2014/main" id="{0D96E832-3DA7-7C0D-0B59-5A2366F17479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7239000" y="3975431"/>
              <a:ext cx="556558" cy="857031"/>
              <a:chOff x="2593" y="768"/>
              <a:chExt cx="849" cy="1475"/>
            </a:xfrm>
          </p:grpSpPr>
          <p:sp>
            <p:nvSpPr>
              <p:cNvPr id="53" name="Freeform 48">
                <a:extLst>
                  <a:ext uri="{FF2B5EF4-FFF2-40B4-BE49-F238E27FC236}">
                    <a16:creationId xmlns:a16="http://schemas.microsoft.com/office/drawing/2014/main" id="{9859E868-9DB9-6AAA-3915-2225AC0E30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35" y="1179"/>
                <a:ext cx="302" cy="308"/>
              </a:xfrm>
              <a:custGeom>
                <a:avLst/>
                <a:gdLst>
                  <a:gd name="T0" fmla="*/ 220 w 302"/>
                  <a:gd name="T1" fmla="*/ 225 h 308"/>
                  <a:gd name="T2" fmla="*/ 220 w 302"/>
                  <a:gd name="T3" fmla="*/ 197 h 308"/>
                  <a:gd name="T4" fmla="*/ 216 w 302"/>
                  <a:gd name="T5" fmla="*/ 159 h 308"/>
                  <a:gd name="T6" fmla="*/ 208 w 302"/>
                  <a:gd name="T7" fmla="*/ 135 h 308"/>
                  <a:gd name="T8" fmla="*/ 198 w 302"/>
                  <a:gd name="T9" fmla="*/ 116 h 308"/>
                  <a:gd name="T10" fmla="*/ 181 w 302"/>
                  <a:gd name="T11" fmla="*/ 93 h 308"/>
                  <a:gd name="T12" fmla="*/ 193 w 302"/>
                  <a:gd name="T13" fmla="*/ 80 h 308"/>
                  <a:gd name="T14" fmla="*/ 199 w 302"/>
                  <a:gd name="T15" fmla="*/ 60 h 308"/>
                  <a:gd name="T16" fmla="*/ 196 w 302"/>
                  <a:gd name="T17" fmla="*/ 38 h 308"/>
                  <a:gd name="T18" fmla="*/ 184 w 302"/>
                  <a:gd name="T19" fmla="*/ 18 h 308"/>
                  <a:gd name="T20" fmla="*/ 163 w 302"/>
                  <a:gd name="T21" fmla="*/ 5 h 308"/>
                  <a:gd name="T22" fmla="*/ 142 w 302"/>
                  <a:gd name="T23" fmla="*/ 0 h 308"/>
                  <a:gd name="T24" fmla="*/ 136 w 302"/>
                  <a:gd name="T25" fmla="*/ 9 h 308"/>
                  <a:gd name="T26" fmla="*/ 148 w 302"/>
                  <a:gd name="T27" fmla="*/ 15 h 308"/>
                  <a:gd name="T28" fmla="*/ 160 w 302"/>
                  <a:gd name="T29" fmla="*/ 23 h 308"/>
                  <a:gd name="T30" fmla="*/ 172 w 302"/>
                  <a:gd name="T31" fmla="*/ 39 h 308"/>
                  <a:gd name="T32" fmla="*/ 171 w 302"/>
                  <a:gd name="T33" fmla="*/ 57 h 308"/>
                  <a:gd name="T34" fmla="*/ 157 w 302"/>
                  <a:gd name="T35" fmla="*/ 71 h 308"/>
                  <a:gd name="T36" fmla="*/ 151 w 302"/>
                  <a:gd name="T37" fmla="*/ 74 h 308"/>
                  <a:gd name="T38" fmla="*/ 117 w 302"/>
                  <a:gd name="T39" fmla="*/ 71 h 308"/>
                  <a:gd name="T40" fmla="*/ 93 w 302"/>
                  <a:gd name="T41" fmla="*/ 74 h 308"/>
                  <a:gd name="T42" fmla="*/ 69 w 302"/>
                  <a:gd name="T43" fmla="*/ 84 h 308"/>
                  <a:gd name="T44" fmla="*/ 64 w 302"/>
                  <a:gd name="T45" fmla="*/ 87 h 308"/>
                  <a:gd name="T46" fmla="*/ 45 w 302"/>
                  <a:gd name="T47" fmla="*/ 75 h 308"/>
                  <a:gd name="T48" fmla="*/ 28 w 302"/>
                  <a:gd name="T49" fmla="*/ 59 h 308"/>
                  <a:gd name="T50" fmla="*/ 25 w 302"/>
                  <a:gd name="T51" fmla="*/ 48 h 308"/>
                  <a:gd name="T52" fmla="*/ 30 w 302"/>
                  <a:gd name="T53" fmla="*/ 36 h 308"/>
                  <a:gd name="T54" fmla="*/ 43 w 302"/>
                  <a:gd name="T55" fmla="*/ 29 h 308"/>
                  <a:gd name="T56" fmla="*/ 48 w 302"/>
                  <a:gd name="T57" fmla="*/ 20 h 308"/>
                  <a:gd name="T58" fmla="*/ 40 w 302"/>
                  <a:gd name="T59" fmla="*/ 15 h 308"/>
                  <a:gd name="T60" fmla="*/ 25 w 302"/>
                  <a:gd name="T61" fmla="*/ 18 h 308"/>
                  <a:gd name="T62" fmla="*/ 6 w 302"/>
                  <a:gd name="T63" fmla="*/ 36 h 308"/>
                  <a:gd name="T64" fmla="*/ 0 w 302"/>
                  <a:gd name="T65" fmla="*/ 56 h 308"/>
                  <a:gd name="T66" fmla="*/ 6 w 302"/>
                  <a:gd name="T67" fmla="*/ 74 h 308"/>
                  <a:gd name="T68" fmla="*/ 22 w 302"/>
                  <a:gd name="T69" fmla="*/ 93 h 308"/>
                  <a:gd name="T70" fmla="*/ 40 w 302"/>
                  <a:gd name="T71" fmla="*/ 107 h 308"/>
                  <a:gd name="T72" fmla="*/ 25 w 302"/>
                  <a:gd name="T73" fmla="*/ 140 h 308"/>
                  <a:gd name="T74" fmla="*/ 22 w 302"/>
                  <a:gd name="T75" fmla="*/ 171 h 308"/>
                  <a:gd name="T76" fmla="*/ 24 w 302"/>
                  <a:gd name="T77" fmla="*/ 204 h 308"/>
                  <a:gd name="T78" fmla="*/ 27 w 302"/>
                  <a:gd name="T79" fmla="*/ 233 h 308"/>
                  <a:gd name="T80" fmla="*/ 39 w 302"/>
                  <a:gd name="T81" fmla="*/ 258 h 308"/>
                  <a:gd name="T82" fmla="*/ 55 w 302"/>
                  <a:gd name="T83" fmla="*/ 278 h 308"/>
                  <a:gd name="T84" fmla="*/ 79 w 302"/>
                  <a:gd name="T85" fmla="*/ 293 h 308"/>
                  <a:gd name="T86" fmla="*/ 99 w 302"/>
                  <a:gd name="T87" fmla="*/ 303 h 308"/>
                  <a:gd name="T88" fmla="*/ 124 w 302"/>
                  <a:gd name="T89" fmla="*/ 308 h 308"/>
                  <a:gd name="T90" fmla="*/ 148 w 302"/>
                  <a:gd name="T91" fmla="*/ 308 h 308"/>
                  <a:gd name="T92" fmla="*/ 172 w 302"/>
                  <a:gd name="T93" fmla="*/ 305 h 308"/>
                  <a:gd name="T94" fmla="*/ 196 w 302"/>
                  <a:gd name="T95" fmla="*/ 297 h 308"/>
                  <a:gd name="T96" fmla="*/ 208 w 302"/>
                  <a:gd name="T97" fmla="*/ 284 h 308"/>
                  <a:gd name="T98" fmla="*/ 220 w 302"/>
                  <a:gd name="T99" fmla="*/ 266 h 308"/>
                  <a:gd name="T100" fmla="*/ 253 w 302"/>
                  <a:gd name="T101" fmla="*/ 278 h 308"/>
                  <a:gd name="T102" fmla="*/ 273 w 302"/>
                  <a:gd name="T103" fmla="*/ 288 h 308"/>
                  <a:gd name="T104" fmla="*/ 288 w 302"/>
                  <a:gd name="T105" fmla="*/ 290 h 308"/>
                  <a:gd name="T106" fmla="*/ 298 w 302"/>
                  <a:gd name="T107" fmla="*/ 281 h 308"/>
                  <a:gd name="T108" fmla="*/ 302 w 302"/>
                  <a:gd name="T109" fmla="*/ 269 h 308"/>
                  <a:gd name="T110" fmla="*/ 294 w 302"/>
                  <a:gd name="T111" fmla="*/ 254 h 308"/>
                  <a:gd name="T112" fmla="*/ 270 w 302"/>
                  <a:gd name="T113" fmla="*/ 243 h 308"/>
                  <a:gd name="T114" fmla="*/ 238 w 302"/>
                  <a:gd name="T115" fmla="*/ 236 h 308"/>
                  <a:gd name="T116" fmla="*/ 220 w 302"/>
                  <a:gd name="T117" fmla="*/ 225 h 308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302"/>
                  <a:gd name="T178" fmla="*/ 0 h 308"/>
                  <a:gd name="T179" fmla="*/ 302 w 302"/>
                  <a:gd name="T180" fmla="*/ 308 h 308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302" h="308">
                    <a:moveTo>
                      <a:pt x="220" y="225"/>
                    </a:moveTo>
                    <a:lnTo>
                      <a:pt x="220" y="197"/>
                    </a:lnTo>
                    <a:lnTo>
                      <a:pt x="216" y="159"/>
                    </a:lnTo>
                    <a:lnTo>
                      <a:pt x="208" y="135"/>
                    </a:lnTo>
                    <a:lnTo>
                      <a:pt x="198" y="116"/>
                    </a:lnTo>
                    <a:lnTo>
                      <a:pt x="181" y="93"/>
                    </a:lnTo>
                    <a:lnTo>
                      <a:pt x="193" y="80"/>
                    </a:lnTo>
                    <a:lnTo>
                      <a:pt x="199" y="60"/>
                    </a:lnTo>
                    <a:lnTo>
                      <a:pt x="196" y="38"/>
                    </a:lnTo>
                    <a:lnTo>
                      <a:pt x="184" y="18"/>
                    </a:lnTo>
                    <a:lnTo>
                      <a:pt x="163" y="5"/>
                    </a:lnTo>
                    <a:lnTo>
                      <a:pt x="142" y="0"/>
                    </a:lnTo>
                    <a:lnTo>
                      <a:pt x="136" y="9"/>
                    </a:lnTo>
                    <a:lnTo>
                      <a:pt x="148" y="15"/>
                    </a:lnTo>
                    <a:lnTo>
                      <a:pt x="160" y="23"/>
                    </a:lnTo>
                    <a:lnTo>
                      <a:pt x="172" y="39"/>
                    </a:lnTo>
                    <a:lnTo>
                      <a:pt x="171" y="57"/>
                    </a:lnTo>
                    <a:lnTo>
                      <a:pt x="157" y="71"/>
                    </a:lnTo>
                    <a:lnTo>
                      <a:pt x="151" y="74"/>
                    </a:lnTo>
                    <a:lnTo>
                      <a:pt x="117" y="71"/>
                    </a:lnTo>
                    <a:lnTo>
                      <a:pt x="93" y="74"/>
                    </a:lnTo>
                    <a:lnTo>
                      <a:pt x="69" y="84"/>
                    </a:lnTo>
                    <a:lnTo>
                      <a:pt x="64" y="87"/>
                    </a:lnTo>
                    <a:lnTo>
                      <a:pt x="45" y="75"/>
                    </a:lnTo>
                    <a:lnTo>
                      <a:pt x="28" y="59"/>
                    </a:lnTo>
                    <a:lnTo>
                      <a:pt x="25" y="48"/>
                    </a:lnTo>
                    <a:lnTo>
                      <a:pt x="30" y="36"/>
                    </a:lnTo>
                    <a:lnTo>
                      <a:pt x="43" y="29"/>
                    </a:lnTo>
                    <a:lnTo>
                      <a:pt x="48" y="20"/>
                    </a:lnTo>
                    <a:lnTo>
                      <a:pt x="40" y="15"/>
                    </a:lnTo>
                    <a:lnTo>
                      <a:pt x="25" y="18"/>
                    </a:lnTo>
                    <a:lnTo>
                      <a:pt x="6" y="36"/>
                    </a:lnTo>
                    <a:lnTo>
                      <a:pt x="0" y="56"/>
                    </a:lnTo>
                    <a:lnTo>
                      <a:pt x="6" y="74"/>
                    </a:lnTo>
                    <a:lnTo>
                      <a:pt x="22" y="93"/>
                    </a:lnTo>
                    <a:lnTo>
                      <a:pt x="40" y="107"/>
                    </a:lnTo>
                    <a:lnTo>
                      <a:pt x="25" y="140"/>
                    </a:lnTo>
                    <a:lnTo>
                      <a:pt x="22" y="171"/>
                    </a:lnTo>
                    <a:lnTo>
                      <a:pt x="24" y="204"/>
                    </a:lnTo>
                    <a:lnTo>
                      <a:pt x="27" y="233"/>
                    </a:lnTo>
                    <a:lnTo>
                      <a:pt x="39" y="258"/>
                    </a:lnTo>
                    <a:lnTo>
                      <a:pt x="55" y="278"/>
                    </a:lnTo>
                    <a:lnTo>
                      <a:pt x="79" y="293"/>
                    </a:lnTo>
                    <a:lnTo>
                      <a:pt x="99" y="303"/>
                    </a:lnTo>
                    <a:lnTo>
                      <a:pt x="124" y="308"/>
                    </a:lnTo>
                    <a:lnTo>
                      <a:pt x="148" y="308"/>
                    </a:lnTo>
                    <a:lnTo>
                      <a:pt x="172" y="305"/>
                    </a:lnTo>
                    <a:lnTo>
                      <a:pt x="196" y="297"/>
                    </a:lnTo>
                    <a:lnTo>
                      <a:pt x="208" y="284"/>
                    </a:lnTo>
                    <a:lnTo>
                      <a:pt x="220" y="266"/>
                    </a:lnTo>
                    <a:lnTo>
                      <a:pt x="253" y="278"/>
                    </a:lnTo>
                    <a:lnTo>
                      <a:pt x="273" y="288"/>
                    </a:lnTo>
                    <a:lnTo>
                      <a:pt x="288" y="290"/>
                    </a:lnTo>
                    <a:lnTo>
                      <a:pt x="298" y="281"/>
                    </a:lnTo>
                    <a:lnTo>
                      <a:pt x="302" y="269"/>
                    </a:lnTo>
                    <a:lnTo>
                      <a:pt x="294" y="254"/>
                    </a:lnTo>
                    <a:lnTo>
                      <a:pt x="270" y="243"/>
                    </a:lnTo>
                    <a:lnTo>
                      <a:pt x="238" y="236"/>
                    </a:lnTo>
                    <a:lnTo>
                      <a:pt x="220" y="225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4" name="Freeform 49">
                <a:extLst>
                  <a:ext uri="{FF2B5EF4-FFF2-40B4-BE49-F238E27FC236}">
                    <a16:creationId xmlns:a16="http://schemas.microsoft.com/office/drawing/2014/main" id="{CABB967C-8102-0845-03B3-66BA30F0CB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5" y="1498"/>
                <a:ext cx="216" cy="346"/>
              </a:xfrm>
              <a:custGeom>
                <a:avLst/>
                <a:gdLst>
                  <a:gd name="T0" fmla="*/ 45 w 216"/>
                  <a:gd name="T1" fmla="*/ 18 h 346"/>
                  <a:gd name="T2" fmla="*/ 57 w 216"/>
                  <a:gd name="T3" fmla="*/ 8 h 346"/>
                  <a:gd name="T4" fmla="*/ 78 w 216"/>
                  <a:gd name="T5" fmla="*/ 0 h 346"/>
                  <a:gd name="T6" fmla="*/ 99 w 216"/>
                  <a:gd name="T7" fmla="*/ 2 h 346"/>
                  <a:gd name="T8" fmla="*/ 117 w 216"/>
                  <a:gd name="T9" fmla="*/ 5 h 346"/>
                  <a:gd name="T10" fmla="*/ 140 w 216"/>
                  <a:gd name="T11" fmla="*/ 12 h 346"/>
                  <a:gd name="T12" fmla="*/ 158 w 216"/>
                  <a:gd name="T13" fmla="*/ 28 h 346"/>
                  <a:gd name="T14" fmla="*/ 174 w 216"/>
                  <a:gd name="T15" fmla="*/ 44 h 346"/>
                  <a:gd name="T16" fmla="*/ 191 w 216"/>
                  <a:gd name="T17" fmla="*/ 73 h 346"/>
                  <a:gd name="T18" fmla="*/ 203 w 216"/>
                  <a:gd name="T19" fmla="*/ 104 h 346"/>
                  <a:gd name="T20" fmla="*/ 210 w 216"/>
                  <a:gd name="T21" fmla="*/ 139 h 346"/>
                  <a:gd name="T22" fmla="*/ 215 w 216"/>
                  <a:gd name="T23" fmla="*/ 173 h 346"/>
                  <a:gd name="T24" fmla="*/ 216 w 216"/>
                  <a:gd name="T25" fmla="*/ 211 h 346"/>
                  <a:gd name="T26" fmla="*/ 210 w 216"/>
                  <a:gd name="T27" fmla="*/ 245 h 346"/>
                  <a:gd name="T28" fmla="*/ 206 w 216"/>
                  <a:gd name="T29" fmla="*/ 271 h 346"/>
                  <a:gd name="T30" fmla="*/ 195 w 216"/>
                  <a:gd name="T31" fmla="*/ 299 h 346"/>
                  <a:gd name="T32" fmla="*/ 176 w 216"/>
                  <a:gd name="T33" fmla="*/ 320 h 346"/>
                  <a:gd name="T34" fmla="*/ 150 w 216"/>
                  <a:gd name="T35" fmla="*/ 337 h 346"/>
                  <a:gd name="T36" fmla="*/ 114 w 216"/>
                  <a:gd name="T37" fmla="*/ 344 h 346"/>
                  <a:gd name="T38" fmla="*/ 78 w 216"/>
                  <a:gd name="T39" fmla="*/ 346 h 346"/>
                  <a:gd name="T40" fmla="*/ 50 w 216"/>
                  <a:gd name="T41" fmla="*/ 340 h 346"/>
                  <a:gd name="T42" fmla="*/ 24 w 216"/>
                  <a:gd name="T43" fmla="*/ 325 h 346"/>
                  <a:gd name="T44" fmla="*/ 9 w 216"/>
                  <a:gd name="T45" fmla="*/ 302 h 346"/>
                  <a:gd name="T46" fmla="*/ 0 w 216"/>
                  <a:gd name="T47" fmla="*/ 268 h 346"/>
                  <a:gd name="T48" fmla="*/ 3 w 216"/>
                  <a:gd name="T49" fmla="*/ 236 h 346"/>
                  <a:gd name="T50" fmla="*/ 17 w 216"/>
                  <a:gd name="T51" fmla="*/ 211 h 346"/>
                  <a:gd name="T52" fmla="*/ 30 w 216"/>
                  <a:gd name="T53" fmla="*/ 193 h 346"/>
                  <a:gd name="T54" fmla="*/ 42 w 216"/>
                  <a:gd name="T55" fmla="*/ 175 h 346"/>
                  <a:gd name="T56" fmla="*/ 47 w 216"/>
                  <a:gd name="T57" fmla="*/ 155 h 346"/>
                  <a:gd name="T58" fmla="*/ 45 w 216"/>
                  <a:gd name="T59" fmla="*/ 134 h 346"/>
                  <a:gd name="T60" fmla="*/ 38 w 216"/>
                  <a:gd name="T61" fmla="*/ 109 h 346"/>
                  <a:gd name="T62" fmla="*/ 32 w 216"/>
                  <a:gd name="T63" fmla="*/ 85 h 346"/>
                  <a:gd name="T64" fmla="*/ 30 w 216"/>
                  <a:gd name="T65" fmla="*/ 59 h 346"/>
                  <a:gd name="T66" fmla="*/ 35 w 216"/>
                  <a:gd name="T67" fmla="*/ 34 h 346"/>
                  <a:gd name="T68" fmla="*/ 45 w 216"/>
                  <a:gd name="T69" fmla="*/ 18 h 34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16"/>
                  <a:gd name="T106" fmla="*/ 0 h 346"/>
                  <a:gd name="T107" fmla="*/ 216 w 216"/>
                  <a:gd name="T108" fmla="*/ 346 h 34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16" h="346">
                    <a:moveTo>
                      <a:pt x="45" y="18"/>
                    </a:moveTo>
                    <a:lnTo>
                      <a:pt x="57" y="8"/>
                    </a:lnTo>
                    <a:lnTo>
                      <a:pt x="78" y="0"/>
                    </a:lnTo>
                    <a:lnTo>
                      <a:pt x="99" y="2"/>
                    </a:lnTo>
                    <a:lnTo>
                      <a:pt x="117" y="5"/>
                    </a:lnTo>
                    <a:lnTo>
                      <a:pt x="140" y="12"/>
                    </a:lnTo>
                    <a:lnTo>
                      <a:pt x="158" y="28"/>
                    </a:lnTo>
                    <a:lnTo>
                      <a:pt x="174" y="44"/>
                    </a:lnTo>
                    <a:lnTo>
                      <a:pt x="191" y="73"/>
                    </a:lnTo>
                    <a:lnTo>
                      <a:pt x="203" y="104"/>
                    </a:lnTo>
                    <a:lnTo>
                      <a:pt x="210" y="139"/>
                    </a:lnTo>
                    <a:lnTo>
                      <a:pt x="215" y="173"/>
                    </a:lnTo>
                    <a:lnTo>
                      <a:pt x="216" y="211"/>
                    </a:lnTo>
                    <a:lnTo>
                      <a:pt x="210" y="245"/>
                    </a:lnTo>
                    <a:lnTo>
                      <a:pt x="206" y="271"/>
                    </a:lnTo>
                    <a:lnTo>
                      <a:pt x="195" y="299"/>
                    </a:lnTo>
                    <a:lnTo>
                      <a:pt x="176" y="320"/>
                    </a:lnTo>
                    <a:lnTo>
                      <a:pt x="150" y="337"/>
                    </a:lnTo>
                    <a:lnTo>
                      <a:pt x="114" y="344"/>
                    </a:lnTo>
                    <a:lnTo>
                      <a:pt x="78" y="346"/>
                    </a:lnTo>
                    <a:lnTo>
                      <a:pt x="50" y="340"/>
                    </a:lnTo>
                    <a:lnTo>
                      <a:pt x="24" y="325"/>
                    </a:lnTo>
                    <a:lnTo>
                      <a:pt x="9" y="302"/>
                    </a:lnTo>
                    <a:lnTo>
                      <a:pt x="0" y="268"/>
                    </a:lnTo>
                    <a:lnTo>
                      <a:pt x="3" y="236"/>
                    </a:lnTo>
                    <a:lnTo>
                      <a:pt x="17" y="211"/>
                    </a:lnTo>
                    <a:lnTo>
                      <a:pt x="30" y="193"/>
                    </a:lnTo>
                    <a:lnTo>
                      <a:pt x="42" y="175"/>
                    </a:lnTo>
                    <a:lnTo>
                      <a:pt x="47" y="155"/>
                    </a:lnTo>
                    <a:lnTo>
                      <a:pt x="45" y="134"/>
                    </a:lnTo>
                    <a:lnTo>
                      <a:pt x="38" y="109"/>
                    </a:lnTo>
                    <a:lnTo>
                      <a:pt x="32" y="85"/>
                    </a:lnTo>
                    <a:lnTo>
                      <a:pt x="30" y="59"/>
                    </a:lnTo>
                    <a:lnTo>
                      <a:pt x="35" y="34"/>
                    </a:lnTo>
                    <a:lnTo>
                      <a:pt x="45" y="1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5" name="Freeform 50">
                <a:extLst>
                  <a:ext uri="{FF2B5EF4-FFF2-40B4-BE49-F238E27FC236}">
                    <a16:creationId xmlns:a16="http://schemas.microsoft.com/office/drawing/2014/main" id="{77583C0E-23F7-4E04-B630-3D1FA19B25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25" y="1515"/>
                <a:ext cx="321" cy="165"/>
              </a:xfrm>
              <a:custGeom>
                <a:avLst/>
                <a:gdLst>
                  <a:gd name="T0" fmla="*/ 254 w 321"/>
                  <a:gd name="T1" fmla="*/ 36 h 165"/>
                  <a:gd name="T2" fmla="*/ 269 w 321"/>
                  <a:gd name="T3" fmla="*/ 15 h 165"/>
                  <a:gd name="T4" fmla="*/ 294 w 321"/>
                  <a:gd name="T5" fmla="*/ 0 h 165"/>
                  <a:gd name="T6" fmla="*/ 311 w 321"/>
                  <a:gd name="T7" fmla="*/ 3 h 165"/>
                  <a:gd name="T8" fmla="*/ 321 w 321"/>
                  <a:gd name="T9" fmla="*/ 18 h 165"/>
                  <a:gd name="T10" fmla="*/ 318 w 321"/>
                  <a:gd name="T11" fmla="*/ 50 h 165"/>
                  <a:gd name="T12" fmla="*/ 306 w 321"/>
                  <a:gd name="T13" fmla="*/ 80 h 165"/>
                  <a:gd name="T14" fmla="*/ 282 w 321"/>
                  <a:gd name="T15" fmla="*/ 98 h 165"/>
                  <a:gd name="T16" fmla="*/ 243 w 321"/>
                  <a:gd name="T17" fmla="*/ 119 h 165"/>
                  <a:gd name="T18" fmla="*/ 207 w 321"/>
                  <a:gd name="T19" fmla="*/ 147 h 165"/>
                  <a:gd name="T20" fmla="*/ 179 w 321"/>
                  <a:gd name="T21" fmla="*/ 165 h 165"/>
                  <a:gd name="T22" fmla="*/ 162 w 321"/>
                  <a:gd name="T23" fmla="*/ 164 h 165"/>
                  <a:gd name="T24" fmla="*/ 137 w 321"/>
                  <a:gd name="T25" fmla="*/ 149 h 165"/>
                  <a:gd name="T26" fmla="*/ 104 w 321"/>
                  <a:gd name="T27" fmla="*/ 116 h 165"/>
                  <a:gd name="T28" fmla="*/ 75 w 321"/>
                  <a:gd name="T29" fmla="*/ 93 h 165"/>
                  <a:gd name="T30" fmla="*/ 62 w 321"/>
                  <a:gd name="T31" fmla="*/ 98 h 165"/>
                  <a:gd name="T32" fmla="*/ 54 w 321"/>
                  <a:gd name="T33" fmla="*/ 116 h 165"/>
                  <a:gd name="T34" fmla="*/ 50 w 321"/>
                  <a:gd name="T35" fmla="*/ 117 h 165"/>
                  <a:gd name="T36" fmla="*/ 24 w 321"/>
                  <a:gd name="T37" fmla="*/ 120 h 165"/>
                  <a:gd name="T38" fmla="*/ 9 w 321"/>
                  <a:gd name="T39" fmla="*/ 107 h 165"/>
                  <a:gd name="T40" fmla="*/ 2 w 321"/>
                  <a:gd name="T41" fmla="*/ 75 h 165"/>
                  <a:gd name="T42" fmla="*/ 0 w 321"/>
                  <a:gd name="T43" fmla="*/ 30 h 165"/>
                  <a:gd name="T44" fmla="*/ 18 w 321"/>
                  <a:gd name="T45" fmla="*/ 9 h 165"/>
                  <a:gd name="T46" fmla="*/ 45 w 321"/>
                  <a:gd name="T47" fmla="*/ 9 h 165"/>
                  <a:gd name="T48" fmla="*/ 69 w 321"/>
                  <a:gd name="T49" fmla="*/ 20 h 165"/>
                  <a:gd name="T50" fmla="*/ 89 w 321"/>
                  <a:gd name="T51" fmla="*/ 51 h 165"/>
                  <a:gd name="T52" fmla="*/ 104 w 321"/>
                  <a:gd name="T53" fmla="*/ 77 h 165"/>
                  <a:gd name="T54" fmla="*/ 126 w 321"/>
                  <a:gd name="T55" fmla="*/ 101 h 165"/>
                  <a:gd name="T56" fmla="*/ 152 w 321"/>
                  <a:gd name="T57" fmla="*/ 120 h 165"/>
                  <a:gd name="T58" fmla="*/ 171 w 321"/>
                  <a:gd name="T59" fmla="*/ 123 h 165"/>
                  <a:gd name="T60" fmla="*/ 189 w 321"/>
                  <a:gd name="T61" fmla="*/ 116 h 165"/>
                  <a:gd name="T62" fmla="*/ 212 w 321"/>
                  <a:gd name="T63" fmla="*/ 96 h 165"/>
                  <a:gd name="T64" fmla="*/ 231 w 321"/>
                  <a:gd name="T65" fmla="*/ 72 h 165"/>
                  <a:gd name="T66" fmla="*/ 254 w 321"/>
                  <a:gd name="T67" fmla="*/ 36 h 16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321"/>
                  <a:gd name="T103" fmla="*/ 0 h 165"/>
                  <a:gd name="T104" fmla="*/ 321 w 321"/>
                  <a:gd name="T105" fmla="*/ 165 h 16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321" h="165">
                    <a:moveTo>
                      <a:pt x="254" y="36"/>
                    </a:moveTo>
                    <a:lnTo>
                      <a:pt x="269" y="15"/>
                    </a:lnTo>
                    <a:lnTo>
                      <a:pt x="294" y="0"/>
                    </a:lnTo>
                    <a:lnTo>
                      <a:pt x="311" y="3"/>
                    </a:lnTo>
                    <a:lnTo>
                      <a:pt x="321" y="18"/>
                    </a:lnTo>
                    <a:lnTo>
                      <a:pt x="318" y="50"/>
                    </a:lnTo>
                    <a:lnTo>
                      <a:pt x="306" y="80"/>
                    </a:lnTo>
                    <a:lnTo>
                      <a:pt x="282" y="98"/>
                    </a:lnTo>
                    <a:lnTo>
                      <a:pt x="243" y="119"/>
                    </a:lnTo>
                    <a:lnTo>
                      <a:pt x="207" y="147"/>
                    </a:lnTo>
                    <a:lnTo>
                      <a:pt x="179" y="165"/>
                    </a:lnTo>
                    <a:lnTo>
                      <a:pt x="162" y="164"/>
                    </a:lnTo>
                    <a:lnTo>
                      <a:pt x="137" y="149"/>
                    </a:lnTo>
                    <a:lnTo>
                      <a:pt x="104" y="116"/>
                    </a:lnTo>
                    <a:lnTo>
                      <a:pt x="75" y="93"/>
                    </a:lnTo>
                    <a:lnTo>
                      <a:pt x="62" y="98"/>
                    </a:lnTo>
                    <a:lnTo>
                      <a:pt x="54" y="116"/>
                    </a:lnTo>
                    <a:lnTo>
                      <a:pt x="50" y="117"/>
                    </a:lnTo>
                    <a:lnTo>
                      <a:pt x="24" y="120"/>
                    </a:lnTo>
                    <a:lnTo>
                      <a:pt x="9" y="107"/>
                    </a:lnTo>
                    <a:lnTo>
                      <a:pt x="2" y="75"/>
                    </a:lnTo>
                    <a:lnTo>
                      <a:pt x="0" y="30"/>
                    </a:lnTo>
                    <a:lnTo>
                      <a:pt x="18" y="9"/>
                    </a:lnTo>
                    <a:lnTo>
                      <a:pt x="45" y="9"/>
                    </a:lnTo>
                    <a:lnTo>
                      <a:pt x="69" y="20"/>
                    </a:lnTo>
                    <a:lnTo>
                      <a:pt x="89" y="51"/>
                    </a:lnTo>
                    <a:lnTo>
                      <a:pt x="104" y="77"/>
                    </a:lnTo>
                    <a:lnTo>
                      <a:pt x="126" y="101"/>
                    </a:lnTo>
                    <a:lnTo>
                      <a:pt x="152" y="120"/>
                    </a:lnTo>
                    <a:lnTo>
                      <a:pt x="171" y="123"/>
                    </a:lnTo>
                    <a:lnTo>
                      <a:pt x="189" y="116"/>
                    </a:lnTo>
                    <a:lnTo>
                      <a:pt x="212" y="96"/>
                    </a:lnTo>
                    <a:lnTo>
                      <a:pt x="231" y="72"/>
                    </a:lnTo>
                    <a:lnTo>
                      <a:pt x="254" y="3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6" name="Freeform 51">
                <a:extLst>
                  <a:ext uri="{FF2B5EF4-FFF2-40B4-BE49-F238E27FC236}">
                    <a16:creationId xmlns:a16="http://schemas.microsoft.com/office/drawing/2014/main" id="{74109AA7-954D-B00E-4F31-FCC06DD026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02" y="1530"/>
                <a:ext cx="240" cy="348"/>
              </a:xfrm>
              <a:custGeom>
                <a:avLst/>
                <a:gdLst>
                  <a:gd name="T0" fmla="*/ 16 w 240"/>
                  <a:gd name="T1" fmla="*/ 2 h 348"/>
                  <a:gd name="T2" fmla="*/ 45 w 240"/>
                  <a:gd name="T3" fmla="*/ 6 h 348"/>
                  <a:gd name="T4" fmla="*/ 67 w 240"/>
                  <a:gd name="T5" fmla="*/ 32 h 348"/>
                  <a:gd name="T6" fmla="*/ 91 w 240"/>
                  <a:gd name="T7" fmla="*/ 57 h 348"/>
                  <a:gd name="T8" fmla="*/ 121 w 240"/>
                  <a:gd name="T9" fmla="*/ 81 h 348"/>
                  <a:gd name="T10" fmla="*/ 144 w 240"/>
                  <a:gd name="T11" fmla="*/ 99 h 348"/>
                  <a:gd name="T12" fmla="*/ 169 w 240"/>
                  <a:gd name="T13" fmla="*/ 113 h 348"/>
                  <a:gd name="T14" fmla="*/ 196 w 240"/>
                  <a:gd name="T15" fmla="*/ 126 h 348"/>
                  <a:gd name="T16" fmla="*/ 219 w 240"/>
                  <a:gd name="T17" fmla="*/ 135 h 348"/>
                  <a:gd name="T18" fmla="*/ 235 w 240"/>
                  <a:gd name="T19" fmla="*/ 147 h 348"/>
                  <a:gd name="T20" fmla="*/ 240 w 240"/>
                  <a:gd name="T21" fmla="*/ 159 h 348"/>
                  <a:gd name="T22" fmla="*/ 231 w 240"/>
                  <a:gd name="T23" fmla="*/ 176 h 348"/>
                  <a:gd name="T24" fmla="*/ 210 w 240"/>
                  <a:gd name="T25" fmla="*/ 191 h 348"/>
                  <a:gd name="T26" fmla="*/ 166 w 240"/>
                  <a:gd name="T27" fmla="*/ 203 h 348"/>
                  <a:gd name="T28" fmla="*/ 127 w 240"/>
                  <a:gd name="T29" fmla="*/ 215 h 348"/>
                  <a:gd name="T30" fmla="*/ 103 w 240"/>
                  <a:gd name="T31" fmla="*/ 230 h 348"/>
                  <a:gd name="T32" fmla="*/ 108 w 240"/>
                  <a:gd name="T33" fmla="*/ 245 h 348"/>
                  <a:gd name="T34" fmla="*/ 109 w 240"/>
                  <a:gd name="T35" fmla="*/ 249 h 348"/>
                  <a:gd name="T36" fmla="*/ 135 w 240"/>
                  <a:gd name="T37" fmla="*/ 273 h 348"/>
                  <a:gd name="T38" fmla="*/ 163 w 240"/>
                  <a:gd name="T39" fmla="*/ 293 h 348"/>
                  <a:gd name="T40" fmla="*/ 189 w 240"/>
                  <a:gd name="T41" fmla="*/ 309 h 348"/>
                  <a:gd name="T42" fmla="*/ 193 w 240"/>
                  <a:gd name="T43" fmla="*/ 317 h 348"/>
                  <a:gd name="T44" fmla="*/ 195 w 240"/>
                  <a:gd name="T45" fmla="*/ 321 h 348"/>
                  <a:gd name="T46" fmla="*/ 192 w 240"/>
                  <a:gd name="T47" fmla="*/ 330 h 348"/>
                  <a:gd name="T48" fmla="*/ 187 w 240"/>
                  <a:gd name="T49" fmla="*/ 333 h 348"/>
                  <a:gd name="T50" fmla="*/ 177 w 240"/>
                  <a:gd name="T51" fmla="*/ 341 h 348"/>
                  <a:gd name="T52" fmla="*/ 172 w 240"/>
                  <a:gd name="T53" fmla="*/ 344 h 348"/>
                  <a:gd name="T54" fmla="*/ 153 w 240"/>
                  <a:gd name="T55" fmla="*/ 348 h 348"/>
                  <a:gd name="T56" fmla="*/ 130 w 240"/>
                  <a:gd name="T57" fmla="*/ 330 h 348"/>
                  <a:gd name="T58" fmla="*/ 112 w 240"/>
                  <a:gd name="T59" fmla="*/ 305 h 348"/>
                  <a:gd name="T60" fmla="*/ 87 w 240"/>
                  <a:gd name="T61" fmla="*/ 270 h 348"/>
                  <a:gd name="T62" fmla="*/ 70 w 240"/>
                  <a:gd name="T63" fmla="*/ 237 h 348"/>
                  <a:gd name="T64" fmla="*/ 69 w 240"/>
                  <a:gd name="T65" fmla="*/ 219 h 348"/>
                  <a:gd name="T66" fmla="*/ 81 w 240"/>
                  <a:gd name="T67" fmla="*/ 203 h 348"/>
                  <a:gd name="T68" fmla="*/ 112 w 240"/>
                  <a:gd name="T69" fmla="*/ 194 h 348"/>
                  <a:gd name="T70" fmla="*/ 148 w 240"/>
                  <a:gd name="T71" fmla="*/ 180 h 348"/>
                  <a:gd name="T72" fmla="*/ 172 w 240"/>
                  <a:gd name="T73" fmla="*/ 173 h 348"/>
                  <a:gd name="T74" fmla="*/ 180 w 240"/>
                  <a:gd name="T75" fmla="*/ 164 h 348"/>
                  <a:gd name="T76" fmla="*/ 175 w 240"/>
                  <a:gd name="T77" fmla="*/ 155 h 348"/>
                  <a:gd name="T78" fmla="*/ 154 w 240"/>
                  <a:gd name="T79" fmla="*/ 141 h 348"/>
                  <a:gd name="T80" fmla="*/ 121 w 240"/>
                  <a:gd name="T81" fmla="*/ 125 h 348"/>
                  <a:gd name="T82" fmla="*/ 85 w 240"/>
                  <a:gd name="T83" fmla="*/ 113 h 348"/>
                  <a:gd name="T84" fmla="*/ 57 w 240"/>
                  <a:gd name="T85" fmla="*/ 101 h 348"/>
                  <a:gd name="T86" fmla="*/ 24 w 240"/>
                  <a:gd name="T87" fmla="*/ 75 h 348"/>
                  <a:gd name="T88" fmla="*/ 9 w 240"/>
                  <a:gd name="T89" fmla="*/ 53 h 348"/>
                  <a:gd name="T90" fmla="*/ 0 w 240"/>
                  <a:gd name="T91" fmla="*/ 24 h 348"/>
                  <a:gd name="T92" fmla="*/ 9 w 240"/>
                  <a:gd name="T93" fmla="*/ 8 h 348"/>
                  <a:gd name="T94" fmla="*/ 22 w 240"/>
                  <a:gd name="T95" fmla="*/ 0 h 348"/>
                  <a:gd name="T96" fmla="*/ 16 w 240"/>
                  <a:gd name="T97" fmla="*/ 2 h 348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0"/>
                  <a:gd name="T148" fmla="*/ 0 h 348"/>
                  <a:gd name="T149" fmla="*/ 240 w 240"/>
                  <a:gd name="T150" fmla="*/ 348 h 348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0" h="348">
                    <a:moveTo>
                      <a:pt x="16" y="2"/>
                    </a:moveTo>
                    <a:lnTo>
                      <a:pt x="45" y="6"/>
                    </a:lnTo>
                    <a:lnTo>
                      <a:pt x="67" y="32"/>
                    </a:lnTo>
                    <a:lnTo>
                      <a:pt x="91" y="57"/>
                    </a:lnTo>
                    <a:lnTo>
                      <a:pt x="121" y="81"/>
                    </a:lnTo>
                    <a:lnTo>
                      <a:pt x="144" y="99"/>
                    </a:lnTo>
                    <a:lnTo>
                      <a:pt x="169" y="113"/>
                    </a:lnTo>
                    <a:lnTo>
                      <a:pt x="196" y="126"/>
                    </a:lnTo>
                    <a:lnTo>
                      <a:pt x="219" y="135"/>
                    </a:lnTo>
                    <a:lnTo>
                      <a:pt x="235" y="147"/>
                    </a:lnTo>
                    <a:lnTo>
                      <a:pt x="240" y="159"/>
                    </a:lnTo>
                    <a:lnTo>
                      <a:pt x="231" y="176"/>
                    </a:lnTo>
                    <a:lnTo>
                      <a:pt x="210" y="191"/>
                    </a:lnTo>
                    <a:lnTo>
                      <a:pt x="166" y="203"/>
                    </a:lnTo>
                    <a:lnTo>
                      <a:pt x="127" y="215"/>
                    </a:lnTo>
                    <a:lnTo>
                      <a:pt x="103" y="230"/>
                    </a:lnTo>
                    <a:lnTo>
                      <a:pt x="108" y="245"/>
                    </a:lnTo>
                    <a:lnTo>
                      <a:pt x="109" y="249"/>
                    </a:lnTo>
                    <a:lnTo>
                      <a:pt x="135" y="273"/>
                    </a:lnTo>
                    <a:lnTo>
                      <a:pt x="163" y="293"/>
                    </a:lnTo>
                    <a:lnTo>
                      <a:pt x="189" y="309"/>
                    </a:lnTo>
                    <a:lnTo>
                      <a:pt x="193" y="317"/>
                    </a:lnTo>
                    <a:lnTo>
                      <a:pt x="195" y="321"/>
                    </a:lnTo>
                    <a:lnTo>
                      <a:pt x="192" y="330"/>
                    </a:lnTo>
                    <a:lnTo>
                      <a:pt x="187" y="333"/>
                    </a:lnTo>
                    <a:lnTo>
                      <a:pt x="177" y="341"/>
                    </a:lnTo>
                    <a:lnTo>
                      <a:pt x="172" y="344"/>
                    </a:lnTo>
                    <a:lnTo>
                      <a:pt x="153" y="348"/>
                    </a:lnTo>
                    <a:lnTo>
                      <a:pt x="130" y="330"/>
                    </a:lnTo>
                    <a:lnTo>
                      <a:pt x="112" y="305"/>
                    </a:lnTo>
                    <a:lnTo>
                      <a:pt x="87" y="270"/>
                    </a:lnTo>
                    <a:lnTo>
                      <a:pt x="70" y="237"/>
                    </a:lnTo>
                    <a:lnTo>
                      <a:pt x="69" y="219"/>
                    </a:lnTo>
                    <a:lnTo>
                      <a:pt x="81" y="203"/>
                    </a:lnTo>
                    <a:lnTo>
                      <a:pt x="112" y="194"/>
                    </a:lnTo>
                    <a:lnTo>
                      <a:pt x="148" y="180"/>
                    </a:lnTo>
                    <a:lnTo>
                      <a:pt x="172" y="173"/>
                    </a:lnTo>
                    <a:lnTo>
                      <a:pt x="180" y="164"/>
                    </a:lnTo>
                    <a:lnTo>
                      <a:pt x="175" y="155"/>
                    </a:lnTo>
                    <a:lnTo>
                      <a:pt x="154" y="141"/>
                    </a:lnTo>
                    <a:lnTo>
                      <a:pt x="121" y="125"/>
                    </a:lnTo>
                    <a:lnTo>
                      <a:pt x="85" y="113"/>
                    </a:lnTo>
                    <a:lnTo>
                      <a:pt x="57" y="101"/>
                    </a:lnTo>
                    <a:lnTo>
                      <a:pt x="24" y="75"/>
                    </a:lnTo>
                    <a:lnTo>
                      <a:pt x="9" y="53"/>
                    </a:lnTo>
                    <a:lnTo>
                      <a:pt x="0" y="24"/>
                    </a:lnTo>
                    <a:lnTo>
                      <a:pt x="9" y="8"/>
                    </a:lnTo>
                    <a:lnTo>
                      <a:pt x="22" y="0"/>
                    </a:lnTo>
                    <a:lnTo>
                      <a:pt x="16" y="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7" name="Freeform 52">
                <a:extLst>
                  <a:ext uri="{FF2B5EF4-FFF2-40B4-BE49-F238E27FC236}">
                    <a16:creationId xmlns:a16="http://schemas.microsoft.com/office/drawing/2014/main" id="{BE969C53-A0BF-EA8A-EEE7-245144D71D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48" y="1775"/>
                <a:ext cx="187" cy="420"/>
              </a:xfrm>
              <a:custGeom>
                <a:avLst/>
                <a:gdLst>
                  <a:gd name="T0" fmla="*/ 52 w 187"/>
                  <a:gd name="T1" fmla="*/ 0 h 420"/>
                  <a:gd name="T2" fmla="*/ 67 w 187"/>
                  <a:gd name="T3" fmla="*/ 7 h 420"/>
                  <a:gd name="T4" fmla="*/ 84 w 187"/>
                  <a:gd name="T5" fmla="*/ 21 h 420"/>
                  <a:gd name="T6" fmla="*/ 91 w 187"/>
                  <a:gd name="T7" fmla="*/ 39 h 420"/>
                  <a:gd name="T8" fmla="*/ 103 w 187"/>
                  <a:gd name="T9" fmla="*/ 69 h 420"/>
                  <a:gd name="T10" fmla="*/ 111 w 187"/>
                  <a:gd name="T11" fmla="*/ 102 h 420"/>
                  <a:gd name="T12" fmla="*/ 117 w 187"/>
                  <a:gd name="T13" fmla="*/ 133 h 420"/>
                  <a:gd name="T14" fmla="*/ 114 w 187"/>
                  <a:gd name="T15" fmla="*/ 160 h 420"/>
                  <a:gd name="T16" fmla="*/ 108 w 187"/>
                  <a:gd name="T17" fmla="*/ 181 h 420"/>
                  <a:gd name="T18" fmla="*/ 99 w 187"/>
                  <a:gd name="T19" fmla="*/ 205 h 420"/>
                  <a:gd name="T20" fmla="*/ 82 w 187"/>
                  <a:gd name="T21" fmla="*/ 235 h 420"/>
                  <a:gd name="T22" fmla="*/ 64 w 187"/>
                  <a:gd name="T23" fmla="*/ 265 h 420"/>
                  <a:gd name="T24" fmla="*/ 51 w 187"/>
                  <a:gd name="T25" fmla="*/ 286 h 420"/>
                  <a:gd name="T26" fmla="*/ 43 w 187"/>
                  <a:gd name="T27" fmla="*/ 303 h 420"/>
                  <a:gd name="T28" fmla="*/ 43 w 187"/>
                  <a:gd name="T29" fmla="*/ 319 h 420"/>
                  <a:gd name="T30" fmla="*/ 48 w 187"/>
                  <a:gd name="T31" fmla="*/ 333 h 420"/>
                  <a:gd name="T32" fmla="*/ 72 w 187"/>
                  <a:gd name="T33" fmla="*/ 340 h 420"/>
                  <a:gd name="T34" fmla="*/ 106 w 187"/>
                  <a:gd name="T35" fmla="*/ 349 h 420"/>
                  <a:gd name="T36" fmla="*/ 157 w 187"/>
                  <a:gd name="T37" fmla="*/ 366 h 420"/>
                  <a:gd name="T38" fmla="*/ 181 w 187"/>
                  <a:gd name="T39" fmla="*/ 378 h 420"/>
                  <a:gd name="T40" fmla="*/ 187 w 187"/>
                  <a:gd name="T41" fmla="*/ 391 h 420"/>
                  <a:gd name="T42" fmla="*/ 181 w 187"/>
                  <a:gd name="T43" fmla="*/ 402 h 420"/>
                  <a:gd name="T44" fmla="*/ 163 w 187"/>
                  <a:gd name="T45" fmla="*/ 414 h 420"/>
                  <a:gd name="T46" fmla="*/ 157 w 187"/>
                  <a:gd name="T47" fmla="*/ 415 h 420"/>
                  <a:gd name="T48" fmla="*/ 133 w 187"/>
                  <a:gd name="T49" fmla="*/ 420 h 420"/>
                  <a:gd name="T50" fmla="*/ 121 w 187"/>
                  <a:gd name="T51" fmla="*/ 415 h 420"/>
                  <a:gd name="T52" fmla="*/ 112 w 187"/>
                  <a:gd name="T53" fmla="*/ 405 h 420"/>
                  <a:gd name="T54" fmla="*/ 97 w 187"/>
                  <a:gd name="T55" fmla="*/ 387 h 420"/>
                  <a:gd name="T56" fmla="*/ 73 w 187"/>
                  <a:gd name="T57" fmla="*/ 370 h 420"/>
                  <a:gd name="T58" fmla="*/ 54 w 187"/>
                  <a:gd name="T59" fmla="*/ 367 h 420"/>
                  <a:gd name="T60" fmla="*/ 36 w 187"/>
                  <a:gd name="T61" fmla="*/ 367 h 420"/>
                  <a:gd name="T62" fmla="*/ 22 w 187"/>
                  <a:gd name="T63" fmla="*/ 367 h 420"/>
                  <a:gd name="T64" fmla="*/ 10 w 187"/>
                  <a:gd name="T65" fmla="*/ 360 h 420"/>
                  <a:gd name="T66" fmla="*/ 4 w 187"/>
                  <a:gd name="T67" fmla="*/ 352 h 420"/>
                  <a:gd name="T68" fmla="*/ 0 w 187"/>
                  <a:gd name="T69" fmla="*/ 339 h 420"/>
                  <a:gd name="T70" fmla="*/ 3 w 187"/>
                  <a:gd name="T71" fmla="*/ 327 h 420"/>
                  <a:gd name="T72" fmla="*/ 7 w 187"/>
                  <a:gd name="T73" fmla="*/ 307 h 420"/>
                  <a:gd name="T74" fmla="*/ 15 w 187"/>
                  <a:gd name="T75" fmla="*/ 291 h 420"/>
                  <a:gd name="T76" fmla="*/ 27 w 187"/>
                  <a:gd name="T77" fmla="*/ 264 h 420"/>
                  <a:gd name="T78" fmla="*/ 49 w 187"/>
                  <a:gd name="T79" fmla="*/ 229 h 420"/>
                  <a:gd name="T80" fmla="*/ 64 w 187"/>
                  <a:gd name="T81" fmla="*/ 201 h 420"/>
                  <a:gd name="T82" fmla="*/ 70 w 187"/>
                  <a:gd name="T83" fmla="*/ 175 h 420"/>
                  <a:gd name="T84" fmla="*/ 73 w 187"/>
                  <a:gd name="T85" fmla="*/ 150 h 420"/>
                  <a:gd name="T86" fmla="*/ 64 w 187"/>
                  <a:gd name="T87" fmla="*/ 121 h 420"/>
                  <a:gd name="T88" fmla="*/ 52 w 187"/>
                  <a:gd name="T89" fmla="*/ 97 h 420"/>
                  <a:gd name="T90" fmla="*/ 37 w 187"/>
                  <a:gd name="T91" fmla="*/ 72 h 420"/>
                  <a:gd name="T92" fmla="*/ 25 w 187"/>
                  <a:gd name="T93" fmla="*/ 51 h 420"/>
                  <a:gd name="T94" fmla="*/ 21 w 187"/>
                  <a:gd name="T95" fmla="*/ 30 h 420"/>
                  <a:gd name="T96" fmla="*/ 25 w 187"/>
                  <a:gd name="T97" fmla="*/ 16 h 420"/>
                  <a:gd name="T98" fmla="*/ 33 w 187"/>
                  <a:gd name="T99" fmla="*/ 7 h 420"/>
                  <a:gd name="T100" fmla="*/ 46 w 187"/>
                  <a:gd name="T101" fmla="*/ 3 h 420"/>
                  <a:gd name="T102" fmla="*/ 52 w 187"/>
                  <a:gd name="T103" fmla="*/ 0 h 420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187"/>
                  <a:gd name="T157" fmla="*/ 0 h 420"/>
                  <a:gd name="T158" fmla="*/ 187 w 187"/>
                  <a:gd name="T159" fmla="*/ 420 h 420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187" h="420">
                    <a:moveTo>
                      <a:pt x="52" y="0"/>
                    </a:moveTo>
                    <a:lnTo>
                      <a:pt x="67" y="7"/>
                    </a:lnTo>
                    <a:lnTo>
                      <a:pt x="84" y="21"/>
                    </a:lnTo>
                    <a:lnTo>
                      <a:pt x="91" y="39"/>
                    </a:lnTo>
                    <a:lnTo>
                      <a:pt x="103" y="69"/>
                    </a:lnTo>
                    <a:lnTo>
                      <a:pt x="111" y="102"/>
                    </a:lnTo>
                    <a:lnTo>
                      <a:pt x="117" y="133"/>
                    </a:lnTo>
                    <a:lnTo>
                      <a:pt x="114" y="160"/>
                    </a:lnTo>
                    <a:lnTo>
                      <a:pt x="108" y="181"/>
                    </a:lnTo>
                    <a:lnTo>
                      <a:pt x="99" y="205"/>
                    </a:lnTo>
                    <a:lnTo>
                      <a:pt x="82" y="235"/>
                    </a:lnTo>
                    <a:lnTo>
                      <a:pt x="64" y="265"/>
                    </a:lnTo>
                    <a:lnTo>
                      <a:pt x="51" y="286"/>
                    </a:lnTo>
                    <a:lnTo>
                      <a:pt x="43" y="303"/>
                    </a:lnTo>
                    <a:lnTo>
                      <a:pt x="43" y="319"/>
                    </a:lnTo>
                    <a:lnTo>
                      <a:pt x="48" y="333"/>
                    </a:lnTo>
                    <a:lnTo>
                      <a:pt x="72" y="340"/>
                    </a:lnTo>
                    <a:lnTo>
                      <a:pt x="106" y="349"/>
                    </a:lnTo>
                    <a:lnTo>
                      <a:pt x="157" y="366"/>
                    </a:lnTo>
                    <a:lnTo>
                      <a:pt x="181" y="378"/>
                    </a:lnTo>
                    <a:lnTo>
                      <a:pt x="187" y="391"/>
                    </a:lnTo>
                    <a:lnTo>
                      <a:pt x="181" y="402"/>
                    </a:lnTo>
                    <a:lnTo>
                      <a:pt x="163" y="414"/>
                    </a:lnTo>
                    <a:lnTo>
                      <a:pt x="157" y="415"/>
                    </a:lnTo>
                    <a:lnTo>
                      <a:pt x="133" y="420"/>
                    </a:lnTo>
                    <a:lnTo>
                      <a:pt x="121" y="415"/>
                    </a:lnTo>
                    <a:lnTo>
                      <a:pt x="112" y="405"/>
                    </a:lnTo>
                    <a:lnTo>
                      <a:pt x="97" y="387"/>
                    </a:lnTo>
                    <a:lnTo>
                      <a:pt x="73" y="370"/>
                    </a:lnTo>
                    <a:lnTo>
                      <a:pt x="54" y="367"/>
                    </a:lnTo>
                    <a:lnTo>
                      <a:pt x="36" y="367"/>
                    </a:lnTo>
                    <a:lnTo>
                      <a:pt x="22" y="367"/>
                    </a:lnTo>
                    <a:lnTo>
                      <a:pt x="10" y="360"/>
                    </a:lnTo>
                    <a:lnTo>
                      <a:pt x="4" y="352"/>
                    </a:lnTo>
                    <a:lnTo>
                      <a:pt x="0" y="339"/>
                    </a:lnTo>
                    <a:lnTo>
                      <a:pt x="3" y="327"/>
                    </a:lnTo>
                    <a:lnTo>
                      <a:pt x="7" y="307"/>
                    </a:lnTo>
                    <a:lnTo>
                      <a:pt x="15" y="291"/>
                    </a:lnTo>
                    <a:lnTo>
                      <a:pt x="27" y="264"/>
                    </a:lnTo>
                    <a:lnTo>
                      <a:pt x="49" y="229"/>
                    </a:lnTo>
                    <a:lnTo>
                      <a:pt x="64" y="201"/>
                    </a:lnTo>
                    <a:lnTo>
                      <a:pt x="70" y="175"/>
                    </a:lnTo>
                    <a:lnTo>
                      <a:pt x="73" y="150"/>
                    </a:lnTo>
                    <a:lnTo>
                      <a:pt x="64" y="121"/>
                    </a:lnTo>
                    <a:lnTo>
                      <a:pt x="52" y="97"/>
                    </a:lnTo>
                    <a:lnTo>
                      <a:pt x="37" y="72"/>
                    </a:lnTo>
                    <a:lnTo>
                      <a:pt x="25" y="51"/>
                    </a:lnTo>
                    <a:lnTo>
                      <a:pt x="21" y="30"/>
                    </a:lnTo>
                    <a:lnTo>
                      <a:pt x="25" y="16"/>
                    </a:lnTo>
                    <a:lnTo>
                      <a:pt x="33" y="7"/>
                    </a:lnTo>
                    <a:lnTo>
                      <a:pt x="46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8" name="Freeform 53">
                <a:extLst>
                  <a:ext uri="{FF2B5EF4-FFF2-40B4-BE49-F238E27FC236}">
                    <a16:creationId xmlns:a16="http://schemas.microsoft.com/office/drawing/2014/main" id="{C09E03F4-E022-DAA1-857A-0611EAF705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89" y="1773"/>
                <a:ext cx="165" cy="450"/>
              </a:xfrm>
              <a:custGeom>
                <a:avLst/>
                <a:gdLst>
                  <a:gd name="T0" fmla="*/ 81 w 165"/>
                  <a:gd name="T1" fmla="*/ 49 h 450"/>
                  <a:gd name="T2" fmla="*/ 97 w 165"/>
                  <a:gd name="T3" fmla="*/ 25 h 450"/>
                  <a:gd name="T4" fmla="*/ 123 w 165"/>
                  <a:gd name="T5" fmla="*/ 3 h 450"/>
                  <a:gd name="T6" fmla="*/ 147 w 165"/>
                  <a:gd name="T7" fmla="*/ 0 h 450"/>
                  <a:gd name="T8" fmla="*/ 160 w 165"/>
                  <a:gd name="T9" fmla="*/ 15 h 450"/>
                  <a:gd name="T10" fmla="*/ 165 w 165"/>
                  <a:gd name="T11" fmla="*/ 37 h 450"/>
                  <a:gd name="T12" fmla="*/ 157 w 165"/>
                  <a:gd name="T13" fmla="*/ 60 h 450"/>
                  <a:gd name="T14" fmla="*/ 141 w 165"/>
                  <a:gd name="T15" fmla="*/ 75 h 450"/>
                  <a:gd name="T16" fmla="*/ 112 w 165"/>
                  <a:gd name="T17" fmla="*/ 97 h 450"/>
                  <a:gd name="T18" fmla="*/ 93 w 165"/>
                  <a:gd name="T19" fmla="*/ 120 h 450"/>
                  <a:gd name="T20" fmla="*/ 82 w 165"/>
                  <a:gd name="T21" fmla="*/ 144 h 450"/>
                  <a:gd name="T22" fmla="*/ 78 w 165"/>
                  <a:gd name="T23" fmla="*/ 168 h 450"/>
                  <a:gd name="T24" fmla="*/ 76 w 165"/>
                  <a:gd name="T25" fmla="*/ 195 h 450"/>
                  <a:gd name="T26" fmla="*/ 82 w 165"/>
                  <a:gd name="T27" fmla="*/ 223 h 450"/>
                  <a:gd name="T28" fmla="*/ 82 w 165"/>
                  <a:gd name="T29" fmla="*/ 228 h 450"/>
                  <a:gd name="T30" fmla="*/ 90 w 165"/>
                  <a:gd name="T31" fmla="*/ 261 h 450"/>
                  <a:gd name="T32" fmla="*/ 97 w 165"/>
                  <a:gd name="T33" fmla="*/ 294 h 450"/>
                  <a:gd name="T34" fmla="*/ 108 w 165"/>
                  <a:gd name="T35" fmla="*/ 327 h 450"/>
                  <a:gd name="T36" fmla="*/ 118 w 165"/>
                  <a:gd name="T37" fmla="*/ 351 h 450"/>
                  <a:gd name="T38" fmla="*/ 121 w 165"/>
                  <a:gd name="T39" fmla="*/ 369 h 450"/>
                  <a:gd name="T40" fmla="*/ 114 w 165"/>
                  <a:gd name="T41" fmla="*/ 376 h 450"/>
                  <a:gd name="T42" fmla="*/ 96 w 165"/>
                  <a:gd name="T43" fmla="*/ 385 h 450"/>
                  <a:gd name="T44" fmla="*/ 78 w 165"/>
                  <a:gd name="T45" fmla="*/ 405 h 450"/>
                  <a:gd name="T46" fmla="*/ 67 w 165"/>
                  <a:gd name="T47" fmla="*/ 433 h 450"/>
                  <a:gd name="T48" fmla="*/ 63 w 165"/>
                  <a:gd name="T49" fmla="*/ 447 h 450"/>
                  <a:gd name="T50" fmla="*/ 58 w 165"/>
                  <a:gd name="T51" fmla="*/ 450 h 450"/>
                  <a:gd name="T52" fmla="*/ 48 w 165"/>
                  <a:gd name="T53" fmla="*/ 450 h 450"/>
                  <a:gd name="T54" fmla="*/ 13 w 165"/>
                  <a:gd name="T55" fmla="*/ 438 h 450"/>
                  <a:gd name="T56" fmla="*/ 0 w 165"/>
                  <a:gd name="T57" fmla="*/ 424 h 450"/>
                  <a:gd name="T58" fmla="*/ 3 w 165"/>
                  <a:gd name="T59" fmla="*/ 411 h 450"/>
                  <a:gd name="T60" fmla="*/ 13 w 165"/>
                  <a:gd name="T61" fmla="*/ 396 h 450"/>
                  <a:gd name="T62" fmla="*/ 31 w 165"/>
                  <a:gd name="T63" fmla="*/ 381 h 450"/>
                  <a:gd name="T64" fmla="*/ 61 w 165"/>
                  <a:gd name="T65" fmla="*/ 364 h 450"/>
                  <a:gd name="T66" fmla="*/ 72 w 165"/>
                  <a:gd name="T67" fmla="*/ 349 h 450"/>
                  <a:gd name="T68" fmla="*/ 73 w 165"/>
                  <a:gd name="T69" fmla="*/ 325 h 450"/>
                  <a:gd name="T70" fmla="*/ 69 w 165"/>
                  <a:gd name="T71" fmla="*/ 286 h 450"/>
                  <a:gd name="T72" fmla="*/ 55 w 165"/>
                  <a:gd name="T73" fmla="*/ 241 h 450"/>
                  <a:gd name="T74" fmla="*/ 48 w 165"/>
                  <a:gd name="T75" fmla="*/ 195 h 450"/>
                  <a:gd name="T76" fmla="*/ 42 w 165"/>
                  <a:gd name="T77" fmla="*/ 154 h 450"/>
                  <a:gd name="T78" fmla="*/ 43 w 165"/>
                  <a:gd name="T79" fmla="*/ 127 h 450"/>
                  <a:gd name="T80" fmla="*/ 49 w 165"/>
                  <a:gd name="T81" fmla="*/ 100 h 450"/>
                  <a:gd name="T82" fmla="*/ 58 w 165"/>
                  <a:gd name="T83" fmla="*/ 78 h 450"/>
                  <a:gd name="T84" fmla="*/ 72 w 165"/>
                  <a:gd name="T85" fmla="*/ 57 h 450"/>
                  <a:gd name="T86" fmla="*/ 81 w 165"/>
                  <a:gd name="T87" fmla="*/ 49 h 450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65"/>
                  <a:gd name="T133" fmla="*/ 0 h 450"/>
                  <a:gd name="T134" fmla="*/ 165 w 165"/>
                  <a:gd name="T135" fmla="*/ 450 h 450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65" h="450">
                    <a:moveTo>
                      <a:pt x="81" y="49"/>
                    </a:moveTo>
                    <a:lnTo>
                      <a:pt x="97" y="25"/>
                    </a:lnTo>
                    <a:lnTo>
                      <a:pt x="123" y="3"/>
                    </a:lnTo>
                    <a:lnTo>
                      <a:pt x="147" y="0"/>
                    </a:lnTo>
                    <a:lnTo>
                      <a:pt x="160" y="15"/>
                    </a:lnTo>
                    <a:lnTo>
                      <a:pt x="165" y="37"/>
                    </a:lnTo>
                    <a:lnTo>
                      <a:pt x="157" y="60"/>
                    </a:lnTo>
                    <a:lnTo>
                      <a:pt x="141" y="75"/>
                    </a:lnTo>
                    <a:lnTo>
                      <a:pt x="112" y="97"/>
                    </a:lnTo>
                    <a:lnTo>
                      <a:pt x="93" y="120"/>
                    </a:lnTo>
                    <a:lnTo>
                      <a:pt x="82" y="144"/>
                    </a:lnTo>
                    <a:lnTo>
                      <a:pt x="78" y="168"/>
                    </a:lnTo>
                    <a:lnTo>
                      <a:pt x="76" y="195"/>
                    </a:lnTo>
                    <a:lnTo>
                      <a:pt x="82" y="223"/>
                    </a:lnTo>
                    <a:lnTo>
                      <a:pt x="82" y="228"/>
                    </a:lnTo>
                    <a:lnTo>
                      <a:pt x="90" y="261"/>
                    </a:lnTo>
                    <a:lnTo>
                      <a:pt x="97" y="294"/>
                    </a:lnTo>
                    <a:lnTo>
                      <a:pt x="108" y="327"/>
                    </a:lnTo>
                    <a:lnTo>
                      <a:pt x="118" y="351"/>
                    </a:lnTo>
                    <a:lnTo>
                      <a:pt x="121" y="369"/>
                    </a:lnTo>
                    <a:lnTo>
                      <a:pt x="114" y="376"/>
                    </a:lnTo>
                    <a:lnTo>
                      <a:pt x="96" y="385"/>
                    </a:lnTo>
                    <a:lnTo>
                      <a:pt x="78" y="405"/>
                    </a:lnTo>
                    <a:lnTo>
                      <a:pt x="67" y="433"/>
                    </a:lnTo>
                    <a:lnTo>
                      <a:pt x="63" y="447"/>
                    </a:lnTo>
                    <a:lnTo>
                      <a:pt x="58" y="450"/>
                    </a:lnTo>
                    <a:lnTo>
                      <a:pt x="48" y="450"/>
                    </a:lnTo>
                    <a:lnTo>
                      <a:pt x="13" y="438"/>
                    </a:lnTo>
                    <a:lnTo>
                      <a:pt x="0" y="424"/>
                    </a:lnTo>
                    <a:lnTo>
                      <a:pt x="3" y="411"/>
                    </a:lnTo>
                    <a:lnTo>
                      <a:pt x="13" y="396"/>
                    </a:lnTo>
                    <a:lnTo>
                      <a:pt x="31" y="381"/>
                    </a:lnTo>
                    <a:lnTo>
                      <a:pt x="61" y="364"/>
                    </a:lnTo>
                    <a:lnTo>
                      <a:pt x="72" y="349"/>
                    </a:lnTo>
                    <a:lnTo>
                      <a:pt x="73" y="325"/>
                    </a:lnTo>
                    <a:lnTo>
                      <a:pt x="69" y="286"/>
                    </a:lnTo>
                    <a:lnTo>
                      <a:pt x="55" y="241"/>
                    </a:lnTo>
                    <a:lnTo>
                      <a:pt x="48" y="195"/>
                    </a:lnTo>
                    <a:lnTo>
                      <a:pt x="42" y="154"/>
                    </a:lnTo>
                    <a:lnTo>
                      <a:pt x="43" y="127"/>
                    </a:lnTo>
                    <a:lnTo>
                      <a:pt x="49" y="100"/>
                    </a:lnTo>
                    <a:lnTo>
                      <a:pt x="58" y="78"/>
                    </a:lnTo>
                    <a:lnTo>
                      <a:pt x="72" y="57"/>
                    </a:lnTo>
                    <a:lnTo>
                      <a:pt x="81" y="4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9" name="Freeform 54">
                <a:extLst>
                  <a:ext uri="{FF2B5EF4-FFF2-40B4-BE49-F238E27FC236}">
                    <a16:creationId xmlns:a16="http://schemas.microsoft.com/office/drawing/2014/main" id="{969EABBC-3889-A91E-C531-F7FBA9D692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3" y="1767"/>
                <a:ext cx="488" cy="476"/>
              </a:xfrm>
              <a:custGeom>
                <a:avLst/>
                <a:gdLst>
                  <a:gd name="T0" fmla="*/ 480 w 488"/>
                  <a:gd name="T1" fmla="*/ 0 h 476"/>
                  <a:gd name="T2" fmla="*/ 432 w 488"/>
                  <a:gd name="T3" fmla="*/ 19 h 476"/>
                  <a:gd name="T4" fmla="*/ 402 w 488"/>
                  <a:gd name="T5" fmla="*/ 45 h 476"/>
                  <a:gd name="T6" fmla="*/ 381 w 488"/>
                  <a:gd name="T7" fmla="*/ 81 h 476"/>
                  <a:gd name="T8" fmla="*/ 363 w 488"/>
                  <a:gd name="T9" fmla="*/ 118 h 476"/>
                  <a:gd name="T10" fmla="*/ 352 w 488"/>
                  <a:gd name="T11" fmla="*/ 160 h 476"/>
                  <a:gd name="T12" fmla="*/ 346 w 488"/>
                  <a:gd name="T13" fmla="*/ 202 h 476"/>
                  <a:gd name="T14" fmla="*/ 337 w 488"/>
                  <a:gd name="T15" fmla="*/ 241 h 476"/>
                  <a:gd name="T16" fmla="*/ 327 w 488"/>
                  <a:gd name="T17" fmla="*/ 265 h 476"/>
                  <a:gd name="T18" fmla="*/ 313 w 488"/>
                  <a:gd name="T19" fmla="*/ 283 h 476"/>
                  <a:gd name="T20" fmla="*/ 294 w 488"/>
                  <a:gd name="T21" fmla="*/ 300 h 476"/>
                  <a:gd name="T22" fmla="*/ 289 w 488"/>
                  <a:gd name="T23" fmla="*/ 301 h 476"/>
                  <a:gd name="T24" fmla="*/ 264 w 488"/>
                  <a:gd name="T25" fmla="*/ 316 h 476"/>
                  <a:gd name="T26" fmla="*/ 223 w 488"/>
                  <a:gd name="T27" fmla="*/ 334 h 476"/>
                  <a:gd name="T28" fmla="*/ 184 w 488"/>
                  <a:gd name="T29" fmla="*/ 354 h 476"/>
                  <a:gd name="T30" fmla="*/ 148 w 488"/>
                  <a:gd name="T31" fmla="*/ 367 h 476"/>
                  <a:gd name="T32" fmla="*/ 127 w 488"/>
                  <a:gd name="T33" fmla="*/ 333 h 476"/>
                  <a:gd name="T34" fmla="*/ 127 w 488"/>
                  <a:gd name="T35" fmla="*/ 337 h 476"/>
                  <a:gd name="T36" fmla="*/ 111 w 488"/>
                  <a:gd name="T37" fmla="*/ 373 h 476"/>
                  <a:gd name="T38" fmla="*/ 88 w 488"/>
                  <a:gd name="T39" fmla="*/ 405 h 476"/>
                  <a:gd name="T40" fmla="*/ 51 w 488"/>
                  <a:gd name="T41" fmla="*/ 435 h 476"/>
                  <a:gd name="T42" fmla="*/ 12 w 488"/>
                  <a:gd name="T43" fmla="*/ 460 h 476"/>
                  <a:gd name="T44" fmla="*/ 0 w 488"/>
                  <a:gd name="T45" fmla="*/ 469 h 476"/>
                  <a:gd name="T46" fmla="*/ 10 w 488"/>
                  <a:gd name="T47" fmla="*/ 474 h 476"/>
                  <a:gd name="T48" fmla="*/ 6 w 488"/>
                  <a:gd name="T49" fmla="*/ 476 h 476"/>
                  <a:gd name="T50" fmla="*/ 64 w 488"/>
                  <a:gd name="T51" fmla="*/ 459 h 476"/>
                  <a:gd name="T52" fmla="*/ 118 w 488"/>
                  <a:gd name="T53" fmla="*/ 448 h 476"/>
                  <a:gd name="T54" fmla="*/ 175 w 488"/>
                  <a:gd name="T55" fmla="*/ 438 h 476"/>
                  <a:gd name="T56" fmla="*/ 204 w 488"/>
                  <a:gd name="T57" fmla="*/ 436 h 476"/>
                  <a:gd name="T58" fmla="*/ 168 w 488"/>
                  <a:gd name="T59" fmla="*/ 393 h 476"/>
                  <a:gd name="T60" fmla="*/ 163 w 488"/>
                  <a:gd name="T61" fmla="*/ 396 h 476"/>
                  <a:gd name="T62" fmla="*/ 217 w 488"/>
                  <a:gd name="T63" fmla="*/ 366 h 476"/>
                  <a:gd name="T64" fmla="*/ 262 w 488"/>
                  <a:gd name="T65" fmla="*/ 342 h 476"/>
                  <a:gd name="T66" fmla="*/ 298 w 488"/>
                  <a:gd name="T67" fmla="*/ 324 h 476"/>
                  <a:gd name="T68" fmla="*/ 328 w 488"/>
                  <a:gd name="T69" fmla="*/ 301 h 476"/>
                  <a:gd name="T70" fmla="*/ 346 w 488"/>
                  <a:gd name="T71" fmla="*/ 279 h 476"/>
                  <a:gd name="T72" fmla="*/ 358 w 488"/>
                  <a:gd name="T73" fmla="*/ 249 h 476"/>
                  <a:gd name="T74" fmla="*/ 367 w 488"/>
                  <a:gd name="T75" fmla="*/ 208 h 476"/>
                  <a:gd name="T76" fmla="*/ 375 w 488"/>
                  <a:gd name="T77" fmla="*/ 171 h 476"/>
                  <a:gd name="T78" fmla="*/ 384 w 488"/>
                  <a:gd name="T79" fmla="*/ 135 h 476"/>
                  <a:gd name="T80" fmla="*/ 394 w 488"/>
                  <a:gd name="T81" fmla="*/ 99 h 476"/>
                  <a:gd name="T82" fmla="*/ 412 w 488"/>
                  <a:gd name="T83" fmla="*/ 69 h 476"/>
                  <a:gd name="T84" fmla="*/ 433 w 488"/>
                  <a:gd name="T85" fmla="*/ 48 h 476"/>
                  <a:gd name="T86" fmla="*/ 465 w 488"/>
                  <a:gd name="T87" fmla="*/ 33 h 476"/>
                  <a:gd name="T88" fmla="*/ 488 w 488"/>
                  <a:gd name="T89" fmla="*/ 22 h 476"/>
                  <a:gd name="T90" fmla="*/ 480 w 488"/>
                  <a:gd name="T91" fmla="*/ 0 h 47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488"/>
                  <a:gd name="T139" fmla="*/ 0 h 476"/>
                  <a:gd name="T140" fmla="*/ 488 w 488"/>
                  <a:gd name="T141" fmla="*/ 476 h 47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488" h="476">
                    <a:moveTo>
                      <a:pt x="480" y="0"/>
                    </a:moveTo>
                    <a:lnTo>
                      <a:pt x="432" y="19"/>
                    </a:lnTo>
                    <a:lnTo>
                      <a:pt x="402" y="45"/>
                    </a:lnTo>
                    <a:lnTo>
                      <a:pt x="381" y="81"/>
                    </a:lnTo>
                    <a:lnTo>
                      <a:pt x="363" y="118"/>
                    </a:lnTo>
                    <a:lnTo>
                      <a:pt x="352" y="160"/>
                    </a:lnTo>
                    <a:lnTo>
                      <a:pt x="346" y="202"/>
                    </a:lnTo>
                    <a:lnTo>
                      <a:pt x="337" y="241"/>
                    </a:lnTo>
                    <a:lnTo>
                      <a:pt x="327" y="265"/>
                    </a:lnTo>
                    <a:lnTo>
                      <a:pt x="313" y="283"/>
                    </a:lnTo>
                    <a:lnTo>
                      <a:pt x="294" y="300"/>
                    </a:lnTo>
                    <a:lnTo>
                      <a:pt x="289" y="301"/>
                    </a:lnTo>
                    <a:lnTo>
                      <a:pt x="264" y="316"/>
                    </a:lnTo>
                    <a:lnTo>
                      <a:pt x="223" y="334"/>
                    </a:lnTo>
                    <a:lnTo>
                      <a:pt x="184" y="354"/>
                    </a:lnTo>
                    <a:lnTo>
                      <a:pt x="148" y="367"/>
                    </a:lnTo>
                    <a:lnTo>
                      <a:pt x="127" y="333"/>
                    </a:lnTo>
                    <a:lnTo>
                      <a:pt x="127" y="337"/>
                    </a:lnTo>
                    <a:lnTo>
                      <a:pt x="111" y="373"/>
                    </a:lnTo>
                    <a:lnTo>
                      <a:pt x="88" y="405"/>
                    </a:lnTo>
                    <a:lnTo>
                      <a:pt x="51" y="435"/>
                    </a:lnTo>
                    <a:lnTo>
                      <a:pt x="12" y="460"/>
                    </a:lnTo>
                    <a:lnTo>
                      <a:pt x="0" y="469"/>
                    </a:lnTo>
                    <a:lnTo>
                      <a:pt x="10" y="474"/>
                    </a:lnTo>
                    <a:lnTo>
                      <a:pt x="6" y="476"/>
                    </a:lnTo>
                    <a:lnTo>
                      <a:pt x="64" y="459"/>
                    </a:lnTo>
                    <a:lnTo>
                      <a:pt x="118" y="448"/>
                    </a:lnTo>
                    <a:lnTo>
                      <a:pt x="175" y="438"/>
                    </a:lnTo>
                    <a:lnTo>
                      <a:pt x="204" y="436"/>
                    </a:lnTo>
                    <a:lnTo>
                      <a:pt x="168" y="393"/>
                    </a:lnTo>
                    <a:lnTo>
                      <a:pt x="163" y="396"/>
                    </a:lnTo>
                    <a:lnTo>
                      <a:pt x="217" y="366"/>
                    </a:lnTo>
                    <a:lnTo>
                      <a:pt x="262" y="342"/>
                    </a:lnTo>
                    <a:lnTo>
                      <a:pt x="298" y="324"/>
                    </a:lnTo>
                    <a:lnTo>
                      <a:pt x="328" y="301"/>
                    </a:lnTo>
                    <a:lnTo>
                      <a:pt x="346" y="279"/>
                    </a:lnTo>
                    <a:lnTo>
                      <a:pt x="358" y="249"/>
                    </a:lnTo>
                    <a:lnTo>
                      <a:pt x="367" y="208"/>
                    </a:lnTo>
                    <a:lnTo>
                      <a:pt x="375" y="171"/>
                    </a:lnTo>
                    <a:lnTo>
                      <a:pt x="384" y="135"/>
                    </a:lnTo>
                    <a:lnTo>
                      <a:pt x="394" y="99"/>
                    </a:lnTo>
                    <a:lnTo>
                      <a:pt x="412" y="69"/>
                    </a:lnTo>
                    <a:lnTo>
                      <a:pt x="433" y="48"/>
                    </a:lnTo>
                    <a:lnTo>
                      <a:pt x="465" y="33"/>
                    </a:lnTo>
                    <a:lnTo>
                      <a:pt x="488" y="22"/>
                    </a:lnTo>
                    <a:lnTo>
                      <a:pt x="480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grpSp>
            <p:nvGrpSpPr>
              <p:cNvPr id="60" name="Group 55">
                <a:extLst>
                  <a:ext uri="{FF2B5EF4-FFF2-40B4-BE49-F238E27FC236}">
                    <a16:creationId xmlns:a16="http://schemas.microsoft.com/office/drawing/2014/main" id="{A2651CBE-7208-1864-8C83-736C053941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20" y="768"/>
                <a:ext cx="230" cy="1456"/>
                <a:chOff x="2720" y="768"/>
                <a:chExt cx="230" cy="1456"/>
              </a:xfrm>
            </p:grpSpPr>
            <p:sp>
              <p:nvSpPr>
                <p:cNvPr id="61" name="Freeform 56">
                  <a:extLst>
                    <a:ext uri="{FF2B5EF4-FFF2-40B4-BE49-F238E27FC236}">
                      <a16:creationId xmlns:a16="http://schemas.microsoft.com/office/drawing/2014/main" id="{8EDF3DCA-27FA-3308-663A-1F5BB68FCA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20" y="795"/>
                  <a:ext cx="230" cy="293"/>
                </a:xfrm>
                <a:custGeom>
                  <a:avLst/>
                  <a:gdLst>
                    <a:gd name="T0" fmla="*/ 147 w 230"/>
                    <a:gd name="T1" fmla="*/ 264 h 293"/>
                    <a:gd name="T2" fmla="*/ 170 w 230"/>
                    <a:gd name="T3" fmla="*/ 252 h 293"/>
                    <a:gd name="T4" fmla="*/ 182 w 230"/>
                    <a:gd name="T5" fmla="*/ 234 h 293"/>
                    <a:gd name="T6" fmla="*/ 192 w 230"/>
                    <a:gd name="T7" fmla="*/ 204 h 293"/>
                    <a:gd name="T8" fmla="*/ 198 w 230"/>
                    <a:gd name="T9" fmla="*/ 165 h 293"/>
                    <a:gd name="T10" fmla="*/ 195 w 230"/>
                    <a:gd name="T11" fmla="*/ 111 h 293"/>
                    <a:gd name="T12" fmla="*/ 192 w 230"/>
                    <a:gd name="T13" fmla="*/ 81 h 293"/>
                    <a:gd name="T14" fmla="*/ 167 w 230"/>
                    <a:gd name="T15" fmla="*/ 84 h 293"/>
                    <a:gd name="T16" fmla="*/ 177 w 230"/>
                    <a:gd name="T17" fmla="*/ 2 h 293"/>
                    <a:gd name="T18" fmla="*/ 230 w 230"/>
                    <a:gd name="T19" fmla="*/ 69 h 293"/>
                    <a:gd name="T20" fmla="*/ 212 w 230"/>
                    <a:gd name="T21" fmla="*/ 77 h 293"/>
                    <a:gd name="T22" fmla="*/ 219 w 230"/>
                    <a:gd name="T23" fmla="*/ 125 h 293"/>
                    <a:gd name="T24" fmla="*/ 219 w 230"/>
                    <a:gd name="T25" fmla="*/ 129 h 293"/>
                    <a:gd name="T26" fmla="*/ 219 w 230"/>
                    <a:gd name="T27" fmla="*/ 179 h 293"/>
                    <a:gd name="T28" fmla="*/ 218 w 230"/>
                    <a:gd name="T29" fmla="*/ 183 h 293"/>
                    <a:gd name="T30" fmla="*/ 210 w 230"/>
                    <a:gd name="T31" fmla="*/ 222 h 293"/>
                    <a:gd name="T32" fmla="*/ 197 w 230"/>
                    <a:gd name="T33" fmla="*/ 258 h 293"/>
                    <a:gd name="T34" fmla="*/ 174 w 230"/>
                    <a:gd name="T35" fmla="*/ 279 h 293"/>
                    <a:gd name="T36" fmla="*/ 143 w 230"/>
                    <a:gd name="T37" fmla="*/ 288 h 293"/>
                    <a:gd name="T38" fmla="*/ 113 w 230"/>
                    <a:gd name="T39" fmla="*/ 293 h 293"/>
                    <a:gd name="T40" fmla="*/ 84 w 230"/>
                    <a:gd name="T41" fmla="*/ 290 h 293"/>
                    <a:gd name="T42" fmla="*/ 57 w 230"/>
                    <a:gd name="T43" fmla="*/ 279 h 293"/>
                    <a:gd name="T44" fmla="*/ 33 w 230"/>
                    <a:gd name="T45" fmla="*/ 257 h 293"/>
                    <a:gd name="T46" fmla="*/ 17 w 230"/>
                    <a:gd name="T47" fmla="*/ 227 h 293"/>
                    <a:gd name="T48" fmla="*/ 8 w 230"/>
                    <a:gd name="T49" fmla="*/ 192 h 293"/>
                    <a:gd name="T50" fmla="*/ 5 w 230"/>
                    <a:gd name="T51" fmla="*/ 153 h 293"/>
                    <a:gd name="T52" fmla="*/ 8 w 230"/>
                    <a:gd name="T53" fmla="*/ 116 h 293"/>
                    <a:gd name="T54" fmla="*/ 21 w 230"/>
                    <a:gd name="T55" fmla="*/ 89 h 293"/>
                    <a:gd name="T56" fmla="*/ 0 w 230"/>
                    <a:gd name="T57" fmla="*/ 72 h 293"/>
                    <a:gd name="T58" fmla="*/ 50 w 230"/>
                    <a:gd name="T59" fmla="*/ 0 h 293"/>
                    <a:gd name="T60" fmla="*/ 60 w 230"/>
                    <a:gd name="T61" fmla="*/ 92 h 293"/>
                    <a:gd name="T62" fmla="*/ 36 w 230"/>
                    <a:gd name="T63" fmla="*/ 90 h 293"/>
                    <a:gd name="T64" fmla="*/ 26 w 230"/>
                    <a:gd name="T65" fmla="*/ 128 h 293"/>
                    <a:gd name="T66" fmla="*/ 26 w 230"/>
                    <a:gd name="T67" fmla="*/ 162 h 293"/>
                    <a:gd name="T68" fmla="*/ 29 w 230"/>
                    <a:gd name="T69" fmla="*/ 192 h 293"/>
                    <a:gd name="T70" fmla="*/ 38 w 230"/>
                    <a:gd name="T71" fmla="*/ 221 h 293"/>
                    <a:gd name="T72" fmla="*/ 54 w 230"/>
                    <a:gd name="T73" fmla="*/ 242 h 293"/>
                    <a:gd name="T74" fmla="*/ 74 w 230"/>
                    <a:gd name="T75" fmla="*/ 258 h 293"/>
                    <a:gd name="T76" fmla="*/ 99 w 230"/>
                    <a:gd name="T77" fmla="*/ 267 h 293"/>
                    <a:gd name="T78" fmla="*/ 125 w 230"/>
                    <a:gd name="T79" fmla="*/ 267 h 293"/>
                    <a:gd name="T80" fmla="*/ 147 w 230"/>
                    <a:gd name="T81" fmla="*/ 264 h 293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30"/>
                    <a:gd name="T124" fmla="*/ 0 h 293"/>
                    <a:gd name="T125" fmla="*/ 230 w 230"/>
                    <a:gd name="T126" fmla="*/ 293 h 293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30" h="293">
                      <a:moveTo>
                        <a:pt x="147" y="264"/>
                      </a:moveTo>
                      <a:lnTo>
                        <a:pt x="170" y="252"/>
                      </a:lnTo>
                      <a:lnTo>
                        <a:pt x="182" y="234"/>
                      </a:lnTo>
                      <a:lnTo>
                        <a:pt x="192" y="204"/>
                      </a:lnTo>
                      <a:lnTo>
                        <a:pt x="198" y="165"/>
                      </a:lnTo>
                      <a:lnTo>
                        <a:pt x="195" y="111"/>
                      </a:lnTo>
                      <a:lnTo>
                        <a:pt x="192" y="81"/>
                      </a:lnTo>
                      <a:lnTo>
                        <a:pt x="167" y="84"/>
                      </a:lnTo>
                      <a:lnTo>
                        <a:pt x="177" y="2"/>
                      </a:lnTo>
                      <a:lnTo>
                        <a:pt x="230" y="69"/>
                      </a:lnTo>
                      <a:lnTo>
                        <a:pt x="212" y="77"/>
                      </a:lnTo>
                      <a:lnTo>
                        <a:pt x="219" y="125"/>
                      </a:lnTo>
                      <a:lnTo>
                        <a:pt x="219" y="129"/>
                      </a:lnTo>
                      <a:lnTo>
                        <a:pt x="219" y="179"/>
                      </a:lnTo>
                      <a:lnTo>
                        <a:pt x="218" y="183"/>
                      </a:lnTo>
                      <a:lnTo>
                        <a:pt x="210" y="222"/>
                      </a:lnTo>
                      <a:lnTo>
                        <a:pt x="197" y="258"/>
                      </a:lnTo>
                      <a:lnTo>
                        <a:pt x="174" y="279"/>
                      </a:lnTo>
                      <a:lnTo>
                        <a:pt x="143" y="288"/>
                      </a:lnTo>
                      <a:lnTo>
                        <a:pt x="113" y="293"/>
                      </a:lnTo>
                      <a:lnTo>
                        <a:pt x="84" y="290"/>
                      </a:lnTo>
                      <a:lnTo>
                        <a:pt x="57" y="279"/>
                      </a:lnTo>
                      <a:lnTo>
                        <a:pt x="33" y="257"/>
                      </a:lnTo>
                      <a:lnTo>
                        <a:pt x="17" y="227"/>
                      </a:lnTo>
                      <a:lnTo>
                        <a:pt x="8" y="192"/>
                      </a:lnTo>
                      <a:lnTo>
                        <a:pt x="5" y="153"/>
                      </a:lnTo>
                      <a:lnTo>
                        <a:pt x="8" y="116"/>
                      </a:lnTo>
                      <a:lnTo>
                        <a:pt x="21" y="89"/>
                      </a:lnTo>
                      <a:lnTo>
                        <a:pt x="0" y="72"/>
                      </a:lnTo>
                      <a:lnTo>
                        <a:pt x="50" y="0"/>
                      </a:lnTo>
                      <a:lnTo>
                        <a:pt x="60" y="92"/>
                      </a:lnTo>
                      <a:lnTo>
                        <a:pt x="36" y="90"/>
                      </a:lnTo>
                      <a:lnTo>
                        <a:pt x="26" y="128"/>
                      </a:lnTo>
                      <a:lnTo>
                        <a:pt x="26" y="162"/>
                      </a:lnTo>
                      <a:lnTo>
                        <a:pt x="29" y="192"/>
                      </a:lnTo>
                      <a:lnTo>
                        <a:pt x="38" y="221"/>
                      </a:lnTo>
                      <a:lnTo>
                        <a:pt x="54" y="242"/>
                      </a:lnTo>
                      <a:lnTo>
                        <a:pt x="74" y="258"/>
                      </a:lnTo>
                      <a:lnTo>
                        <a:pt x="99" y="267"/>
                      </a:lnTo>
                      <a:lnTo>
                        <a:pt x="125" y="267"/>
                      </a:lnTo>
                      <a:lnTo>
                        <a:pt x="147" y="264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62" name="Freeform 57">
                  <a:extLst>
                    <a:ext uri="{FF2B5EF4-FFF2-40B4-BE49-F238E27FC236}">
                      <a16:creationId xmlns:a16="http://schemas.microsoft.com/office/drawing/2014/main" id="{9C09ED0C-89C3-2853-03F8-CBBFBBFD4E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94" y="768"/>
                  <a:ext cx="96" cy="1456"/>
                </a:xfrm>
                <a:custGeom>
                  <a:avLst/>
                  <a:gdLst>
                    <a:gd name="T0" fmla="*/ 27 w 96"/>
                    <a:gd name="T1" fmla="*/ 306 h 1456"/>
                    <a:gd name="T2" fmla="*/ 28 w 96"/>
                    <a:gd name="T3" fmla="*/ 78 h 1456"/>
                    <a:gd name="T4" fmla="*/ 0 w 96"/>
                    <a:gd name="T5" fmla="*/ 80 h 1456"/>
                    <a:gd name="T6" fmla="*/ 40 w 96"/>
                    <a:gd name="T7" fmla="*/ 0 h 1456"/>
                    <a:gd name="T8" fmla="*/ 73 w 96"/>
                    <a:gd name="T9" fmla="*/ 80 h 1456"/>
                    <a:gd name="T10" fmla="*/ 45 w 96"/>
                    <a:gd name="T11" fmla="*/ 75 h 1456"/>
                    <a:gd name="T12" fmla="*/ 46 w 96"/>
                    <a:gd name="T13" fmla="*/ 306 h 1456"/>
                    <a:gd name="T14" fmla="*/ 55 w 96"/>
                    <a:gd name="T15" fmla="*/ 582 h 1456"/>
                    <a:gd name="T16" fmla="*/ 70 w 96"/>
                    <a:gd name="T17" fmla="*/ 815 h 1456"/>
                    <a:gd name="T18" fmla="*/ 81 w 96"/>
                    <a:gd name="T19" fmla="*/ 1129 h 1456"/>
                    <a:gd name="T20" fmla="*/ 79 w 96"/>
                    <a:gd name="T21" fmla="*/ 1134 h 1456"/>
                    <a:gd name="T22" fmla="*/ 94 w 96"/>
                    <a:gd name="T23" fmla="*/ 1398 h 1456"/>
                    <a:gd name="T24" fmla="*/ 96 w 96"/>
                    <a:gd name="T25" fmla="*/ 1446 h 1456"/>
                    <a:gd name="T26" fmla="*/ 88 w 96"/>
                    <a:gd name="T27" fmla="*/ 1455 h 1456"/>
                    <a:gd name="T28" fmla="*/ 76 w 96"/>
                    <a:gd name="T29" fmla="*/ 1456 h 1456"/>
                    <a:gd name="T30" fmla="*/ 67 w 96"/>
                    <a:gd name="T31" fmla="*/ 1447 h 1456"/>
                    <a:gd name="T32" fmla="*/ 64 w 96"/>
                    <a:gd name="T33" fmla="*/ 1438 h 1456"/>
                    <a:gd name="T34" fmla="*/ 51 w 96"/>
                    <a:gd name="T35" fmla="*/ 911 h 1456"/>
                    <a:gd name="T36" fmla="*/ 34 w 96"/>
                    <a:gd name="T37" fmla="*/ 540 h 1456"/>
                    <a:gd name="T38" fmla="*/ 27 w 96"/>
                    <a:gd name="T39" fmla="*/ 306 h 145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w 96"/>
                    <a:gd name="T61" fmla="*/ 0 h 1456"/>
                    <a:gd name="T62" fmla="*/ 96 w 96"/>
                    <a:gd name="T63" fmla="*/ 1456 h 1456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T60" t="T61" r="T62" b="T63"/>
                  <a:pathLst>
                    <a:path w="96" h="1456">
                      <a:moveTo>
                        <a:pt x="27" y="306"/>
                      </a:moveTo>
                      <a:lnTo>
                        <a:pt x="28" y="78"/>
                      </a:lnTo>
                      <a:lnTo>
                        <a:pt x="0" y="80"/>
                      </a:lnTo>
                      <a:lnTo>
                        <a:pt x="40" y="0"/>
                      </a:lnTo>
                      <a:lnTo>
                        <a:pt x="73" y="80"/>
                      </a:lnTo>
                      <a:lnTo>
                        <a:pt x="45" y="75"/>
                      </a:lnTo>
                      <a:lnTo>
                        <a:pt x="46" y="306"/>
                      </a:lnTo>
                      <a:lnTo>
                        <a:pt x="55" y="582"/>
                      </a:lnTo>
                      <a:lnTo>
                        <a:pt x="70" y="815"/>
                      </a:lnTo>
                      <a:lnTo>
                        <a:pt x="81" y="1129"/>
                      </a:lnTo>
                      <a:lnTo>
                        <a:pt x="79" y="1134"/>
                      </a:lnTo>
                      <a:lnTo>
                        <a:pt x="94" y="1398"/>
                      </a:lnTo>
                      <a:lnTo>
                        <a:pt x="96" y="1446"/>
                      </a:lnTo>
                      <a:lnTo>
                        <a:pt x="88" y="1455"/>
                      </a:lnTo>
                      <a:lnTo>
                        <a:pt x="76" y="1456"/>
                      </a:lnTo>
                      <a:lnTo>
                        <a:pt x="67" y="1447"/>
                      </a:lnTo>
                      <a:lnTo>
                        <a:pt x="64" y="1438"/>
                      </a:lnTo>
                      <a:lnTo>
                        <a:pt x="51" y="911"/>
                      </a:lnTo>
                      <a:lnTo>
                        <a:pt x="34" y="540"/>
                      </a:lnTo>
                      <a:lnTo>
                        <a:pt x="27" y="306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</p:grpSp>
        </p:grpSp>
        <p:sp>
          <p:nvSpPr>
            <p:cNvPr id="63" name="Arrow: Left-Right 62">
              <a:extLst>
                <a:ext uri="{FF2B5EF4-FFF2-40B4-BE49-F238E27FC236}">
                  <a16:creationId xmlns:a16="http://schemas.microsoft.com/office/drawing/2014/main" id="{DE78E951-A071-AB60-4DED-8EF62066CB32}"/>
                </a:ext>
              </a:extLst>
            </p:cNvPr>
            <p:cNvSpPr/>
            <p:nvPr/>
          </p:nvSpPr>
          <p:spPr>
            <a:xfrm>
              <a:off x="6521811" y="4440367"/>
              <a:ext cx="640989" cy="227475"/>
            </a:xfrm>
            <a:prstGeom prst="leftRightArrow">
              <a:avLst/>
            </a:prstGeom>
            <a:noFill/>
            <a:ln w="12700">
              <a:solidFill>
                <a:srgbClr val="FF66FF"/>
              </a:solidFill>
              <a:tailEnd type="stealth" w="med" len="lg"/>
            </a:ln>
          </p:spPr>
          <p:txBody>
            <a:bodyPr rtlCol="0" anchor="ctr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8" name="Rectangle 5">
            <a:extLst>
              <a:ext uri="{FF2B5EF4-FFF2-40B4-BE49-F238E27FC236}">
                <a16:creationId xmlns:a16="http://schemas.microsoft.com/office/drawing/2014/main" id="{5D8615DF-2ABC-3FD6-49DA-528B69E340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2304" y="2856997"/>
            <a:ext cx="3377248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Ø</a:t>
            </a:r>
            <a:r>
              <a:rPr lang="en-US" altLang="en-US" sz="2400" dirty="0">
                <a:solidFill>
                  <a:schemeClr val="tx2"/>
                </a:solidFill>
              </a:rPr>
              <a:t>[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CA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Dogs …</a:t>
            </a:r>
            <a:r>
              <a:rPr lang="en-US" altLang="en-US" sz="2400" dirty="0">
                <a:solidFill>
                  <a:schemeClr val="tx2"/>
                </a:solidFill>
              </a:rPr>
              <a:t>]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y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CA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Dogs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Ø</a:t>
            </a:r>
            <a:r>
              <a:rPr lang="en-US" altLang="en-US" sz="2400" dirty="0">
                <a:solidFill>
                  <a:schemeClr val="tx2"/>
                </a:solidFill>
              </a:rPr>
              <a:t>[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lang="en-CA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x …</a:t>
            </a:r>
            <a:r>
              <a:rPr lang="en-US" altLang="en-US" sz="2400" dirty="0">
                <a:solidFill>
                  <a:schemeClr val="tx2"/>
                </a:solidFill>
              </a:rPr>
              <a:t>]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y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lang="en-CA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endParaRPr lang="en-US" altLang="en-US" sz="2400" dirty="0">
              <a:solidFill>
                <a:schemeClr val="tx2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>
              <a:solidFill>
                <a:schemeClr val="tx2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>
              <a:solidFill>
                <a:schemeClr val="tx2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>
              <a:solidFill>
                <a:schemeClr val="tx2"/>
              </a:solidFill>
            </a:endParaRPr>
          </a:p>
        </p:txBody>
      </p:sp>
      <p:sp>
        <p:nvSpPr>
          <p:cNvPr id="15" name="Rectangle 3">
            <a:extLst>
              <a:ext uri="{FF2B5EF4-FFF2-40B4-BE49-F238E27FC236}">
                <a16:creationId xmlns:a16="http://schemas.microsoft.com/office/drawing/2014/main" id="{E5C2DEEF-E8BF-E1EC-8988-425BB4FC80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2844" y="2464733"/>
            <a:ext cx="15167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/>
              <a:t>Negations:</a:t>
            </a:r>
          </a:p>
        </p:txBody>
      </p:sp>
      <p:sp>
        <p:nvSpPr>
          <p:cNvPr id="20481" name="AutoShape 8">
            <a:extLst>
              <a:ext uri="{FF2B5EF4-FFF2-40B4-BE49-F238E27FC236}">
                <a16:creationId xmlns:a16="http://schemas.microsoft.com/office/drawing/2014/main" id="{2889D797-1EFD-4DCB-55DE-A8C22C7C59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0592" y="4411620"/>
            <a:ext cx="4685982" cy="842665"/>
          </a:xfrm>
          <a:prstGeom prst="wedgeRectCallout">
            <a:avLst>
              <a:gd name="adj1" fmla="val -56599"/>
              <a:gd name="adj2" fmla="val 17049"/>
            </a:avLst>
          </a:prstGeom>
          <a:noFill/>
          <a:ln w="12700">
            <a:solidFill>
              <a:srgbClr val="4D020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2400" dirty="0"/>
              <a:t>We are still talking about dog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2400" dirty="0"/>
              <a:t>and values at most x.</a:t>
            </a:r>
            <a:endParaRPr lang="en-US" altLang="en-US" sz="2400" dirty="0"/>
          </a:p>
        </p:txBody>
      </p:sp>
      <p:grpSp>
        <p:nvGrpSpPr>
          <p:cNvPr id="20482" name="Group 20481">
            <a:extLst>
              <a:ext uri="{FF2B5EF4-FFF2-40B4-BE49-F238E27FC236}">
                <a16:creationId xmlns:a16="http://schemas.microsoft.com/office/drawing/2014/main" id="{1F1CB3FD-20F9-4262-A216-8EDACA14F9DD}"/>
              </a:ext>
            </a:extLst>
          </p:cNvPr>
          <p:cNvGrpSpPr/>
          <p:nvPr/>
        </p:nvGrpSpPr>
        <p:grpSpPr>
          <a:xfrm>
            <a:off x="5285508" y="2438400"/>
            <a:ext cx="3884838" cy="747067"/>
            <a:chOff x="-150867" y="6049692"/>
            <a:chExt cx="3884838" cy="747067"/>
          </a:xfrm>
        </p:grpSpPr>
        <p:grpSp>
          <p:nvGrpSpPr>
            <p:cNvPr id="20483" name="Group 20482">
              <a:extLst>
                <a:ext uri="{FF2B5EF4-FFF2-40B4-BE49-F238E27FC236}">
                  <a16:creationId xmlns:a16="http://schemas.microsoft.com/office/drawing/2014/main" id="{8691D904-DB04-04B7-4EE6-25114F4EA1FE}"/>
                </a:ext>
              </a:extLst>
            </p:cNvPr>
            <p:cNvGrpSpPr/>
            <p:nvPr/>
          </p:nvGrpSpPr>
          <p:grpSpPr>
            <a:xfrm>
              <a:off x="-150867" y="6049692"/>
              <a:ext cx="3884838" cy="690006"/>
              <a:chOff x="5237844" y="5924550"/>
              <a:chExt cx="3884838" cy="690006"/>
            </a:xfrm>
          </p:grpSpPr>
          <p:sp>
            <p:nvSpPr>
              <p:cNvPr id="20486" name="Rectangle 20485">
                <a:extLst>
                  <a:ext uri="{FF2B5EF4-FFF2-40B4-BE49-F238E27FC236}">
                    <a16:creationId xmlns:a16="http://schemas.microsoft.com/office/drawing/2014/main" id="{51E9EC5C-C84D-7E6B-2F56-3DE838D30E71}"/>
                  </a:ext>
                </a:extLst>
              </p:cNvPr>
              <p:cNvSpPr/>
              <p:nvPr/>
            </p:nvSpPr>
            <p:spPr>
              <a:xfrm>
                <a:off x="5638800" y="6197029"/>
                <a:ext cx="22860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l-GR" sz="2000" dirty="0">
                    <a:solidFill>
                      <a:srgbClr val="FFC000"/>
                    </a:solidFill>
                  </a:rPr>
                  <a:t>¬(α</a:t>
                </a:r>
                <a:r>
                  <a:rPr lang="en-US" altLang="en-US" sz="2000" dirty="0">
                    <a:solidFill>
                      <a:srgbClr val="FFC000"/>
                    </a:solidFill>
                    <a:sym typeface="Symbol" panose="05050102010706020507" pitchFamily="18" charset="2"/>
                  </a:rPr>
                  <a:t></a:t>
                </a:r>
                <a:r>
                  <a:rPr lang="el-GR" sz="2000" dirty="0">
                    <a:solidFill>
                      <a:srgbClr val="FFC000"/>
                    </a:solidFill>
                  </a:rPr>
                  <a:t>β) </a:t>
                </a:r>
                <a:r>
                  <a:rPr lang="en-US" sz="2000" dirty="0">
                    <a:solidFill>
                      <a:srgbClr val="FFC000"/>
                    </a:solidFill>
                  </a:rPr>
                  <a:t>     </a:t>
                </a:r>
                <a:r>
                  <a:rPr lang="en-US" sz="2000" dirty="0"/>
                  <a:t>iff</a:t>
                </a:r>
                <a:endParaRPr lang="en-US" altLang="en-US" sz="2000" dirty="0">
                  <a:cs typeface="Times New Roman" panose="02020603050405020304" pitchFamily="18" charset="0"/>
                </a:endParaRPr>
              </a:p>
            </p:txBody>
          </p:sp>
          <p:sp>
            <p:nvSpPr>
              <p:cNvPr id="20487" name="Rectangle 20486">
                <a:extLst>
                  <a:ext uri="{FF2B5EF4-FFF2-40B4-BE49-F238E27FC236}">
                    <a16:creationId xmlns:a16="http://schemas.microsoft.com/office/drawing/2014/main" id="{302AF944-46C3-AA25-BE21-F498AA9B438F}"/>
                  </a:ext>
                </a:extLst>
              </p:cNvPr>
              <p:cNvSpPr/>
              <p:nvPr/>
            </p:nvSpPr>
            <p:spPr>
              <a:xfrm>
                <a:off x="7162800" y="6214446"/>
                <a:ext cx="1959882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CA" sz="2000" dirty="0">
                    <a:solidFill>
                      <a:srgbClr val="FFC000"/>
                    </a:solidFill>
                  </a:rPr>
                  <a:t>¬</a:t>
                </a:r>
                <a:r>
                  <a:rPr lang="el-GR" sz="2000" dirty="0">
                    <a:solidFill>
                      <a:srgbClr val="FFC000"/>
                    </a:solidFill>
                  </a:rPr>
                  <a:t>α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</a:t>
                </a:r>
                <a:r>
                  <a:rPr lang="el-GR" sz="2000" dirty="0">
                    <a:solidFill>
                      <a:srgbClr val="FFC000"/>
                    </a:solidFill>
                  </a:rPr>
                  <a:t>¬β</a:t>
                </a:r>
                <a:endParaRPr lang="en-US" altLang="en-US" sz="2000" dirty="0">
                  <a:cs typeface="Times New Roman" panose="02020603050405020304" pitchFamily="18" charset="0"/>
                </a:endParaRPr>
              </a:p>
            </p:txBody>
          </p:sp>
          <p:sp>
            <p:nvSpPr>
              <p:cNvPr id="20488" name="Rectangle 20487">
                <a:extLst>
                  <a:ext uri="{FF2B5EF4-FFF2-40B4-BE49-F238E27FC236}">
                    <a16:creationId xmlns:a16="http://schemas.microsoft.com/office/drawing/2014/main" id="{8EFF5C10-9F92-CA5E-F463-4ACEFA485782}"/>
                  </a:ext>
                </a:extLst>
              </p:cNvPr>
              <p:cNvSpPr/>
              <p:nvPr/>
            </p:nvSpPr>
            <p:spPr>
              <a:xfrm>
                <a:off x="5237844" y="5924550"/>
                <a:ext cx="3853542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dirty="0">
                    <a:solidFill>
                      <a:schemeClr val="tx2"/>
                    </a:solidFill>
                  </a:rPr>
                  <a:t>De Morgan's Law</a:t>
                </a:r>
                <a:endParaRPr lang="en-US" altLang="en-US" sz="2000" dirty="0">
                  <a:solidFill>
                    <a:schemeClr val="tx2"/>
                  </a:solidFill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0485" name="Rectangle 20484">
              <a:extLst>
                <a:ext uri="{FF2B5EF4-FFF2-40B4-BE49-F238E27FC236}">
                  <a16:creationId xmlns:a16="http://schemas.microsoft.com/office/drawing/2014/main" id="{EDFE8596-29AA-C031-FB53-650F8F0A0F5D}"/>
                </a:ext>
              </a:extLst>
            </p:cNvPr>
            <p:cNvSpPr/>
            <p:nvPr/>
          </p:nvSpPr>
          <p:spPr>
            <a:xfrm>
              <a:off x="152400" y="6063192"/>
              <a:ext cx="3249128" cy="733567"/>
            </a:xfrm>
            <a:prstGeom prst="rect">
              <a:avLst/>
            </a:prstGeom>
            <a:noFill/>
            <a:ln w="12700">
              <a:solidFill>
                <a:srgbClr val="FF66FF"/>
              </a:solidFill>
              <a:tailEnd type="stealth" w="med" len="lg"/>
            </a:ln>
          </p:spPr>
          <p:txBody>
            <a:bodyPr rtlCol="0" anchor="ctr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20493" name="Group 20492">
            <a:extLst>
              <a:ext uri="{FF2B5EF4-FFF2-40B4-BE49-F238E27FC236}">
                <a16:creationId xmlns:a16="http://schemas.microsoft.com/office/drawing/2014/main" id="{2CA1B95A-D25A-976F-D73D-7283D7F09388}"/>
              </a:ext>
            </a:extLst>
          </p:cNvPr>
          <p:cNvGrpSpPr/>
          <p:nvPr/>
        </p:nvGrpSpPr>
        <p:grpSpPr>
          <a:xfrm>
            <a:off x="6290755" y="3160490"/>
            <a:ext cx="1903849" cy="879050"/>
            <a:chOff x="5588991" y="2456872"/>
            <a:chExt cx="1903849" cy="879050"/>
          </a:xfrm>
        </p:grpSpPr>
        <p:sp>
          <p:nvSpPr>
            <p:cNvPr id="20489" name="Rectangle 3">
              <a:extLst>
                <a:ext uri="{FF2B5EF4-FFF2-40B4-BE49-F238E27FC236}">
                  <a16:creationId xmlns:a16="http://schemas.microsoft.com/office/drawing/2014/main" id="{F077046C-C55F-DE25-DAC6-9BE540F848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77580" y="2504925"/>
              <a:ext cx="71526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/>
                <a:t>And</a:t>
              </a:r>
              <a:br>
                <a:rPr lang="en-US" altLang="en-US" sz="2400" dirty="0"/>
              </a:b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endParaRPr lang="en-US" altLang="en-US" sz="2400" dirty="0"/>
            </a:p>
          </p:txBody>
        </p:sp>
        <p:sp>
          <p:nvSpPr>
            <p:cNvPr id="20491" name="Arrow: Left-Right 20490">
              <a:extLst>
                <a:ext uri="{FF2B5EF4-FFF2-40B4-BE49-F238E27FC236}">
                  <a16:creationId xmlns:a16="http://schemas.microsoft.com/office/drawing/2014/main" id="{D6172DCD-1449-DB4D-EECD-5A711EB11187}"/>
                </a:ext>
              </a:extLst>
            </p:cNvPr>
            <p:cNvSpPr/>
            <p:nvPr/>
          </p:nvSpPr>
          <p:spPr>
            <a:xfrm>
              <a:off x="6136591" y="2856997"/>
              <a:ext cx="640989" cy="227475"/>
            </a:xfrm>
            <a:prstGeom prst="leftRightArrow">
              <a:avLst/>
            </a:prstGeom>
            <a:noFill/>
            <a:ln w="12700">
              <a:solidFill>
                <a:srgbClr val="FF66FF"/>
              </a:solidFill>
              <a:tailEnd type="stealth" w="med" len="lg"/>
            </a:ln>
          </p:spPr>
          <p:txBody>
            <a:bodyPr rtlCol="0" anchor="ctr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0492" name="Rectangle 3">
              <a:extLst>
                <a:ext uri="{FF2B5EF4-FFF2-40B4-BE49-F238E27FC236}">
                  <a16:creationId xmlns:a16="http://schemas.microsoft.com/office/drawing/2014/main" id="{99FF8CDD-0ECD-6094-84E1-B74B55AD7A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8991" y="2456872"/>
              <a:ext cx="510076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/>
                <a:t>Or</a:t>
              </a:r>
              <a:br>
                <a:rPr lang="en-US" altLang="en-US" sz="2400" dirty="0"/>
              </a:b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endParaRPr lang="en-US" altLang="en-US" sz="2400" dirty="0"/>
            </a:p>
          </p:txBody>
        </p:sp>
      </p:grpSp>
      <p:grpSp>
        <p:nvGrpSpPr>
          <p:cNvPr id="20498" name="Group 20497">
            <a:extLst>
              <a:ext uri="{FF2B5EF4-FFF2-40B4-BE49-F238E27FC236}">
                <a16:creationId xmlns:a16="http://schemas.microsoft.com/office/drawing/2014/main" id="{E09EDF48-1A40-07DB-C5FB-C654FF3B0182}"/>
              </a:ext>
            </a:extLst>
          </p:cNvPr>
          <p:cNvGrpSpPr/>
          <p:nvPr/>
        </p:nvGrpSpPr>
        <p:grpSpPr>
          <a:xfrm>
            <a:off x="6400800" y="4040425"/>
            <a:ext cx="1521570" cy="461665"/>
            <a:chOff x="6403230" y="4800600"/>
            <a:chExt cx="1521570" cy="461665"/>
          </a:xfrm>
        </p:grpSpPr>
        <p:sp>
          <p:nvSpPr>
            <p:cNvPr id="20495" name="Text Box 9">
              <a:extLst>
                <a:ext uri="{FF2B5EF4-FFF2-40B4-BE49-F238E27FC236}">
                  <a16:creationId xmlns:a16="http://schemas.microsoft.com/office/drawing/2014/main" id="{EB5A3F05-3E62-3AAF-1ADD-B3A77A5B9D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03230" y="4800600"/>
              <a:ext cx="152157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=            </a:t>
              </a:r>
              <a:r>
                <a:rPr lang="en-US" altLang="en-US" sz="2400" dirty="0">
                  <a:solidFill>
                    <a:srgbClr val="FFC000"/>
                  </a:solidFill>
                </a:rPr>
                <a:t> </a:t>
              </a: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  <a:sym typeface="Symbol" pitchFamily="18" charset="2"/>
                </a:rPr>
                <a:t></a:t>
              </a:r>
              <a:endParaRPr lang="en-US" alt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20497" name="Arrow: Left-Right 20496">
              <a:extLst>
                <a:ext uri="{FF2B5EF4-FFF2-40B4-BE49-F238E27FC236}">
                  <a16:creationId xmlns:a16="http://schemas.microsoft.com/office/drawing/2014/main" id="{5DC4307C-CF95-91D3-CE61-74359F96E282}"/>
                </a:ext>
              </a:extLst>
            </p:cNvPr>
            <p:cNvSpPr/>
            <p:nvPr/>
          </p:nvSpPr>
          <p:spPr>
            <a:xfrm>
              <a:off x="6838355" y="4943410"/>
              <a:ext cx="640989" cy="227475"/>
            </a:xfrm>
            <a:prstGeom prst="leftRightArrow">
              <a:avLst/>
            </a:prstGeom>
            <a:noFill/>
            <a:ln w="12700">
              <a:solidFill>
                <a:srgbClr val="FF66FF"/>
              </a:solidFill>
              <a:tailEnd type="stealth" w="med" len="lg"/>
            </a:ln>
          </p:spPr>
          <p:txBody>
            <a:bodyPr rtlCol="0" anchor="ctr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06281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4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4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" name="Group 29">
            <a:extLst>
              <a:ext uri="{FF2B5EF4-FFF2-40B4-BE49-F238E27FC236}">
                <a16:creationId xmlns:a16="http://schemas.microsoft.com/office/drawing/2014/main" id="{9B53D19B-4927-40F1-8155-29259AA57FFF}"/>
              </a:ext>
            </a:extLst>
          </p:cNvPr>
          <p:cNvGrpSpPr>
            <a:grpSpLocks/>
          </p:cNvGrpSpPr>
          <p:nvPr/>
        </p:nvGrpSpPr>
        <p:grpSpPr bwMode="auto">
          <a:xfrm>
            <a:off x="7915408" y="1134800"/>
            <a:ext cx="1223454" cy="1239990"/>
            <a:chOff x="2065" y="1551"/>
            <a:chExt cx="1628" cy="1988"/>
          </a:xfrm>
        </p:grpSpPr>
        <p:sp>
          <p:nvSpPr>
            <p:cNvPr id="76" name="Freeform 30">
              <a:extLst>
                <a:ext uri="{FF2B5EF4-FFF2-40B4-BE49-F238E27FC236}">
                  <a16:creationId xmlns:a16="http://schemas.microsoft.com/office/drawing/2014/main" id="{F93306E3-FC7E-4D0E-8DD3-C23DC5A98E0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7" name="Freeform 31">
              <a:extLst>
                <a:ext uri="{FF2B5EF4-FFF2-40B4-BE49-F238E27FC236}">
                  <a16:creationId xmlns:a16="http://schemas.microsoft.com/office/drawing/2014/main" id="{4DEA0C4D-0165-4030-8B38-E3478A954B7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8" name="Freeform 32">
              <a:extLst>
                <a:ext uri="{FF2B5EF4-FFF2-40B4-BE49-F238E27FC236}">
                  <a16:creationId xmlns:a16="http://schemas.microsoft.com/office/drawing/2014/main" id="{9F49FDAC-152D-40BF-9798-99AB7D2C8F0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9" name="Freeform 33">
              <a:extLst>
                <a:ext uri="{FF2B5EF4-FFF2-40B4-BE49-F238E27FC236}">
                  <a16:creationId xmlns:a16="http://schemas.microsoft.com/office/drawing/2014/main" id="{F0C54EB2-CD48-4C5C-B662-A528D91557B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80" name="Freeform 34">
              <a:extLst>
                <a:ext uri="{FF2B5EF4-FFF2-40B4-BE49-F238E27FC236}">
                  <a16:creationId xmlns:a16="http://schemas.microsoft.com/office/drawing/2014/main" id="{76FE3C09-2409-4CAB-9101-5A36C02E874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81" name="Freeform 35">
              <a:extLst>
                <a:ext uri="{FF2B5EF4-FFF2-40B4-BE49-F238E27FC236}">
                  <a16:creationId xmlns:a16="http://schemas.microsoft.com/office/drawing/2014/main" id="{6E9F2726-89EB-48CF-BCE9-F0D7B4CA8FE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82" name="Freeform 36">
              <a:extLst>
                <a:ext uri="{FF2B5EF4-FFF2-40B4-BE49-F238E27FC236}">
                  <a16:creationId xmlns:a16="http://schemas.microsoft.com/office/drawing/2014/main" id="{FF042248-662E-43CC-A680-266AE0E9640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83" name="Freeform 37">
              <a:extLst>
                <a:ext uri="{FF2B5EF4-FFF2-40B4-BE49-F238E27FC236}">
                  <a16:creationId xmlns:a16="http://schemas.microsoft.com/office/drawing/2014/main" id="{C3EB3316-0BCF-4248-BAC6-0B62588B4F6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84" name="Freeform 38">
              <a:extLst>
                <a:ext uri="{FF2B5EF4-FFF2-40B4-BE49-F238E27FC236}">
                  <a16:creationId xmlns:a16="http://schemas.microsoft.com/office/drawing/2014/main" id="{D283F059-3F4B-46A6-A0A8-343B01FABD98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85" name="Freeform 39">
              <a:extLst>
                <a:ext uri="{FF2B5EF4-FFF2-40B4-BE49-F238E27FC236}">
                  <a16:creationId xmlns:a16="http://schemas.microsoft.com/office/drawing/2014/main" id="{78BBFD42-7A89-4650-8663-F2ABA53FD868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86" name="Freeform 40">
              <a:extLst>
                <a:ext uri="{FF2B5EF4-FFF2-40B4-BE49-F238E27FC236}">
                  <a16:creationId xmlns:a16="http://schemas.microsoft.com/office/drawing/2014/main" id="{5E69DF80-0B3B-4065-84DD-27D2FAE5C0E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87" name="Freeform 41">
              <a:extLst>
                <a:ext uri="{FF2B5EF4-FFF2-40B4-BE49-F238E27FC236}">
                  <a16:creationId xmlns:a16="http://schemas.microsoft.com/office/drawing/2014/main" id="{273DD81F-DE3B-4F96-90C6-1967E0612160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88" name="Freeform 42">
              <a:extLst>
                <a:ext uri="{FF2B5EF4-FFF2-40B4-BE49-F238E27FC236}">
                  <a16:creationId xmlns:a16="http://schemas.microsoft.com/office/drawing/2014/main" id="{7D9BC447-93F0-47D4-88C7-000AD06ECBE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89" name="Freeform 43">
              <a:extLst>
                <a:ext uri="{FF2B5EF4-FFF2-40B4-BE49-F238E27FC236}">
                  <a16:creationId xmlns:a16="http://schemas.microsoft.com/office/drawing/2014/main" id="{958F69F0-61B9-48D2-A924-A0816BC48D2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0" name="Freeform 44">
              <a:extLst>
                <a:ext uri="{FF2B5EF4-FFF2-40B4-BE49-F238E27FC236}">
                  <a16:creationId xmlns:a16="http://schemas.microsoft.com/office/drawing/2014/main" id="{DBCDAA87-FE4A-4829-B85F-20D55DCFB8A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1" name="Freeform 45">
              <a:extLst>
                <a:ext uri="{FF2B5EF4-FFF2-40B4-BE49-F238E27FC236}">
                  <a16:creationId xmlns:a16="http://schemas.microsoft.com/office/drawing/2014/main" id="{E99D3F3D-6CC2-45F9-9203-54B1E1AED0C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2" name="Freeform 46">
              <a:extLst>
                <a:ext uri="{FF2B5EF4-FFF2-40B4-BE49-F238E27FC236}">
                  <a16:creationId xmlns:a16="http://schemas.microsoft.com/office/drawing/2014/main" id="{A07D6E82-1E00-477F-8FA8-7EDB3D32CFE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93" name="AutoShape 35">
            <a:extLst>
              <a:ext uri="{FF2B5EF4-FFF2-40B4-BE49-F238E27FC236}">
                <a16:creationId xmlns:a16="http://schemas.microsoft.com/office/drawing/2014/main" id="{F91D3591-A11B-4402-AF43-B1F9599019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6972" y="1302662"/>
            <a:ext cx="6438135" cy="830502"/>
          </a:xfrm>
          <a:prstGeom prst="wedgeRoundRectCallout">
            <a:avLst>
              <a:gd name="adj1" fmla="val 54547"/>
              <a:gd name="adj2" fmla="val -7295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Predicate logic can only say these stupid things.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Why should I care?</a:t>
            </a:r>
          </a:p>
        </p:txBody>
      </p:sp>
      <p:sp>
        <p:nvSpPr>
          <p:cNvPr id="28" name="AutoShape 8">
            <a:extLst>
              <a:ext uri="{FF2B5EF4-FFF2-40B4-BE49-F238E27FC236}">
                <a16:creationId xmlns:a16="http://schemas.microsoft.com/office/drawing/2014/main" id="{6F1BAAC7-ABC5-4AB4-B768-55C9B7EA0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286000"/>
            <a:ext cx="8839199" cy="4082262"/>
          </a:xfrm>
          <a:prstGeom prst="wedgeRectCallout">
            <a:avLst>
              <a:gd name="adj1" fmla="val -51514"/>
              <a:gd name="adj2" fmla="val -50149"/>
            </a:avLst>
          </a:prstGeom>
          <a:noFill/>
          <a:ln w="12700">
            <a:solidFill>
              <a:srgbClr val="4D020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ctually, it is hugely expressive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ath: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or mathematical statement that you want to understand</a:t>
            </a:r>
            <a:b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nd prove, it is best to first write it as a Predicate logic sentence.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roof: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ometimes the mechanics of the proof just falls out.</a:t>
            </a:r>
          </a:p>
          <a:p>
            <a:pPr marL="342900" lvl="0" indent="-342900" eaLnBrk="1" hangingPunct="1">
              <a:spcBef>
                <a:spcPct val="0"/>
              </a:spcBef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ll Computation: </a:t>
            </a:r>
            <a:r>
              <a:rPr lang="en-CA" altLang="en-US" sz="2400" dirty="0">
                <a:solidFill>
                  <a:srgbClr val="FFFFFF"/>
                </a:solidFill>
              </a:rPr>
              <a:t>T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ere is a Predicate logic sentence </a:t>
            </a:r>
            <a:r>
              <a:rPr lang="en-US" altLang="en-US" sz="1400" dirty="0"/>
              <a:t>over the integers (+,</a:t>
            </a:r>
            <a:r>
              <a:rPr lang="el-GR" altLang="en-US" sz="1400" dirty="0"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en-US" sz="1400" dirty="0"/>
              <a:t>)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lvl="0" eaLnBrk="1" hangingPunct="1">
              <a:spcBef>
                <a:spcPct val="0"/>
              </a:spcBef>
              <a:buNone/>
            </a:pPr>
            <a:r>
              <a:rPr lang="en-CA" altLang="en-US" sz="2400" dirty="0">
                <a:solidFill>
                  <a:srgbClr val="FFFFFF"/>
                </a:solidFill>
                <a:sym typeface="Symbol" panose="05050102010706020507" pitchFamily="18" charset="2"/>
              </a:rPr>
              <a:t>       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ompute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J,I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,y)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≡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“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J(</a:t>
            </a:r>
            <a:r>
              <a:rPr lang="en-CA" altLang="en-US" sz="2400" dirty="0">
                <a:solidFill>
                  <a:srgbClr val="FFC000"/>
                </a:solidFill>
              </a:rPr>
              <a:t>I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=y”</a:t>
            </a:r>
            <a:r>
              <a:rPr lang="en-CA" altLang="en-US" sz="2400" dirty="0">
                <a:solidFill>
                  <a:srgbClr val="FFFFFF"/>
                </a:solidFill>
              </a:rPr>
              <a:t>, for every Java program </a:t>
            </a:r>
            <a:r>
              <a:rPr lang="en-CA" altLang="en-US" sz="2400" dirty="0">
                <a:solidFill>
                  <a:srgbClr val="FFC000"/>
                </a:solidFill>
              </a:rPr>
              <a:t>J</a:t>
            </a:r>
            <a:r>
              <a:rPr lang="en-CA" altLang="en-US" sz="2400" dirty="0">
                <a:solidFill>
                  <a:srgbClr val="FFFFFF"/>
                </a:solidFill>
              </a:rPr>
              <a:t>, </a:t>
            </a:r>
            <a:b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    ie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ompute(</a:t>
            </a:r>
            <a:r>
              <a:rPr lang="en-US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J,I,y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s true iff 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J(I)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outputs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alting Problem: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re is another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noProof="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Halt(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J,I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≡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“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J(I) halts”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</a:t>
            </a:r>
            <a:b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   which is not itself computable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ard: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 bad news is that this means that there is no algorithm determining whether such a sentence is true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670CC08-3F83-09B1-877A-AEAA70B6D2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>
                <a:sym typeface="Symbol" pitchFamily="18" charset="2"/>
              </a:rPr>
              <a:t>Objects, Predicates, &amp; Relations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49582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 animBg="1"/>
      <p:bldP spid="2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Reals</a:t>
            </a:r>
            <a:endParaRPr lang="en-CA" altLang="en-US" dirty="0"/>
          </a:p>
        </p:txBody>
      </p:sp>
      <p:sp>
        <p:nvSpPr>
          <p:cNvPr id="5" name="AutoShape 8">
            <a:extLst>
              <a:ext uri="{FF2B5EF4-FFF2-40B4-BE49-F238E27FC236}">
                <a16:creationId xmlns:a16="http://schemas.microsoft.com/office/drawing/2014/main" id="{D64A93EE-037E-E8B1-E425-658D60B8C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7601" y="2411764"/>
            <a:ext cx="8043903" cy="3989036"/>
          </a:xfrm>
          <a:prstGeom prst="wedgeRectCallout">
            <a:avLst>
              <a:gd name="adj1" fmla="val -53911"/>
              <a:gd name="adj2" fmla="val 31279"/>
            </a:avLst>
          </a:prstGeom>
          <a:noFill/>
          <a:ln w="127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Proof of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,</a:t>
            </a:r>
            <a:r>
              <a:rPr lang="en-US" altLang="en-US" sz="2400" dirty="0"/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, x+y=0 </a:t>
            </a:r>
          </a:p>
          <a:p>
            <a:pPr marL="457200" indent="-45720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Let </a:t>
            </a:r>
            <a:r>
              <a:rPr lang="en-US" altLang="en-US" sz="2400" dirty="0">
                <a:solidFill>
                  <a:schemeClr val="accent2"/>
                </a:solidFill>
              </a:rPr>
              <a:t>y</a:t>
            </a:r>
            <a:r>
              <a:rPr lang="en-US" altLang="en-US" sz="2400" baseline="-25000" dirty="0">
                <a:solidFill>
                  <a:schemeClr val="accent2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 </a:t>
            </a:r>
            <a:r>
              <a:rPr lang="en-US" altLang="en-US" sz="2400" dirty="0"/>
              <a:t>be ???</a:t>
            </a:r>
          </a:p>
          <a:p>
            <a:pPr marL="457200" indent="-45720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Let 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 </a:t>
            </a:r>
            <a:r>
              <a:rPr lang="en-US" altLang="en-US" sz="2400" dirty="0"/>
              <a:t>be arbitrary, eg </a:t>
            </a:r>
            <a:r>
              <a:rPr lang="en-US" altLang="en-US" sz="2400" dirty="0">
                <a:solidFill>
                  <a:srgbClr val="FF0000"/>
                </a:solidFill>
              </a:rPr>
              <a:t>-</a:t>
            </a:r>
            <a:r>
              <a:rPr lang="en-US" altLang="en-US" sz="2400" dirty="0">
                <a:solidFill>
                  <a:schemeClr val="accent2"/>
                </a:solidFill>
              </a:rPr>
              <a:t>y</a:t>
            </a:r>
            <a:r>
              <a:rPr lang="en-US" altLang="en-US" sz="2400" baseline="-25000" dirty="0">
                <a:solidFill>
                  <a:schemeClr val="accent2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0000"/>
                </a:solidFill>
              </a:rPr>
              <a:t>+1</a:t>
            </a:r>
          </a:p>
          <a:p>
            <a:pPr marL="457200" indent="-45720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The relation is false.</a:t>
            </a:r>
            <a:br>
              <a:rPr lang="en-US" altLang="en-US" sz="2400" dirty="0"/>
            </a:br>
            <a:r>
              <a:rPr lang="en-US" altLang="en-US" sz="2400" dirty="0"/>
              <a:t>   </a:t>
            </a:r>
            <a:r>
              <a:rPr lang="en-US" altLang="en-US" sz="2400" dirty="0" err="1">
                <a:solidFill>
                  <a:srgbClr val="FF0000"/>
                </a:solidFill>
              </a:rPr>
              <a:t>x</a:t>
            </a:r>
            <a:r>
              <a:rPr lang="en-US" sz="2400" baseline="-25000" dirty="0" err="1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 err="1">
                <a:solidFill>
                  <a:srgbClr val="FFC000"/>
                </a:solidFill>
              </a:rPr>
              <a:t>+</a:t>
            </a:r>
            <a:r>
              <a:rPr lang="en-US" altLang="en-US" sz="2400" dirty="0" err="1">
                <a:solidFill>
                  <a:schemeClr val="accent2"/>
                </a:solidFill>
              </a:rPr>
              <a:t>y</a:t>
            </a:r>
            <a:r>
              <a:rPr lang="en-US" altLang="en-US" sz="2400" baseline="-25000" dirty="0">
                <a:solidFill>
                  <a:schemeClr val="accent2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 = (</a:t>
            </a:r>
            <a:r>
              <a:rPr lang="en-US" altLang="en-US" sz="2400" dirty="0">
                <a:solidFill>
                  <a:srgbClr val="FF0000"/>
                </a:solidFill>
              </a:rPr>
              <a:t>-</a:t>
            </a:r>
            <a:r>
              <a:rPr lang="en-US" altLang="en-US" sz="2400" dirty="0">
                <a:solidFill>
                  <a:schemeClr val="accent2"/>
                </a:solidFill>
              </a:rPr>
              <a:t>y</a:t>
            </a:r>
            <a:r>
              <a:rPr lang="en-US" altLang="en-US" sz="2400" baseline="-25000" dirty="0">
                <a:solidFill>
                  <a:schemeClr val="accent2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0000"/>
                </a:solidFill>
              </a:rPr>
              <a:t>+1</a:t>
            </a:r>
            <a:r>
              <a:rPr lang="en-US" altLang="en-US" sz="2400" dirty="0">
                <a:solidFill>
                  <a:srgbClr val="FFC000"/>
                </a:solidFill>
              </a:rPr>
              <a:t>) + </a:t>
            </a:r>
            <a:r>
              <a:rPr lang="en-US" altLang="en-US" sz="2400" dirty="0">
                <a:solidFill>
                  <a:schemeClr val="accent2"/>
                </a:solidFill>
              </a:rPr>
              <a:t>y</a:t>
            </a:r>
            <a:r>
              <a:rPr lang="en-US" altLang="en-US" sz="2400" baseline="-25000" dirty="0">
                <a:solidFill>
                  <a:schemeClr val="accent2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 = 1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≠</a:t>
            </a:r>
            <a:r>
              <a:rPr lang="en-CA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</a:rPr>
              <a:t>0</a:t>
            </a:r>
          </a:p>
          <a:p>
            <a:pPr marL="457200" indent="-45720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Adversary can always win.</a:t>
            </a:r>
            <a:br>
              <a:rPr lang="en-US" altLang="en-US" sz="2400" dirty="0"/>
            </a:br>
            <a:r>
              <a:rPr lang="en-US" altLang="en-US" sz="2400" dirty="0"/>
              <a:t>   Hence, the statement is false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rgbClr val="FFC000"/>
              </a:solidFill>
            </a:endParaRPr>
          </a:p>
          <a:p>
            <a:pPr marL="457200" indent="-45720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400" dirty="0"/>
          </a:p>
          <a:p>
            <a:pPr marL="514350" lvl="0" indent="-51435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400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B210B54E-6C7C-001E-3E94-0B4CB22B4334}"/>
              </a:ext>
            </a:extLst>
          </p:cNvPr>
          <p:cNvGrpSpPr/>
          <p:nvPr/>
        </p:nvGrpSpPr>
        <p:grpSpPr>
          <a:xfrm>
            <a:off x="191914" y="593273"/>
            <a:ext cx="7947796" cy="1616527"/>
            <a:chOff x="191914" y="593273"/>
            <a:chExt cx="7947796" cy="1616527"/>
          </a:xfrm>
        </p:grpSpPr>
        <p:sp>
          <p:nvSpPr>
            <p:cNvPr id="40" name="Text Box 43"/>
            <p:cNvSpPr txBox="1">
              <a:spLocks noChangeArrowheads="1"/>
            </p:cNvSpPr>
            <p:nvPr/>
          </p:nvSpPr>
          <p:spPr bwMode="auto">
            <a:xfrm>
              <a:off x="3382754" y="593273"/>
              <a:ext cx="362150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/>
                <a:t>true    (additive inverse)</a:t>
              </a:r>
            </a:p>
          </p:txBody>
        </p:sp>
        <p:sp>
          <p:nvSpPr>
            <p:cNvPr id="2" name="Text Box 22">
              <a:extLst>
                <a:ext uri="{FF2B5EF4-FFF2-40B4-BE49-F238E27FC236}">
                  <a16:creationId xmlns:a16="http://schemas.microsoft.com/office/drawing/2014/main" id="{8E80C816-FFBB-AD30-1016-71563512BB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3000" y="666095"/>
              <a:ext cx="19760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400" dirty="0">
                  <a:solidFill>
                    <a:srgbClr val="FFC000"/>
                  </a:solidFill>
                </a:rPr>
                <a:t>x, </a:t>
              </a: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2400" dirty="0">
                  <a:solidFill>
                    <a:srgbClr val="FFC000"/>
                  </a:solidFill>
                </a:rPr>
                <a:t>y,</a:t>
              </a:r>
              <a:r>
                <a:rPr lang="en-US" altLang="en-US" sz="2400" dirty="0"/>
                <a:t> </a:t>
              </a:r>
              <a:r>
                <a:rPr lang="en-US" altLang="en-US" sz="2400" dirty="0">
                  <a:solidFill>
                    <a:srgbClr val="FFC000"/>
                  </a:solidFill>
                </a:rPr>
                <a:t>x+y=0</a:t>
              </a:r>
            </a:p>
          </p:txBody>
        </p:sp>
        <p:sp>
          <p:nvSpPr>
            <p:cNvPr id="3" name="Text Box 21">
              <a:extLst>
                <a:ext uri="{FF2B5EF4-FFF2-40B4-BE49-F238E27FC236}">
                  <a16:creationId xmlns:a16="http://schemas.microsoft.com/office/drawing/2014/main" id="{14D45052-1656-6226-EB23-0F6412A7A9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914" y="622350"/>
              <a:ext cx="98777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chemeClr val="tx2"/>
                  </a:solidFill>
                </a:rPr>
                <a:t>Prove:</a:t>
              </a:r>
            </a:p>
          </p:txBody>
        </p:sp>
        <p:sp>
          <p:nvSpPr>
            <p:cNvPr id="9" name="Text Box 22">
              <a:extLst>
                <a:ext uri="{FF2B5EF4-FFF2-40B4-BE49-F238E27FC236}">
                  <a16:creationId xmlns:a16="http://schemas.microsoft.com/office/drawing/2014/main" id="{1FDA9200-AAD9-002F-87DD-BD69E40A34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8875" y="1013511"/>
              <a:ext cx="19760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2400" dirty="0">
                  <a:solidFill>
                    <a:srgbClr val="FFC000"/>
                  </a:solidFill>
                </a:rPr>
                <a:t>y,</a:t>
              </a:r>
              <a:r>
                <a:rPr lang="en-US" altLang="en-US" sz="2400" dirty="0"/>
                <a:t> </a:t>
              </a: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400" dirty="0">
                  <a:solidFill>
                    <a:srgbClr val="FFC000"/>
                  </a:solidFill>
                </a:rPr>
                <a:t>x, x+y=0</a:t>
              </a:r>
            </a:p>
          </p:txBody>
        </p:sp>
        <p:sp>
          <p:nvSpPr>
            <p:cNvPr id="10" name="Text Box 22">
              <a:extLst>
                <a:ext uri="{FF2B5EF4-FFF2-40B4-BE49-F238E27FC236}">
                  <a16:creationId xmlns:a16="http://schemas.microsoft.com/office/drawing/2014/main" id="{D27AF283-6BD3-2982-927C-A7C7FD544A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9533" y="1748135"/>
              <a:ext cx="19760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2400" dirty="0">
                  <a:solidFill>
                    <a:srgbClr val="FFC000"/>
                  </a:solidFill>
                </a:rPr>
                <a:t>y,</a:t>
              </a:r>
              <a:r>
                <a:rPr lang="en-US" altLang="en-US" sz="2400" dirty="0"/>
                <a:t> </a:t>
              </a: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400" dirty="0">
                  <a:solidFill>
                    <a:srgbClr val="FFC000"/>
                  </a:solidFill>
                </a:rPr>
                <a:t>x, x+y=x</a:t>
              </a:r>
            </a:p>
          </p:txBody>
        </p:sp>
        <p:sp>
          <p:nvSpPr>
            <p:cNvPr id="6" name="Text Box 43">
              <a:extLst>
                <a:ext uri="{FF2B5EF4-FFF2-40B4-BE49-F238E27FC236}">
                  <a16:creationId xmlns:a16="http://schemas.microsoft.com/office/drawing/2014/main" id="{92B3BEEB-E165-7057-851B-39CDDB680A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3280" y="944900"/>
              <a:ext cx="432682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/>
                <a:t>false   (all additive inverses)</a:t>
              </a:r>
            </a:p>
          </p:txBody>
        </p:sp>
        <p:sp>
          <p:nvSpPr>
            <p:cNvPr id="12" name="Text Box 43">
              <a:extLst>
                <a:ext uri="{FF2B5EF4-FFF2-40B4-BE49-F238E27FC236}">
                  <a16:creationId xmlns:a16="http://schemas.microsoft.com/office/drawing/2014/main" id="{C70C37D1-226B-28A7-357A-F532ED7A50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13760" y="1659184"/>
              <a:ext cx="320312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/>
                <a:t>true    (additive zero)</a:t>
              </a:r>
            </a:p>
          </p:txBody>
        </p:sp>
        <p:sp>
          <p:nvSpPr>
            <p:cNvPr id="13" name="Text Box 22">
              <a:extLst>
                <a:ext uri="{FF2B5EF4-FFF2-40B4-BE49-F238E27FC236}">
                  <a16:creationId xmlns:a16="http://schemas.microsoft.com/office/drawing/2014/main" id="{52DC30F0-0A10-3D2B-2257-AB8525AAD9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3000" y="1415725"/>
              <a:ext cx="197124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400" dirty="0">
                  <a:solidFill>
                    <a:srgbClr val="FFC000"/>
                  </a:solidFill>
                </a:rPr>
                <a:t>y, </a:t>
              </a: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2400" dirty="0">
                  <a:solidFill>
                    <a:srgbClr val="FFC000"/>
                  </a:solidFill>
                </a:rPr>
                <a:t>x,</a:t>
              </a:r>
              <a:r>
                <a:rPr lang="en-US" altLang="en-US" sz="2400" dirty="0"/>
                <a:t> </a:t>
              </a:r>
              <a:r>
                <a:rPr lang="en-US" altLang="en-US" sz="2400" dirty="0">
                  <a:solidFill>
                    <a:srgbClr val="FFC000"/>
                  </a:solidFill>
                </a:rPr>
                <a:t>x+y</a:t>
              </a:r>
              <a:r>
                <a:rPr lang="el-GR" altLang="en-US" sz="2400" dirty="0">
                  <a:solidFill>
                    <a:srgbClr val="FFC000"/>
                  </a:solidFill>
                  <a:latin typeface="Times New Roman"/>
                  <a:cs typeface="Times New Roman" panose="02020603050405020304" pitchFamily="18" charset="0"/>
                  <a:sym typeface="Symbol" panose="05050102010706020507" pitchFamily="18" charset="2"/>
                </a:rPr>
                <a:t>≠</a:t>
              </a:r>
              <a:r>
                <a:rPr lang="en-US" altLang="en-US" sz="2400" dirty="0">
                  <a:solidFill>
                    <a:srgbClr val="FFC000"/>
                  </a:solidFill>
                </a:rPr>
                <a:t>0</a:t>
              </a:r>
            </a:p>
          </p:txBody>
        </p:sp>
        <p:sp>
          <p:nvSpPr>
            <p:cNvPr id="14" name="Text Box 43">
              <a:extLst>
                <a:ext uri="{FF2B5EF4-FFF2-40B4-BE49-F238E27FC236}">
                  <a16:creationId xmlns:a16="http://schemas.microsoft.com/office/drawing/2014/main" id="{68597B71-18E2-9A36-F278-3F431382E8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3280" y="1305580"/>
              <a:ext cx="475643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/>
                <a:t>true    (not all additive inverses)</a:t>
              </a:r>
            </a:p>
          </p:txBody>
        </p:sp>
      </p:grpSp>
      <p:sp>
        <p:nvSpPr>
          <p:cNvPr id="15" name="Oval 14">
            <a:extLst>
              <a:ext uri="{FF2B5EF4-FFF2-40B4-BE49-F238E27FC236}">
                <a16:creationId xmlns:a16="http://schemas.microsoft.com/office/drawing/2014/main" id="{08A7F705-E2F9-3174-E0B2-65224B81884D}"/>
              </a:ext>
            </a:extLst>
          </p:cNvPr>
          <p:cNvSpPr/>
          <p:nvPr/>
        </p:nvSpPr>
        <p:spPr bwMode="auto">
          <a:xfrm>
            <a:off x="1088572" y="1016000"/>
            <a:ext cx="2188027" cy="419535"/>
          </a:xfrm>
          <a:prstGeom prst="ellips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F329847D-2462-93FB-89A0-6DDC2E72B73F}"/>
              </a:ext>
            </a:extLst>
          </p:cNvPr>
          <p:cNvGrpSpPr/>
          <p:nvPr/>
        </p:nvGrpSpPr>
        <p:grpSpPr>
          <a:xfrm>
            <a:off x="6407119" y="4400769"/>
            <a:ext cx="1699544" cy="857031"/>
            <a:chOff x="6096014" y="3975431"/>
            <a:chExt cx="1699544" cy="857031"/>
          </a:xfrm>
        </p:grpSpPr>
        <p:grpSp>
          <p:nvGrpSpPr>
            <p:cNvPr id="16" name="Group 26">
              <a:extLst>
                <a:ext uri="{FF2B5EF4-FFF2-40B4-BE49-F238E27FC236}">
                  <a16:creationId xmlns:a16="http://schemas.microsoft.com/office/drawing/2014/main" id="{11A6B6FF-BA8E-8F5D-9BA5-B3D884DF5D5D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6096014" y="4227559"/>
              <a:ext cx="457186" cy="580285"/>
              <a:chOff x="2308" y="1513"/>
              <a:chExt cx="1162" cy="2570"/>
            </a:xfrm>
          </p:grpSpPr>
          <p:grpSp>
            <p:nvGrpSpPr>
              <p:cNvPr id="30" name="Group 27">
                <a:extLst>
                  <a:ext uri="{FF2B5EF4-FFF2-40B4-BE49-F238E27FC236}">
                    <a16:creationId xmlns:a16="http://schemas.microsoft.com/office/drawing/2014/main" id="{46B09A1E-91F0-2090-382C-1C60B54E48C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38" name="Freeform 28">
                  <a:extLst>
                    <a:ext uri="{FF2B5EF4-FFF2-40B4-BE49-F238E27FC236}">
                      <a16:creationId xmlns:a16="http://schemas.microsoft.com/office/drawing/2014/main" id="{F531919D-1A23-6C79-D0BC-CE4EC83B13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39" name="Freeform 29">
                  <a:extLst>
                    <a:ext uri="{FF2B5EF4-FFF2-40B4-BE49-F238E27FC236}">
                      <a16:creationId xmlns:a16="http://schemas.microsoft.com/office/drawing/2014/main" id="{94E17029-C6B1-0028-9ED0-537400EEF2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41" name="Freeform 30">
                  <a:extLst>
                    <a:ext uri="{FF2B5EF4-FFF2-40B4-BE49-F238E27FC236}">
                      <a16:creationId xmlns:a16="http://schemas.microsoft.com/office/drawing/2014/main" id="{B3BB68C7-82FD-A83B-D95C-B225E486A5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42" name="Freeform 31">
                  <a:extLst>
                    <a:ext uri="{FF2B5EF4-FFF2-40B4-BE49-F238E27FC236}">
                      <a16:creationId xmlns:a16="http://schemas.microsoft.com/office/drawing/2014/main" id="{64C93D65-5180-4DE4-4770-8A9DA008CC2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43" name="Freeform 32">
                  <a:extLst>
                    <a:ext uri="{FF2B5EF4-FFF2-40B4-BE49-F238E27FC236}">
                      <a16:creationId xmlns:a16="http://schemas.microsoft.com/office/drawing/2014/main" id="{57212583-5DDE-DEAA-F83F-B1D9B75EEB5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44" name="Freeform 33">
                  <a:extLst>
                    <a:ext uri="{FF2B5EF4-FFF2-40B4-BE49-F238E27FC236}">
                      <a16:creationId xmlns:a16="http://schemas.microsoft.com/office/drawing/2014/main" id="{460FB2C3-518F-A74D-8728-D59F69CF98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</p:grpSp>
          <p:sp>
            <p:nvSpPr>
              <p:cNvPr id="31" name="Freeform 34">
                <a:extLst>
                  <a:ext uri="{FF2B5EF4-FFF2-40B4-BE49-F238E27FC236}">
                    <a16:creationId xmlns:a16="http://schemas.microsoft.com/office/drawing/2014/main" id="{69391D9C-94C6-F7EC-3837-B890098AB6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32" name="Freeform 35">
                <a:extLst>
                  <a:ext uri="{FF2B5EF4-FFF2-40B4-BE49-F238E27FC236}">
                    <a16:creationId xmlns:a16="http://schemas.microsoft.com/office/drawing/2014/main" id="{2CE965E6-0C8F-F589-2ACD-DEE1E729E2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33" name="Oval 36">
                <a:extLst>
                  <a:ext uri="{FF2B5EF4-FFF2-40B4-BE49-F238E27FC236}">
                    <a16:creationId xmlns:a16="http://schemas.microsoft.com/office/drawing/2014/main" id="{A9B09D0D-5339-51D5-6039-D04967A18A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dirty="0"/>
              </a:p>
            </p:txBody>
          </p:sp>
          <p:sp>
            <p:nvSpPr>
              <p:cNvPr id="34" name="Oval 37">
                <a:extLst>
                  <a:ext uri="{FF2B5EF4-FFF2-40B4-BE49-F238E27FC236}">
                    <a16:creationId xmlns:a16="http://schemas.microsoft.com/office/drawing/2014/main" id="{2D51677B-7CB1-BE37-4F7E-77A09C3350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dirty="0"/>
              </a:p>
            </p:txBody>
          </p:sp>
          <p:sp>
            <p:nvSpPr>
              <p:cNvPr id="35" name="Oval 38">
                <a:extLst>
                  <a:ext uri="{FF2B5EF4-FFF2-40B4-BE49-F238E27FC236}">
                    <a16:creationId xmlns:a16="http://schemas.microsoft.com/office/drawing/2014/main" id="{AA32C143-B196-05F7-4DF4-0BBB5DE104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dirty="0"/>
              </a:p>
            </p:txBody>
          </p:sp>
          <p:sp>
            <p:nvSpPr>
              <p:cNvPr id="36" name="Oval 39">
                <a:extLst>
                  <a:ext uri="{FF2B5EF4-FFF2-40B4-BE49-F238E27FC236}">
                    <a16:creationId xmlns:a16="http://schemas.microsoft.com/office/drawing/2014/main" id="{358C5F2E-5A48-DF46-B5B5-7712463E28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dirty="0"/>
              </a:p>
            </p:txBody>
          </p:sp>
          <p:sp>
            <p:nvSpPr>
              <p:cNvPr id="37" name="Oval 40">
                <a:extLst>
                  <a:ext uri="{FF2B5EF4-FFF2-40B4-BE49-F238E27FC236}">
                    <a16:creationId xmlns:a16="http://schemas.microsoft.com/office/drawing/2014/main" id="{8F248EDE-C0BD-2834-5685-ADA60B0AE8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400" dirty="0"/>
              </a:p>
            </p:txBody>
          </p:sp>
        </p:grpSp>
        <p:grpSp>
          <p:nvGrpSpPr>
            <p:cNvPr id="18" name="Group 47">
              <a:extLst>
                <a:ext uri="{FF2B5EF4-FFF2-40B4-BE49-F238E27FC236}">
                  <a16:creationId xmlns:a16="http://schemas.microsoft.com/office/drawing/2014/main" id="{2E8FC9D1-9F55-EE95-1BC7-8A6FE76DFE9E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7239000" y="3975431"/>
              <a:ext cx="556558" cy="857031"/>
              <a:chOff x="2593" y="768"/>
              <a:chExt cx="849" cy="1475"/>
            </a:xfrm>
          </p:grpSpPr>
          <p:sp>
            <p:nvSpPr>
              <p:cNvPr id="20" name="Freeform 48">
                <a:extLst>
                  <a:ext uri="{FF2B5EF4-FFF2-40B4-BE49-F238E27FC236}">
                    <a16:creationId xmlns:a16="http://schemas.microsoft.com/office/drawing/2014/main" id="{397D6BF2-84DF-AF64-AD83-9362D36B8B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35" y="1179"/>
                <a:ext cx="302" cy="308"/>
              </a:xfrm>
              <a:custGeom>
                <a:avLst/>
                <a:gdLst>
                  <a:gd name="T0" fmla="*/ 220 w 302"/>
                  <a:gd name="T1" fmla="*/ 225 h 308"/>
                  <a:gd name="T2" fmla="*/ 220 w 302"/>
                  <a:gd name="T3" fmla="*/ 197 h 308"/>
                  <a:gd name="T4" fmla="*/ 216 w 302"/>
                  <a:gd name="T5" fmla="*/ 159 h 308"/>
                  <a:gd name="T6" fmla="*/ 208 w 302"/>
                  <a:gd name="T7" fmla="*/ 135 h 308"/>
                  <a:gd name="T8" fmla="*/ 198 w 302"/>
                  <a:gd name="T9" fmla="*/ 116 h 308"/>
                  <a:gd name="T10" fmla="*/ 181 w 302"/>
                  <a:gd name="T11" fmla="*/ 93 h 308"/>
                  <a:gd name="T12" fmla="*/ 193 w 302"/>
                  <a:gd name="T13" fmla="*/ 80 h 308"/>
                  <a:gd name="T14" fmla="*/ 199 w 302"/>
                  <a:gd name="T15" fmla="*/ 60 h 308"/>
                  <a:gd name="T16" fmla="*/ 196 w 302"/>
                  <a:gd name="T17" fmla="*/ 38 h 308"/>
                  <a:gd name="T18" fmla="*/ 184 w 302"/>
                  <a:gd name="T19" fmla="*/ 18 h 308"/>
                  <a:gd name="T20" fmla="*/ 163 w 302"/>
                  <a:gd name="T21" fmla="*/ 5 h 308"/>
                  <a:gd name="T22" fmla="*/ 142 w 302"/>
                  <a:gd name="T23" fmla="*/ 0 h 308"/>
                  <a:gd name="T24" fmla="*/ 136 w 302"/>
                  <a:gd name="T25" fmla="*/ 9 h 308"/>
                  <a:gd name="T26" fmla="*/ 148 w 302"/>
                  <a:gd name="T27" fmla="*/ 15 h 308"/>
                  <a:gd name="T28" fmla="*/ 160 w 302"/>
                  <a:gd name="T29" fmla="*/ 23 h 308"/>
                  <a:gd name="T30" fmla="*/ 172 w 302"/>
                  <a:gd name="T31" fmla="*/ 39 h 308"/>
                  <a:gd name="T32" fmla="*/ 171 w 302"/>
                  <a:gd name="T33" fmla="*/ 57 h 308"/>
                  <a:gd name="T34" fmla="*/ 157 w 302"/>
                  <a:gd name="T35" fmla="*/ 71 h 308"/>
                  <a:gd name="T36" fmla="*/ 151 w 302"/>
                  <a:gd name="T37" fmla="*/ 74 h 308"/>
                  <a:gd name="T38" fmla="*/ 117 w 302"/>
                  <a:gd name="T39" fmla="*/ 71 h 308"/>
                  <a:gd name="T40" fmla="*/ 93 w 302"/>
                  <a:gd name="T41" fmla="*/ 74 h 308"/>
                  <a:gd name="T42" fmla="*/ 69 w 302"/>
                  <a:gd name="T43" fmla="*/ 84 h 308"/>
                  <a:gd name="T44" fmla="*/ 64 w 302"/>
                  <a:gd name="T45" fmla="*/ 87 h 308"/>
                  <a:gd name="T46" fmla="*/ 45 w 302"/>
                  <a:gd name="T47" fmla="*/ 75 h 308"/>
                  <a:gd name="T48" fmla="*/ 28 w 302"/>
                  <a:gd name="T49" fmla="*/ 59 h 308"/>
                  <a:gd name="T50" fmla="*/ 25 w 302"/>
                  <a:gd name="T51" fmla="*/ 48 h 308"/>
                  <a:gd name="T52" fmla="*/ 30 w 302"/>
                  <a:gd name="T53" fmla="*/ 36 h 308"/>
                  <a:gd name="T54" fmla="*/ 43 w 302"/>
                  <a:gd name="T55" fmla="*/ 29 h 308"/>
                  <a:gd name="T56" fmla="*/ 48 w 302"/>
                  <a:gd name="T57" fmla="*/ 20 h 308"/>
                  <a:gd name="T58" fmla="*/ 40 w 302"/>
                  <a:gd name="T59" fmla="*/ 15 h 308"/>
                  <a:gd name="T60" fmla="*/ 25 w 302"/>
                  <a:gd name="T61" fmla="*/ 18 h 308"/>
                  <a:gd name="T62" fmla="*/ 6 w 302"/>
                  <a:gd name="T63" fmla="*/ 36 h 308"/>
                  <a:gd name="T64" fmla="*/ 0 w 302"/>
                  <a:gd name="T65" fmla="*/ 56 h 308"/>
                  <a:gd name="T66" fmla="*/ 6 w 302"/>
                  <a:gd name="T67" fmla="*/ 74 h 308"/>
                  <a:gd name="T68" fmla="*/ 22 w 302"/>
                  <a:gd name="T69" fmla="*/ 93 h 308"/>
                  <a:gd name="T70" fmla="*/ 40 w 302"/>
                  <a:gd name="T71" fmla="*/ 107 h 308"/>
                  <a:gd name="T72" fmla="*/ 25 w 302"/>
                  <a:gd name="T73" fmla="*/ 140 h 308"/>
                  <a:gd name="T74" fmla="*/ 22 w 302"/>
                  <a:gd name="T75" fmla="*/ 171 h 308"/>
                  <a:gd name="T76" fmla="*/ 24 w 302"/>
                  <a:gd name="T77" fmla="*/ 204 h 308"/>
                  <a:gd name="T78" fmla="*/ 27 w 302"/>
                  <a:gd name="T79" fmla="*/ 233 h 308"/>
                  <a:gd name="T80" fmla="*/ 39 w 302"/>
                  <a:gd name="T81" fmla="*/ 258 h 308"/>
                  <a:gd name="T82" fmla="*/ 55 w 302"/>
                  <a:gd name="T83" fmla="*/ 278 h 308"/>
                  <a:gd name="T84" fmla="*/ 79 w 302"/>
                  <a:gd name="T85" fmla="*/ 293 h 308"/>
                  <a:gd name="T86" fmla="*/ 99 w 302"/>
                  <a:gd name="T87" fmla="*/ 303 h 308"/>
                  <a:gd name="T88" fmla="*/ 124 w 302"/>
                  <a:gd name="T89" fmla="*/ 308 h 308"/>
                  <a:gd name="T90" fmla="*/ 148 w 302"/>
                  <a:gd name="T91" fmla="*/ 308 h 308"/>
                  <a:gd name="T92" fmla="*/ 172 w 302"/>
                  <a:gd name="T93" fmla="*/ 305 h 308"/>
                  <a:gd name="T94" fmla="*/ 196 w 302"/>
                  <a:gd name="T95" fmla="*/ 297 h 308"/>
                  <a:gd name="T96" fmla="*/ 208 w 302"/>
                  <a:gd name="T97" fmla="*/ 284 h 308"/>
                  <a:gd name="T98" fmla="*/ 220 w 302"/>
                  <a:gd name="T99" fmla="*/ 266 h 308"/>
                  <a:gd name="T100" fmla="*/ 253 w 302"/>
                  <a:gd name="T101" fmla="*/ 278 h 308"/>
                  <a:gd name="T102" fmla="*/ 273 w 302"/>
                  <a:gd name="T103" fmla="*/ 288 h 308"/>
                  <a:gd name="T104" fmla="*/ 288 w 302"/>
                  <a:gd name="T105" fmla="*/ 290 h 308"/>
                  <a:gd name="T106" fmla="*/ 298 w 302"/>
                  <a:gd name="T107" fmla="*/ 281 h 308"/>
                  <a:gd name="T108" fmla="*/ 302 w 302"/>
                  <a:gd name="T109" fmla="*/ 269 h 308"/>
                  <a:gd name="T110" fmla="*/ 294 w 302"/>
                  <a:gd name="T111" fmla="*/ 254 h 308"/>
                  <a:gd name="T112" fmla="*/ 270 w 302"/>
                  <a:gd name="T113" fmla="*/ 243 h 308"/>
                  <a:gd name="T114" fmla="*/ 238 w 302"/>
                  <a:gd name="T115" fmla="*/ 236 h 308"/>
                  <a:gd name="T116" fmla="*/ 220 w 302"/>
                  <a:gd name="T117" fmla="*/ 225 h 308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302"/>
                  <a:gd name="T178" fmla="*/ 0 h 308"/>
                  <a:gd name="T179" fmla="*/ 302 w 302"/>
                  <a:gd name="T180" fmla="*/ 308 h 308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302" h="308">
                    <a:moveTo>
                      <a:pt x="220" y="225"/>
                    </a:moveTo>
                    <a:lnTo>
                      <a:pt x="220" y="197"/>
                    </a:lnTo>
                    <a:lnTo>
                      <a:pt x="216" y="159"/>
                    </a:lnTo>
                    <a:lnTo>
                      <a:pt x="208" y="135"/>
                    </a:lnTo>
                    <a:lnTo>
                      <a:pt x="198" y="116"/>
                    </a:lnTo>
                    <a:lnTo>
                      <a:pt x="181" y="93"/>
                    </a:lnTo>
                    <a:lnTo>
                      <a:pt x="193" y="80"/>
                    </a:lnTo>
                    <a:lnTo>
                      <a:pt x="199" y="60"/>
                    </a:lnTo>
                    <a:lnTo>
                      <a:pt x="196" y="38"/>
                    </a:lnTo>
                    <a:lnTo>
                      <a:pt x="184" y="18"/>
                    </a:lnTo>
                    <a:lnTo>
                      <a:pt x="163" y="5"/>
                    </a:lnTo>
                    <a:lnTo>
                      <a:pt x="142" y="0"/>
                    </a:lnTo>
                    <a:lnTo>
                      <a:pt x="136" y="9"/>
                    </a:lnTo>
                    <a:lnTo>
                      <a:pt x="148" y="15"/>
                    </a:lnTo>
                    <a:lnTo>
                      <a:pt x="160" y="23"/>
                    </a:lnTo>
                    <a:lnTo>
                      <a:pt x="172" y="39"/>
                    </a:lnTo>
                    <a:lnTo>
                      <a:pt x="171" y="57"/>
                    </a:lnTo>
                    <a:lnTo>
                      <a:pt x="157" y="71"/>
                    </a:lnTo>
                    <a:lnTo>
                      <a:pt x="151" y="74"/>
                    </a:lnTo>
                    <a:lnTo>
                      <a:pt x="117" y="71"/>
                    </a:lnTo>
                    <a:lnTo>
                      <a:pt x="93" y="74"/>
                    </a:lnTo>
                    <a:lnTo>
                      <a:pt x="69" y="84"/>
                    </a:lnTo>
                    <a:lnTo>
                      <a:pt x="64" y="87"/>
                    </a:lnTo>
                    <a:lnTo>
                      <a:pt x="45" y="75"/>
                    </a:lnTo>
                    <a:lnTo>
                      <a:pt x="28" y="59"/>
                    </a:lnTo>
                    <a:lnTo>
                      <a:pt x="25" y="48"/>
                    </a:lnTo>
                    <a:lnTo>
                      <a:pt x="30" y="36"/>
                    </a:lnTo>
                    <a:lnTo>
                      <a:pt x="43" y="29"/>
                    </a:lnTo>
                    <a:lnTo>
                      <a:pt x="48" y="20"/>
                    </a:lnTo>
                    <a:lnTo>
                      <a:pt x="40" y="15"/>
                    </a:lnTo>
                    <a:lnTo>
                      <a:pt x="25" y="18"/>
                    </a:lnTo>
                    <a:lnTo>
                      <a:pt x="6" y="36"/>
                    </a:lnTo>
                    <a:lnTo>
                      <a:pt x="0" y="56"/>
                    </a:lnTo>
                    <a:lnTo>
                      <a:pt x="6" y="74"/>
                    </a:lnTo>
                    <a:lnTo>
                      <a:pt x="22" y="93"/>
                    </a:lnTo>
                    <a:lnTo>
                      <a:pt x="40" y="107"/>
                    </a:lnTo>
                    <a:lnTo>
                      <a:pt x="25" y="140"/>
                    </a:lnTo>
                    <a:lnTo>
                      <a:pt x="22" y="171"/>
                    </a:lnTo>
                    <a:lnTo>
                      <a:pt x="24" y="204"/>
                    </a:lnTo>
                    <a:lnTo>
                      <a:pt x="27" y="233"/>
                    </a:lnTo>
                    <a:lnTo>
                      <a:pt x="39" y="258"/>
                    </a:lnTo>
                    <a:lnTo>
                      <a:pt x="55" y="278"/>
                    </a:lnTo>
                    <a:lnTo>
                      <a:pt x="79" y="293"/>
                    </a:lnTo>
                    <a:lnTo>
                      <a:pt x="99" y="303"/>
                    </a:lnTo>
                    <a:lnTo>
                      <a:pt x="124" y="308"/>
                    </a:lnTo>
                    <a:lnTo>
                      <a:pt x="148" y="308"/>
                    </a:lnTo>
                    <a:lnTo>
                      <a:pt x="172" y="305"/>
                    </a:lnTo>
                    <a:lnTo>
                      <a:pt x="196" y="297"/>
                    </a:lnTo>
                    <a:lnTo>
                      <a:pt x="208" y="284"/>
                    </a:lnTo>
                    <a:lnTo>
                      <a:pt x="220" y="266"/>
                    </a:lnTo>
                    <a:lnTo>
                      <a:pt x="253" y="278"/>
                    </a:lnTo>
                    <a:lnTo>
                      <a:pt x="273" y="288"/>
                    </a:lnTo>
                    <a:lnTo>
                      <a:pt x="288" y="290"/>
                    </a:lnTo>
                    <a:lnTo>
                      <a:pt x="298" y="281"/>
                    </a:lnTo>
                    <a:lnTo>
                      <a:pt x="302" y="269"/>
                    </a:lnTo>
                    <a:lnTo>
                      <a:pt x="294" y="254"/>
                    </a:lnTo>
                    <a:lnTo>
                      <a:pt x="270" y="243"/>
                    </a:lnTo>
                    <a:lnTo>
                      <a:pt x="238" y="236"/>
                    </a:lnTo>
                    <a:lnTo>
                      <a:pt x="220" y="225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1" name="Freeform 49">
                <a:extLst>
                  <a:ext uri="{FF2B5EF4-FFF2-40B4-BE49-F238E27FC236}">
                    <a16:creationId xmlns:a16="http://schemas.microsoft.com/office/drawing/2014/main" id="{697B7A5A-513F-928C-AF15-7C62F77E9E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5" y="1498"/>
                <a:ext cx="216" cy="346"/>
              </a:xfrm>
              <a:custGeom>
                <a:avLst/>
                <a:gdLst>
                  <a:gd name="T0" fmla="*/ 45 w 216"/>
                  <a:gd name="T1" fmla="*/ 18 h 346"/>
                  <a:gd name="T2" fmla="*/ 57 w 216"/>
                  <a:gd name="T3" fmla="*/ 8 h 346"/>
                  <a:gd name="T4" fmla="*/ 78 w 216"/>
                  <a:gd name="T5" fmla="*/ 0 h 346"/>
                  <a:gd name="T6" fmla="*/ 99 w 216"/>
                  <a:gd name="T7" fmla="*/ 2 h 346"/>
                  <a:gd name="T8" fmla="*/ 117 w 216"/>
                  <a:gd name="T9" fmla="*/ 5 h 346"/>
                  <a:gd name="T10" fmla="*/ 140 w 216"/>
                  <a:gd name="T11" fmla="*/ 12 h 346"/>
                  <a:gd name="T12" fmla="*/ 158 w 216"/>
                  <a:gd name="T13" fmla="*/ 28 h 346"/>
                  <a:gd name="T14" fmla="*/ 174 w 216"/>
                  <a:gd name="T15" fmla="*/ 44 h 346"/>
                  <a:gd name="T16" fmla="*/ 191 w 216"/>
                  <a:gd name="T17" fmla="*/ 73 h 346"/>
                  <a:gd name="T18" fmla="*/ 203 w 216"/>
                  <a:gd name="T19" fmla="*/ 104 h 346"/>
                  <a:gd name="T20" fmla="*/ 210 w 216"/>
                  <a:gd name="T21" fmla="*/ 139 h 346"/>
                  <a:gd name="T22" fmla="*/ 215 w 216"/>
                  <a:gd name="T23" fmla="*/ 173 h 346"/>
                  <a:gd name="T24" fmla="*/ 216 w 216"/>
                  <a:gd name="T25" fmla="*/ 211 h 346"/>
                  <a:gd name="T26" fmla="*/ 210 w 216"/>
                  <a:gd name="T27" fmla="*/ 245 h 346"/>
                  <a:gd name="T28" fmla="*/ 206 w 216"/>
                  <a:gd name="T29" fmla="*/ 271 h 346"/>
                  <a:gd name="T30" fmla="*/ 195 w 216"/>
                  <a:gd name="T31" fmla="*/ 299 h 346"/>
                  <a:gd name="T32" fmla="*/ 176 w 216"/>
                  <a:gd name="T33" fmla="*/ 320 h 346"/>
                  <a:gd name="T34" fmla="*/ 150 w 216"/>
                  <a:gd name="T35" fmla="*/ 337 h 346"/>
                  <a:gd name="T36" fmla="*/ 114 w 216"/>
                  <a:gd name="T37" fmla="*/ 344 h 346"/>
                  <a:gd name="T38" fmla="*/ 78 w 216"/>
                  <a:gd name="T39" fmla="*/ 346 h 346"/>
                  <a:gd name="T40" fmla="*/ 50 w 216"/>
                  <a:gd name="T41" fmla="*/ 340 h 346"/>
                  <a:gd name="T42" fmla="*/ 24 w 216"/>
                  <a:gd name="T43" fmla="*/ 325 h 346"/>
                  <a:gd name="T44" fmla="*/ 9 w 216"/>
                  <a:gd name="T45" fmla="*/ 302 h 346"/>
                  <a:gd name="T46" fmla="*/ 0 w 216"/>
                  <a:gd name="T47" fmla="*/ 268 h 346"/>
                  <a:gd name="T48" fmla="*/ 3 w 216"/>
                  <a:gd name="T49" fmla="*/ 236 h 346"/>
                  <a:gd name="T50" fmla="*/ 17 w 216"/>
                  <a:gd name="T51" fmla="*/ 211 h 346"/>
                  <a:gd name="T52" fmla="*/ 30 w 216"/>
                  <a:gd name="T53" fmla="*/ 193 h 346"/>
                  <a:gd name="T54" fmla="*/ 42 w 216"/>
                  <a:gd name="T55" fmla="*/ 175 h 346"/>
                  <a:gd name="T56" fmla="*/ 47 w 216"/>
                  <a:gd name="T57" fmla="*/ 155 h 346"/>
                  <a:gd name="T58" fmla="*/ 45 w 216"/>
                  <a:gd name="T59" fmla="*/ 134 h 346"/>
                  <a:gd name="T60" fmla="*/ 38 w 216"/>
                  <a:gd name="T61" fmla="*/ 109 h 346"/>
                  <a:gd name="T62" fmla="*/ 32 w 216"/>
                  <a:gd name="T63" fmla="*/ 85 h 346"/>
                  <a:gd name="T64" fmla="*/ 30 w 216"/>
                  <a:gd name="T65" fmla="*/ 59 h 346"/>
                  <a:gd name="T66" fmla="*/ 35 w 216"/>
                  <a:gd name="T67" fmla="*/ 34 h 346"/>
                  <a:gd name="T68" fmla="*/ 45 w 216"/>
                  <a:gd name="T69" fmla="*/ 18 h 34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16"/>
                  <a:gd name="T106" fmla="*/ 0 h 346"/>
                  <a:gd name="T107" fmla="*/ 216 w 216"/>
                  <a:gd name="T108" fmla="*/ 346 h 34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16" h="346">
                    <a:moveTo>
                      <a:pt x="45" y="18"/>
                    </a:moveTo>
                    <a:lnTo>
                      <a:pt x="57" y="8"/>
                    </a:lnTo>
                    <a:lnTo>
                      <a:pt x="78" y="0"/>
                    </a:lnTo>
                    <a:lnTo>
                      <a:pt x="99" y="2"/>
                    </a:lnTo>
                    <a:lnTo>
                      <a:pt x="117" y="5"/>
                    </a:lnTo>
                    <a:lnTo>
                      <a:pt x="140" y="12"/>
                    </a:lnTo>
                    <a:lnTo>
                      <a:pt x="158" y="28"/>
                    </a:lnTo>
                    <a:lnTo>
                      <a:pt x="174" y="44"/>
                    </a:lnTo>
                    <a:lnTo>
                      <a:pt x="191" y="73"/>
                    </a:lnTo>
                    <a:lnTo>
                      <a:pt x="203" y="104"/>
                    </a:lnTo>
                    <a:lnTo>
                      <a:pt x="210" y="139"/>
                    </a:lnTo>
                    <a:lnTo>
                      <a:pt x="215" y="173"/>
                    </a:lnTo>
                    <a:lnTo>
                      <a:pt x="216" y="211"/>
                    </a:lnTo>
                    <a:lnTo>
                      <a:pt x="210" y="245"/>
                    </a:lnTo>
                    <a:lnTo>
                      <a:pt x="206" y="271"/>
                    </a:lnTo>
                    <a:lnTo>
                      <a:pt x="195" y="299"/>
                    </a:lnTo>
                    <a:lnTo>
                      <a:pt x="176" y="320"/>
                    </a:lnTo>
                    <a:lnTo>
                      <a:pt x="150" y="337"/>
                    </a:lnTo>
                    <a:lnTo>
                      <a:pt x="114" y="344"/>
                    </a:lnTo>
                    <a:lnTo>
                      <a:pt x="78" y="346"/>
                    </a:lnTo>
                    <a:lnTo>
                      <a:pt x="50" y="340"/>
                    </a:lnTo>
                    <a:lnTo>
                      <a:pt x="24" y="325"/>
                    </a:lnTo>
                    <a:lnTo>
                      <a:pt x="9" y="302"/>
                    </a:lnTo>
                    <a:lnTo>
                      <a:pt x="0" y="268"/>
                    </a:lnTo>
                    <a:lnTo>
                      <a:pt x="3" y="236"/>
                    </a:lnTo>
                    <a:lnTo>
                      <a:pt x="17" y="211"/>
                    </a:lnTo>
                    <a:lnTo>
                      <a:pt x="30" y="193"/>
                    </a:lnTo>
                    <a:lnTo>
                      <a:pt x="42" y="175"/>
                    </a:lnTo>
                    <a:lnTo>
                      <a:pt x="47" y="155"/>
                    </a:lnTo>
                    <a:lnTo>
                      <a:pt x="45" y="134"/>
                    </a:lnTo>
                    <a:lnTo>
                      <a:pt x="38" y="109"/>
                    </a:lnTo>
                    <a:lnTo>
                      <a:pt x="32" y="85"/>
                    </a:lnTo>
                    <a:lnTo>
                      <a:pt x="30" y="59"/>
                    </a:lnTo>
                    <a:lnTo>
                      <a:pt x="35" y="34"/>
                    </a:lnTo>
                    <a:lnTo>
                      <a:pt x="45" y="1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2" name="Freeform 50">
                <a:extLst>
                  <a:ext uri="{FF2B5EF4-FFF2-40B4-BE49-F238E27FC236}">
                    <a16:creationId xmlns:a16="http://schemas.microsoft.com/office/drawing/2014/main" id="{FFD80A38-6241-D9E3-C9C7-1F494A33D0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25" y="1515"/>
                <a:ext cx="321" cy="165"/>
              </a:xfrm>
              <a:custGeom>
                <a:avLst/>
                <a:gdLst>
                  <a:gd name="T0" fmla="*/ 254 w 321"/>
                  <a:gd name="T1" fmla="*/ 36 h 165"/>
                  <a:gd name="T2" fmla="*/ 269 w 321"/>
                  <a:gd name="T3" fmla="*/ 15 h 165"/>
                  <a:gd name="T4" fmla="*/ 294 w 321"/>
                  <a:gd name="T5" fmla="*/ 0 h 165"/>
                  <a:gd name="T6" fmla="*/ 311 w 321"/>
                  <a:gd name="T7" fmla="*/ 3 h 165"/>
                  <a:gd name="T8" fmla="*/ 321 w 321"/>
                  <a:gd name="T9" fmla="*/ 18 h 165"/>
                  <a:gd name="T10" fmla="*/ 318 w 321"/>
                  <a:gd name="T11" fmla="*/ 50 h 165"/>
                  <a:gd name="T12" fmla="*/ 306 w 321"/>
                  <a:gd name="T13" fmla="*/ 80 h 165"/>
                  <a:gd name="T14" fmla="*/ 282 w 321"/>
                  <a:gd name="T15" fmla="*/ 98 h 165"/>
                  <a:gd name="T16" fmla="*/ 243 w 321"/>
                  <a:gd name="T17" fmla="*/ 119 h 165"/>
                  <a:gd name="T18" fmla="*/ 207 w 321"/>
                  <a:gd name="T19" fmla="*/ 147 h 165"/>
                  <a:gd name="T20" fmla="*/ 179 w 321"/>
                  <a:gd name="T21" fmla="*/ 165 h 165"/>
                  <a:gd name="T22" fmla="*/ 162 w 321"/>
                  <a:gd name="T23" fmla="*/ 164 h 165"/>
                  <a:gd name="T24" fmla="*/ 137 w 321"/>
                  <a:gd name="T25" fmla="*/ 149 h 165"/>
                  <a:gd name="T26" fmla="*/ 104 w 321"/>
                  <a:gd name="T27" fmla="*/ 116 h 165"/>
                  <a:gd name="T28" fmla="*/ 75 w 321"/>
                  <a:gd name="T29" fmla="*/ 93 h 165"/>
                  <a:gd name="T30" fmla="*/ 62 w 321"/>
                  <a:gd name="T31" fmla="*/ 98 h 165"/>
                  <a:gd name="T32" fmla="*/ 54 w 321"/>
                  <a:gd name="T33" fmla="*/ 116 h 165"/>
                  <a:gd name="T34" fmla="*/ 50 w 321"/>
                  <a:gd name="T35" fmla="*/ 117 h 165"/>
                  <a:gd name="T36" fmla="*/ 24 w 321"/>
                  <a:gd name="T37" fmla="*/ 120 h 165"/>
                  <a:gd name="T38" fmla="*/ 9 w 321"/>
                  <a:gd name="T39" fmla="*/ 107 h 165"/>
                  <a:gd name="T40" fmla="*/ 2 w 321"/>
                  <a:gd name="T41" fmla="*/ 75 h 165"/>
                  <a:gd name="T42" fmla="*/ 0 w 321"/>
                  <a:gd name="T43" fmla="*/ 30 h 165"/>
                  <a:gd name="T44" fmla="*/ 18 w 321"/>
                  <a:gd name="T45" fmla="*/ 9 h 165"/>
                  <a:gd name="T46" fmla="*/ 45 w 321"/>
                  <a:gd name="T47" fmla="*/ 9 h 165"/>
                  <a:gd name="T48" fmla="*/ 69 w 321"/>
                  <a:gd name="T49" fmla="*/ 20 h 165"/>
                  <a:gd name="T50" fmla="*/ 89 w 321"/>
                  <a:gd name="T51" fmla="*/ 51 h 165"/>
                  <a:gd name="T52" fmla="*/ 104 w 321"/>
                  <a:gd name="T53" fmla="*/ 77 h 165"/>
                  <a:gd name="T54" fmla="*/ 126 w 321"/>
                  <a:gd name="T55" fmla="*/ 101 h 165"/>
                  <a:gd name="T56" fmla="*/ 152 w 321"/>
                  <a:gd name="T57" fmla="*/ 120 h 165"/>
                  <a:gd name="T58" fmla="*/ 171 w 321"/>
                  <a:gd name="T59" fmla="*/ 123 h 165"/>
                  <a:gd name="T60" fmla="*/ 189 w 321"/>
                  <a:gd name="T61" fmla="*/ 116 h 165"/>
                  <a:gd name="T62" fmla="*/ 212 w 321"/>
                  <a:gd name="T63" fmla="*/ 96 h 165"/>
                  <a:gd name="T64" fmla="*/ 231 w 321"/>
                  <a:gd name="T65" fmla="*/ 72 h 165"/>
                  <a:gd name="T66" fmla="*/ 254 w 321"/>
                  <a:gd name="T67" fmla="*/ 36 h 16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321"/>
                  <a:gd name="T103" fmla="*/ 0 h 165"/>
                  <a:gd name="T104" fmla="*/ 321 w 321"/>
                  <a:gd name="T105" fmla="*/ 165 h 16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321" h="165">
                    <a:moveTo>
                      <a:pt x="254" y="36"/>
                    </a:moveTo>
                    <a:lnTo>
                      <a:pt x="269" y="15"/>
                    </a:lnTo>
                    <a:lnTo>
                      <a:pt x="294" y="0"/>
                    </a:lnTo>
                    <a:lnTo>
                      <a:pt x="311" y="3"/>
                    </a:lnTo>
                    <a:lnTo>
                      <a:pt x="321" y="18"/>
                    </a:lnTo>
                    <a:lnTo>
                      <a:pt x="318" y="50"/>
                    </a:lnTo>
                    <a:lnTo>
                      <a:pt x="306" y="80"/>
                    </a:lnTo>
                    <a:lnTo>
                      <a:pt x="282" y="98"/>
                    </a:lnTo>
                    <a:lnTo>
                      <a:pt x="243" y="119"/>
                    </a:lnTo>
                    <a:lnTo>
                      <a:pt x="207" y="147"/>
                    </a:lnTo>
                    <a:lnTo>
                      <a:pt x="179" y="165"/>
                    </a:lnTo>
                    <a:lnTo>
                      <a:pt x="162" y="164"/>
                    </a:lnTo>
                    <a:lnTo>
                      <a:pt x="137" y="149"/>
                    </a:lnTo>
                    <a:lnTo>
                      <a:pt x="104" y="116"/>
                    </a:lnTo>
                    <a:lnTo>
                      <a:pt x="75" y="93"/>
                    </a:lnTo>
                    <a:lnTo>
                      <a:pt x="62" y="98"/>
                    </a:lnTo>
                    <a:lnTo>
                      <a:pt x="54" y="116"/>
                    </a:lnTo>
                    <a:lnTo>
                      <a:pt x="50" y="117"/>
                    </a:lnTo>
                    <a:lnTo>
                      <a:pt x="24" y="120"/>
                    </a:lnTo>
                    <a:lnTo>
                      <a:pt x="9" y="107"/>
                    </a:lnTo>
                    <a:lnTo>
                      <a:pt x="2" y="75"/>
                    </a:lnTo>
                    <a:lnTo>
                      <a:pt x="0" y="30"/>
                    </a:lnTo>
                    <a:lnTo>
                      <a:pt x="18" y="9"/>
                    </a:lnTo>
                    <a:lnTo>
                      <a:pt x="45" y="9"/>
                    </a:lnTo>
                    <a:lnTo>
                      <a:pt x="69" y="20"/>
                    </a:lnTo>
                    <a:lnTo>
                      <a:pt x="89" y="51"/>
                    </a:lnTo>
                    <a:lnTo>
                      <a:pt x="104" y="77"/>
                    </a:lnTo>
                    <a:lnTo>
                      <a:pt x="126" y="101"/>
                    </a:lnTo>
                    <a:lnTo>
                      <a:pt x="152" y="120"/>
                    </a:lnTo>
                    <a:lnTo>
                      <a:pt x="171" y="123"/>
                    </a:lnTo>
                    <a:lnTo>
                      <a:pt x="189" y="116"/>
                    </a:lnTo>
                    <a:lnTo>
                      <a:pt x="212" y="96"/>
                    </a:lnTo>
                    <a:lnTo>
                      <a:pt x="231" y="72"/>
                    </a:lnTo>
                    <a:lnTo>
                      <a:pt x="254" y="3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3" name="Freeform 51">
                <a:extLst>
                  <a:ext uri="{FF2B5EF4-FFF2-40B4-BE49-F238E27FC236}">
                    <a16:creationId xmlns:a16="http://schemas.microsoft.com/office/drawing/2014/main" id="{AC047A3E-C0D4-2DAD-0BAF-07D5D0461E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02" y="1530"/>
                <a:ext cx="240" cy="348"/>
              </a:xfrm>
              <a:custGeom>
                <a:avLst/>
                <a:gdLst>
                  <a:gd name="T0" fmla="*/ 16 w 240"/>
                  <a:gd name="T1" fmla="*/ 2 h 348"/>
                  <a:gd name="T2" fmla="*/ 45 w 240"/>
                  <a:gd name="T3" fmla="*/ 6 h 348"/>
                  <a:gd name="T4" fmla="*/ 67 w 240"/>
                  <a:gd name="T5" fmla="*/ 32 h 348"/>
                  <a:gd name="T6" fmla="*/ 91 w 240"/>
                  <a:gd name="T7" fmla="*/ 57 h 348"/>
                  <a:gd name="T8" fmla="*/ 121 w 240"/>
                  <a:gd name="T9" fmla="*/ 81 h 348"/>
                  <a:gd name="T10" fmla="*/ 144 w 240"/>
                  <a:gd name="T11" fmla="*/ 99 h 348"/>
                  <a:gd name="T12" fmla="*/ 169 w 240"/>
                  <a:gd name="T13" fmla="*/ 113 h 348"/>
                  <a:gd name="T14" fmla="*/ 196 w 240"/>
                  <a:gd name="T15" fmla="*/ 126 h 348"/>
                  <a:gd name="T16" fmla="*/ 219 w 240"/>
                  <a:gd name="T17" fmla="*/ 135 h 348"/>
                  <a:gd name="T18" fmla="*/ 235 w 240"/>
                  <a:gd name="T19" fmla="*/ 147 h 348"/>
                  <a:gd name="T20" fmla="*/ 240 w 240"/>
                  <a:gd name="T21" fmla="*/ 159 h 348"/>
                  <a:gd name="T22" fmla="*/ 231 w 240"/>
                  <a:gd name="T23" fmla="*/ 176 h 348"/>
                  <a:gd name="T24" fmla="*/ 210 w 240"/>
                  <a:gd name="T25" fmla="*/ 191 h 348"/>
                  <a:gd name="T26" fmla="*/ 166 w 240"/>
                  <a:gd name="T27" fmla="*/ 203 h 348"/>
                  <a:gd name="T28" fmla="*/ 127 w 240"/>
                  <a:gd name="T29" fmla="*/ 215 h 348"/>
                  <a:gd name="T30" fmla="*/ 103 w 240"/>
                  <a:gd name="T31" fmla="*/ 230 h 348"/>
                  <a:gd name="T32" fmla="*/ 108 w 240"/>
                  <a:gd name="T33" fmla="*/ 245 h 348"/>
                  <a:gd name="T34" fmla="*/ 109 w 240"/>
                  <a:gd name="T35" fmla="*/ 249 h 348"/>
                  <a:gd name="T36" fmla="*/ 135 w 240"/>
                  <a:gd name="T37" fmla="*/ 273 h 348"/>
                  <a:gd name="T38" fmla="*/ 163 w 240"/>
                  <a:gd name="T39" fmla="*/ 293 h 348"/>
                  <a:gd name="T40" fmla="*/ 189 w 240"/>
                  <a:gd name="T41" fmla="*/ 309 h 348"/>
                  <a:gd name="T42" fmla="*/ 193 w 240"/>
                  <a:gd name="T43" fmla="*/ 317 h 348"/>
                  <a:gd name="T44" fmla="*/ 195 w 240"/>
                  <a:gd name="T45" fmla="*/ 321 h 348"/>
                  <a:gd name="T46" fmla="*/ 192 w 240"/>
                  <a:gd name="T47" fmla="*/ 330 h 348"/>
                  <a:gd name="T48" fmla="*/ 187 w 240"/>
                  <a:gd name="T49" fmla="*/ 333 h 348"/>
                  <a:gd name="T50" fmla="*/ 177 w 240"/>
                  <a:gd name="T51" fmla="*/ 341 h 348"/>
                  <a:gd name="T52" fmla="*/ 172 w 240"/>
                  <a:gd name="T53" fmla="*/ 344 h 348"/>
                  <a:gd name="T54" fmla="*/ 153 w 240"/>
                  <a:gd name="T55" fmla="*/ 348 h 348"/>
                  <a:gd name="T56" fmla="*/ 130 w 240"/>
                  <a:gd name="T57" fmla="*/ 330 h 348"/>
                  <a:gd name="T58" fmla="*/ 112 w 240"/>
                  <a:gd name="T59" fmla="*/ 305 h 348"/>
                  <a:gd name="T60" fmla="*/ 87 w 240"/>
                  <a:gd name="T61" fmla="*/ 270 h 348"/>
                  <a:gd name="T62" fmla="*/ 70 w 240"/>
                  <a:gd name="T63" fmla="*/ 237 h 348"/>
                  <a:gd name="T64" fmla="*/ 69 w 240"/>
                  <a:gd name="T65" fmla="*/ 219 h 348"/>
                  <a:gd name="T66" fmla="*/ 81 w 240"/>
                  <a:gd name="T67" fmla="*/ 203 h 348"/>
                  <a:gd name="T68" fmla="*/ 112 w 240"/>
                  <a:gd name="T69" fmla="*/ 194 h 348"/>
                  <a:gd name="T70" fmla="*/ 148 w 240"/>
                  <a:gd name="T71" fmla="*/ 180 h 348"/>
                  <a:gd name="T72" fmla="*/ 172 w 240"/>
                  <a:gd name="T73" fmla="*/ 173 h 348"/>
                  <a:gd name="T74" fmla="*/ 180 w 240"/>
                  <a:gd name="T75" fmla="*/ 164 h 348"/>
                  <a:gd name="T76" fmla="*/ 175 w 240"/>
                  <a:gd name="T77" fmla="*/ 155 h 348"/>
                  <a:gd name="T78" fmla="*/ 154 w 240"/>
                  <a:gd name="T79" fmla="*/ 141 h 348"/>
                  <a:gd name="T80" fmla="*/ 121 w 240"/>
                  <a:gd name="T81" fmla="*/ 125 h 348"/>
                  <a:gd name="T82" fmla="*/ 85 w 240"/>
                  <a:gd name="T83" fmla="*/ 113 h 348"/>
                  <a:gd name="T84" fmla="*/ 57 w 240"/>
                  <a:gd name="T85" fmla="*/ 101 h 348"/>
                  <a:gd name="T86" fmla="*/ 24 w 240"/>
                  <a:gd name="T87" fmla="*/ 75 h 348"/>
                  <a:gd name="T88" fmla="*/ 9 w 240"/>
                  <a:gd name="T89" fmla="*/ 53 h 348"/>
                  <a:gd name="T90" fmla="*/ 0 w 240"/>
                  <a:gd name="T91" fmla="*/ 24 h 348"/>
                  <a:gd name="T92" fmla="*/ 9 w 240"/>
                  <a:gd name="T93" fmla="*/ 8 h 348"/>
                  <a:gd name="T94" fmla="*/ 22 w 240"/>
                  <a:gd name="T95" fmla="*/ 0 h 348"/>
                  <a:gd name="T96" fmla="*/ 16 w 240"/>
                  <a:gd name="T97" fmla="*/ 2 h 348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0"/>
                  <a:gd name="T148" fmla="*/ 0 h 348"/>
                  <a:gd name="T149" fmla="*/ 240 w 240"/>
                  <a:gd name="T150" fmla="*/ 348 h 348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0" h="348">
                    <a:moveTo>
                      <a:pt x="16" y="2"/>
                    </a:moveTo>
                    <a:lnTo>
                      <a:pt x="45" y="6"/>
                    </a:lnTo>
                    <a:lnTo>
                      <a:pt x="67" y="32"/>
                    </a:lnTo>
                    <a:lnTo>
                      <a:pt x="91" y="57"/>
                    </a:lnTo>
                    <a:lnTo>
                      <a:pt x="121" y="81"/>
                    </a:lnTo>
                    <a:lnTo>
                      <a:pt x="144" y="99"/>
                    </a:lnTo>
                    <a:lnTo>
                      <a:pt x="169" y="113"/>
                    </a:lnTo>
                    <a:lnTo>
                      <a:pt x="196" y="126"/>
                    </a:lnTo>
                    <a:lnTo>
                      <a:pt x="219" y="135"/>
                    </a:lnTo>
                    <a:lnTo>
                      <a:pt x="235" y="147"/>
                    </a:lnTo>
                    <a:lnTo>
                      <a:pt x="240" y="159"/>
                    </a:lnTo>
                    <a:lnTo>
                      <a:pt x="231" y="176"/>
                    </a:lnTo>
                    <a:lnTo>
                      <a:pt x="210" y="191"/>
                    </a:lnTo>
                    <a:lnTo>
                      <a:pt x="166" y="203"/>
                    </a:lnTo>
                    <a:lnTo>
                      <a:pt x="127" y="215"/>
                    </a:lnTo>
                    <a:lnTo>
                      <a:pt x="103" y="230"/>
                    </a:lnTo>
                    <a:lnTo>
                      <a:pt x="108" y="245"/>
                    </a:lnTo>
                    <a:lnTo>
                      <a:pt x="109" y="249"/>
                    </a:lnTo>
                    <a:lnTo>
                      <a:pt x="135" y="273"/>
                    </a:lnTo>
                    <a:lnTo>
                      <a:pt x="163" y="293"/>
                    </a:lnTo>
                    <a:lnTo>
                      <a:pt x="189" y="309"/>
                    </a:lnTo>
                    <a:lnTo>
                      <a:pt x="193" y="317"/>
                    </a:lnTo>
                    <a:lnTo>
                      <a:pt x="195" y="321"/>
                    </a:lnTo>
                    <a:lnTo>
                      <a:pt x="192" y="330"/>
                    </a:lnTo>
                    <a:lnTo>
                      <a:pt x="187" y="333"/>
                    </a:lnTo>
                    <a:lnTo>
                      <a:pt x="177" y="341"/>
                    </a:lnTo>
                    <a:lnTo>
                      <a:pt x="172" y="344"/>
                    </a:lnTo>
                    <a:lnTo>
                      <a:pt x="153" y="348"/>
                    </a:lnTo>
                    <a:lnTo>
                      <a:pt x="130" y="330"/>
                    </a:lnTo>
                    <a:lnTo>
                      <a:pt x="112" y="305"/>
                    </a:lnTo>
                    <a:lnTo>
                      <a:pt x="87" y="270"/>
                    </a:lnTo>
                    <a:lnTo>
                      <a:pt x="70" y="237"/>
                    </a:lnTo>
                    <a:lnTo>
                      <a:pt x="69" y="219"/>
                    </a:lnTo>
                    <a:lnTo>
                      <a:pt x="81" y="203"/>
                    </a:lnTo>
                    <a:lnTo>
                      <a:pt x="112" y="194"/>
                    </a:lnTo>
                    <a:lnTo>
                      <a:pt x="148" y="180"/>
                    </a:lnTo>
                    <a:lnTo>
                      <a:pt x="172" y="173"/>
                    </a:lnTo>
                    <a:lnTo>
                      <a:pt x="180" y="164"/>
                    </a:lnTo>
                    <a:lnTo>
                      <a:pt x="175" y="155"/>
                    </a:lnTo>
                    <a:lnTo>
                      <a:pt x="154" y="141"/>
                    </a:lnTo>
                    <a:lnTo>
                      <a:pt x="121" y="125"/>
                    </a:lnTo>
                    <a:lnTo>
                      <a:pt x="85" y="113"/>
                    </a:lnTo>
                    <a:lnTo>
                      <a:pt x="57" y="101"/>
                    </a:lnTo>
                    <a:lnTo>
                      <a:pt x="24" y="75"/>
                    </a:lnTo>
                    <a:lnTo>
                      <a:pt x="9" y="53"/>
                    </a:lnTo>
                    <a:lnTo>
                      <a:pt x="0" y="24"/>
                    </a:lnTo>
                    <a:lnTo>
                      <a:pt x="9" y="8"/>
                    </a:lnTo>
                    <a:lnTo>
                      <a:pt x="22" y="0"/>
                    </a:lnTo>
                    <a:lnTo>
                      <a:pt x="16" y="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4" name="Freeform 52">
                <a:extLst>
                  <a:ext uri="{FF2B5EF4-FFF2-40B4-BE49-F238E27FC236}">
                    <a16:creationId xmlns:a16="http://schemas.microsoft.com/office/drawing/2014/main" id="{A63134AB-3C84-40A6-18CD-63692F5EA4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48" y="1775"/>
                <a:ext cx="187" cy="420"/>
              </a:xfrm>
              <a:custGeom>
                <a:avLst/>
                <a:gdLst>
                  <a:gd name="T0" fmla="*/ 52 w 187"/>
                  <a:gd name="T1" fmla="*/ 0 h 420"/>
                  <a:gd name="T2" fmla="*/ 67 w 187"/>
                  <a:gd name="T3" fmla="*/ 7 h 420"/>
                  <a:gd name="T4" fmla="*/ 84 w 187"/>
                  <a:gd name="T5" fmla="*/ 21 h 420"/>
                  <a:gd name="T6" fmla="*/ 91 w 187"/>
                  <a:gd name="T7" fmla="*/ 39 h 420"/>
                  <a:gd name="T8" fmla="*/ 103 w 187"/>
                  <a:gd name="T9" fmla="*/ 69 h 420"/>
                  <a:gd name="T10" fmla="*/ 111 w 187"/>
                  <a:gd name="T11" fmla="*/ 102 h 420"/>
                  <a:gd name="T12" fmla="*/ 117 w 187"/>
                  <a:gd name="T13" fmla="*/ 133 h 420"/>
                  <a:gd name="T14" fmla="*/ 114 w 187"/>
                  <a:gd name="T15" fmla="*/ 160 h 420"/>
                  <a:gd name="T16" fmla="*/ 108 w 187"/>
                  <a:gd name="T17" fmla="*/ 181 h 420"/>
                  <a:gd name="T18" fmla="*/ 99 w 187"/>
                  <a:gd name="T19" fmla="*/ 205 h 420"/>
                  <a:gd name="T20" fmla="*/ 82 w 187"/>
                  <a:gd name="T21" fmla="*/ 235 h 420"/>
                  <a:gd name="T22" fmla="*/ 64 w 187"/>
                  <a:gd name="T23" fmla="*/ 265 h 420"/>
                  <a:gd name="T24" fmla="*/ 51 w 187"/>
                  <a:gd name="T25" fmla="*/ 286 h 420"/>
                  <a:gd name="T26" fmla="*/ 43 w 187"/>
                  <a:gd name="T27" fmla="*/ 303 h 420"/>
                  <a:gd name="T28" fmla="*/ 43 w 187"/>
                  <a:gd name="T29" fmla="*/ 319 h 420"/>
                  <a:gd name="T30" fmla="*/ 48 w 187"/>
                  <a:gd name="T31" fmla="*/ 333 h 420"/>
                  <a:gd name="T32" fmla="*/ 72 w 187"/>
                  <a:gd name="T33" fmla="*/ 340 h 420"/>
                  <a:gd name="T34" fmla="*/ 106 w 187"/>
                  <a:gd name="T35" fmla="*/ 349 h 420"/>
                  <a:gd name="T36" fmla="*/ 157 w 187"/>
                  <a:gd name="T37" fmla="*/ 366 h 420"/>
                  <a:gd name="T38" fmla="*/ 181 w 187"/>
                  <a:gd name="T39" fmla="*/ 378 h 420"/>
                  <a:gd name="T40" fmla="*/ 187 w 187"/>
                  <a:gd name="T41" fmla="*/ 391 h 420"/>
                  <a:gd name="T42" fmla="*/ 181 w 187"/>
                  <a:gd name="T43" fmla="*/ 402 h 420"/>
                  <a:gd name="T44" fmla="*/ 163 w 187"/>
                  <a:gd name="T45" fmla="*/ 414 h 420"/>
                  <a:gd name="T46" fmla="*/ 157 w 187"/>
                  <a:gd name="T47" fmla="*/ 415 h 420"/>
                  <a:gd name="T48" fmla="*/ 133 w 187"/>
                  <a:gd name="T49" fmla="*/ 420 h 420"/>
                  <a:gd name="T50" fmla="*/ 121 w 187"/>
                  <a:gd name="T51" fmla="*/ 415 h 420"/>
                  <a:gd name="T52" fmla="*/ 112 w 187"/>
                  <a:gd name="T53" fmla="*/ 405 h 420"/>
                  <a:gd name="T54" fmla="*/ 97 w 187"/>
                  <a:gd name="T55" fmla="*/ 387 h 420"/>
                  <a:gd name="T56" fmla="*/ 73 w 187"/>
                  <a:gd name="T57" fmla="*/ 370 h 420"/>
                  <a:gd name="T58" fmla="*/ 54 w 187"/>
                  <a:gd name="T59" fmla="*/ 367 h 420"/>
                  <a:gd name="T60" fmla="*/ 36 w 187"/>
                  <a:gd name="T61" fmla="*/ 367 h 420"/>
                  <a:gd name="T62" fmla="*/ 22 w 187"/>
                  <a:gd name="T63" fmla="*/ 367 h 420"/>
                  <a:gd name="T64" fmla="*/ 10 w 187"/>
                  <a:gd name="T65" fmla="*/ 360 h 420"/>
                  <a:gd name="T66" fmla="*/ 4 w 187"/>
                  <a:gd name="T67" fmla="*/ 352 h 420"/>
                  <a:gd name="T68" fmla="*/ 0 w 187"/>
                  <a:gd name="T69" fmla="*/ 339 h 420"/>
                  <a:gd name="T70" fmla="*/ 3 w 187"/>
                  <a:gd name="T71" fmla="*/ 327 h 420"/>
                  <a:gd name="T72" fmla="*/ 7 w 187"/>
                  <a:gd name="T73" fmla="*/ 307 h 420"/>
                  <a:gd name="T74" fmla="*/ 15 w 187"/>
                  <a:gd name="T75" fmla="*/ 291 h 420"/>
                  <a:gd name="T76" fmla="*/ 27 w 187"/>
                  <a:gd name="T77" fmla="*/ 264 h 420"/>
                  <a:gd name="T78" fmla="*/ 49 w 187"/>
                  <a:gd name="T79" fmla="*/ 229 h 420"/>
                  <a:gd name="T80" fmla="*/ 64 w 187"/>
                  <a:gd name="T81" fmla="*/ 201 h 420"/>
                  <a:gd name="T82" fmla="*/ 70 w 187"/>
                  <a:gd name="T83" fmla="*/ 175 h 420"/>
                  <a:gd name="T84" fmla="*/ 73 w 187"/>
                  <a:gd name="T85" fmla="*/ 150 h 420"/>
                  <a:gd name="T86" fmla="*/ 64 w 187"/>
                  <a:gd name="T87" fmla="*/ 121 h 420"/>
                  <a:gd name="T88" fmla="*/ 52 w 187"/>
                  <a:gd name="T89" fmla="*/ 97 h 420"/>
                  <a:gd name="T90" fmla="*/ 37 w 187"/>
                  <a:gd name="T91" fmla="*/ 72 h 420"/>
                  <a:gd name="T92" fmla="*/ 25 w 187"/>
                  <a:gd name="T93" fmla="*/ 51 h 420"/>
                  <a:gd name="T94" fmla="*/ 21 w 187"/>
                  <a:gd name="T95" fmla="*/ 30 h 420"/>
                  <a:gd name="T96" fmla="*/ 25 w 187"/>
                  <a:gd name="T97" fmla="*/ 16 h 420"/>
                  <a:gd name="T98" fmla="*/ 33 w 187"/>
                  <a:gd name="T99" fmla="*/ 7 h 420"/>
                  <a:gd name="T100" fmla="*/ 46 w 187"/>
                  <a:gd name="T101" fmla="*/ 3 h 420"/>
                  <a:gd name="T102" fmla="*/ 52 w 187"/>
                  <a:gd name="T103" fmla="*/ 0 h 420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187"/>
                  <a:gd name="T157" fmla="*/ 0 h 420"/>
                  <a:gd name="T158" fmla="*/ 187 w 187"/>
                  <a:gd name="T159" fmla="*/ 420 h 420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187" h="420">
                    <a:moveTo>
                      <a:pt x="52" y="0"/>
                    </a:moveTo>
                    <a:lnTo>
                      <a:pt x="67" y="7"/>
                    </a:lnTo>
                    <a:lnTo>
                      <a:pt x="84" y="21"/>
                    </a:lnTo>
                    <a:lnTo>
                      <a:pt x="91" y="39"/>
                    </a:lnTo>
                    <a:lnTo>
                      <a:pt x="103" y="69"/>
                    </a:lnTo>
                    <a:lnTo>
                      <a:pt x="111" y="102"/>
                    </a:lnTo>
                    <a:lnTo>
                      <a:pt x="117" y="133"/>
                    </a:lnTo>
                    <a:lnTo>
                      <a:pt x="114" y="160"/>
                    </a:lnTo>
                    <a:lnTo>
                      <a:pt x="108" y="181"/>
                    </a:lnTo>
                    <a:lnTo>
                      <a:pt x="99" y="205"/>
                    </a:lnTo>
                    <a:lnTo>
                      <a:pt x="82" y="235"/>
                    </a:lnTo>
                    <a:lnTo>
                      <a:pt x="64" y="265"/>
                    </a:lnTo>
                    <a:lnTo>
                      <a:pt x="51" y="286"/>
                    </a:lnTo>
                    <a:lnTo>
                      <a:pt x="43" y="303"/>
                    </a:lnTo>
                    <a:lnTo>
                      <a:pt x="43" y="319"/>
                    </a:lnTo>
                    <a:lnTo>
                      <a:pt x="48" y="333"/>
                    </a:lnTo>
                    <a:lnTo>
                      <a:pt x="72" y="340"/>
                    </a:lnTo>
                    <a:lnTo>
                      <a:pt x="106" y="349"/>
                    </a:lnTo>
                    <a:lnTo>
                      <a:pt x="157" y="366"/>
                    </a:lnTo>
                    <a:lnTo>
                      <a:pt x="181" y="378"/>
                    </a:lnTo>
                    <a:lnTo>
                      <a:pt x="187" y="391"/>
                    </a:lnTo>
                    <a:lnTo>
                      <a:pt x="181" y="402"/>
                    </a:lnTo>
                    <a:lnTo>
                      <a:pt x="163" y="414"/>
                    </a:lnTo>
                    <a:lnTo>
                      <a:pt x="157" y="415"/>
                    </a:lnTo>
                    <a:lnTo>
                      <a:pt x="133" y="420"/>
                    </a:lnTo>
                    <a:lnTo>
                      <a:pt x="121" y="415"/>
                    </a:lnTo>
                    <a:lnTo>
                      <a:pt x="112" y="405"/>
                    </a:lnTo>
                    <a:lnTo>
                      <a:pt x="97" y="387"/>
                    </a:lnTo>
                    <a:lnTo>
                      <a:pt x="73" y="370"/>
                    </a:lnTo>
                    <a:lnTo>
                      <a:pt x="54" y="367"/>
                    </a:lnTo>
                    <a:lnTo>
                      <a:pt x="36" y="367"/>
                    </a:lnTo>
                    <a:lnTo>
                      <a:pt x="22" y="367"/>
                    </a:lnTo>
                    <a:lnTo>
                      <a:pt x="10" y="360"/>
                    </a:lnTo>
                    <a:lnTo>
                      <a:pt x="4" y="352"/>
                    </a:lnTo>
                    <a:lnTo>
                      <a:pt x="0" y="339"/>
                    </a:lnTo>
                    <a:lnTo>
                      <a:pt x="3" y="327"/>
                    </a:lnTo>
                    <a:lnTo>
                      <a:pt x="7" y="307"/>
                    </a:lnTo>
                    <a:lnTo>
                      <a:pt x="15" y="291"/>
                    </a:lnTo>
                    <a:lnTo>
                      <a:pt x="27" y="264"/>
                    </a:lnTo>
                    <a:lnTo>
                      <a:pt x="49" y="229"/>
                    </a:lnTo>
                    <a:lnTo>
                      <a:pt x="64" y="201"/>
                    </a:lnTo>
                    <a:lnTo>
                      <a:pt x="70" y="175"/>
                    </a:lnTo>
                    <a:lnTo>
                      <a:pt x="73" y="150"/>
                    </a:lnTo>
                    <a:lnTo>
                      <a:pt x="64" y="121"/>
                    </a:lnTo>
                    <a:lnTo>
                      <a:pt x="52" y="97"/>
                    </a:lnTo>
                    <a:lnTo>
                      <a:pt x="37" y="72"/>
                    </a:lnTo>
                    <a:lnTo>
                      <a:pt x="25" y="51"/>
                    </a:lnTo>
                    <a:lnTo>
                      <a:pt x="21" y="30"/>
                    </a:lnTo>
                    <a:lnTo>
                      <a:pt x="25" y="16"/>
                    </a:lnTo>
                    <a:lnTo>
                      <a:pt x="33" y="7"/>
                    </a:lnTo>
                    <a:lnTo>
                      <a:pt x="46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5" name="Freeform 53">
                <a:extLst>
                  <a:ext uri="{FF2B5EF4-FFF2-40B4-BE49-F238E27FC236}">
                    <a16:creationId xmlns:a16="http://schemas.microsoft.com/office/drawing/2014/main" id="{C9CD191C-61E7-9FC6-821D-8AFD9F580D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89" y="1773"/>
                <a:ext cx="165" cy="450"/>
              </a:xfrm>
              <a:custGeom>
                <a:avLst/>
                <a:gdLst>
                  <a:gd name="T0" fmla="*/ 81 w 165"/>
                  <a:gd name="T1" fmla="*/ 49 h 450"/>
                  <a:gd name="T2" fmla="*/ 97 w 165"/>
                  <a:gd name="T3" fmla="*/ 25 h 450"/>
                  <a:gd name="T4" fmla="*/ 123 w 165"/>
                  <a:gd name="T5" fmla="*/ 3 h 450"/>
                  <a:gd name="T6" fmla="*/ 147 w 165"/>
                  <a:gd name="T7" fmla="*/ 0 h 450"/>
                  <a:gd name="T8" fmla="*/ 160 w 165"/>
                  <a:gd name="T9" fmla="*/ 15 h 450"/>
                  <a:gd name="T10" fmla="*/ 165 w 165"/>
                  <a:gd name="T11" fmla="*/ 37 h 450"/>
                  <a:gd name="T12" fmla="*/ 157 w 165"/>
                  <a:gd name="T13" fmla="*/ 60 h 450"/>
                  <a:gd name="T14" fmla="*/ 141 w 165"/>
                  <a:gd name="T15" fmla="*/ 75 h 450"/>
                  <a:gd name="T16" fmla="*/ 112 w 165"/>
                  <a:gd name="T17" fmla="*/ 97 h 450"/>
                  <a:gd name="T18" fmla="*/ 93 w 165"/>
                  <a:gd name="T19" fmla="*/ 120 h 450"/>
                  <a:gd name="T20" fmla="*/ 82 w 165"/>
                  <a:gd name="T21" fmla="*/ 144 h 450"/>
                  <a:gd name="T22" fmla="*/ 78 w 165"/>
                  <a:gd name="T23" fmla="*/ 168 h 450"/>
                  <a:gd name="T24" fmla="*/ 76 w 165"/>
                  <a:gd name="T25" fmla="*/ 195 h 450"/>
                  <a:gd name="T26" fmla="*/ 82 w 165"/>
                  <a:gd name="T27" fmla="*/ 223 h 450"/>
                  <a:gd name="T28" fmla="*/ 82 w 165"/>
                  <a:gd name="T29" fmla="*/ 228 h 450"/>
                  <a:gd name="T30" fmla="*/ 90 w 165"/>
                  <a:gd name="T31" fmla="*/ 261 h 450"/>
                  <a:gd name="T32" fmla="*/ 97 w 165"/>
                  <a:gd name="T33" fmla="*/ 294 h 450"/>
                  <a:gd name="T34" fmla="*/ 108 w 165"/>
                  <a:gd name="T35" fmla="*/ 327 h 450"/>
                  <a:gd name="T36" fmla="*/ 118 w 165"/>
                  <a:gd name="T37" fmla="*/ 351 h 450"/>
                  <a:gd name="T38" fmla="*/ 121 w 165"/>
                  <a:gd name="T39" fmla="*/ 369 h 450"/>
                  <a:gd name="T40" fmla="*/ 114 w 165"/>
                  <a:gd name="T41" fmla="*/ 376 h 450"/>
                  <a:gd name="T42" fmla="*/ 96 w 165"/>
                  <a:gd name="T43" fmla="*/ 385 h 450"/>
                  <a:gd name="T44" fmla="*/ 78 w 165"/>
                  <a:gd name="T45" fmla="*/ 405 h 450"/>
                  <a:gd name="T46" fmla="*/ 67 w 165"/>
                  <a:gd name="T47" fmla="*/ 433 h 450"/>
                  <a:gd name="T48" fmla="*/ 63 w 165"/>
                  <a:gd name="T49" fmla="*/ 447 h 450"/>
                  <a:gd name="T50" fmla="*/ 58 w 165"/>
                  <a:gd name="T51" fmla="*/ 450 h 450"/>
                  <a:gd name="T52" fmla="*/ 48 w 165"/>
                  <a:gd name="T53" fmla="*/ 450 h 450"/>
                  <a:gd name="T54" fmla="*/ 13 w 165"/>
                  <a:gd name="T55" fmla="*/ 438 h 450"/>
                  <a:gd name="T56" fmla="*/ 0 w 165"/>
                  <a:gd name="T57" fmla="*/ 424 h 450"/>
                  <a:gd name="T58" fmla="*/ 3 w 165"/>
                  <a:gd name="T59" fmla="*/ 411 h 450"/>
                  <a:gd name="T60" fmla="*/ 13 w 165"/>
                  <a:gd name="T61" fmla="*/ 396 h 450"/>
                  <a:gd name="T62" fmla="*/ 31 w 165"/>
                  <a:gd name="T63" fmla="*/ 381 h 450"/>
                  <a:gd name="T64" fmla="*/ 61 w 165"/>
                  <a:gd name="T65" fmla="*/ 364 h 450"/>
                  <a:gd name="T66" fmla="*/ 72 w 165"/>
                  <a:gd name="T67" fmla="*/ 349 h 450"/>
                  <a:gd name="T68" fmla="*/ 73 w 165"/>
                  <a:gd name="T69" fmla="*/ 325 h 450"/>
                  <a:gd name="T70" fmla="*/ 69 w 165"/>
                  <a:gd name="T71" fmla="*/ 286 h 450"/>
                  <a:gd name="T72" fmla="*/ 55 w 165"/>
                  <a:gd name="T73" fmla="*/ 241 h 450"/>
                  <a:gd name="T74" fmla="*/ 48 w 165"/>
                  <a:gd name="T75" fmla="*/ 195 h 450"/>
                  <a:gd name="T76" fmla="*/ 42 w 165"/>
                  <a:gd name="T77" fmla="*/ 154 h 450"/>
                  <a:gd name="T78" fmla="*/ 43 w 165"/>
                  <a:gd name="T79" fmla="*/ 127 h 450"/>
                  <a:gd name="T80" fmla="*/ 49 w 165"/>
                  <a:gd name="T81" fmla="*/ 100 h 450"/>
                  <a:gd name="T82" fmla="*/ 58 w 165"/>
                  <a:gd name="T83" fmla="*/ 78 h 450"/>
                  <a:gd name="T84" fmla="*/ 72 w 165"/>
                  <a:gd name="T85" fmla="*/ 57 h 450"/>
                  <a:gd name="T86" fmla="*/ 81 w 165"/>
                  <a:gd name="T87" fmla="*/ 49 h 450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65"/>
                  <a:gd name="T133" fmla="*/ 0 h 450"/>
                  <a:gd name="T134" fmla="*/ 165 w 165"/>
                  <a:gd name="T135" fmla="*/ 450 h 450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65" h="450">
                    <a:moveTo>
                      <a:pt x="81" y="49"/>
                    </a:moveTo>
                    <a:lnTo>
                      <a:pt x="97" y="25"/>
                    </a:lnTo>
                    <a:lnTo>
                      <a:pt x="123" y="3"/>
                    </a:lnTo>
                    <a:lnTo>
                      <a:pt x="147" y="0"/>
                    </a:lnTo>
                    <a:lnTo>
                      <a:pt x="160" y="15"/>
                    </a:lnTo>
                    <a:lnTo>
                      <a:pt x="165" y="37"/>
                    </a:lnTo>
                    <a:lnTo>
                      <a:pt x="157" y="60"/>
                    </a:lnTo>
                    <a:lnTo>
                      <a:pt x="141" y="75"/>
                    </a:lnTo>
                    <a:lnTo>
                      <a:pt x="112" y="97"/>
                    </a:lnTo>
                    <a:lnTo>
                      <a:pt x="93" y="120"/>
                    </a:lnTo>
                    <a:lnTo>
                      <a:pt x="82" y="144"/>
                    </a:lnTo>
                    <a:lnTo>
                      <a:pt x="78" y="168"/>
                    </a:lnTo>
                    <a:lnTo>
                      <a:pt x="76" y="195"/>
                    </a:lnTo>
                    <a:lnTo>
                      <a:pt x="82" y="223"/>
                    </a:lnTo>
                    <a:lnTo>
                      <a:pt x="82" y="228"/>
                    </a:lnTo>
                    <a:lnTo>
                      <a:pt x="90" y="261"/>
                    </a:lnTo>
                    <a:lnTo>
                      <a:pt x="97" y="294"/>
                    </a:lnTo>
                    <a:lnTo>
                      <a:pt x="108" y="327"/>
                    </a:lnTo>
                    <a:lnTo>
                      <a:pt x="118" y="351"/>
                    </a:lnTo>
                    <a:lnTo>
                      <a:pt x="121" y="369"/>
                    </a:lnTo>
                    <a:lnTo>
                      <a:pt x="114" y="376"/>
                    </a:lnTo>
                    <a:lnTo>
                      <a:pt x="96" y="385"/>
                    </a:lnTo>
                    <a:lnTo>
                      <a:pt x="78" y="405"/>
                    </a:lnTo>
                    <a:lnTo>
                      <a:pt x="67" y="433"/>
                    </a:lnTo>
                    <a:lnTo>
                      <a:pt x="63" y="447"/>
                    </a:lnTo>
                    <a:lnTo>
                      <a:pt x="58" y="450"/>
                    </a:lnTo>
                    <a:lnTo>
                      <a:pt x="48" y="450"/>
                    </a:lnTo>
                    <a:lnTo>
                      <a:pt x="13" y="438"/>
                    </a:lnTo>
                    <a:lnTo>
                      <a:pt x="0" y="424"/>
                    </a:lnTo>
                    <a:lnTo>
                      <a:pt x="3" y="411"/>
                    </a:lnTo>
                    <a:lnTo>
                      <a:pt x="13" y="396"/>
                    </a:lnTo>
                    <a:lnTo>
                      <a:pt x="31" y="381"/>
                    </a:lnTo>
                    <a:lnTo>
                      <a:pt x="61" y="364"/>
                    </a:lnTo>
                    <a:lnTo>
                      <a:pt x="72" y="349"/>
                    </a:lnTo>
                    <a:lnTo>
                      <a:pt x="73" y="325"/>
                    </a:lnTo>
                    <a:lnTo>
                      <a:pt x="69" y="286"/>
                    </a:lnTo>
                    <a:lnTo>
                      <a:pt x="55" y="241"/>
                    </a:lnTo>
                    <a:lnTo>
                      <a:pt x="48" y="195"/>
                    </a:lnTo>
                    <a:lnTo>
                      <a:pt x="42" y="154"/>
                    </a:lnTo>
                    <a:lnTo>
                      <a:pt x="43" y="127"/>
                    </a:lnTo>
                    <a:lnTo>
                      <a:pt x="49" y="100"/>
                    </a:lnTo>
                    <a:lnTo>
                      <a:pt x="58" y="78"/>
                    </a:lnTo>
                    <a:lnTo>
                      <a:pt x="72" y="57"/>
                    </a:lnTo>
                    <a:lnTo>
                      <a:pt x="81" y="4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6" name="Freeform 54">
                <a:extLst>
                  <a:ext uri="{FF2B5EF4-FFF2-40B4-BE49-F238E27FC236}">
                    <a16:creationId xmlns:a16="http://schemas.microsoft.com/office/drawing/2014/main" id="{98D47C7E-972F-6D7A-7931-D33FDECAF3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3" y="1767"/>
                <a:ext cx="488" cy="476"/>
              </a:xfrm>
              <a:custGeom>
                <a:avLst/>
                <a:gdLst>
                  <a:gd name="T0" fmla="*/ 480 w 488"/>
                  <a:gd name="T1" fmla="*/ 0 h 476"/>
                  <a:gd name="T2" fmla="*/ 432 w 488"/>
                  <a:gd name="T3" fmla="*/ 19 h 476"/>
                  <a:gd name="T4" fmla="*/ 402 w 488"/>
                  <a:gd name="T5" fmla="*/ 45 h 476"/>
                  <a:gd name="T6" fmla="*/ 381 w 488"/>
                  <a:gd name="T7" fmla="*/ 81 h 476"/>
                  <a:gd name="T8" fmla="*/ 363 w 488"/>
                  <a:gd name="T9" fmla="*/ 118 h 476"/>
                  <a:gd name="T10" fmla="*/ 352 w 488"/>
                  <a:gd name="T11" fmla="*/ 160 h 476"/>
                  <a:gd name="T12" fmla="*/ 346 w 488"/>
                  <a:gd name="T13" fmla="*/ 202 h 476"/>
                  <a:gd name="T14" fmla="*/ 337 w 488"/>
                  <a:gd name="T15" fmla="*/ 241 h 476"/>
                  <a:gd name="T16" fmla="*/ 327 w 488"/>
                  <a:gd name="T17" fmla="*/ 265 h 476"/>
                  <a:gd name="T18" fmla="*/ 313 w 488"/>
                  <a:gd name="T19" fmla="*/ 283 h 476"/>
                  <a:gd name="T20" fmla="*/ 294 w 488"/>
                  <a:gd name="T21" fmla="*/ 300 h 476"/>
                  <a:gd name="T22" fmla="*/ 289 w 488"/>
                  <a:gd name="T23" fmla="*/ 301 h 476"/>
                  <a:gd name="T24" fmla="*/ 264 w 488"/>
                  <a:gd name="T25" fmla="*/ 316 h 476"/>
                  <a:gd name="T26" fmla="*/ 223 w 488"/>
                  <a:gd name="T27" fmla="*/ 334 h 476"/>
                  <a:gd name="T28" fmla="*/ 184 w 488"/>
                  <a:gd name="T29" fmla="*/ 354 h 476"/>
                  <a:gd name="T30" fmla="*/ 148 w 488"/>
                  <a:gd name="T31" fmla="*/ 367 h 476"/>
                  <a:gd name="T32" fmla="*/ 127 w 488"/>
                  <a:gd name="T33" fmla="*/ 333 h 476"/>
                  <a:gd name="T34" fmla="*/ 127 w 488"/>
                  <a:gd name="T35" fmla="*/ 337 h 476"/>
                  <a:gd name="T36" fmla="*/ 111 w 488"/>
                  <a:gd name="T37" fmla="*/ 373 h 476"/>
                  <a:gd name="T38" fmla="*/ 88 w 488"/>
                  <a:gd name="T39" fmla="*/ 405 h 476"/>
                  <a:gd name="T40" fmla="*/ 51 w 488"/>
                  <a:gd name="T41" fmla="*/ 435 h 476"/>
                  <a:gd name="T42" fmla="*/ 12 w 488"/>
                  <a:gd name="T43" fmla="*/ 460 h 476"/>
                  <a:gd name="T44" fmla="*/ 0 w 488"/>
                  <a:gd name="T45" fmla="*/ 469 h 476"/>
                  <a:gd name="T46" fmla="*/ 10 w 488"/>
                  <a:gd name="T47" fmla="*/ 474 h 476"/>
                  <a:gd name="T48" fmla="*/ 6 w 488"/>
                  <a:gd name="T49" fmla="*/ 476 h 476"/>
                  <a:gd name="T50" fmla="*/ 64 w 488"/>
                  <a:gd name="T51" fmla="*/ 459 h 476"/>
                  <a:gd name="T52" fmla="*/ 118 w 488"/>
                  <a:gd name="T53" fmla="*/ 448 h 476"/>
                  <a:gd name="T54" fmla="*/ 175 w 488"/>
                  <a:gd name="T55" fmla="*/ 438 h 476"/>
                  <a:gd name="T56" fmla="*/ 204 w 488"/>
                  <a:gd name="T57" fmla="*/ 436 h 476"/>
                  <a:gd name="T58" fmla="*/ 168 w 488"/>
                  <a:gd name="T59" fmla="*/ 393 h 476"/>
                  <a:gd name="T60" fmla="*/ 163 w 488"/>
                  <a:gd name="T61" fmla="*/ 396 h 476"/>
                  <a:gd name="T62" fmla="*/ 217 w 488"/>
                  <a:gd name="T63" fmla="*/ 366 h 476"/>
                  <a:gd name="T64" fmla="*/ 262 w 488"/>
                  <a:gd name="T65" fmla="*/ 342 h 476"/>
                  <a:gd name="T66" fmla="*/ 298 w 488"/>
                  <a:gd name="T67" fmla="*/ 324 h 476"/>
                  <a:gd name="T68" fmla="*/ 328 w 488"/>
                  <a:gd name="T69" fmla="*/ 301 h 476"/>
                  <a:gd name="T70" fmla="*/ 346 w 488"/>
                  <a:gd name="T71" fmla="*/ 279 h 476"/>
                  <a:gd name="T72" fmla="*/ 358 w 488"/>
                  <a:gd name="T73" fmla="*/ 249 h 476"/>
                  <a:gd name="T74" fmla="*/ 367 w 488"/>
                  <a:gd name="T75" fmla="*/ 208 h 476"/>
                  <a:gd name="T76" fmla="*/ 375 w 488"/>
                  <a:gd name="T77" fmla="*/ 171 h 476"/>
                  <a:gd name="T78" fmla="*/ 384 w 488"/>
                  <a:gd name="T79" fmla="*/ 135 h 476"/>
                  <a:gd name="T80" fmla="*/ 394 w 488"/>
                  <a:gd name="T81" fmla="*/ 99 h 476"/>
                  <a:gd name="T82" fmla="*/ 412 w 488"/>
                  <a:gd name="T83" fmla="*/ 69 h 476"/>
                  <a:gd name="T84" fmla="*/ 433 w 488"/>
                  <a:gd name="T85" fmla="*/ 48 h 476"/>
                  <a:gd name="T86" fmla="*/ 465 w 488"/>
                  <a:gd name="T87" fmla="*/ 33 h 476"/>
                  <a:gd name="T88" fmla="*/ 488 w 488"/>
                  <a:gd name="T89" fmla="*/ 22 h 476"/>
                  <a:gd name="T90" fmla="*/ 480 w 488"/>
                  <a:gd name="T91" fmla="*/ 0 h 47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488"/>
                  <a:gd name="T139" fmla="*/ 0 h 476"/>
                  <a:gd name="T140" fmla="*/ 488 w 488"/>
                  <a:gd name="T141" fmla="*/ 476 h 47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488" h="476">
                    <a:moveTo>
                      <a:pt x="480" y="0"/>
                    </a:moveTo>
                    <a:lnTo>
                      <a:pt x="432" y="19"/>
                    </a:lnTo>
                    <a:lnTo>
                      <a:pt x="402" y="45"/>
                    </a:lnTo>
                    <a:lnTo>
                      <a:pt x="381" y="81"/>
                    </a:lnTo>
                    <a:lnTo>
                      <a:pt x="363" y="118"/>
                    </a:lnTo>
                    <a:lnTo>
                      <a:pt x="352" y="160"/>
                    </a:lnTo>
                    <a:lnTo>
                      <a:pt x="346" y="202"/>
                    </a:lnTo>
                    <a:lnTo>
                      <a:pt x="337" y="241"/>
                    </a:lnTo>
                    <a:lnTo>
                      <a:pt x="327" y="265"/>
                    </a:lnTo>
                    <a:lnTo>
                      <a:pt x="313" y="283"/>
                    </a:lnTo>
                    <a:lnTo>
                      <a:pt x="294" y="300"/>
                    </a:lnTo>
                    <a:lnTo>
                      <a:pt x="289" y="301"/>
                    </a:lnTo>
                    <a:lnTo>
                      <a:pt x="264" y="316"/>
                    </a:lnTo>
                    <a:lnTo>
                      <a:pt x="223" y="334"/>
                    </a:lnTo>
                    <a:lnTo>
                      <a:pt x="184" y="354"/>
                    </a:lnTo>
                    <a:lnTo>
                      <a:pt x="148" y="367"/>
                    </a:lnTo>
                    <a:lnTo>
                      <a:pt x="127" y="333"/>
                    </a:lnTo>
                    <a:lnTo>
                      <a:pt x="127" y="337"/>
                    </a:lnTo>
                    <a:lnTo>
                      <a:pt x="111" y="373"/>
                    </a:lnTo>
                    <a:lnTo>
                      <a:pt x="88" y="405"/>
                    </a:lnTo>
                    <a:lnTo>
                      <a:pt x="51" y="435"/>
                    </a:lnTo>
                    <a:lnTo>
                      <a:pt x="12" y="460"/>
                    </a:lnTo>
                    <a:lnTo>
                      <a:pt x="0" y="469"/>
                    </a:lnTo>
                    <a:lnTo>
                      <a:pt x="10" y="474"/>
                    </a:lnTo>
                    <a:lnTo>
                      <a:pt x="6" y="476"/>
                    </a:lnTo>
                    <a:lnTo>
                      <a:pt x="64" y="459"/>
                    </a:lnTo>
                    <a:lnTo>
                      <a:pt x="118" y="448"/>
                    </a:lnTo>
                    <a:lnTo>
                      <a:pt x="175" y="438"/>
                    </a:lnTo>
                    <a:lnTo>
                      <a:pt x="204" y="436"/>
                    </a:lnTo>
                    <a:lnTo>
                      <a:pt x="168" y="393"/>
                    </a:lnTo>
                    <a:lnTo>
                      <a:pt x="163" y="396"/>
                    </a:lnTo>
                    <a:lnTo>
                      <a:pt x="217" y="366"/>
                    </a:lnTo>
                    <a:lnTo>
                      <a:pt x="262" y="342"/>
                    </a:lnTo>
                    <a:lnTo>
                      <a:pt x="298" y="324"/>
                    </a:lnTo>
                    <a:lnTo>
                      <a:pt x="328" y="301"/>
                    </a:lnTo>
                    <a:lnTo>
                      <a:pt x="346" y="279"/>
                    </a:lnTo>
                    <a:lnTo>
                      <a:pt x="358" y="249"/>
                    </a:lnTo>
                    <a:lnTo>
                      <a:pt x="367" y="208"/>
                    </a:lnTo>
                    <a:lnTo>
                      <a:pt x="375" y="171"/>
                    </a:lnTo>
                    <a:lnTo>
                      <a:pt x="384" y="135"/>
                    </a:lnTo>
                    <a:lnTo>
                      <a:pt x="394" y="99"/>
                    </a:lnTo>
                    <a:lnTo>
                      <a:pt x="412" y="69"/>
                    </a:lnTo>
                    <a:lnTo>
                      <a:pt x="433" y="48"/>
                    </a:lnTo>
                    <a:lnTo>
                      <a:pt x="465" y="33"/>
                    </a:lnTo>
                    <a:lnTo>
                      <a:pt x="488" y="22"/>
                    </a:lnTo>
                    <a:lnTo>
                      <a:pt x="480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grpSp>
            <p:nvGrpSpPr>
              <p:cNvPr id="27" name="Group 55">
                <a:extLst>
                  <a:ext uri="{FF2B5EF4-FFF2-40B4-BE49-F238E27FC236}">
                    <a16:creationId xmlns:a16="http://schemas.microsoft.com/office/drawing/2014/main" id="{B95510CA-B0D6-CC6A-97E6-2D7D579DE14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20" y="768"/>
                <a:ext cx="230" cy="1456"/>
                <a:chOff x="2720" y="768"/>
                <a:chExt cx="230" cy="1456"/>
              </a:xfrm>
            </p:grpSpPr>
            <p:sp>
              <p:nvSpPr>
                <p:cNvPr id="28" name="Freeform 56">
                  <a:extLst>
                    <a:ext uri="{FF2B5EF4-FFF2-40B4-BE49-F238E27FC236}">
                      <a16:creationId xmlns:a16="http://schemas.microsoft.com/office/drawing/2014/main" id="{712ECA1D-B1EB-1919-FD74-9988CD4011B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20" y="795"/>
                  <a:ext cx="230" cy="293"/>
                </a:xfrm>
                <a:custGeom>
                  <a:avLst/>
                  <a:gdLst>
                    <a:gd name="T0" fmla="*/ 147 w 230"/>
                    <a:gd name="T1" fmla="*/ 264 h 293"/>
                    <a:gd name="T2" fmla="*/ 170 w 230"/>
                    <a:gd name="T3" fmla="*/ 252 h 293"/>
                    <a:gd name="T4" fmla="*/ 182 w 230"/>
                    <a:gd name="T5" fmla="*/ 234 h 293"/>
                    <a:gd name="T6" fmla="*/ 192 w 230"/>
                    <a:gd name="T7" fmla="*/ 204 h 293"/>
                    <a:gd name="T8" fmla="*/ 198 w 230"/>
                    <a:gd name="T9" fmla="*/ 165 h 293"/>
                    <a:gd name="T10" fmla="*/ 195 w 230"/>
                    <a:gd name="T11" fmla="*/ 111 h 293"/>
                    <a:gd name="T12" fmla="*/ 192 w 230"/>
                    <a:gd name="T13" fmla="*/ 81 h 293"/>
                    <a:gd name="T14" fmla="*/ 167 w 230"/>
                    <a:gd name="T15" fmla="*/ 84 h 293"/>
                    <a:gd name="T16" fmla="*/ 177 w 230"/>
                    <a:gd name="T17" fmla="*/ 2 h 293"/>
                    <a:gd name="T18" fmla="*/ 230 w 230"/>
                    <a:gd name="T19" fmla="*/ 69 h 293"/>
                    <a:gd name="T20" fmla="*/ 212 w 230"/>
                    <a:gd name="T21" fmla="*/ 77 h 293"/>
                    <a:gd name="T22" fmla="*/ 219 w 230"/>
                    <a:gd name="T23" fmla="*/ 125 h 293"/>
                    <a:gd name="T24" fmla="*/ 219 w 230"/>
                    <a:gd name="T25" fmla="*/ 129 h 293"/>
                    <a:gd name="T26" fmla="*/ 219 w 230"/>
                    <a:gd name="T27" fmla="*/ 179 h 293"/>
                    <a:gd name="T28" fmla="*/ 218 w 230"/>
                    <a:gd name="T29" fmla="*/ 183 h 293"/>
                    <a:gd name="T30" fmla="*/ 210 w 230"/>
                    <a:gd name="T31" fmla="*/ 222 h 293"/>
                    <a:gd name="T32" fmla="*/ 197 w 230"/>
                    <a:gd name="T33" fmla="*/ 258 h 293"/>
                    <a:gd name="T34" fmla="*/ 174 w 230"/>
                    <a:gd name="T35" fmla="*/ 279 h 293"/>
                    <a:gd name="T36" fmla="*/ 143 w 230"/>
                    <a:gd name="T37" fmla="*/ 288 h 293"/>
                    <a:gd name="T38" fmla="*/ 113 w 230"/>
                    <a:gd name="T39" fmla="*/ 293 h 293"/>
                    <a:gd name="T40" fmla="*/ 84 w 230"/>
                    <a:gd name="T41" fmla="*/ 290 h 293"/>
                    <a:gd name="T42" fmla="*/ 57 w 230"/>
                    <a:gd name="T43" fmla="*/ 279 h 293"/>
                    <a:gd name="T44" fmla="*/ 33 w 230"/>
                    <a:gd name="T45" fmla="*/ 257 h 293"/>
                    <a:gd name="T46" fmla="*/ 17 w 230"/>
                    <a:gd name="T47" fmla="*/ 227 h 293"/>
                    <a:gd name="T48" fmla="*/ 8 w 230"/>
                    <a:gd name="T49" fmla="*/ 192 h 293"/>
                    <a:gd name="T50" fmla="*/ 5 w 230"/>
                    <a:gd name="T51" fmla="*/ 153 h 293"/>
                    <a:gd name="T52" fmla="*/ 8 w 230"/>
                    <a:gd name="T53" fmla="*/ 116 h 293"/>
                    <a:gd name="T54" fmla="*/ 21 w 230"/>
                    <a:gd name="T55" fmla="*/ 89 h 293"/>
                    <a:gd name="T56" fmla="*/ 0 w 230"/>
                    <a:gd name="T57" fmla="*/ 72 h 293"/>
                    <a:gd name="T58" fmla="*/ 50 w 230"/>
                    <a:gd name="T59" fmla="*/ 0 h 293"/>
                    <a:gd name="T60" fmla="*/ 60 w 230"/>
                    <a:gd name="T61" fmla="*/ 92 h 293"/>
                    <a:gd name="T62" fmla="*/ 36 w 230"/>
                    <a:gd name="T63" fmla="*/ 90 h 293"/>
                    <a:gd name="T64" fmla="*/ 26 w 230"/>
                    <a:gd name="T65" fmla="*/ 128 h 293"/>
                    <a:gd name="T66" fmla="*/ 26 w 230"/>
                    <a:gd name="T67" fmla="*/ 162 h 293"/>
                    <a:gd name="T68" fmla="*/ 29 w 230"/>
                    <a:gd name="T69" fmla="*/ 192 h 293"/>
                    <a:gd name="T70" fmla="*/ 38 w 230"/>
                    <a:gd name="T71" fmla="*/ 221 h 293"/>
                    <a:gd name="T72" fmla="*/ 54 w 230"/>
                    <a:gd name="T73" fmla="*/ 242 h 293"/>
                    <a:gd name="T74" fmla="*/ 74 w 230"/>
                    <a:gd name="T75" fmla="*/ 258 h 293"/>
                    <a:gd name="T76" fmla="*/ 99 w 230"/>
                    <a:gd name="T77" fmla="*/ 267 h 293"/>
                    <a:gd name="T78" fmla="*/ 125 w 230"/>
                    <a:gd name="T79" fmla="*/ 267 h 293"/>
                    <a:gd name="T80" fmla="*/ 147 w 230"/>
                    <a:gd name="T81" fmla="*/ 264 h 293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30"/>
                    <a:gd name="T124" fmla="*/ 0 h 293"/>
                    <a:gd name="T125" fmla="*/ 230 w 230"/>
                    <a:gd name="T126" fmla="*/ 293 h 293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30" h="293">
                      <a:moveTo>
                        <a:pt x="147" y="264"/>
                      </a:moveTo>
                      <a:lnTo>
                        <a:pt x="170" y="252"/>
                      </a:lnTo>
                      <a:lnTo>
                        <a:pt x="182" y="234"/>
                      </a:lnTo>
                      <a:lnTo>
                        <a:pt x="192" y="204"/>
                      </a:lnTo>
                      <a:lnTo>
                        <a:pt x="198" y="165"/>
                      </a:lnTo>
                      <a:lnTo>
                        <a:pt x="195" y="111"/>
                      </a:lnTo>
                      <a:lnTo>
                        <a:pt x="192" y="81"/>
                      </a:lnTo>
                      <a:lnTo>
                        <a:pt x="167" y="84"/>
                      </a:lnTo>
                      <a:lnTo>
                        <a:pt x="177" y="2"/>
                      </a:lnTo>
                      <a:lnTo>
                        <a:pt x="230" y="69"/>
                      </a:lnTo>
                      <a:lnTo>
                        <a:pt x="212" y="77"/>
                      </a:lnTo>
                      <a:lnTo>
                        <a:pt x="219" y="125"/>
                      </a:lnTo>
                      <a:lnTo>
                        <a:pt x="219" y="129"/>
                      </a:lnTo>
                      <a:lnTo>
                        <a:pt x="219" y="179"/>
                      </a:lnTo>
                      <a:lnTo>
                        <a:pt x="218" y="183"/>
                      </a:lnTo>
                      <a:lnTo>
                        <a:pt x="210" y="222"/>
                      </a:lnTo>
                      <a:lnTo>
                        <a:pt x="197" y="258"/>
                      </a:lnTo>
                      <a:lnTo>
                        <a:pt x="174" y="279"/>
                      </a:lnTo>
                      <a:lnTo>
                        <a:pt x="143" y="288"/>
                      </a:lnTo>
                      <a:lnTo>
                        <a:pt x="113" y="293"/>
                      </a:lnTo>
                      <a:lnTo>
                        <a:pt x="84" y="290"/>
                      </a:lnTo>
                      <a:lnTo>
                        <a:pt x="57" y="279"/>
                      </a:lnTo>
                      <a:lnTo>
                        <a:pt x="33" y="257"/>
                      </a:lnTo>
                      <a:lnTo>
                        <a:pt x="17" y="227"/>
                      </a:lnTo>
                      <a:lnTo>
                        <a:pt x="8" y="192"/>
                      </a:lnTo>
                      <a:lnTo>
                        <a:pt x="5" y="153"/>
                      </a:lnTo>
                      <a:lnTo>
                        <a:pt x="8" y="116"/>
                      </a:lnTo>
                      <a:lnTo>
                        <a:pt x="21" y="89"/>
                      </a:lnTo>
                      <a:lnTo>
                        <a:pt x="0" y="72"/>
                      </a:lnTo>
                      <a:lnTo>
                        <a:pt x="50" y="0"/>
                      </a:lnTo>
                      <a:lnTo>
                        <a:pt x="60" y="92"/>
                      </a:lnTo>
                      <a:lnTo>
                        <a:pt x="36" y="90"/>
                      </a:lnTo>
                      <a:lnTo>
                        <a:pt x="26" y="128"/>
                      </a:lnTo>
                      <a:lnTo>
                        <a:pt x="26" y="162"/>
                      </a:lnTo>
                      <a:lnTo>
                        <a:pt x="29" y="192"/>
                      </a:lnTo>
                      <a:lnTo>
                        <a:pt x="38" y="221"/>
                      </a:lnTo>
                      <a:lnTo>
                        <a:pt x="54" y="242"/>
                      </a:lnTo>
                      <a:lnTo>
                        <a:pt x="74" y="258"/>
                      </a:lnTo>
                      <a:lnTo>
                        <a:pt x="99" y="267"/>
                      </a:lnTo>
                      <a:lnTo>
                        <a:pt x="125" y="267"/>
                      </a:lnTo>
                      <a:lnTo>
                        <a:pt x="147" y="264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29" name="Freeform 57">
                  <a:extLst>
                    <a:ext uri="{FF2B5EF4-FFF2-40B4-BE49-F238E27FC236}">
                      <a16:creationId xmlns:a16="http://schemas.microsoft.com/office/drawing/2014/main" id="{DCBAC469-1FCF-FD91-B24E-8568AC8DBD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94" y="768"/>
                  <a:ext cx="96" cy="1456"/>
                </a:xfrm>
                <a:custGeom>
                  <a:avLst/>
                  <a:gdLst>
                    <a:gd name="T0" fmla="*/ 27 w 96"/>
                    <a:gd name="T1" fmla="*/ 306 h 1456"/>
                    <a:gd name="T2" fmla="*/ 28 w 96"/>
                    <a:gd name="T3" fmla="*/ 78 h 1456"/>
                    <a:gd name="T4" fmla="*/ 0 w 96"/>
                    <a:gd name="T5" fmla="*/ 80 h 1456"/>
                    <a:gd name="T6" fmla="*/ 40 w 96"/>
                    <a:gd name="T7" fmla="*/ 0 h 1456"/>
                    <a:gd name="T8" fmla="*/ 73 w 96"/>
                    <a:gd name="T9" fmla="*/ 80 h 1456"/>
                    <a:gd name="T10" fmla="*/ 45 w 96"/>
                    <a:gd name="T11" fmla="*/ 75 h 1456"/>
                    <a:gd name="T12" fmla="*/ 46 w 96"/>
                    <a:gd name="T13" fmla="*/ 306 h 1456"/>
                    <a:gd name="T14" fmla="*/ 55 w 96"/>
                    <a:gd name="T15" fmla="*/ 582 h 1456"/>
                    <a:gd name="T16" fmla="*/ 70 w 96"/>
                    <a:gd name="T17" fmla="*/ 815 h 1456"/>
                    <a:gd name="T18" fmla="*/ 81 w 96"/>
                    <a:gd name="T19" fmla="*/ 1129 h 1456"/>
                    <a:gd name="T20" fmla="*/ 79 w 96"/>
                    <a:gd name="T21" fmla="*/ 1134 h 1456"/>
                    <a:gd name="T22" fmla="*/ 94 w 96"/>
                    <a:gd name="T23" fmla="*/ 1398 h 1456"/>
                    <a:gd name="T24" fmla="*/ 96 w 96"/>
                    <a:gd name="T25" fmla="*/ 1446 h 1456"/>
                    <a:gd name="T26" fmla="*/ 88 w 96"/>
                    <a:gd name="T27" fmla="*/ 1455 h 1456"/>
                    <a:gd name="T28" fmla="*/ 76 w 96"/>
                    <a:gd name="T29" fmla="*/ 1456 h 1456"/>
                    <a:gd name="T30" fmla="*/ 67 w 96"/>
                    <a:gd name="T31" fmla="*/ 1447 h 1456"/>
                    <a:gd name="T32" fmla="*/ 64 w 96"/>
                    <a:gd name="T33" fmla="*/ 1438 h 1456"/>
                    <a:gd name="T34" fmla="*/ 51 w 96"/>
                    <a:gd name="T35" fmla="*/ 911 h 1456"/>
                    <a:gd name="T36" fmla="*/ 34 w 96"/>
                    <a:gd name="T37" fmla="*/ 540 h 1456"/>
                    <a:gd name="T38" fmla="*/ 27 w 96"/>
                    <a:gd name="T39" fmla="*/ 306 h 145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w 96"/>
                    <a:gd name="T61" fmla="*/ 0 h 1456"/>
                    <a:gd name="T62" fmla="*/ 96 w 96"/>
                    <a:gd name="T63" fmla="*/ 1456 h 1456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T60" t="T61" r="T62" b="T63"/>
                  <a:pathLst>
                    <a:path w="96" h="1456">
                      <a:moveTo>
                        <a:pt x="27" y="306"/>
                      </a:moveTo>
                      <a:lnTo>
                        <a:pt x="28" y="78"/>
                      </a:lnTo>
                      <a:lnTo>
                        <a:pt x="0" y="80"/>
                      </a:lnTo>
                      <a:lnTo>
                        <a:pt x="40" y="0"/>
                      </a:lnTo>
                      <a:lnTo>
                        <a:pt x="73" y="80"/>
                      </a:lnTo>
                      <a:lnTo>
                        <a:pt x="45" y="75"/>
                      </a:lnTo>
                      <a:lnTo>
                        <a:pt x="46" y="306"/>
                      </a:lnTo>
                      <a:lnTo>
                        <a:pt x="55" y="582"/>
                      </a:lnTo>
                      <a:lnTo>
                        <a:pt x="70" y="815"/>
                      </a:lnTo>
                      <a:lnTo>
                        <a:pt x="81" y="1129"/>
                      </a:lnTo>
                      <a:lnTo>
                        <a:pt x="79" y="1134"/>
                      </a:lnTo>
                      <a:lnTo>
                        <a:pt x="94" y="1398"/>
                      </a:lnTo>
                      <a:lnTo>
                        <a:pt x="96" y="1446"/>
                      </a:lnTo>
                      <a:lnTo>
                        <a:pt x="88" y="1455"/>
                      </a:lnTo>
                      <a:lnTo>
                        <a:pt x="76" y="1456"/>
                      </a:lnTo>
                      <a:lnTo>
                        <a:pt x="67" y="1447"/>
                      </a:lnTo>
                      <a:lnTo>
                        <a:pt x="64" y="1438"/>
                      </a:lnTo>
                      <a:lnTo>
                        <a:pt x="51" y="911"/>
                      </a:lnTo>
                      <a:lnTo>
                        <a:pt x="34" y="540"/>
                      </a:lnTo>
                      <a:lnTo>
                        <a:pt x="27" y="306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</p:grpSp>
        </p:grpSp>
        <p:sp>
          <p:nvSpPr>
            <p:cNvPr id="19" name="Arrow: Left-Right 18">
              <a:extLst>
                <a:ext uri="{FF2B5EF4-FFF2-40B4-BE49-F238E27FC236}">
                  <a16:creationId xmlns:a16="http://schemas.microsoft.com/office/drawing/2014/main" id="{24AC22D9-EEC2-5DBF-8B96-05E539792595}"/>
                </a:ext>
              </a:extLst>
            </p:cNvPr>
            <p:cNvSpPr/>
            <p:nvPr/>
          </p:nvSpPr>
          <p:spPr>
            <a:xfrm>
              <a:off x="6521811" y="4440367"/>
              <a:ext cx="640989" cy="227475"/>
            </a:xfrm>
            <a:prstGeom prst="leftRightArrow">
              <a:avLst/>
            </a:prstGeom>
            <a:noFill/>
            <a:ln w="12700">
              <a:solidFill>
                <a:srgbClr val="FF66FF"/>
              </a:solidFill>
              <a:tailEnd type="stealth" w="med" len="lg"/>
            </a:ln>
          </p:spPr>
          <p:txBody>
            <a:bodyPr rtlCol="0" anchor="ctr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6495503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Reals</a:t>
            </a:r>
            <a:endParaRPr lang="en-CA" altLang="en-US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B210B54E-6C7C-001E-3E94-0B4CB22B4334}"/>
              </a:ext>
            </a:extLst>
          </p:cNvPr>
          <p:cNvGrpSpPr/>
          <p:nvPr/>
        </p:nvGrpSpPr>
        <p:grpSpPr>
          <a:xfrm>
            <a:off x="191914" y="593273"/>
            <a:ext cx="7947796" cy="1616527"/>
            <a:chOff x="191914" y="593273"/>
            <a:chExt cx="7947796" cy="1616527"/>
          </a:xfrm>
        </p:grpSpPr>
        <p:sp>
          <p:nvSpPr>
            <p:cNvPr id="40" name="Text Box 43"/>
            <p:cNvSpPr txBox="1">
              <a:spLocks noChangeArrowheads="1"/>
            </p:cNvSpPr>
            <p:nvPr/>
          </p:nvSpPr>
          <p:spPr bwMode="auto">
            <a:xfrm>
              <a:off x="3382754" y="593273"/>
              <a:ext cx="362150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/>
                <a:t>true    (additive inverse)</a:t>
              </a:r>
            </a:p>
          </p:txBody>
        </p:sp>
        <p:sp>
          <p:nvSpPr>
            <p:cNvPr id="2" name="Text Box 22">
              <a:extLst>
                <a:ext uri="{FF2B5EF4-FFF2-40B4-BE49-F238E27FC236}">
                  <a16:creationId xmlns:a16="http://schemas.microsoft.com/office/drawing/2014/main" id="{8E80C816-FFBB-AD30-1016-71563512BB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3000" y="666095"/>
              <a:ext cx="19760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400" dirty="0">
                  <a:solidFill>
                    <a:srgbClr val="FFC000"/>
                  </a:solidFill>
                </a:rPr>
                <a:t>x, </a:t>
              </a: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2400" dirty="0">
                  <a:solidFill>
                    <a:srgbClr val="FFC000"/>
                  </a:solidFill>
                </a:rPr>
                <a:t>y,</a:t>
              </a:r>
              <a:r>
                <a:rPr lang="en-US" altLang="en-US" sz="2400" dirty="0"/>
                <a:t> </a:t>
              </a:r>
              <a:r>
                <a:rPr lang="en-US" altLang="en-US" sz="2400" dirty="0">
                  <a:solidFill>
                    <a:srgbClr val="FFC000"/>
                  </a:solidFill>
                </a:rPr>
                <a:t>x+y=0</a:t>
              </a:r>
            </a:p>
          </p:txBody>
        </p:sp>
        <p:sp>
          <p:nvSpPr>
            <p:cNvPr id="3" name="Text Box 21">
              <a:extLst>
                <a:ext uri="{FF2B5EF4-FFF2-40B4-BE49-F238E27FC236}">
                  <a16:creationId xmlns:a16="http://schemas.microsoft.com/office/drawing/2014/main" id="{14D45052-1656-6226-EB23-0F6412A7A9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914" y="622350"/>
              <a:ext cx="98777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chemeClr val="tx2"/>
                  </a:solidFill>
                </a:rPr>
                <a:t>Prove:</a:t>
              </a:r>
            </a:p>
          </p:txBody>
        </p:sp>
        <p:sp>
          <p:nvSpPr>
            <p:cNvPr id="9" name="Text Box 22">
              <a:extLst>
                <a:ext uri="{FF2B5EF4-FFF2-40B4-BE49-F238E27FC236}">
                  <a16:creationId xmlns:a16="http://schemas.microsoft.com/office/drawing/2014/main" id="{1FDA9200-AAD9-002F-87DD-BD69E40A34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8875" y="1013511"/>
              <a:ext cx="19760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2400" dirty="0">
                  <a:solidFill>
                    <a:srgbClr val="FFC000"/>
                  </a:solidFill>
                </a:rPr>
                <a:t>y,</a:t>
              </a:r>
              <a:r>
                <a:rPr lang="en-US" altLang="en-US" sz="2400" dirty="0"/>
                <a:t> </a:t>
              </a: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400" dirty="0">
                  <a:solidFill>
                    <a:srgbClr val="FFC000"/>
                  </a:solidFill>
                </a:rPr>
                <a:t>x, x+y=0</a:t>
              </a:r>
            </a:p>
          </p:txBody>
        </p:sp>
        <p:sp>
          <p:nvSpPr>
            <p:cNvPr id="10" name="Text Box 22">
              <a:extLst>
                <a:ext uri="{FF2B5EF4-FFF2-40B4-BE49-F238E27FC236}">
                  <a16:creationId xmlns:a16="http://schemas.microsoft.com/office/drawing/2014/main" id="{D27AF283-6BD3-2982-927C-A7C7FD544A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9533" y="1748135"/>
              <a:ext cx="19760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2400" dirty="0">
                  <a:solidFill>
                    <a:srgbClr val="FFC000"/>
                  </a:solidFill>
                </a:rPr>
                <a:t>y,</a:t>
              </a:r>
              <a:r>
                <a:rPr lang="en-US" altLang="en-US" sz="2400" dirty="0"/>
                <a:t> </a:t>
              </a: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400" dirty="0">
                  <a:solidFill>
                    <a:srgbClr val="FFC000"/>
                  </a:solidFill>
                </a:rPr>
                <a:t>x, x+y=x</a:t>
              </a:r>
            </a:p>
          </p:txBody>
        </p:sp>
        <p:sp>
          <p:nvSpPr>
            <p:cNvPr id="6" name="Text Box 43">
              <a:extLst>
                <a:ext uri="{FF2B5EF4-FFF2-40B4-BE49-F238E27FC236}">
                  <a16:creationId xmlns:a16="http://schemas.microsoft.com/office/drawing/2014/main" id="{92B3BEEB-E165-7057-851B-39CDDB680A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3280" y="944900"/>
              <a:ext cx="432682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/>
                <a:t>false   (all additive inverses)</a:t>
              </a:r>
            </a:p>
          </p:txBody>
        </p:sp>
        <p:sp>
          <p:nvSpPr>
            <p:cNvPr id="12" name="Text Box 43">
              <a:extLst>
                <a:ext uri="{FF2B5EF4-FFF2-40B4-BE49-F238E27FC236}">
                  <a16:creationId xmlns:a16="http://schemas.microsoft.com/office/drawing/2014/main" id="{C70C37D1-226B-28A7-357A-F532ED7A50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13760" y="1659184"/>
              <a:ext cx="320312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/>
                <a:t>true    (additive zero)</a:t>
              </a:r>
            </a:p>
          </p:txBody>
        </p:sp>
        <p:sp>
          <p:nvSpPr>
            <p:cNvPr id="13" name="Text Box 22">
              <a:extLst>
                <a:ext uri="{FF2B5EF4-FFF2-40B4-BE49-F238E27FC236}">
                  <a16:creationId xmlns:a16="http://schemas.microsoft.com/office/drawing/2014/main" id="{52DC30F0-0A10-3D2B-2257-AB8525AAD9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3000" y="1415725"/>
              <a:ext cx="197124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400" dirty="0">
                  <a:solidFill>
                    <a:srgbClr val="FFC000"/>
                  </a:solidFill>
                </a:rPr>
                <a:t>y, </a:t>
              </a: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2400" dirty="0">
                  <a:solidFill>
                    <a:srgbClr val="FFC000"/>
                  </a:solidFill>
                </a:rPr>
                <a:t>x,</a:t>
              </a:r>
              <a:r>
                <a:rPr lang="en-US" altLang="en-US" sz="2400" dirty="0"/>
                <a:t> </a:t>
              </a:r>
              <a:r>
                <a:rPr lang="en-US" altLang="en-US" sz="2400" dirty="0">
                  <a:solidFill>
                    <a:srgbClr val="FFC000"/>
                  </a:solidFill>
                </a:rPr>
                <a:t>x+y</a:t>
              </a:r>
              <a:r>
                <a:rPr lang="el-GR" altLang="en-US" sz="2400" dirty="0">
                  <a:solidFill>
                    <a:srgbClr val="FFC000"/>
                  </a:solidFill>
                  <a:latin typeface="Times New Roman"/>
                  <a:cs typeface="Times New Roman" panose="02020603050405020304" pitchFamily="18" charset="0"/>
                  <a:sym typeface="Symbol" panose="05050102010706020507" pitchFamily="18" charset="2"/>
                </a:rPr>
                <a:t>≠</a:t>
              </a:r>
              <a:r>
                <a:rPr lang="en-US" altLang="en-US" sz="2400" dirty="0">
                  <a:solidFill>
                    <a:srgbClr val="FFC000"/>
                  </a:solidFill>
                </a:rPr>
                <a:t>0</a:t>
              </a:r>
            </a:p>
          </p:txBody>
        </p:sp>
        <p:sp>
          <p:nvSpPr>
            <p:cNvPr id="14" name="Text Box 43">
              <a:extLst>
                <a:ext uri="{FF2B5EF4-FFF2-40B4-BE49-F238E27FC236}">
                  <a16:creationId xmlns:a16="http://schemas.microsoft.com/office/drawing/2014/main" id="{68597B71-18E2-9A36-F278-3F431382E8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3280" y="1305580"/>
              <a:ext cx="475643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/>
                <a:t>true    (not all additive inverses)</a:t>
              </a:r>
            </a:p>
          </p:txBody>
        </p:sp>
      </p:grpSp>
      <p:sp>
        <p:nvSpPr>
          <p:cNvPr id="15" name="Oval 14">
            <a:extLst>
              <a:ext uri="{FF2B5EF4-FFF2-40B4-BE49-F238E27FC236}">
                <a16:creationId xmlns:a16="http://schemas.microsoft.com/office/drawing/2014/main" id="{08A7F705-E2F9-3174-E0B2-65224B81884D}"/>
              </a:ext>
            </a:extLst>
          </p:cNvPr>
          <p:cNvSpPr/>
          <p:nvPr/>
        </p:nvSpPr>
        <p:spPr bwMode="auto">
          <a:xfrm>
            <a:off x="1088572" y="1448520"/>
            <a:ext cx="2188027" cy="419535"/>
          </a:xfrm>
          <a:prstGeom prst="ellips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F329847D-2462-93FB-89A0-6DDC2E72B73F}"/>
              </a:ext>
            </a:extLst>
          </p:cNvPr>
          <p:cNvGrpSpPr/>
          <p:nvPr/>
        </p:nvGrpSpPr>
        <p:grpSpPr>
          <a:xfrm>
            <a:off x="6407119" y="4400769"/>
            <a:ext cx="1699544" cy="857031"/>
            <a:chOff x="6096014" y="3975431"/>
            <a:chExt cx="1699544" cy="857031"/>
          </a:xfrm>
        </p:grpSpPr>
        <p:grpSp>
          <p:nvGrpSpPr>
            <p:cNvPr id="16" name="Group 26">
              <a:extLst>
                <a:ext uri="{FF2B5EF4-FFF2-40B4-BE49-F238E27FC236}">
                  <a16:creationId xmlns:a16="http://schemas.microsoft.com/office/drawing/2014/main" id="{11A6B6FF-BA8E-8F5D-9BA5-B3D884DF5D5D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6096014" y="4227559"/>
              <a:ext cx="457186" cy="580285"/>
              <a:chOff x="2308" y="1513"/>
              <a:chExt cx="1162" cy="2570"/>
            </a:xfrm>
          </p:grpSpPr>
          <p:grpSp>
            <p:nvGrpSpPr>
              <p:cNvPr id="30" name="Group 27">
                <a:extLst>
                  <a:ext uri="{FF2B5EF4-FFF2-40B4-BE49-F238E27FC236}">
                    <a16:creationId xmlns:a16="http://schemas.microsoft.com/office/drawing/2014/main" id="{46B09A1E-91F0-2090-382C-1C60B54E48C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38" name="Freeform 28">
                  <a:extLst>
                    <a:ext uri="{FF2B5EF4-FFF2-40B4-BE49-F238E27FC236}">
                      <a16:creationId xmlns:a16="http://schemas.microsoft.com/office/drawing/2014/main" id="{F531919D-1A23-6C79-D0BC-CE4EC83B13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39" name="Freeform 29">
                  <a:extLst>
                    <a:ext uri="{FF2B5EF4-FFF2-40B4-BE49-F238E27FC236}">
                      <a16:creationId xmlns:a16="http://schemas.microsoft.com/office/drawing/2014/main" id="{94E17029-C6B1-0028-9ED0-537400EEF2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41" name="Freeform 30">
                  <a:extLst>
                    <a:ext uri="{FF2B5EF4-FFF2-40B4-BE49-F238E27FC236}">
                      <a16:creationId xmlns:a16="http://schemas.microsoft.com/office/drawing/2014/main" id="{B3BB68C7-82FD-A83B-D95C-B225E486A5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42" name="Freeform 31">
                  <a:extLst>
                    <a:ext uri="{FF2B5EF4-FFF2-40B4-BE49-F238E27FC236}">
                      <a16:creationId xmlns:a16="http://schemas.microsoft.com/office/drawing/2014/main" id="{64C93D65-5180-4DE4-4770-8A9DA008CC2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43" name="Freeform 32">
                  <a:extLst>
                    <a:ext uri="{FF2B5EF4-FFF2-40B4-BE49-F238E27FC236}">
                      <a16:creationId xmlns:a16="http://schemas.microsoft.com/office/drawing/2014/main" id="{57212583-5DDE-DEAA-F83F-B1D9B75EEB5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44" name="Freeform 33">
                  <a:extLst>
                    <a:ext uri="{FF2B5EF4-FFF2-40B4-BE49-F238E27FC236}">
                      <a16:creationId xmlns:a16="http://schemas.microsoft.com/office/drawing/2014/main" id="{460FB2C3-518F-A74D-8728-D59F69CF98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</p:grpSp>
          <p:sp>
            <p:nvSpPr>
              <p:cNvPr id="31" name="Freeform 34">
                <a:extLst>
                  <a:ext uri="{FF2B5EF4-FFF2-40B4-BE49-F238E27FC236}">
                    <a16:creationId xmlns:a16="http://schemas.microsoft.com/office/drawing/2014/main" id="{69391D9C-94C6-F7EC-3837-B890098AB6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32" name="Freeform 35">
                <a:extLst>
                  <a:ext uri="{FF2B5EF4-FFF2-40B4-BE49-F238E27FC236}">
                    <a16:creationId xmlns:a16="http://schemas.microsoft.com/office/drawing/2014/main" id="{2CE965E6-0C8F-F589-2ACD-DEE1E729E2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33" name="Oval 36">
                <a:extLst>
                  <a:ext uri="{FF2B5EF4-FFF2-40B4-BE49-F238E27FC236}">
                    <a16:creationId xmlns:a16="http://schemas.microsoft.com/office/drawing/2014/main" id="{A9B09D0D-5339-51D5-6039-D04967A18A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dirty="0"/>
              </a:p>
            </p:txBody>
          </p:sp>
          <p:sp>
            <p:nvSpPr>
              <p:cNvPr id="34" name="Oval 37">
                <a:extLst>
                  <a:ext uri="{FF2B5EF4-FFF2-40B4-BE49-F238E27FC236}">
                    <a16:creationId xmlns:a16="http://schemas.microsoft.com/office/drawing/2014/main" id="{2D51677B-7CB1-BE37-4F7E-77A09C3350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dirty="0"/>
              </a:p>
            </p:txBody>
          </p:sp>
          <p:sp>
            <p:nvSpPr>
              <p:cNvPr id="35" name="Oval 38">
                <a:extLst>
                  <a:ext uri="{FF2B5EF4-FFF2-40B4-BE49-F238E27FC236}">
                    <a16:creationId xmlns:a16="http://schemas.microsoft.com/office/drawing/2014/main" id="{AA32C143-B196-05F7-4DF4-0BBB5DE104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dirty="0"/>
              </a:p>
            </p:txBody>
          </p:sp>
          <p:sp>
            <p:nvSpPr>
              <p:cNvPr id="36" name="Oval 39">
                <a:extLst>
                  <a:ext uri="{FF2B5EF4-FFF2-40B4-BE49-F238E27FC236}">
                    <a16:creationId xmlns:a16="http://schemas.microsoft.com/office/drawing/2014/main" id="{358C5F2E-5A48-DF46-B5B5-7712463E28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 dirty="0"/>
              </a:p>
            </p:txBody>
          </p:sp>
          <p:sp>
            <p:nvSpPr>
              <p:cNvPr id="37" name="Oval 40">
                <a:extLst>
                  <a:ext uri="{FF2B5EF4-FFF2-40B4-BE49-F238E27FC236}">
                    <a16:creationId xmlns:a16="http://schemas.microsoft.com/office/drawing/2014/main" id="{8F248EDE-C0BD-2834-5685-ADA60B0AE8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400" dirty="0"/>
              </a:p>
            </p:txBody>
          </p:sp>
        </p:grpSp>
        <p:grpSp>
          <p:nvGrpSpPr>
            <p:cNvPr id="18" name="Group 47">
              <a:extLst>
                <a:ext uri="{FF2B5EF4-FFF2-40B4-BE49-F238E27FC236}">
                  <a16:creationId xmlns:a16="http://schemas.microsoft.com/office/drawing/2014/main" id="{2E8FC9D1-9F55-EE95-1BC7-8A6FE76DFE9E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7239000" y="3975431"/>
              <a:ext cx="556558" cy="857031"/>
              <a:chOff x="2593" y="768"/>
              <a:chExt cx="849" cy="1475"/>
            </a:xfrm>
          </p:grpSpPr>
          <p:sp>
            <p:nvSpPr>
              <p:cNvPr id="20" name="Freeform 48">
                <a:extLst>
                  <a:ext uri="{FF2B5EF4-FFF2-40B4-BE49-F238E27FC236}">
                    <a16:creationId xmlns:a16="http://schemas.microsoft.com/office/drawing/2014/main" id="{397D6BF2-84DF-AF64-AD83-9362D36B8B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35" y="1179"/>
                <a:ext cx="302" cy="308"/>
              </a:xfrm>
              <a:custGeom>
                <a:avLst/>
                <a:gdLst>
                  <a:gd name="T0" fmla="*/ 220 w 302"/>
                  <a:gd name="T1" fmla="*/ 225 h 308"/>
                  <a:gd name="T2" fmla="*/ 220 w 302"/>
                  <a:gd name="T3" fmla="*/ 197 h 308"/>
                  <a:gd name="T4" fmla="*/ 216 w 302"/>
                  <a:gd name="T5" fmla="*/ 159 h 308"/>
                  <a:gd name="T6" fmla="*/ 208 w 302"/>
                  <a:gd name="T7" fmla="*/ 135 h 308"/>
                  <a:gd name="T8" fmla="*/ 198 w 302"/>
                  <a:gd name="T9" fmla="*/ 116 h 308"/>
                  <a:gd name="T10" fmla="*/ 181 w 302"/>
                  <a:gd name="T11" fmla="*/ 93 h 308"/>
                  <a:gd name="T12" fmla="*/ 193 w 302"/>
                  <a:gd name="T13" fmla="*/ 80 h 308"/>
                  <a:gd name="T14" fmla="*/ 199 w 302"/>
                  <a:gd name="T15" fmla="*/ 60 h 308"/>
                  <a:gd name="T16" fmla="*/ 196 w 302"/>
                  <a:gd name="T17" fmla="*/ 38 h 308"/>
                  <a:gd name="T18" fmla="*/ 184 w 302"/>
                  <a:gd name="T19" fmla="*/ 18 h 308"/>
                  <a:gd name="T20" fmla="*/ 163 w 302"/>
                  <a:gd name="T21" fmla="*/ 5 h 308"/>
                  <a:gd name="T22" fmla="*/ 142 w 302"/>
                  <a:gd name="T23" fmla="*/ 0 h 308"/>
                  <a:gd name="T24" fmla="*/ 136 w 302"/>
                  <a:gd name="T25" fmla="*/ 9 h 308"/>
                  <a:gd name="T26" fmla="*/ 148 w 302"/>
                  <a:gd name="T27" fmla="*/ 15 h 308"/>
                  <a:gd name="T28" fmla="*/ 160 w 302"/>
                  <a:gd name="T29" fmla="*/ 23 h 308"/>
                  <a:gd name="T30" fmla="*/ 172 w 302"/>
                  <a:gd name="T31" fmla="*/ 39 h 308"/>
                  <a:gd name="T32" fmla="*/ 171 w 302"/>
                  <a:gd name="T33" fmla="*/ 57 h 308"/>
                  <a:gd name="T34" fmla="*/ 157 w 302"/>
                  <a:gd name="T35" fmla="*/ 71 h 308"/>
                  <a:gd name="T36" fmla="*/ 151 w 302"/>
                  <a:gd name="T37" fmla="*/ 74 h 308"/>
                  <a:gd name="T38" fmla="*/ 117 w 302"/>
                  <a:gd name="T39" fmla="*/ 71 h 308"/>
                  <a:gd name="T40" fmla="*/ 93 w 302"/>
                  <a:gd name="T41" fmla="*/ 74 h 308"/>
                  <a:gd name="T42" fmla="*/ 69 w 302"/>
                  <a:gd name="T43" fmla="*/ 84 h 308"/>
                  <a:gd name="T44" fmla="*/ 64 w 302"/>
                  <a:gd name="T45" fmla="*/ 87 h 308"/>
                  <a:gd name="T46" fmla="*/ 45 w 302"/>
                  <a:gd name="T47" fmla="*/ 75 h 308"/>
                  <a:gd name="T48" fmla="*/ 28 w 302"/>
                  <a:gd name="T49" fmla="*/ 59 h 308"/>
                  <a:gd name="T50" fmla="*/ 25 w 302"/>
                  <a:gd name="T51" fmla="*/ 48 h 308"/>
                  <a:gd name="T52" fmla="*/ 30 w 302"/>
                  <a:gd name="T53" fmla="*/ 36 h 308"/>
                  <a:gd name="T54" fmla="*/ 43 w 302"/>
                  <a:gd name="T55" fmla="*/ 29 h 308"/>
                  <a:gd name="T56" fmla="*/ 48 w 302"/>
                  <a:gd name="T57" fmla="*/ 20 h 308"/>
                  <a:gd name="T58" fmla="*/ 40 w 302"/>
                  <a:gd name="T59" fmla="*/ 15 h 308"/>
                  <a:gd name="T60" fmla="*/ 25 w 302"/>
                  <a:gd name="T61" fmla="*/ 18 h 308"/>
                  <a:gd name="T62" fmla="*/ 6 w 302"/>
                  <a:gd name="T63" fmla="*/ 36 h 308"/>
                  <a:gd name="T64" fmla="*/ 0 w 302"/>
                  <a:gd name="T65" fmla="*/ 56 h 308"/>
                  <a:gd name="T66" fmla="*/ 6 w 302"/>
                  <a:gd name="T67" fmla="*/ 74 h 308"/>
                  <a:gd name="T68" fmla="*/ 22 w 302"/>
                  <a:gd name="T69" fmla="*/ 93 h 308"/>
                  <a:gd name="T70" fmla="*/ 40 w 302"/>
                  <a:gd name="T71" fmla="*/ 107 h 308"/>
                  <a:gd name="T72" fmla="*/ 25 w 302"/>
                  <a:gd name="T73" fmla="*/ 140 h 308"/>
                  <a:gd name="T74" fmla="*/ 22 w 302"/>
                  <a:gd name="T75" fmla="*/ 171 h 308"/>
                  <a:gd name="T76" fmla="*/ 24 w 302"/>
                  <a:gd name="T77" fmla="*/ 204 h 308"/>
                  <a:gd name="T78" fmla="*/ 27 w 302"/>
                  <a:gd name="T79" fmla="*/ 233 h 308"/>
                  <a:gd name="T80" fmla="*/ 39 w 302"/>
                  <a:gd name="T81" fmla="*/ 258 h 308"/>
                  <a:gd name="T82" fmla="*/ 55 w 302"/>
                  <a:gd name="T83" fmla="*/ 278 h 308"/>
                  <a:gd name="T84" fmla="*/ 79 w 302"/>
                  <a:gd name="T85" fmla="*/ 293 h 308"/>
                  <a:gd name="T86" fmla="*/ 99 w 302"/>
                  <a:gd name="T87" fmla="*/ 303 h 308"/>
                  <a:gd name="T88" fmla="*/ 124 w 302"/>
                  <a:gd name="T89" fmla="*/ 308 h 308"/>
                  <a:gd name="T90" fmla="*/ 148 w 302"/>
                  <a:gd name="T91" fmla="*/ 308 h 308"/>
                  <a:gd name="T92" fmla="*/ 172 w 302"/>
                  <a:gd name="T93" fmla="*/ 305 h 308"/>
                  <a:gd name="T94" fmla="*/ 196 w 302"/>
                  <a:gd name="T95" fmla="*/ 297 h 308"/>
                  <a:gd name="T96" fmla="*/ 208 w 302"/>
                  <a:gd name="T97" fmla="*/ 284 h 308"/>
                  <a:gd name="T98" fmla="*/ 220 w 302"/>
                  <a:gd name="T99" fmla="*/ 266 h 308"/>
                  <a:gd name="T100" fmla="*/ 253 w 302"/>
                  <a:gd name="T101" fmla="*/ 278 h 308"/>
                  <a:gd name="T102" fmla="*/ 273 w 302"/>
                  <a:gd name="T103" fmla="*/ 288 h 308"/>
                  <a:gd name="T104" fmla="*/ 288 w 302"/>
                  <a:gd name="T105" fmla="*/ 290 h 308"/>
                  <a:gd name="T106" fmla="*/ 298 w 302"/>
                  <a:gd name="T107" fmla="*/ 281 h 308"/>
                  <a:gd name="T108" fmla="*/ 302 w 302"/>
                  <a:gd name="T109" fmla="*/ 269 h 308"/>
                  <a:gd name="T110" fmla="*/ 294 w 302"/>
                  <a:gd name="T111" fmla="*/ 254 h 308"/>
                  <a:gd name="T112" fmla="*/ 270 w 302"/>
                  <a:gd name="T113" fmla="*/ 243 h 308"/>
                  <a:gd name="T114" fmla="*/ 238 w 302"/>
                  <a:gd name="T115" fmla="*/ 236 h 308"/>
                  <a:gd name="T116" fmla="*/ 220 w 302"/>
                  <a:gd name="T117" fmla="*/ 225 h 308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302"/>
                  <a:gd name="T178" fmla="*/ 0 h 308"/>
                  <a:gd name="T179" fmla="*/ 302 w 302"/>
                  <a:gd name="T180" fmla="*/ 308 h 308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302" h="308">
                    <a:moveTo>
                      <a:pt x="220" y="225"/>
                    </a:moveTo>
                    <a:lnTo>
                      <a:pt x="220" y="197"/>
                    </a:lnTo>
                    <a:lnTo>
                      <a:pt x="216" y="159"/>
                    </a:lnTo>
                    <a:lnTo>
                      <a:pt x="208" y="135"/>
                    </a:lnTo>
                    <a:lnTo>
                      <a:pt x="198" y="116"/>
                    </a:lnTo>
                    <a:lnTo>
                      <a:pt x="181" y="93"/>
                    </a:lnTo>
                    <a:lnTo>
                      <a:pt x="193" y="80"/>
                    </a:lnTo>
                    <a:lnTo>
                      <a:pt x="199" y="60"/>
                    </a:lnTo>
                    <a:lnTo>
                      <a:pt x="196" y="38"/>
                    </a:lnTo>
                    <a:lnTo>
                      <a:pt x="184" y="18"/>
                    </a:lnTo>
                    <a:lnTo>
                      <a:pt x="163" y="5"/>
                    </a:lnTo>
                    <a:lnTo>
                      <a:pt x="142" y="0"/>
                    </a:lnTo>
                    <a:lnTo>
                      <a:pt x="136" y="9"/>
                    </a:lnTo>
                    <a:lnTo>
                      <a:pt x="148" y="15"/>
                    </a:lnTo>
                    <a:lnTo>
                      <a:pt x="160" y="23"/>
                    </a:lnTo>
                    <a:lnTo>
                      <a:pt x="172" y="39"/>
                    </a:lnTo>
                    <a:lnTo>
                      <a:pt x="171" y="57"/>
                    </a:lnTo>
                    <a:lnTo>
                      <a:pt x="157" y="71"/>
                    </a:lnTo>
                    <a:lnTo>
                      <a:pt x="151" y="74"/>
                    </a:lnTo>
                    <a:lnTo>
                      <a:pt x="117" y="71"/>
                    </a:lnTo>
                    <a:lnTo>
                      <a:pt x="93" y="74"/>
                    </a:lnTo>
                    <a:lnTo>
                      <a:pt x="69" y="84"/>
                    </a:lnTo>
                    <a:lnTo>
                      <a:pt x="64" y="87"/>
                    </a:lnTo>
                    <a:lnTo>
                      <a:pt x="45" y="75"/>
                    </a:lnTo>
                    <a:lnTo>
                      <a:pt x="28" y="59"/>
                    </a:lnTo>
                    <a:lnTo>
                      <a:pt x="25" y="48"/>
                    </a:lnTo>
                    <a:lnTo>
                      <a:pt x="30" y="36"/>
                    </a:lnTo>
                    <a:lnTo>
                      <a:pt x="43" y="29"/>
                    </a:lnTo>
                    <a:lnTo>
                      <a:pt x="48" y="20"/>
                    </a:lnTo>
                    <a:lnTo>
                      <a:pt x="40" y="15"/>
                    </a:lnTo>
                    <a:lnTo>
                      <a:pt x="25" y="18"/>
                    </a:lnTo>
                    <a:lnTo>
                      <a:pt x="6" y="36"/>
                    </a:lnTo>
                    <a:lnTo>
                      <a:pt x="0" y="56"/>
                    </a:lnTo>
                    <a:lnTo>
                      <a:pt x="6" y="74"/>
                    </a:lnTo>
                    <a:lnTo>
                      <a:pt x="22" y="93"/>
                    </a:lnTo>
                    <a:lnTo>
                      <a:pt x="40" y="107"/>
                    </a:lnTo>
                    <a:lnTo>
                      <a:pt x="25" y="140"/>
                    </a:lnTo>
                    <a:lnTo>
                      <a:pt x="22" y="171"/>
                    </a:lnTo>
                    <a:lnTo>
                      <a:pt x="24" y="204"/>
                    </a:lnTo>
                    <a:lnTo>
                      <a:pt x="27" y="233"/>
                    </a:lnTo>
                    <a:lnTo>
                      <a:pt x="39" y="258"/>
                    </a:lnTo>
                    <a:lnTo>
                      <a:pt x="55" y="278"/>
                    </a:lnTo>
                    <a:lnTo>
                      <a:pt x="79" y="293"/>
                    </a:lnTo>
                    <a:lnTo>
                      <a:pt x="99" y="303"/>
                    </a:lnTo>
                    <a:lnTo>
                      <a:pt x="124" y="308"/>
                    </a:lnTo>
                    <a:lnTo>
                      <a:pt x="148" y="308"/>
                    </a:lnTo>
                    <a:lnTo>
                      <a:pt x="172" y="305"/>
                    </a:lnTo>
                    <a:lnTo>
                      <a:pt x="196" y="297"/>
                    </a:lnTo>
                    <a:lnTo>
                      <a:pt x="208" y="284"/>
                    </a:lnTo>
                    <a:lnTo>
                      <a:pt x="220" y="266"/>
                    </a:lnTo>
                    <a:lnTo>
                      <a:pt x="253" y="278"/>
                    </a:lnTo>
                    <a:lnTo>
                      <a:pt x="273" y="288"/>
                    </a:lnTo>
                    <a:lnTo>
                      <a:pt x="288" y="290"/>
                    </a:lnTo>
                    <a:lnTo>
                      <a:pt x="298" y="281"/>
                    </a:lnTo>
                    <a:lnTo>
                      <a:pt x="302" y="269"/>
                    </a:lnTo>
                    <a:lnTo>
                      <a:pt x="294" y="254"/>
                    </a:lnTo>
                    <a:lnTo>
                      <a:pt x="270" y="243"/>
                    </a:lnTo>
                    <a:lnTo>
                      <a:pt x="238" y="236"/>
                    </a:lnTo>
                    <a:lnTo>
                      <a:pt x="220" y="225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1" name="Freeform 49">
                <a:extLst>
                  <a:ext uri="{FF2B5EF4-FFF2-40B4-BE49-F238E27FC236}">
                    <a16:creationId xmlns:a16="http://schemas.microsoft.com/office/drawing/2014/main" id="{697B7A5A-513F-928C-AF15-7C62F77E9E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5" y="1498"/>
                <a:ext cx="216" cy="346"/>
              </a:xfrm>
              <a:custGeom>
                <a:avLst/>
                <a:gdLst>
                  <a:gd name="T0" fmla="*/ 45 w 216"/>
                  <a:gd name="T1" fmla="*/ 18 h 346"/>
                  <a:gd name="T2" fmla="*/ 57 w 216"/>
                  <a:gd name="T3" fmla="*/ 8 h 346"/>
                  <a:gd name="T4" fmla="*/ 78 w 216"/>
                  <a:gd name="T5" fmla="*/ 0 h 346"/>
                  <a:gd name="T6" fmla="*/ 99 w 216"/>
                  <a:gd name="T7" fmla="*/ 2 h 346"/>
                  <a:gd name="T8" fmla="*/ 117 w 216"/>
                  <a:gd name="T9" fmla="*/ 5 h 346"/>
                  <a:gd name="T10" fmla="*/ 140 w 216"/>
                  <a:gd name="T11" fmla="*/ 12 h 346"/>
                  <a:gd name="T12" fmla="*/ 158 w 216"/>
                  <a:gd name="T13" fmla="*/ 28 h 346"/>
                  <a:gd name="T14" fmla="*/ 174 w 216"/>
                  <a:gd name="T15" fmla="*/ 44 h 346"/>
                  <a:gd name="T16" fmla="*/ 191 w 216"/>
                  <a:gd name="T17" fmla="*/ 73 h 346"/>
                  <a:gd name="T18" fmla="*/ 203 w 216"/>
                  <a:gd name="T19" fmla="*/ 104 h 346"/>
                  <a:gd name="T20" fmla="*/ 210 w 216"/>
                  <a:gd name="T21" fmla="*/ 139 h 346"/>
                  <a:gd name="T22" fmla="*/ 215 w 216"/>
                  <a:gd name="T23" fmla="*/ 173 h 346"/>
                  <a:gd name="T24" fmla="*/ 216 w 216"/>
                  <a:gd name="T25" fmla="*/ 211 h 346"/>
                  <a:gd name="T26" fmla="*/ 210 w 216"/>
                  <a:gd name="T27" fmla="*/ 245 h 346"/>
                  <a:gd name="T28" fmla="*/ 206 w 216"/>
                  <a:gd name="T29" fmla="*/ 271 h 346"/>
                  <a:gd name="T30" fmla="*/ 195 w 216"/>
                  <a:gd name="T31" fmla="*/ 299 h 346"/>
                  <a:gd name="T32" fmla="*/ 176 w 216"/>
                  <a:gd name="T33" fmla="*/ 320 h 346"/>
                  <a:gd name="T34" fmla="*/ 150 w 216"/>
                  <a:gd name="T35" fmla="*/ 337 h 346"/>
                  <a:gd name="T36" fmla="*/ 114 w 216"/>
                  <a:gd name="T37" fmla="*/ 344 h 346"/>
                  <a:gd name="T38" fmla="*/ 78 w 216"/>
                  <a:gd name="T39" fmla="*/ 346 h 346"/>
                  <a:gd name="T40" fmla="*/ 50 w 216"/>
                  <a:gd name="T41" fmla="*/ 340 h 346"/>
                  <a:gd name="T42" fmla="*/ 24 w 216"/>
                  <a:gd name="T43" fmla="*/ 325 h 346"/>
                  <a:gd name="T44" fmla="*/ 9 w 216"/>
                  <a:gd name="T45" fmla="*/ 302 h 346"/>
                  <a:gd name="T46" fmla="*/ 0 w 216"/>
                  <a:gd name="T47" fmla="*/ 268 h 346"/>
                  <a:gd name="T48" fmla="*/ 3 w 216"/>
                  <a:gd name="T49" fmla="*/ 236 h 346"/>
                  <a:gd name="T50" fmla="*/ 17 w 216"/>
                  <a:gd name="T51" fmla="*/ 211 h 346"/>
                  <a:gd name="T52" fmla="*/ 30 w 216"/>
                  <a:gd name="T53" fmla="*/ 193 h 346"/>
                  <a:gd name="T54" fmla="*/ 42 w 216"/>
                  <a:gd name="T55" fmla="*/ 175 h 346"/>
                  <a:gd name="T56" fmla="*/ 47 w 216"/>
                  <a:gd name="T57" fmla="*/ 155 h 346"/>
                  <a:gd name="T58" fmla="*/ 45 w 216"/>
                  <a:gd name="T59" fmla="*/ 134 h 346"/>
                  <a:gd name="T60" fmla="*/ 38 w 216"/>
                  <a:gd name="T61" fmla="*/ 109 h 346"/>
                  <a:gd name="T62" fmla="*/ 32 w 216"/>
                  <a:gd name="T63" fmla="*/ 85 h 346"/>
                  <a:gd name="T64" fmla="*/ 30 w 216"/>
                  <a:gd name="T65" fmla="*/ 59 h 346"/>
                  <a:gd name="T66" fmla="*/ 35 w 216"/>
                  <a:gd name="T67" fmla="*/ 34 h 346"/>
                  <a:gd name="T68" fmla="*/ 45 w 216"/>
                  <a:gd name="T69" fmla="*/ 18 h 34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16"/>
                  <a:gd name="T106" fmla="*/ 0 h 346"/>
                  <a:gd name="T107" fmla="*/ 216 w 216"/>
                  <a:gd name="T108" fmla="*/ 346 h 34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16" h="346">
                    <a:moveTo>
                      <a:pt x="45" y="18"/>
                    </a:moveTo>
                    <a:lnTo>
                      <a:pt x="57" y="8"/>
                    </a:lnTo>
                    <a:lnTo>
                      <a:pt x="78" y="0"/>
                    </a:lnTo>
                    <a:lnTo>
                      <a:pt x="99" y="2"/>
                    </a:lnTo>
                    <a:lnTo>
                      <a:pt x="117" y="5"/>
                    </a:lnTo>
                    <a:lnTo>
                      <a:pt x="140" y="12"/>
                    </a:lnTo>
                    <a:lnTo>
                      <a:pt x="158" y="28"/>
                    </a:lnTo>
                    <a:lnTo>
                      <a:pt x="174" y="44"/>
                    </a:lnTo>
                    <a:lnTo>
                      <a:pt x="191" y="73"/>
                    </a:lnTo>
                    <a:lnTo>
                      <a:pt x="203" y="104"/>
                    </a:lnTo>
                    <a:lnTo>
                      <a:pt x="210" y="139"/>
                    </a:lnTo>
                    <a:lnTo>
                      <a:pt x="215" y="173"/>
                    </a:lnTo>
                    <a:lnTo>
                      <a:pt x="216" y="211"/>
                    </a:lnTo>
                    <a:lnTo>
                      <a:pt x="210" y="245"/>
                    </a:lnTo>
                    <a:lnTo>
                      <a:pt x="206" y="271"/>
                    </a:lnTo>
                    <a:lnTo>
                      <a:pt x="195" y="299"/>
                    </a:lnTo>
                    <a:lnTo>
                      <a:pt x="176" y="320"/>
                    </a:lnTo>
                    <a:lnTo>
                      <a:pt x="150" y="337"/>
                    </a:lnTo>
                    <a:lnTo>
                      <a:pt x="114" y="344"/>
                    </a:lnTo>
                    <a:lnTo>
                      <a:pt x="78" y="346"/>
                    </a:lnTo>
                    <a:lnTo>
                      <a:pt x="50" y="340"/>
                    </a:lnTo>
                    <a:lnTo>
                      <a:pt x="24" y="325"/>
                    </a:lnTo>
                    <a:lnTo>
                      <a:pt x="9" y="302"/>
                    </a:lnTo>
                    <a:lnTo>
                      <a:pt x="0" y="268"/>
                    </a:lnTo>
                    <a:lnTo>
                      <a:pt x="3" y="236"/>
                    </a:lnTo>
                    <a:lnTo>
                      <a:pt x="17" y="211"/>
                    </a:lnTo>
                    <a:lnTo>
                      <a:pt x="30" y="193"/>
                    </a:lnTo>
                    <a:lnTo>
                      <a:pt x="42" y="175"/>
                    </a:lnTo>
                    <a:lnTo>
                      <a:pt x="47" y="155"/>
                    </a:lnTo>
                    <a:lnTo>
                      <a:pt x="45" y="134"/>
                    </a:lnTo>
                    <a:lnTo>
                      <a:pt x="38" y="109"/>
                    </a:lnTo>
                    <a:lnTo>
                      <a:pt x="32" y="85"/>
                    </a:lnTo>
                    <a:lnTo>
                      <a:pt x="30" y="59"/>
                    </a:lnTo>
                    <a:lnTo>
                      <a:pt x="35" y="34"/>
                    </a:lnTo>
                    <a:lnTo>
                      <a:pt x="45" y="1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2" name="Freeform 50">
                <a:extLst>
                  <a:ext uri="{FF2B5EF4-FFF2-40B4-BE49-F238E27FC236}">
                    <a16:creationId xmlns:a16="http://schemas.microsoft.com/office/drawing/2014/main" id="{FFD80A38-6241-D9E3-C9C7-1F494A33D0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25" y="1515"/>
                <a:ext cx="321" cy="165"/>
              </a:xfrm>
              <a:custGeom>
                <a:avLst/>
                <a:gdLst>
                  <a:gd name="T0" fmla="*/ 254 w 321"/>
                  <a:gd name="T1" fmla="*/ 36 h 165"/>
                  <a:gd name="T2" fmla="*/ 269 w 321"/>
                  <a:gd name="T3" fmla="*/ 15 h 165"/>
                  <a:gd name="T4" fmla="*/ 294 w 321"/>
                  <a:gd name="T5" fmla="*/ 0 h 165"/>
                  <a:gd name="T6" fmla="*/ 311 w 321"/>
                  <a:gd name="T7" fmla="*/ 3 h 165"/>
                  <a:gd name="T8" fmla="*/ 321 w 321"/>
                  <a:gd name="T9" fmla="*/ 18 h 165"/>
                  <a:gd name="T10" fmla="*/ 318 w 321"/>
                  <a:gd name="T11" fmla="*/ 50 h 165"/>
                  <a:gd name="T12" fmla="*/ 306 w 321"/>
                  <a:gd name="T13" fmla="*/ 80 h 165"/>
                  <a:gd name="T14" fmla="*/ 282 w 321"/>
                  <a:gd name="T15" fmla="*/ 98 h 165"/>
                  <a:gd name="T16" fmla="*/ 243 w 321"/>
                  <a:gd name="T17" fmla="*/ 119 h 165"/>
                  <a:gd name="T18" fmla="*/ 207 w 321"/>
                  <a:gd name="T19" fmla="*/ 147 h 165"/>
                  <a:gd name="T20" fmla="*/ 179 w 321"/>
                  <a:gd name="T21" fmla="*/ 165 h 165"/>
                  <a:gd name="T22" fmla="*/ 162 w 321"/>
                  <a:gd name="T23" fmla="*/ 164 h 165"/>
                  <a:gd name="T24" fmla="*/ 137 w 321"/>
                  <a:gd name="T25" fmla="*/ 149 h 165"/>
                  <a:gd name="T26" fmla="*/ 104 w 321"/>
                  <a:gd name="T27" fmla="*/ 116 h 165"/>
                  <a:gd name="T28" fmla="*/ 75 w 321"/>
                  <a:gd name="T29" fmla="*/ 93 h 165"/>
                  <a:gd name="T30" fmla="*/ 62 w 321"/>
                  <a:gd name="T31" fmla="*/ 98 h 165"/>
                  <a:gd name="T32" fmla="*/ 54 w 321"/>
                  <a:gd name="T33" fmla="*/ 116 h 165"/>
                  <a:gd name="T34" fmla="*/ 50 w 321"/>
                  <a:gd name="T35" fmla="*/ 117 h 165"/>
                  <a:gd name="T36" fmla="*/ 24 w 321"/>
                  <a:gd name="T37" fmla="*/ 120 h 165"/>
                  <a:gd name="T38" fmla="*/ 9 w 321"/>
                  <a:gd name="T39" fmla="*/ 107 h 165"/>
                  <a:gd name="T40" fmla="*/ 2 w 321"/>
                  <a:gd name="T41" fmla="*/ 75 h 165"/>
                  <a:gd name="T42" fmla="*/ 0 w 321"/>
                  <a:gd name="T43" fmla="*/ 30 h 165"/>
                  <a:gd name="T44" fmla="*/ 18 w 321"/>
                  <a:gd name="T45" fmla="*/ 9 h 165"/>
                  <a:gd name="T46" fmla="*/ 45 w 321"/>
                  <a:gd name="T47" fmla="*/ 9 h 165"/>
                  <a:gd name="T48" fmla="*/ 69 w 321"/>
                  <a:gd name="T49" fmla="*/ 20 h 165"/>
                  <a:gd name="T50" fmla="*/ 89 w 321"/>
                  <a:gd name="T51" fmla="*/ 51 h 165"/>
                  <a:gd name="T52" fmla="*/ 104 w 321"/>
                  <a:gd name="T53" fmla="*/ 77 h 165"/>
                  <a:gd name="T54" fmla="*/ 126 w 321"/>
                  <a:gd name="T55" fmla="*/ 101 h 165"/>
                  <a:gd name="T56" fmla="*/ 152 w 321"/>
                  <a:gd name="T57" fmla="*/ 120 h 165"/>
                  <a:gd name="T58" fmla="*/ 171 w 321"/>
                  <a:gd name="T59" fmla="*/ 123 h 165"/>
                  <a:gd name="T60" fmla="*/ 189 w 321"/>
                  <a:gd name="T61" fmla="*/ 116 h 165"/>
                  <a:gd name="T62" fmla="*/ 212 w 321"/>
                  <a:gd name="T63" fmla="*/ 96 h 165"/>
                  <a:gd name="T64" fmla="*/ 231 w 321"/>
                  <a:gd name="T65" fmla="*/ 72 h 165"/>
                  <a:gd name="T66" fmla="*/ 254 w 321"/>
                  <a:gd name="T67" fmla="*/ 36 h 16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321"/>
                  <a:gd name="T103" fmla="*/ 0 h 165"/>
                  <a:gd name="T104" fmla="*/ 321 w 321"/>
                  <a:gd name="T105" fmla="*/ 165 h 16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321" h="165">
                    <a:moveTo>
                      <a:pt x="254" y="36"/>
                    </a:moveTo>
                    <a:lnTo>
                      <a:pt x="269" y="15"/>
                    </a:lnTo>
                    <a:lnTo>
                      <a:pt x="294" y="0"/>
                    </a:lnTo>
                    <a:lnTo>
                      <a:pt x="311" y="3"/>
                    </a:lnTo>
                    <a:lnTo>
                      <a:pt x="321" y="18"/>
                    </a:lnTo>
                    <a:lnTo>
                      <a:pt x="318" y="50"/>
                    </a:lnTo>
                    <a:lnTo>
                      <a:pt x="306" y="80"/>
                    </a:lnTo>
                    <a:lnTo>
                      <a:pt x="282" y="98"/>
                    </a:lnTo>
                    <a:lnTo>
                      <a:pt x="243" y="119"/>
                    </a:lnTo>
                    <a:lnTo>
                      <a:pt x="207" y="147"/>
                    </a:lnTo>
                    <a:lnTo>
                      <a:pt x="179" y="165"/>
                    </a:lnTo>
                    <a:lnTo>
                      <a:pt x="162" y="164"/>
                    </a:lnTo>
                    <a:lnTo>
                      <a:pt x="137" y="149"/>
                    </a:lnTo>
                    <a:lnTo>
                      <a:pt x="104" y="116"/>
                    </a:lnTo>
                    <a:lnTo>
                      <a:pt x="75" y="93"/>
                    </a:lnTo>
                    <a:lnTo>
                      <a:pt x="62" y="98"/>
                    </a:lnTo>
                    <a:lnTo>
                      <a:pt x="54" y="116"/>
                    </a:lnTo>
                    <a:lnTo>
                      <a:pt x="50" y="117"/>
                    </a:lnTo>
                    <a:lnTo>
                      <a:pt x="24" y="120"/>
                    </a:lnTo>
                    <a:lnTo>
                      <a:pt x="9" y="107"/>
                    </a:lnTo>
                    <a:lnTo>
                      <a:pt x="2" y="75"/>
                    </a:lnTo>
                    <a:lnTo>
                      <a:pt x="0" y="30"/>
                    </a:lnTo>
                    <a:lnTo>
                      <a:pt x="18" y="9"/>
                    </a:lnTo>
                    <a:lnTo>
                      <a:pt x="45" y="9"/>
                    </a:lnTo>
                    <a:lnTo>
                      <a:pt x="69" y="20"/>
                    </a:lnTo>
                    <a:lnTo>
                      <a:pt x="89" y="51"/>
                    </a:lnTo>
                    <a:lnTo>
                      <a:pt x="104" y="77"/>
                    </a:lnTo>
                    <a:lnTo>
                      <a:pt x="126" y="101"/>
                    </a:lnTo>
                    <a:lnTo>
                      <a:pt x="152" y="120"/>
                    </a:lnTo>
                    <a:lnTo>
                      <a:pt x="171" y="123"/>
                    </a:lnTo>
                    <a:lnTo>
                      <a:pt x="189" y="116"/>
                    </a:lnTo>
                    <a:lnTo>
                      <a:pt x="212" y="96"/>
                    </a:lnTo>
                    <a:lnTo>
                      <a:pt x="231" y="72"/>
                    </a:lnTo>
                    <a:lnTo>
                      <a:pt x="254" y="3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3" name="Freeform 51">
                <a:extLst>
                  <a:ext uri="{FF2B5EF4-FFF2-40B4-BE49-F238E27FC236}">
                    <a16:creationId xmlns:a16="http://schemas.microsoft.com/office/drawing/2014/main" id="{AC047A3E-C0D4-2DAD-0BAF-07D5D0461E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02" y="1530"/>
                <a:ext cx="240" cy="348"/>
              </a:xfrm>
              <a:custGeom>
                <a:avLst/>
                <a:gdLst>
                  <a:gd name="T0" fmla="*/ 16 w 240"/>
                  <a:gd name="T1" fmla="*/ 2 h 348"/>
                  <a:gd name="T2" fmla="*/ 45 w 240"/>
                  <a:gd name="T3" fmla="*/ 6 h 348"/>
                  <a:gd name="T4" fmla="*/ 67 w 240"/>
                  <a:gd name="T5" fmla="*/ 32 h 348"/>
                  <a:gd name="T6" fmla="*/ 91 w 240"/>
                  <a:gd name="T7" fmla="*/ 57 h 348"/>
                  <a:gd name="T8" fmla="*/ 121 w 240"/>
                  <a:gd name="T9" fmla="*/ 81 h 348"/>
                  <a:gd name="T10" fmla="*/ 144 w 240"/>
                  <a:gd name="T11" fmla="*/ 99 h 348"/>
                  <a:gd name="T12" fmla="*/ 169 w 240"/>
                  <a:gd name="T13" fmla="*/ 113 h 348"/>
                  <a:gd name="T14" fmla="*/ 196 w 240"/>
                  <a:gd name="T15" fmla="*/ 126 h 348"/>
                  <a:gd name="T16" fmla="*/ 219 w 240"/>
                  <a:gd name="T17" fmla="*/ 135 h 348"/>
                  <a:gd name="T18" fmla="*/ 235 w 240"/>
                  <a:gd name="T19" fmla="*/ 147 h 348"/>
                  <a:gd name="T20" fmla="*/ 240 w 240"/>
                  <a:gd name="T21" fmla="*/ 159 h 348"/>
                  <a:gd name="T22" fmla="*/ 231 w 240"/>
                  <a:gd name="T23" fmla="*/ 176 h 348"/>
                  <a:gd name="T24" fmla="*/ 210 w 240"/>
                  <a:gd name="T25" fmla="*/ 191 h 348"/>
                  <a:gd name="T26" fmla="*/ 166 w 240"/>
                  <a:gd name="T27" fmla="*/ 203 h 348"/>
                  <a:gd name="T28" fmla="*/ 127 w 240"/>
                  <a:gd name="T29" fmla="*/ 215 h 348"/>
                  <a:gd name="T30" fmla="*/ 103 w 240"/>
                  <a:gd name="T31" fmla="*/ 230 h 348"/>
                  <a:gd name="T32" fmla="*/ 108 w 240"/>
                  <a:gd name="T33" fmla="*/ 245 h 348"/>
                  <a:gd name="T34" fmla="*/ 109 w 240"/>
                  <a:gd name="T35" fmla="*/ 249 h 348"/>
                  <a:gd name="T36" fmla="*/ 135 w 240"/>
                  <a:gd name="T37" fmla="*/ 273 h 348"/>
                  <a:gd name="T38" fmla="*/ 163 w 240"/>
                  <a:gd name="T39" fmla="*/ 293 h 348"/>
                  <a:gd name="T40" fmla="*/ 189 w 240"/>
                  <a:gd name="T41" fmla="*/ 309 h 348"/>
                  <a:gd name="T42" fmla="*/ 193 w 240"/>
                  <a:gd name="T43" fmla="*/ 317 h 348"/>
                  <a:gd name="T44" fmla="*/ 195 w 240"/>
                  <a:gd name="T45" fmla="*/ 321 h 348"/>
                  <a:gd name="T46" fmla="*/ 192 w 240"/>
                  <a:gd name="T47" fmla="*/ 330 h 348"/>
                  <a:gd name="T48" fmla="*/ 187 w 240"/>
                  <a:gd name="T49" fmla="*/ 333 h 348"/>
                  <a:gd name="T50" fmla="*/ 177 w 240"/>
                  <a:gd name="T51" fmla="*/ 341 h 348"/>
                  <a:gd name="T52" fmla="*/ 172 w 240"/>
                  <a:gd name="T53" fmla="*/ 344 h 348"/>
                  <a:gd name="T54" fmla="*/ 153 w 240"/>
                  <a:gd name="T55" fmla="*/ 348 h 348"/>
                  <a:gd name="T56" fmla="*/ 130 w 240"/>
                  <a:gd name="T57" fmla="*/ 330 h 348"/>
                  <a:gd name="T58" fmla="*/ 112 w 240"/>
                  <a:gd name="T59" fmla="*/ 305 h 348"/>
                  <a:gd name="T60" fmla="*/ 87 w 240"/>
                  <a:gd name="T61" fmla="*/ 270 h 348"/>
                  <a:gd name="T62" fmla="*/ 70 w 240"/>
                  <a:gd name="T63" fmla="*/ 237 h 348"/>
                  <a:gd name="T64" fmla="*/ 69 w 240"/>
                  <a:gd name="T65" fmla="*/ 219 h 348"/>
                  <a:gd name="T66" fmla="*/ 81 w 240"/>
                  <a:gd name="T67" fmla="*/ 203 h 348"/>
                  <a:gd name="T68" fmla="*/ 112 w 240"/>
                  <a:gd name="T69" fmla="*/ 194 h 348"/>
                  <a:gd name="T70" fmla="*/ 148 w 240"/>
                  <a:gd name="T71" fmla="*/ 180 h 348"/>
                  <a:gd name="T72" fmla="*/ 172 w 240"/>
                  <a:gd name="T73" fmla="*/ 173 h 348"/>
                  <a:gd name="T74" fmla="*/ 180 w 240"/>
                  <a:gd name="T75" fmla="*/ 164 h 348"/>
                  <a:gd name="T76" fmla="*/ 175 w 240"/>
                  <a:gd name="T77" fmla="*/ 155 h 348"/>
                  <a:gd name="T78" fmla="*/ 154 w 240"/>
                  <a:gd name="T79" fmla="*/ 141 h 348"/>
                  <a:gd name="T80" fmla="*/ 121 w 240"/>
                  <a:gd name="T81" fmla="*/ 125 h 348"/>
                  <a:gd name="T82" fmla="*/ 85 w 240"/>
                  <a:gd name="T83" fmla="*/ 113 h 348"/>
                  <a:gd name="T84" fmla="*/ 57 w 240"/>
                  <a:gd name="T85" fmla="*/ 101 h 348"/>
                  <a:gd name="T86" fmla="*/ 24 w 240"/>
                  <a:gd name="T87" fmla="*/ 75 h 348"/>
                  <a:gd name="T88" fmla="*/ 9 w 240"/>
                  <a:gd name="T89" fmla="*/ 53 h 348"/>
                  <a:gd name="T90" fmla="*/ 0 w 240"/>
                  <a:gd name="T91" fmla="*/ 24 h 348"/>
                  <a:gd name="T92" fmla="*/ 9 w 240"/>
                  <a:gd name="T93" fmla="*/ 8 h 348"/>
                  <a:gd name="T94" fmla="*/ 22 w 240"/>
                  <a:gd name="T95" fmla="*/ 0 h 348"/>
                  <a:gd name="T96" fmla="*/ 16 w 240"/>
                  <a:gd name="T97" fmla="*/ 2 h 348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0"/>
                  <a:gd name="T148" fmla="*/ 0 h 348"/>
                  <a:gd name="T149" fmla="*/ 240 w 240"/>
                  <a:gd name="T150" fmla="*/ 348 h 348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0" h="348">
                    <a:moveTo>
                      <a:pt x="16" y="2"/>
                    </a:moveTo>
                    <a:lnTo>
                      <a:pt x="45" y="6"/>
                    </a:lnTo>
                    <a:lnTo>
                      <a:pt x="67" y="32"/>
                    </a:lnTo>
                    <a:lnTo>
                      <a:pt x="91" y="57"/>
                    </a:lnTo>
                    <a:lnTo>
                      <a:pt x="121" y="81"/>
                    </a:lnTo>
                    <a:lnTo>
                      <a:pt x="144" y="99"/>
                    </a:lnTo>
                    <a:lnTo>
                      <a:pt x="169" y="113"/>
                    </a:lnTo>
                    <a:lnTo>
                      <a:pt x="196" y="126"/>
                    </a:lnTo>
                    <a:lnTo>
                      <a:pt x="219" y="135"/>
                    </a:lnTo>
                    <a:lnTo>
                      <a:pt x="235" y="147"/>
                    </a:lnTo>
                    <a:lnTo>
                      <a:pt x="240" y="159"/>
                    </a:lnTo>
                    <a:lnTo>
                      <a:pt x="231" y="176"/>
                    </a:lnTo>
                    <a:lnTo>
                      <a:pt x="210" y="191"/>
                    </a:lnTo>
                    <a:lnTo>
                      <a:pt x="166" y="203"/>
                    </a:lnTo>
                    <a:lnTo>
                      <a:pt x="127" y="215"/>
                    </a:lnTo>
                    <a:lnTo>
                      <a:pt x="103" y="230"/>
                    </a:lnTo>
                    <a:lnTo>
                      <a:pt x="108" y="245"/>
                    </a:lnTo>
                    <a:lnTo>
                      <a:pt x="109" y="249"/>
                    </a:lnTo>
                    <a:lnTo>
                      <a:pt x="135" y="273"/>
                    </a:lnTo>
                    <a:lnTo>
                      <a:pt x="163" y="293"/>
                    </a:lnTo>
                    <a:lnTo>
                      <a:pt x="189" y="309"/>
                    </a:lnTo>
                    <a:lnTo>
                      <a:pt x="193" y="317"/>
                    </a:lnTo>
                    <a:lnTo>
                      <a:pt x="195" y="321"/>
                    </a:lnTo>
                    <a:lnTo>
                      <a:pt x="192" y="330"/>
                    </a:lnTo>
                    <a:lnTo>
                      <a:pt x="187" y="333"/>
                    </a:lnTo>
                    <a:lnTo>
                      <a:pt x="177" y="341"/>
                    </a:lnTo>
                    <a:lnTo>
                      <a:pt x="172" y="344"/>
                    </a:lnTo>
                    <a:lnTo>
                      <a:pt x="153" y="348"/>
                    </a:lnTo>
                    <a:lnTo>
                      <a:pt x="130" y="330"/>
                    </a:lnTo>
                    <a:lnTo>
                      <a:pt x="112" y="305"/>
                    </a:lnTo>
                    <a:lnTo>
                      <a:pt x="87" y="270"/>
                    </a:lnTo>
                    <a:lnTo>
                      <a:pt x="70" y="237"/>
                    </a:lnTo>
                    <a:lnTo>
                      <a:pt x="69" y="219"/>
                    </a:lnTo>
                    <a:lnTo>
                      <a:pt x="81" y="203"/>
                    </a:lnTo>
                    <a:lnTo>
                      <a:pt x="112" y="194"/>
                    </a:lnTo>
                    <a:lnTo>
                      <a:pt x="148" y="180"/>
                    </a:lnTo>
                    <a:lnTo>
                      <a:pt x="172" y="173"/>
                    </a:lnTo>
                    <a:lnTo>
                      <a:pt x="180" y="164"/>
                    </a:lnTo>
                    <a:lnTo>
                      <a:pt x="175" y="155"/>
                    </a:lnTo>
                    <a:lnTo>
                      <a:pt x="154" y="141"/>
                    </a:lnTo>
                    <a:lnTo>
                      <a:pt x="121" y="125"/>
                    </a:lnTo>
                    <a:lnTo>
                      <a:pt x="85" y="113"/>
                    </a:lnTo>
                    <a:lnTo>
                      <a:pt x="57" y="101"/>
                    </a:lnTo>
                    <a:lnTo>
                      <a:pt x="24" y="75"/>
                    </a:lnTo>
                    <a:lnTo>
                      <a:pt x="9" y="53"/>
                    </a:lnTo>
                    <a:lnTo>
                      <a:pt x="0" y="24"/>
                    </a:lnTo>
                    <a:lnTo>
                      <a:pt x="9" y="8"/>
                    </a:lnTo>
                    <a:lnTo>
                      <a:pt x="22" y="0"/>
                    </a:lnTo>
                    <a:lnTo>
                      <a:pt x="16" y="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4" name="Freeform 52">
                <a:extLst>
                  <a:ext uri="{FF2B5EF4-FFF2-40B4-BE49-F238E27FC236}">
                    <a16:creationId xmlns:a16="http://schemas.microsoft.com/office/drawing/2014/main" id="{A63134AB-3C84-40A6-18CD-63692F5EA4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48" y="1775"/>
                <a:ext cx="187" cy="420"/>
              </a:xfrm>
              <a:custGeom>
                <a:avLst/>
                <a:gdLst>
                  <a:gd name="T0" fmla="*/ 52 w 187"/>
                  <a:gd name="T1" fmla="*/ 0 h 420"/>
                  <a:gd name="T2" fmla="*/ 67 w 187"/>
                  <a:gd name="T3" fmla="*/ 7 h 420"/>
                  <a:gd name="T4" fmla="*/ 84 w 187"/>
                  <a:gd name="T5" fmla="*/ 21 h 420"/>
                  <a:gd name="T6" fmla="*/ 91 w 187"/>
                  <a:gd name="T7" fmla="*/ 39 h 420"/>
                  <a:gd name="T8" fmla="*/ 103 w 187"/>
                  <a:gd name="T9" fmla="*/ 69 h 420"/>
                  <a:gd name="T10" fmla="*/ 111 w 187"/>
                  <a:gd name="T11" fmla="*/ 102 h 420"/>
                  <a:gd name="T12" fmla="*/ 117 w 187"/>
                  <a:gd name="T13" fmla="*/ 133 h 420"/>
                  <a:gd name="T14" fmla="*/ 114 w 187"/>
                  <a:gd name="T15" fmla="*/ 160 h 420"/>
                  <a:gd name="T16" fmla="*/ 108 w 187"/>
                  <a:gd name="T17" fmla="*/ 181 h 420"/>
                  <a:gd name="T18" fmla="*/ 99 w 187"/>
                  <a:gd name="T19" fmla="*/ 205 h 420"/>
                  <a:gd name="T20" fmla="*/ 82 w 187"/>
                  <a:gd name="T21" fmla="*/ 235 h 420"/>
                  <a:gd name="T22" fmla="*/ 64 w 187"/>
                  <a:gd name="T23" fmla="*/ 265 h 420"/>
                  <a:gd name="T24" fmla="*/ 51 w 187"/>
                  <a:gd name="T25" fmla="*/ 286 h 420"/>
                  <a:gd name="T26" fmla="*/ 43 w 187"/>
                  <a:gd name="T27" fmla="*/ 303 h 420"/>
                  <a:gd name="T28" fmla="*/ 43 w 187"/>
                  <a:gd name="T29" fmla="*/ 319 h 420"/>
                  <a:gd name="T30" fmla="*/ 48 w 187"/>
                  <a:gd name="T31" fmla="*/ 333 h 420"/>
                  <a:gd name="T32" fmla="*/ 72 w 187"/>
                  <a:gd name="T33" fmla="*/ 340 h 420"/>
                  <a:gd name="T34" fmla="*/ 106 w 187"/>
                  <a:gd name="T35" fmla="*/ 349 h 420"/>
                  <a:gd name="T36" fmla="*/ 157 w 187"/>
                  <a:gd name="T37" fmla="*/ 366 h 420"/>
                  <a:gd name="T38" fmla="*/ 181 w 187"/>
                  <a:gd name="T39" fmla="*/ 378 h 420"/>
                  <a:gd name="T40" fmla="*/ 187 w 187"/>
                  <a:gd name="T41" fmla="*/ 391 h 420"/>
                  <a:gd name="T42" fmla="*/ 181 w 187"/>
                  <a:gd name="T43" fmla="*/ 402 h 420"/>
                  <a:gd name="T44" fmla="*/ 163 w 187"/>
                  <a:gd name="T45" fmla="*/ 414 h 420"/>
                  <a:gd name="T46" fmla="*/ 157 w 187"/>
                  <a:gd name="T47" fmla="*/ 415 h 420"/>
                  <a:gd name="T48" fmla="*/ 133 w 187"/>
                  <a:gd name="T49" fmla="*/ 420 h 420"/>
                  <a:gd name="T50" fmla="*/ 121 w 187"/>
                  <a:gd name="T51" fmla="*/ 415 h 420"/>
                  <a:gd name="T52" fmla="*/ 112 w 187"/>
                  <a:gd name="T53" fmla="*/ 405 h 420"/>
                  <a:gd name="T54" fmla="*/ 97 w 187"/>
                  <a:gd name="T55" fmla="*/ 387 h 420"/>
                  <a:gd name="T56" fmla="*/ 73 w 187"/>
                  <a:gd name="T57" fmla="*/ 370 h 420"/>
                  <a:gd name="T58" fmla="*/ 54 w 187"/>
                  <a:gd name="T59" fmla="*/ 367 h 420"/>
                  <a:gd name="T60" fmla="*/ 36 w 187"/>
                  <a:gd name="T61" fmla="*/ 367 h 420"/>
                  <a:gd name="T62" fmla="*/ 22 w 187"/>
                  <a:gd name="T63" fmla="*/ 367 h 420"/>
                  <a:gd name="T64" fmla="*/ 10 w 187"/>
                  <a:gd name="T65" fmla="*/ 360 h 420"/>
                  <a:gd name="T66" fmla="*/ 4 w 187"/>
                  <a:gd name="T67" fmla="*/ 352 h 420"/>
                  <a:gd name="T68" fmla="*/ 0 w 187"/>
                  <a:gd name="T69" fmla="*/ 339 h 420"/>
                  <a:gd name="T70" fmla="*/ 3 w 187"/>
                  <a:gd name="T71" fmla="*/ 327 h 420"/>
                  <a:gd name="T72" fmla="*/ 7 w 187"/>
                  <a:gd name="T73" fmla="*/ 307 h 420"/>
                  <a:gd name="T74" fmla="*/ 15 w 187"/>
                  <a:gd name="T75" fmla="*/ 291 h 420"/>
                  <a:gd name="T76" fmla="*/ 27 w 187"/>
                  <a:gd name="T77" fmla="*/ 264 h 420"/>
                  <a:gd name="T78" fmla="*/ 49 w 187"/>
                  <a:gd name="T79" fmla="*/ 229 h 420"/>
                  <a:gd name="T80" fmla="*/ 64 w 187"/>
                  <a:gd name="T81" fmla="*/ 201 h 420"/>
                  <a:gd name="T82" fmla="*/ 70 w 187"/>
                  <a:gd name="T83" fmla="*/ 175 h 420"/>
                  <a:gd name="T84" fmla="*/ 73 w 187"/>
                  <a:gd name="T85" fmla="*/ 150 h 420"/>
                  <a:gd name="T86" fmla="*/ 64 w 187"/>
                  <a:gd name="T87" fmla="*/ 121 h 420"/>
                  <a:gd name="T88" fmla="*/ 52 w 187"/>
                  <a:gd name="T89" fmla="*/ 97 h 420"/>
                  <a:gd name="T90" fmla="*/ 37 w 187"/>
                  <a:gd name="T91" fmla="*/ 72 h 420"/>
                  <a:gd name="T92" fmla="*/ 25 w 187"/>
                  <a:gd name="T93" fmla="*/ 51 h 420"/>
                  <a:gd name="T94" fmla="*/ 21 w 187"/>
                  <a:gd name="T95" fmla="*/ 30 h 420"/>
                  <a:gd name="T96" fmla="*/ 25 w 187"/>
                  <a:gd name="T97" fmla="*/ 16 h 420"/>
                  <a:gd name="T98" fmla="*/ 33 w 187"/>
                  <a:gd name="T99" fmla="*/ 7 h 420"/>
                  <a:gd name="T100" fmla="*/ 46 w 187"/>
                  <a:gd name="T101" fmla="*/ 3 h 420"/>
                  <a:gd name="T102" fmla="*/ 52 w 187"/>
                  <a:gd name="T103" fmla="*/ 0 h 420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187"/>
                  <a:gd name="T157" fmla="*/ 0 h 420"/>
                  <a:gd name="T158" fmla="*/ 187 w 187"/>
                  <a:gd name="T159" fmla="*/ 420 h 420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187" h="420">
                    <a:moveTo>
                      <a:pt x="52" y="0"/>
                    </a:moveTo>
                    <a:lnTo>
                      <a:pt x="67" y="7"/>
                    </a:lnTo>
                    <a:lnTo>
                      <a:pt x="84" y="21"/>
                    </a:lnTo>
                    <a:lnTo>
                      <a:pt x="91" y="39"/>
                    </a:lnTo>
                    <a:lnTo>
                      <a:pt x="103" y="69"/>
                    </a:lnTo>
                    <a:lnTo>
                      <a:pt x="111" y="102"/>
                    </a:lnTo>
                    <a:lnTo>
                      <a:pt x="117" y="133"/>
                    </a:lnTo>
                    <a:lnTo>
                      <a:pt x="114" y="160"/>
                    </a:lnTo>
                    <a:lnTo>
                      <a:pt x="108" y="181"/>
                    </a:lnTo>
                    <a:lnTo>
                      <a:pt x="99" y="205"/>
                    </a:lnTo>
                    <a:lnTo>
                      <a:pt x="82" y="235"/>
                    </a:lnTo>
                    <a:lnTo>
                      <a:pt x="64" y="265"/>
                    </a:lnTo>
                    <a:lnTo>
                      <a:pt x="51" y="286"/>
                    </a:lnTo>
                    <a:lnTo>
                      <a:pt x="43" y="303"/>
                    </a:lnTo>
                    <a:lnTo>
                      <a:pt x="43" y="319"/>
                    </a:lnTo>
                    <a:lnTo>
                      <a:pt x="48" y="333"/>
                    </a:lnTo>
                    <a:lnTo>
                      <a:pt x="72" y="340"/>
                    </a:lnTo>
                    <a:lnTo>
                      <a:pt x="106" y="349"/>
                    </a:lnTo>
                    <a:lnTo>
                      <a:pt x="157" y="366"/>
                    </a:lnTo>
                    <a:lnTo>
                      <a:pt x="181" y="378"/>
                    </a:lnTo>
                    <a:lnTo>
                      <a:pt x="187" y="391"/>
                    </a:lnTo>
                    <a:lnTo>
                      <a:pt x="181" y="402"/>
                    </a:lnTo>
                    <a:lnTo>
                      <a:pt x="163" y="414"/>
                    </a:lnTo>
                    <a:lnTo>
                      <a:pt x="157" y="415"/>
                    </a:lnTo>
                    <a:lnTo>
                      <a:pt x="133" y="420"/>
                    </a:lnTo>
                    <a:lnTo>
                      <a:pt x="121" y="415"/>
                    </a:lnTo>
                    <a:lnTo>
                      <a:pt x="112" y="405"/>
                    </a:lnTo>
                    <a:lnTo>
                      <a:pt x="97" y="387"/>
                    </a:lnTo>
                    <a:lnTo>
                      <a:pt x="73" y="370"/>
                    </a:lnTo>
                    <a:lnTo>
                      <a:pt x="54" y="367"/>
                    </a:lnTo>
                    <a:lnTo>
                      <a:pt x="36" y="367"/>
                    </a:lnTo>
                    <a:lnTo>
                      <a:pt x="22" y="367"/>
                    </a:lnTo>
                    <a:lnTo>
                      <a:pt x="10" y="360"/>
                    </a:lnTo>
                    <a:lnTo>
                      <a:pt x="4" y="352"/>
                    </a:lnTo>
                    <a:lnTo>
                      <a:pt x="0" y="339"/>
                    </a:lnTo>
                    <a:lnTo>
                      <a:pt x="3" y="327"/>
                    </a:lnTo>
                    <a:lnTo>
                      <a:pt x="7" y="307"/>
                    </a:lnTo>
                    <a:lnTo>
                      <a:pt x="15" y="291"/>
                    </a:lnTo>
                    <a:lnTo>
                      <a:pt x="27" y="264"/>
                    </a:lnTo>
                    <a:lnTo>
                      <a:pt x="49" y="229"/>
                    </a:lnTo>
                    <a:lnTo>
                      <a:pt x="64" y="201"/>
                    </a:lnTo>
                    <a:lnTo>
                      <a:pt x="70" y="175"/>
                    </a:lnTo>
                    <a:lnTo>
                      <a:pt x="73" y="150"/>
                    </a:lnTo>
                    <a:lnTo>
                      <a:pt x="64" y="121"/>
                    </a:lnTo>
                    <a:lnTo>
                      <a:pt x="52" y="97"/>
                    </a:lnTo>
                    <a:lnTo>
                      <a:pt x="37" y="72"/>
                    </a:lnTo>
                    <a:lnTo>
                      <a:pt x="25" y="51"/>
                    </a:lnTo>
                    <a:lnTo>
                      <a:pt x="21" y="30"/>
                    </a:lnTo>
                    <a:lnTo>
                      <a:pt x="25" y="16"/>
                    </a:lnTo>
                    <a:lnTo>
                      <a:pt x="33" y="7"/>
                    </a:lnTo>
                    <a:lnTo>
                      <a:pt x="46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5" name="Freeform 53">
                <a:extLst>
                  <a:ext uri="{FF2B5EF4-FFF2-40B4-BE49-F238E27FC236}">
                    <a16:creationId xmlns:a16="http://schemas.microsoft.com/office/drawing/2014/main" id="{C9CD191C-61E7-9FC6-821D-8AFD9F580D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89" y="1773"/>
                <a:ext cx="165" cy="450"/>
              </a:xfrm>
              <a:custGeom>
                <a:avLst/>
                <a:gdLst>
                  <a:gd name="T0" fmla="*/ 81 w 165"/>
                  <a:gd name="T1" fmla="*/ 49 h 450"/>
                  <a:gd name="T2" fmla="*/ 97 w 165"/>
                  <a:gd name="T3" fmla="*/ 25 h 450"/>
                  <a:gd name="T4" fmla="*/ 123 w 165"/>
                  <a:gd name="T5" fmla="*/ 3 h 450"/>
                  <a:gd name="T6" fmla="*/ 147 w 165"/>
                  <a:gd name="T7" fmla="*/ 0 h 450"/>
                  <a:gd name="T8" fmla="*/ 160 w 165"/>
                  <a:gd name="T9" fmla="*/ 15 h 450"/>
                  <a:gd name="T10" fmla="*/ 165 w 165"/>
                  <a:gd name="T11" fmla="*/ 37 h 450"/>
                  <a:gd name="T12" fmla="*/ 157 w 165"/>
                  <a:gd name="T13" fmla="*/ 60 h 450"/>
                  <a:gd name="T14" fmla="*/ 141 w 165"/>
                  <a:gd name="T15" fmla="*/ 75 h 450"/>
                  <a:gd name="T16" fmla="*/ 112 w 165"/>
                  <a:gd name="T17" fmla="*/ 97 h 450"/>
                  <a:gd name="T18" fmla="*/ 93 w 165"/>
                  <a:gd name="T19" fmla="*/ 120 h 450"/>
                  <a:gd name="T20" fmla="*/ 82 w 165"/>
                  <a:gd name="T21" fmla="*/ 144 h 450"/>
                  <a:gd name="T22" fmla="*/ 78 w 165"/>
                  <a:gd name="T23" fmla="*/ 168 h 450"/>
                  <a:gd name="T24" fmla="*/ 76 w 165"/>
                  <a:gd name="T25" fmla="*/ 195 h 450"/>
                  <a:gd name="T26" fmla="*/ 82 w 165"/>
                  <a:gd name="T27" fmla="*/ 223 h 450"/>
                  <a:gd name="T28" fmla="*/ 82 w 165"/>
                  <a:gd name="T29" fmla="*/ 228 h 450"/>
                  <a:gd name="T30" fmla="*/ 90 w 165"/>
                  <a:gd name="T31" fmla="*/ 261 h 450"/>
                  <a:gd name="T32" fmla="*/ 97 w 165"/>
                  <a:gd name="T33" fmla="*/ 294 h 450"/>
                  <a:gd name="T34" fmla="*/ 108 w 165"/>
                  <a:gd name="T35" fmla="*/ 327 h 450"/>
                  <a:gd name="T36" fmla="*/ 118 w 165"/>
                  <a:gd name="T37" fmla="*/ 351 h 450"/>
                  <a:gd name="T38" fmla="*/ 121 w 165"/>
                  <a:gd name="T39" fmla="*/ 369 h 450"/>
                  <a:gd name="T40" fmla="*/ 114 w 165"/>
                  <a:gd name="T41" fmla="*/ 376 h 450"/>
                  <a:gd name="T42" fmla="*/ 96 w 165"/>
                  <a:gd name="T43" fmla="*/ 385 h 450"/>
                  <a:gd name="T44" fmla="*/ 78 w 165"/>
                  <a:gd name="T45" fmla="*/ 405 h 450"/>
                  <a:gd name="T46" fmla="*/ 67 w 165"/>
                  <a:gd name="T47" fmla="*/ 433 h 450"/>
                  <a:gd name="T48" fmla="*/ 63 w 165"/>
                  <a:gd name="T49" fmla="*/ 447 h 450"/>
                  <a:gd name="T50" fmla="*/ 58 w 165"/>
                  <a:gd name="T51" fmla="*/ 450 h 450"/>
                  <a:gd name="T52" fmla="*/ 48 w 165"/>
                  <a:gd name="T53" fmla="*/ 450 h 450"/>
                  <a:gd name="T54" fmla="*/ 13 w 165"/>
                  <a:gd name="T55" fmla="*/ 438 h 450"/>
                  <a:gd name="T56" fmla="*/ 0 w 165"/>
                  <a:gd name="T57" fmla="*/ 424 h 450"/>
                  <a:gd name="T58" fmla="*/ 3 w 165"/>
                  <a:gd name="T59" fmla="*/ 411 h 450"/>
                  <a:gd name="T60" fmla="*/ 13 w 165"/>
                  <a:gd name="T61" fmla="*/ 396 h 450"/>
                  <a:gd name="T62" fmla="*/ 31 w 165"/>
                  <a:gd name="T63" fmla="*/ 381 h 450"/>
                  <a:gd name="T64" fmla="*/ 61 w 165"/>
                  <a:gd name="T65" fmla="*/ 364 h 450"/>
                  <a:gd name="T66" fmla="*/ 72 w 165"/>
                  <a:gd name="T67" fmla="*/ 349 h 450"/>
                  <a:gd name="T68" fmla="*/ 73 w 165"/>
                  <a:gd name="T69" fmla="*/ 325 h 450"/>
                  <a:gd name="T70" fmla="*/ 69 w 165"/>
                  <a:gd name="T71" fmla="*/ 286 h 450"/>
                  <a:gd name="T72" fmla="*/ 55 w 165"/>
                  <a:gd name="T73" fmla="*/ 241 h 450"/>
                  <a:gd name="T74" fmla="*/ 48 w 165"/>
                  <a:gd name="T75" fmla="*/ 195 h 450"/>
                  <a:gd name="T76" fmla="*/ 42 w 165"/>
                  <a:gd name="T77" fmla="*/ 154 h 450"/>
                  <a:gd name="T78" fmla="*/ 43 w 165"/>
                  <a:gd name="T79" fmla="*/ 127 h 450"/>
                  <a:gd name="T80" fmla="*/ 49 w 165"/>
                  <a:gd name="T81" fmla="*/ 100 h 450"/>
                  <a:gd name="T82" fmla="*/ 58 w 165"/>
                  <a:gd name="T83" fmla="*/ 78 h 450"/>
                  <a:gd name="T84" fmla="*/ 72 w 165"/>
                  <a:gd name="T85" fmla="*/ 57 h 450"/>
                  <a:gd name="T86" fmla="*/ 81 w 165"/>
                  <a:gd name="T87" fmla="*/ 49 h 450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65"/>
                  <a:gd name="T133" fmla="*/ 0 h 450"/>
                  <a:gd name="T134" fmla="*/ 165 w 165"/>
                  <a:gd name="T135" fmla="*/ 450 h 450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65" h="450">
                    <a:moveTo>
                      <a:pt x="81" y="49"/>
                    </a:moveTo>
                    <a:lnTo>
                      <a:pt x="97" y="25"/>
                    </a:lnTo>
                    <a:lnTo>
                      <a:pt x="123" y="3"/>
                    </a:lnTo>
                    <a:lnTo>
                      <a:pt x="147" y="0"/>
                    </a:lnTo>
                    <a:lnTo>
                      <a:pt x="160" y="15"/>
                    </a:lnTo>
                    <a:lnTo>
                      <a:pt x="165" y="37"/>
                    </a:lnTo>
                    <a:lnTo>
                      <a:pt x="157" y="60"/>
                    </a:lnTo>
                    <a:lnTo>
                      <a:pt x="141" y="75"/>
                    </a:lnTo>
                    <a:lnTo>
                      <a:pt x="112" y="97"/>
                    </a:lnTo>
                    <a:lnTo>
                      <a:pt x="93" y="120"/>
                    </a:lnTo>
                    <a:lnTo>
                      <a:pt x="82" y="144"/>
                    </a:lnTo>
                    <a:lnTo>
                      <a:pt x="78" y="168"/>
                    </a:lnTo>
                    <a:lnTo>
                      <a:pt x="76" y="195"/>
                    </a:lnTo>
                    <a:lnTo>
                      <a:pt x="82" y="223"/>
                    </a:lnTo>
                    <a:lnTo>
                      <a:pt x="82" y="228"/>
                    </a:lnTo>
                    <a:lnTo>
                      <a:pt x="90" y="261"/>
                    </a:lnTo>
                    <a:lnTo>
                      <a:pt x="97" y="294"/>
                    </a:lnTo>
                    <a:lnTo>
                      <a:pt x="108" y="327"/>
                    </a:lnTo>
                    <a:lnTo>
                      <a:pt x="118" y="351"/>
                    </a:lnTo>
                    <a:lnTo>
                      <a:pt x="121" y="369"/>
                    </a:lnTo>
                    <a:lnTo>
                      <a:pt x="114" y="376"/>
                    </a:lnTo>
                    <a:lnTo>
                      <a:pt x="96" y="385"/>
                    </a:lnTo>
                    <a:lnTo>
                      <a:pt x="78" y="405"/>
                    </a:lnTo>
                    <a:lnTo>
                      <a:pt x="67" y="433"/>
                    </a:lnTo>
                    <a:lnTo>
                      <a:pt x="63" y="447"/>
                    </a:lnTo>
                    <a:lnTo>
                      <a:pt x="58" y="450"/>
                    </a:lnTo>
                    <a:lnTo>
                      <a:pt x="48" y="450"/>
                    </a:lnTo>
                    <a:lnTo>
                      <a:pt x="13" y="438"/>
                    </a:lnTo>
                    <a:lnTo>
                      <a:pt x="0" y="424"/>
                    </a:lnTo>
                    <a:lnTo>
                      <a:pt x="3" y="411"/>
                    </a:lnTo>
                    <a:lnTo>
                      <a:pt x="13" y="396"/>
                    </a:lnTo>
                    <a:lnTo>
                      <a:pt x="31" y="381"/>
                    </a:lnTo>
                    <a:lnTo>
                      <a:pt x="61" y="364"/>
                    </a:lnTo>
                    <a:lnTo>
                      <a:pt x="72" y="349"/>
                    </a:lnTo>
                    <a:lnTo>
                      <a:pt x="73" y="325"/>
                    </a:lnTo>
                    <a:lnTo>
                      <a:pt x="69" y="286"/>
                    </a:lnTo>
                    <a:lnTo>
                      <a:pt x="55" y="241"/>
                    </a:lnTo>
                    <a:lnTo>
                      <a:pt x="48" y="195"/>
                    </a:lnTo>
                    <a:lnTo>
                      <a:pt x="42" y="154"/>
                    </a:lnTo>
                    <a:lnTo>
                      <a:pt x="43" y="127"/>
                    </a:lnTo>
                    <a:lnTo>
                      <a:pt x="49" y="100"/>
                    </a:lnTo>
                    <a:lnTo>
                      <a:pt x="58" y="78"/>
                    </a:lnTo>
                    <a:lnTo>
                      <a:pt x="72" y="57"/>
                    </a:lnTo>
                    <a:lnTo>
                      <a:pt x="81" y="4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6" name="Freeform 54">
                <a:extLst>
                  <a:ext uri="{FF2B5EF4-FFF2-40B4-BE49-F238E27FC236}">
                    <a16:creationId xmlns:a16="http://schemas.microsoft.com/office/drawing/2014/main" id="{98D47C7E-972F-6D7A-7931-D33FDECAF3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3" y="1767"/>
                <a:ext cx="488" cy="476"/>
              </a:xfrm>
              <a:custGeom>
                <a:avLst/>
                <a:gdLst>
                  <a:gd name="T0" fmla="*/ 480 w 488"/>
                  <a:gd name="T1" fmla="*/ 0 h 476"/>
                  <a:gd name="T2" fmla="*/ 432 w 488"/>
                  <a:gd name="T3" fmla="*/ 19 h 476"/>
                  <a:gd name="T4" fmla="*/ 402 w 488"/>
                  <a:gd name="T5" fmla="*/ 45 h 476"/>
                  <a:gd name="T6" fmla="*/ 381 w 488"/>
                  <a:gd name="T7" fmla="*/ 81 h 476"/>
                  <a:gd name="T8" fmla="*/ 363 w 488"/>
                  <a:gd name="T9" fmla="*/ 118 h 476"/>
                  <a:gd name="T10" fmla="*/ 352 w 488"/>
                  <a:gd name="T11" fmla="*/ 160 h 476"/>
                  <a:gd name="T12" fmla="*/ 346 w 488"/>
                  <a:gd name="T13" fmla="*/ 202 h 476"/>
                  <a:gd name="T14" fmla="*/ 337 w 488"/>
                  <a:gd name="T15" fmla="*/ 241 h 476"/>
                  <a:gd name="T16" fmla="*/ 327 w 488"/>
                  <a:gd name="T17" fmla="*/ 265 h 476"/>
                  <a:gd name="T18" fmla="*/ 313 w 488"/>
                  <a:gd name="T19" fmla="*/ 283 h 476"/>
                  <a:gd name="T20" fmla="*/ 294 w 488"/>
                  <a:gd name="T21" fmla="*/ 300 h 476"/>
                  <a:gd name="T22" fmla="*/ 289 w 488"/>
                  <a:gd name="T23" fmla="*/ 301 h 476"/>
                  <a:gd name="T24" fmla="*/ 264 w 488"/>
                  <a:gd name="T25" fmla="*/ 316 h 476"/>
                  <a:gd name="T26" fmla="*/ 223 w 488"/>
                  <a:gd name="T27" fmla="*/ 334 h 476"/>
                  <a:gd name="T28" fmla="*/ 184 w 488"/>
                  <a:gd name="T29" fmla="*/ 354 h 476"/>
                  <a:gd name="T30" fmla="*/ 148 w 488"/>
                  <a:gd name="T31" fmla="*/ 367 h 476"/>
                  <a:gd name="T32" fmla="*/ 127 w 488"/>
                  <a:gd name="T33" fmla="*/ 333 h 476"/>
                  <a:gd name="T34" fmla="*/ 127 w 488"/>
                  <a:gd name="T35" fmla="*/ 337 h 476"/>
                  <a:gd name="T36" fmla="*/ 111 w 488"/>
                  <a:gd name="T37" fmla="*/ 373 h 476"/>
                  <a:gd name="T38" fmla="*/ 88 w 488"/>
                  <a:gd name="T39" fmla="*/ 405 h 476"/>
                  <a:gd name="T40" fmla="*/ 51 w 488"/>
                  <a:gd name="T41" fmla="*/ 435 h 476"/>
                  <a:gd name="T42" fmla="*/ 12 w 488"/>
                  <a:gd name="T43" fmla="*/ 460 h 476"/>
                  <a:gd name="T44" fmla="*/ 0 w 488"/>
                  <a:gd name="T45" fmla="*/ 469 h 476"/>
                  <a:gd name="T46" fmla="*/ 10 w 488"/>
                  <a:gd name="T47" fmla="*/ 474 h 476"/>
                  <a:gd name="T48" fmla="*/ 6 w 488"/>
                  <a:gd name="T49" fmla="*/ 476 h 476"/>
                  <a:gd name="T50" fmla="*/ 64 w 488"/>
                  <a:gd name="T51" fmla="*/ 459 h 476"/>
                  <a:gd name="T52" fmla="*/ 118 w 488"/>
                  <a:gd name="T53" fmla="*/ 448 h 476"/>
                  <a:gd name="T54" fmla="*/ 175 w 488"/>
                  <a:gd name="T55" fmla="*/ 438 h 476"/>
                  <a:gd name="T56" fmla="*/ 204 w 488"/>
                  <a:gd name="T57" fmla="*/ 436 h 476"/>
                  <a:gd name="T58" fmla="*/ 168 w 488"/>
                  <a:gd name="T59" fmla="*/ 393 h 476"/>
                  <a:gd name="T60" fmla="*/ 163 w 488"/>
                  <a:gd name="T61" fmla="*/ 396 h 476"/>
                  <a:gd name="T62" fmla="*/ 217 w 488"/>
                  <a:gd name="T63" fmla="*/ 366 h 476"/>
                  <a:gd name="T64" fmla="*/ 262 w 488"/>
                  <a:gd name="T65" fmla="*/ 342 h 476"/>
                  <a:gd name="T66" fmla="*/ 298 w 488"/>
                  <a:gd name="T67" fmla="*/ 324 h 476"/>
                  <a:gd name="T68" fmla="*/ 328 w 488"/>
                  <a:gd name="T69" fmla="*/ 301 h 476"/>
                  <a:gd name="T70" fmla="*/ 346 w 488"/>
                  <a:gd name="T71" fmla="*/ 279 h 476"/>
                  <a:gd name="T72" fmla="*/ 358 w 488"/>
                  <a:gd name="T73" fmla="*/ 249 h 476"/>
                  <a:gd name="T74" fmla="*/ 367 w 488"/>
                  <a:gd name="T75" fmla="*/ 208 h 476"/>
                  <a:gd name="T76" fmla="*/ 375 w 488"/>
                  <a:gd name="T77" fmla="*/ 171 h 476"/>
                  <a:gd name="T78" fmla="*/ 384 w 488"/>
                  <a:gd name="T79" fmla="*/ 135 h 476"/>
                  <a:gd name="T80" fmla="*/ 394 w 488"/>
                  <a:gd name="T81" fmla="*/ 99 h 476"/>
                  <a:gd name="T82" fmla="*/ 412 w 488"/>
                  <a:gd name="T83" fmla="*/ 69 h 476"/>
                  <a:gd name="T84" fmla="*/ 433 w 488"/>
                  <a:gd name="T85" fmla="*/ 48 h 476"/>
                  <a:gd name="T86" fmla="*/ 465 w 488"/>
                  <a:gd name="T87" fmla="*/ 33 h 476"/>
                  <a:gd name="T88" fmla="*/ 488 w 488"/>
                  <a:gd name="T89" fmla="*/ 22 h 476"/>
                  <a:gd name="T90" fmla="*/ 480 w 488"/>
                  <a:gd name="T91" fmla="*/ 0 h 47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488"/>
                  <a:gd name="T139" fmla="*/ 0 h 476"/>
                  <a:gd name="T140" fmla="*/ 488 w 488"/>
                  <a:gd name="T141" fmla="*/ 476 h 47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488" h="476">
                    <a:moveTo>
                      <a:pt x="480" y="0"/>
                    </a:moveTo>
                    <a:lnTo>
                      <a:pt x="432" y="19"/>
                    </a:lnTo>
                    <a:lnTo>
                      <a:pt x="402" y="45"/>
                    </a:lnTo>
                    <a:lnTo>
                      <a:pt x="381" y="81"/>
                    </a:lnTo>
                    <a:lnTo>
                      <a:pt x="363" y="118"/>
                    </a:lnTo>
                    <a:lnTo>
                      <a:pt x="352" y="160"/>
                    </a:lnTo>
                    <a:lnTo>
                      <a:pt x="346" y="202"/>
                    </a:lnTo>
                    <a:lnTo>
                      <a:pt x="337" y="241"/>
                    </a:lnTo>
                    <a:lnTo>
                      <a:pt x="327" y="265"/>
                    </a:lnTo>
                    <a:lnTo>
                      <a:pt x="313" y="283"/>
                    </a:lnTo>
                    <a:lnTo>
                      <a:pt x="294" y="300"/>
                    </a:lnTo>
                    <a:lnTo>
                      <a:pt x="289" y="301"/>
                    </a:lnTo>
                    <a:lnTo>
                      <a:pt x="264" y="316"/>
                    </a:lnTo>
                    <a:lnTo>
                      <a:pt x="223" y="334"/>
                    </a:lnTo>
                    <a:lnTo>
                      <a:pt x="184" y="354"/>
                    </a:lnTo>
                    <a:lnTo>
                      <a:pt x="148" y="367"/>
                    </a:lnTo>
                    <a:lnTo>
                      <a:pt x="127" y="333"/>
                    </a:lnTo>
                    <a:lnTo>
                      <a:pt x="127" y="337"/>
                    </a:lnTo>
                    <a:lnTo>
                      <a:pt x="111" y="373"/>
                    </a:lnTo>
                    <a:lnTo>
                      <a:pt x="88" y="405"/>
                    </a:lnTo>
                    <a:lnTo>
                      <a:pt x="51" y="435"/>
                    </a:lnTo>
                    <a:lnTo>
                      <a:pt x="12" y="460"/>
                    </a:lnTo>
                    <a:lnTo>
                      <a:pt x="0" y="469"/>
                    </a:lnTo>
                    <a:lnTo>
                      <a:pt x="10" y="474"/>
                    </a:lnTo>
                    <a:lnTo>
                      <a:pt x="6" y="476"/>
                    </a:lnTo>
                    <a:lnTo>
                      <a:pt x="64" y="459"/>
                    </a:lnTo>
                    <a:lnTo>
                      <a:pt x="118" y="448"/>
                    </a:lnTo>
                    <a:lnTo>
                      <a:pt x="175" y="438"/>
                    </a:lnTo>
                    <a:lnTo>
                      <a:pt x="204" y="436"/>
                    </a:lnTo>
                    <a:lnTo>
                      <a:pt x="168" y="393"/>
                    </a:lnTo>
                    <a:lnTo>
                      <a:pt x="163" y="396"/>
                    </a:lnTo>
                    <a:lnTo>
                      <a:pt x="217" y="366"/>
                    </a:lnTo>
                    <a:lnTo>
                      <a:pt x="262" y="342"/>
                    </a:lnTo>
                    <a:lnTo>
                      <a:pt x="298" y="324"/>
                    </a:lnTo>
                    <a:lnTo>
                      <a:pt x="328" y="301"/>
                    </a:lnTo>
                    <a:lnTo>
                      <a:pt x="346" y="279"/>
                    </a:lnTo>
                    <a:lnTo>
                      <a:pt x="358" y="249"/>
                    </a:lnTo>
                    <a:lnTo>
                      <a:pt x="367" y="208"/>
                    </a:lnTo>
                    <a:lnTo>
                      <a:pt x="375" y="171"/>
                    </a:lnTo>
                    <a:lnTo>
                      <a:pt x="384" y="135"/>
                    </a:lnTo>
                    <a:lnTo>
                      <a:pt x="394" y="99"/>
                    </a:lnTo>
                    <a:lnTo>
                      <a:pt x="412" y="69"/>
                    </a:lnTo>
                    <a:lnTo>
                      <a:pt x="433" y="48"/>
                    </a:lnTo>
                    <a:lnTo>
                      <a:pt x="465" y="33"/>
                    </a:lnTo>
                    <a:lnTo>
                      <a:pt x="488" y="22"/>
                    </a:lnTo>
                    <a:lnTo>
                      <a:pt x="480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grpSp>
            <p:nvGrpSpPr>
              <p:cNvPr id="27" name="Group 55">
                <a:extLst>
                  <a:ext uri="{FF2B5EF4-FFF2-40B4-BE49-F238E27FC236}">
                    <a16:creationId xmlns:a16="http://schemas.microsoft.com/office/drawing/2014/main" id="{B95510CA-B0D6-CC6A-97E6-2D7D579DE14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20" y="768"/>
                <a:ext cx="230" cy="1456"/>
                <a:chOff x="2720" y="768"/>
                <a:chExt cx="230" cy="1456"/>
              </a:xfrm>
            </p:grpSpPr>
            <p:sp>
              <p:nvSpPr>
                <p:cNvPr id="28" name="Freeform 56">
                  <a:extLst>
                    <a:ext uri="{FF2B5EF4-FFF2-40B4-BE49-F238E27FC236}">
                      <a16:creationId xmlns:a16="http://schemas.microsoft.com/office/drawing/2014/main" id="{712ECA1D-B1EB-1919-FD74-9988CD4011B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20" y="795"/>
                  <a:ext cx="230" cy="293"/>
                </a:xfrm>
                <a:custGeom>
                  <a:avLst/>
                  <a:gdLst>
                    <a:gd name="T0" fmla="*/ 147 w 230"/>
                    <a:gd name="T1" fmla="*/ 264 h 293"/>
                    <a:gd name="T2" fmla="*/ 170 w 230"/>
                    <a:gd name="T3" fmla="*/ 252 h 293"/>
                    <a:gd name="T4" fmla="*/ 182 w 230"/>
                    <a:gd name="T5" fmla="*/ 234 h 293"/>
                    <a:gd name="T6" fmla="*/ 192 w 230"/>
                    <a:gd name="T7" fmla="*/ 204 h 293"/>
                    <a:gd name="T8" fmla="*/ 198 w 230"/>
                    <a:gd name="T9" fmla="*/ 165 h 293"/>
                    <a:gd name="T10" fmla="*/ 195 w 230"/>
                    <a:gd name="T11" fmla="*/ 111 h 293"/>
                    <a:gd name="T12" fmla="*/ 192 w 230"/>
                    <a:gd name="T13" fmla="*/ 81 h 293"/>
                    <a:gd name="T14" fmla="*/ 167 w 230"/>
                    <a:gd name="T15" fmla="*/ 84 h 293"/>
                    <a:gd name="T16" fmla="*/ 177 w 230"/>
                    <a:gd name="T17" fmla="*/ 2 h 293"/>
                    <a:gd name="T18" fmla="*/ 230 w 230"/>
                    <a:gd name="T19" fmla="*/ 69 h 293"/>
                    <a:gd name="T20" fmla="*/ 212 w 230"/>
                    <a:gd name="T21" fmla="*/ 77 h 293"/>
                    <a:gd name="T22" fmla="*/ 219 w 230"/>
                    <a:gd name="T23" fmla="*/ 125 h 293"/>
                    <a:gd name="T24" fmla="*/ 219 w 230"/>
                    <a:gd name="T25" fmla="*/ 129 h 293"/>
                    <a:gd name="T26" fmla="*/ 219 w 230"/>
                    <a:gd name="T27" fmla="*/ 179 h 293"/>
                    <a:gd name="T28" fmla="*/ 218 w 230"/>
                    <a:gd name="T29" fmla="*/ 183 h 293"/>
                    <a:gd name="T30" fmla="*/ 210 w 230"/>
                    <a:gd name="T31" fmla="*/ 222 h 293"/>
                    <a:gd name="T32" fmla="*/ 197 w 230"/>
                    <a:gd name="T33" fmla="*/ 258 h 293"/>
                    <a:gd name="T34" fmla="*/ 174 w 230"/>
                    <a:gd name="T35" fmla="*/ 279 h 293"/>
                    <a:gd name="T36" fmla="*/ 143 w 230"/>
                    <a:gd name="T37" fmla="*/ 288 h 293"/>
                    <a:gd name="T38" fmla="*/ 113 w 230"/>
                    <a:gd name="T39" fmla="*/ 293 h 293"/>
                    <a:gd name="T40" fmla="*/ 84 w 230"/>
                    <a:gd name="T41" fmla="*/ 290 h 293"/>
                    <a:gd name="T42" fmla="*/ 57 w 230"/>
                    <a:gd name="T43" fmla="*/ 279 h 293"/>
                    <a:gd name="T44" fmla="*/ 33 w 230"/>
                    <a:gd name="T45" fmla="*/ 257 h 293"/>
                    <a:gd name="T46" fmla="*/ 17 w 230"/>
                    <a:gd name="T47" fmla="*/ 227 h 293"/>
                    <a:gd name="T48" fmla="*/ 8 w 230"/>
                    <a:gd name="T49" fmla="*/ 192 h 293"/>
                    <a:gd name="T50" fmla="*/ 5 w 230"/>
                    <a:gd name="T51" fmla="*/ 153 h 293"/>
                    <a:gd name="T52" fmla="*/ 8 w 230"/>
                    <a:gd name="T53" fmla="*/ 116 h 293"/>
                    <a:gd name="T54" fmla="*/ 21 w 230"/>
                    <a:gd name="T55" fmla="*/ 89 h 293"/>
                    <a:gd name="T56" fmla="*/ 0 w 230"/>
                    <a:gd name="T57" fmla="*/ 72 h 293"/>
                    <a:gd name="T58" fmla="*/ 50 w 230"/>
                    <a:gd name="T59" fmla="*/ 0 h 293"/>
                    <a:gd name="T60" fmla="*/ 60 w 230"/>
                    <a:gd name="T61" fmla="*/ 92 h 293"/>
                    <a:gd name="T62" fmla="*/ 36 w 230"/>
                    <a:gd name="T63" fmla="*/ 90 h 293"/>
                    <a:gd name="T64" fmla="*/ 26 w 230"/>
                    <a:gd name="T65" fmla="*/ 128 h 293"/>
                    <a:gd name="T66" fmla="*/ 26 w 230"/>
                    <a:gd name="T67" fmla="*/ 162 h 293"/>
                    <a:gd name="T68" fmla="*/ 29 w 230"/>
                    <a:gd name="T69" fmla="*/ 192 h 293"/>
                    <a:gd name="T70" fmla="*/ 38 w 230"/>
                    <a:gd name="T71" fmla="*/ 221 h 293"/>
                    <a:gd name="T72" fmla="*/ 54 w 230"/>
                    <a:gd name="T73" fmla="*/ 242 h 293"/>
                    <a:gd name="T74" fmla="*/ 74 w 230"/>
                    <a:gd name="T75" fmla="*/ 258 h 293"/>
                    <a:gd name="T76" fmla="*/ 99 w 230"/>
                    <a:gd name="T77" fmla="*/ 267 h 293"/>
                    <a:gd name="T78" fmla="*/ 125 w 230"/>
                    <a:gd name="T79" fmla="*/ 267 h 293"/>
                    <a:gd name="T80" fmla="*/ 147 w 230"/>
                    <a:gd name="T81" fmla="*/ 264 h 293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30"/>
                    <a:gd name="T124" fmla="*/ 0 h 293"/>
                    <a:gd name="T125" fmla="*/ 230 w 230"/>
                    <a:gd name="T126" fmla="*/ 293 h 293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30" h="293">
                      <a:moveTo>
                        <a:pt x="147" y="264"/>
                      </a:moveTo>
                      <a:lnTo>
                        <a:pt x="170" y="252"/>
                      </a:lnTo>
                      <a:lnTo>
                        <a:pt x="182" y="234"/>
                      </a:lnTo>
                      <a:lnTo>
                        <a:pt x="192" y="204"/>
                      </a:lnTo>
                      <a:lnTo>
                        <a:pt x="198" y="165"/>
                      </a:lnTo>
                      <a:lnTo>
                        <a:pt x="195" y="111"/>
                      </a:lnTo>
                      <a:lnTo>
                        <a:pt x="192" y="81"/>
                      </a:lnTo>
                      <a:lnTo>
                        <a:pt x="167" y="84"/>
                      </a:lnTo>
                      <a:lnTo>
                        <a:pt x="177" y="2"/>
                      </a:lnTo>
                      <a:lnTo>
                        <a:pt x="230" y="69"/>
                      </a:lnTo>
                      <a:lnTo>
                        <a:pt x="212" y="77"/>
                      </a:lnTo>
                      <a:lnTo>
                        <a:pt x="219" y="125"/>
                      </a:lnTo>
                      <a:lnTo>
                        <a:pt x="219" y="129"/>
                      </a:lnTo>
                      <a:lnTo>
                        <a:pt x="219" y="179"/>
                      </a:lnTo>
                      <a:lnTo>
                        <a:pt x="218" y="183"/>
                      </a:lnTo>
                      <a:lnTo>
                        <a:pt x="210" y="222"/>
                      </a:lnTo>
                      <a:lnTo>
                        <a:pt x="197" y="258"/>
                      </a:lnTo>
                      <a:lnTo>
                        <a:pt x="174" y="279"/>
                      </a:lnTo>
                      <a:lnTo>
                        <a:pt x="143" y="288"/>
                      </a:lnTo>
                      <a:lnTo>
                        <a:pt x="113" y="293"/>
                      </a:lnTo>
                      <a:lnTo>
                        <a:pt x="84" y="290"/>
                      </a:lnTo>
                      <a:lnTo>
                        <a:pt x="57" y="279"/>
                      </a:lnTo>
                      <a:lnTo>
                        <a:pt x="33" y="257"/>
                      </a:lnTo>
                      <a:lnTo>
                        <a:pt x="17" y="227"/>
                      </a:lnTo>
                      <a:lnTo>
                        <a:pt x="8" y="192"/>
                      </a:lnTo>
                      <a:lnTo>
                        <a:pt x="5" y="153"/>
                      </a:lnTo>
                      <a:lnTo>
                        <a:pt x="8" y="116"/>
                      </a:lnTo>
                      <a:lnTo>
                        <a:pt x="21" y="89"/>
                      </a:lnTo>
                      <a:lnTo>
                        <a:pt x="0" y="72"/>
                      </a:lnTo>
                      <a:lnTo>
                        <a:pt x="50" y="0"/>
                      </a:lnTo>
                      <a:lnTo>
                        <a:pt x="60" y="92"/>
                      </a:lnTo>
                      <a:lnTo>
                        <a:pt x="36" y="90"/>
                      </a:lnTo>
                      <a:lnTo>
                        <a:pt x="26" y="128"/>
                      </a:lnTo>
                      <a:lnTo>
                        <a:pt x="26" y="162"/>
                      </a:lnTo>
                      <a:lnTo>
                        <a:pt x="29" y="192"/>
                      </a:lnTo>
                      <a:lnTo>
                        <a:pt x="38" y="221"/>
                      </a:lnTo>
                      <a:lnTo>
                        <a:pt x="54" y="242"/>
                      </a:lnTo>
                      <a:lnTo>
                        <a:pt x="74" y="258"/>
                      </a:lnTo>
                      <a:lnTo>
                        <a:pt x="99" y="267"/>
                      </a:lnTo>
                      <a:lnTo>
                        <a:pt x="125" y="267"/>
                      </a:lnTo>
                      <a:lnTo>
                        <a:pt x="147" y="264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29" name="Freeform 57">
                  <a:extLst>
                    <a:ext uri="{FF2B5EF4-FFF2-40B4-BE49-F238E27FC236}">
                      <a16:creationId xmlns:a16="http://schemas.microsoft.com/office/drawing/2014/main" id="{DCBAC469-1FCF-FD91-B24E-8568AC8DBD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94" y="768"/>
                  <a:ext cx="96" cy="1456"/>
                </a:xfrm>
                <a:custGeom>
                  <a:avLst/>
                  <a:gdLst>
                    <a:gd name="T0" fmla="*/ 27 w 96"/>
                    <a:gd name="T1" fmla="*/ 306 h 1456"/>
                    <a:gd name="T2" fmla="*/ 28 w 96"/>
                    <a:gd name="T3" fmla="*/ 78 h 1456"/>
                    <a:gd name="T4" fmla="*/ 0 w 96"/>
                    <a:gd name="T5" fmla="*/ 80 h 1456"/>
                    <a:gd name="T6" fmla="*/ 40 w 96"/>
                    <a:gd name="T7" fmla="*/ 0 h 1456"/>
                    <a:gd name="T8" fmla="*/ 73 w 96"/>
                    <a:gd name="T9" fmla="*/ 80 h 1456"/>
                    <a:gd name="T10" fmla="*/ 45 w 96"/>
                    <a:gd name="T11" fmla="*/ 75 h 1456"/>
                    <a:gd name="T12" fmla="*/ 46 w 96"/>
                    <a:gd name="T13" fmla="*/ 306 h 1456"/>
                    <a:gd name="T14" fmla="*/ 55 w 96"/>
                    <a:gd name="T15" fmla="*/ 582 h 1456"/>
                    <a:gd name="T16" fmla="*/ 70 w 96"/>
                    <a:gd name="T17" fmla="*/ 815 h 1456"/>
                    <a:gd name="T18" fmla="*/ 81 w 96"/>
                    <a:gd name="T19" fmla="*/ 1129 h 1456"/>
                    <a:gd name="T20" fmla="*/ 79 w 96"/>
                    <a:gd name="T21" fmla="*/ 1134 h 1456"/>
                    <a:gd name="T22" fmla="*/ 94 w 96"/>
                    <a:gd name="T23" fmla="*/ 1398 h 1456"/>
                    <a:gd name="T24" fmla="*/ 96 w 96"/>
                    <a:gd name="T25" fmla="*/ 1446 h 1456"/>
                    <a:gd name="T26" fmla="*/ 88 w 96"/>
                    <a:gd name="T27" fmla="*/ 1455 h 1456"/>
                    <a:gd name="T28" fmla="*/ 76 w 96"/>
                    <a:gd name="T29" fmla="*/ 1456 h 1456"/>
                    <a:gd name="T30" fmla="*/ 67 w 96"/>
                    <a:gd name="T31" fmla="*/ 1447 h 1456"/>
                    <a:gd name="T32" fmla="*/ 64 w 96"/>
                    <a:gd name="T33" fmla="*/ 1438 h 1456"/>
                    <a:gd name="T34" fmla="*/ 51 w 96"/>
                    <a:gd name="T35" fmla="*/ 911 h 1456"/>
                    <a:gd name="T36" fmla="*/ 34 w 96"/>
                    <a:gd name="T37" fmla="*/ 540 h 1456"/>
                    <a:gd name="T38" fmla="*/ 27 w 96"/>
                    <a:gd name="T39" fmla="*/ 306 h 145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w 96"/>
                    <a:gd name="T61" fmla="*/ 0 h 1456"/>
                    <a:gd name="T62" fmla="*/ 96 w 96"/>
                    <a:gd name="T63" fmla="*/ 1456 h 1456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T60" t="T61" r="T62" b="T63"/>
                  <a:pathLst>
                    <a:path w="96" h="1456">
                      <a:moveTo>
                        <a:pt x="27" y="306"/>
                      </a:moveTo>
                      <a:lnTo>
                        <a:pt x="28" y="78"/>
                      </a:lnTo>
                      <a:lnTo>
                        <a:pt x="0" y="80"/>
                      </a:lnTo>
                      <a:lnTo>
                        <a:pt x="40" y="0"/>
                      </a:lnTo>
                      <a:lnTo>
                        <a:pt x="73" y="80"/>
                      </a:lnTo>
                      <a:lnTo>
                        <a:pt x="45" y="75"/>
                      </a:lnTo>
                      <a:lnTo>
                        <a:pt x="46" y="306"/>
                      </a:lnTo>
                      <a:lnTo>
                        <a:pt x="55" y="582"/>
                      </a:lnTo>
                      <a:lnTo>
                        <a:pt x="70" y="815"/>
                      </a:lnTo>
                      <a:lnTo>
                        <a:pt x="81" y="1129"/>
                      </a:lnTo>
                      <a:lnTo>
                        <a:pt x="79" y="1134"/>
                      </a:lnTo>
                      <a:lnTo>
                        <a:pt x="94" y="1398"/>
                      </a:lnTo>
                      <a:lnTo>
                        <a:pt x="96" y="1446"/>
                      </a:lnTo>
                      <a:lnTo>
                        <a:pt x="88" y="1455"/>
                      </a:lnTo>
                      <a:lnTo>
                        <a:pt x="76" y="1456"/>
                      </a:lnTo>
                      <a:lnTo>
                        <a:pt x="67" y="1447"/>
                      </a:lnTo>
                      <a:lnTo>
                        <a:pt x="64" y="1438"/>
                      </a:lnTo>
                      <a:lnTo>
                        <a:pt x="51" y="911"/>
                      </a:lnTo>
                      <a:lnTo>
                        <a:pt x="34" y="540"/>
                      </a:lnTo>
                      <a:lnTo>
                        <a:pt x="27" y="306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</p:grpSp>
        </p:grpSp>
        <p:sp>
          <p:nvSpPr>
            <p:cNvPr id="19" name="Arrow: Left-Right 18">
              <a:extLst>
                <a:ext uri="{FF2B5EF4-FFF2-40B4-BE49-F238E27FC236}">
                  <a16:creationId xmlns:a16="http://schemas.microsoft.com/office/drawing/2014/main" id="{24AC22D9-EEC2-5DBF-8B96-05E539792595}"/>
                </a:ext>
              </a:extLst>
            </p:cNvPr>
            <p:cNvSpPr/>
            <p:nvPr/>
          </p:nvSpPr>
          <p:spPr>
            <a:xfrm>
              <a:off x="6521811" y="4440367"/>
              <a:ext cx="640989" cy="227475"/>
            </a:xfrm>
            <a:prstGeom prst="leftRightArrow">
              <a:avLst/>
            </a:prstGeom>
            <a:noFill/>
            <a:ln w="12700">
              <a:solidFill>
                <a:srgbClr val="FF66FF"/>
              </a:solidFill>
              <a:tailEnd type="stealth" w="med" len="lg"/>
            </a:ln>
          </p:spPr>
          <p:txBody>
            <a:bodyPr rtlCol="0" anchor="ctr"/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4" name="AutoShape 8">
            <a:extLst>
              <a:ext uri="{FF2B5EF4-FFF2-40B4-BE49-F238E27FC236}">
                <a16:creationId xmlns:a16="http://schemas.microsoft.com/office/drawing/2014/main" id="{49DED521-44CC-E337-7AFE-9BF97AE3BA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7601" y="2411764"/>
            <a:ext cx="8043903" cy="3989036"/>
          </a:xfrm>
          <a:prstGeom prst="wedgeRectCallout">
            <a:avLst>
              <a:gd name="adj1" fmla="val -53911"/>
              <a:gd name="adj2" fmla="val 31279"/>
            </a:avLst>
          </a:prstGeom>
          <a:noFill/>
          <a:ln w="127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Proof of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y,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x,</a:t>
            </a:r>
            <a:r>
              <a:rPr lang="en-US" altLang="en-US" sz="2400" dirty="0"/>
              <a:t> </a:t>
            </a:r>
            <a:r>
              <a:rPr lang="en-US" altLang="en-US" sz="2400" dirty="0">
                <a:solidFill>
                  <a:srgbClr val="FFC000"/>
                </a:solidFill>
              </a:rPr>
              <a:t>x+y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≠</a:t>
            </a:r>
            <a:r>
              <a:rPr lang="en-US" altLang="en-US" sz="2400" dirty="0">
                <a:solidFill>
                  <a:srgbClr val="FFC000"/>
                </a:solidFill>
              </a:rPr>
              <a:t>0:</a:t>
            </a:r>
          </a:p>
          <a:p>
            <a:pPr marL="457200" indent="-45720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Let </a:t>
            </a:r>
            <a:r>
              <a:rPr lang="en-US" altLang="en-US" sz="2400" dirty="0">
                <a:solidFill>
                  <a:srgbClr val="FF0000"/>
                </a:solidFill>
              </a:rPr>
              <a:t>y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 </a:t>
            </a:r>
            <a:r>
              <a:rPr lang="en-US" altLang="en-US" sz="2400" dirty="0"/>
              <a:t>be ???</a:t>
            </a:r>
          </a:p>
          <a:p>
            <a:pPr marL="457200" indent="-45720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Let </a:t>
            </a:r>
            <a:r>
              <a:rPr lang="en-US" altLang="en-US" sz="2400" dirty="0">
                <a:solidFill>
                  <a:schemeClr val="accent2"/>
                </a:solidFill>
              </a:rPr>
              <a:t>x</a:t>
            </a:r>
            <a:r>
              <a:rPr lang="en-US" altLang="en-US" sz="2400" baseline="-25000" dirty="0">
                <a:solidFill>
                  <a:schemeClr val="accent2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 </a:t>
            </a:r>
            <a:r>
              <a:rPr lang="en-US" altLang="en-US" sz="2400" dirty="0"/>
              <a:t>be arbitrary, eg</a:t>
            </a:r>
            <a:r>
              <a:rPr lang="en-US" altLang="en-US" sz="2400" dirty="0">
                <a:solidFill>
                  <a:srgbClr val="FFC000"/>
                </a:solidFill>
              </a:rPr>
              <a:t> </a:t>
            </a:r>
            <a:r>
              <a:rPr lang="en-US" altLang="en-US" sz="2400" dirty="0">
                <a:solidFill>
                  <a:schemeClr val="accent2"/>
                </a:solidFill>
              </a:rPr>
              <a:t>-</a:t>
            </a:r>
            <a:r>
              <a:rPr lang="en-US" altLang="en-US" sz="2400" dirty="0">
                <a:solidFill>
                  <a:srgbClr val="FF0000"/>
                </a:solidFill>
              </a:rPr>
              <a:t>y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chemeClr val="accent2"/>
                </a:solidFill>
              </a:rPr>
              <a:t>+1</a:t>
            </a:r>
            <a:endParaRPr lang="en-US" altLang="en-US" sz="2400" dirty="0">
              <a:solidFill>
                <a:srgbClr val="FFC000"/>
              </a:solidFill>
            </a:endParaRPr>
          </a:p>
          <a:p>
            <a:pPr marL="457200" indent="-45720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The relation is true.</a:t>
            </a:r>
            <a:br>
              <a:rPr lang="en-US" altLang="en-US" sz="2400" dirty="0"/>
            </a:br>
            <a:r>
              <a:rPr lang="en-US" altLang="en-US" sz="2400" dirty="0"/>
              <a:t>  </a:t>
            </a:r>
            <a:r>
              <a:rPr lang="en-US" altLang="en-US" sz="2400" dirty="0">
                <a:solidFill>
                  <a:schemeClr val="accent2"/>
                </a:solidFill>
              </a:rPr>
              <a:t> x</a:t>
            </a:r>
            <a:r>
              <a:rPr lang="en-US" altLang="en-US" sz="2400" baseline="-25000" dirty="0">
                <a:solidFill>
                  <a:schemeClr val="accent2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+</a:t>
            </a:r>
            <a:r>
              <a:rPr lang="en-US" altLang="en-US" sz="2400" dirty="0">
                <a:solidFill>
                  <a:srgbClr val="FF0000"/>
                </a:solidFill>
              </a:rPr>
              <a:t>y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 = (</a:t>
            </a:r>
            <a:r>
              <a:rPr lang="en-US" altLang="en-US" sz="2400" dirty="0">
                <a:solidFill>
                  <a:schemeClr val="accent2"/>
                </a:solidFill>
              </a:rPr>
              <a:t>-</a:t>
            </a:r>
            <a:r>
              <a:rPr lang="en-US" altLang="en-US" sz="2400" dirty="0">
                <a:solidFill>
                  <a:srgbClr val="FF0000"/>
                </a:solidFill>
              </a:rPr>
              <a:t>y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chemeClr val="accent2"/>
                </a:solidFill>
              </a:rPr>
              <a:t>+1</a:t>
            </a:r>
            <a:r>
              <a:rPr lang="en-US" altLang="en-US" sz="2400" dirty="0">
                <a:solidFill>
                  <a:srgbClr val="FFC000"/>
                </a:solidFill>
              </a:rPr>
              <a:t>) + </a:t>
            </a:r>
            <a:r>
              <a:rPr lang="en-US" altLang="en-US" sz="2400" dirty="0">
                <a:solidFill>
                  <a:srgbClr val="FF0000"/>
                </a:solidFill>
              </a:rPr>
              <a:t>y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 = 1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≠</a:t>
            </a:r>
            <a:r>
              <a:rPr lang="en-CA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</a:rPr>
              <a:t>0</a:t>
            </a:r>
          </a:p>
          <a:p>
            <a:pPr marL="457200" indent="-45720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solidFill>
                  <a:schemeClr val="accent2"/>
                </a:solidFill>
              </a:rPr>
              <a:t>Prover</a:t>
            </a:r>
            <a:r>
              <a:rPr lang="en-US" altLang="en-US" sz="2400" dirty="0"/>
              <a:t> can always win.</a:t>
            </a:r>
            <a:br>
              <a:rPr lang="en-US" altLang="en-US" sz="2400" dirty="0"/>
            </a:br>
            <a:r>
              <a:rPr lang="en-US" altLang="en-US" sz="2400" dirty="0"/>
              <a:t>   Hence, the statement is true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rgbClr val="FFC000"/>
              </a:solidFill>
            </a:endParaRPr>
          </a:p>
          <a:p>
            <a:pPr marL="457200" indent="-45720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400" dirty="0"/>
          </a:p>
          <a:p>
            <a:pPr marL="514350" lvl="0" indent="-51435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400" dirty="0"/>
          </a:p>
        </p:txBody>
      </p:sp>
      <p:grpSp>
        <p:nvGrpSpPr>
          <p:cNvPr id="48" name="Group 47">
            <a:extLst>
              <a:ext uri="{FF2B5EF4-FFF2-40B4-BE49-F238E27FC236}">
                <a16:creationId xmlns:a16="http://schemas.microsoft.com/office/drawing/2014/main" id="{69091248-B570-8508-2759-8FD2D4304104}"/>
              </a:ext>
            </a:extLst>
          </p:cNvPr>
          <p:cNvGrpSpPr/>
          <p:nvPr/>
        </p:nvGrpSpPr>
        <p:grpSpPr>
          <a:xfrm>
            <a:off x="2514600" y="2746773"/>
            <a:ext cx="2209800" cy="682227"/>
            <a:chOff x="2514600" y="2746773"/>
            <a:chExt cx="2209800" cy="682227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5CD8AA32-6C1D-3842-E428-319F463AE5C7}"/>
                </a:ext>
              </a:extLst>
            </p:cNvPr>
            <p:cNvSpPr txBox="1"/>
            <p:nvPr/>
          </p:nvSpPr>
          <p:spPr>
            <a:xfrm>
              <a:off x="2895600" y="2746773"/>
              <a:ext cx="182880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2400" dirty="0"/>
                <a:t>arbitrary</a:t>
              </a:r>
              <a:endParaRPr lang="en-CA" sz="2400" dirty="0"/>
            </a:p>
          </p:txBody>
        </p: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7009B3BF-E0B5-F6EE-5230-B702E562D132}"/>
                </a:ext>
              </a:extLst>
            </p:cNvPr>
            <p:cNvCxnSpPr/>
            <p:nvPr/>
          </p:nvCxnSpPr>
          <p:spPr bwMode="auto">
            <a:xfrm>
              <a:off x="2514600" y="3429000"/>
              <a:ext cx="1600200" cy="0"/>
            </a:xfrm>
            <a:prstGeom prst="line">
              <a:avLst/>
            </a:prstGeom>
            <a:noFill/>
            <a:ln w="381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07912B83-C502-E8ED-D704-76CC9D7E0A38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582654" y="3048000"/>
              <a:ext cx="312946" cy="0"/>
            </a:xfrm>
            <a:prstGeom prst="line">
              <a:avLst/>
            </a:prstGeom>
            <a:noFill/>
            <a:ln w="381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985963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Reals</a:t>
            </a:r>
            <a:endParaRPr lang="en-CA" altLang="en-US" dirty="0"/>
          </a:p>
        </p:txBody>
      </p:sp>
      <p:grpSp>
        <p:nvGrpSpPr>
          <p:cNvPr id="20489" name="Group 26"/>
          <p:cNvGrpSpPr>
            <a:grpSpLocks/>
          </p:cNvGrpSpPr>
          <p:nvPr/>
        </p:nvGrpSpPr>
        <p:grpSpPr bwMode="auto">
          <a:xfrm flipH="1">
            <a:off x="353470" y="2787622"/>
            <a:ext cx="457186" cy="580285"/>
            <a:chOff x="2308" y="1513"/>
            <a:chExt cx="1162" cy="2570"/>
          </a:xfrm>
        </p:grpSpPr>
        <p:grpSp>
          <p:nvGrpSpPr>
            <p:cNvPr id="20502" name="Group 27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20510" name="Freeform 28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0511" name="Freeform 29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0512" name="Freeform 30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0513" name="Freeform 31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0514" name="Freeform 32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0515" name="Freeform 33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20503" name="Freeform 34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504" name="Freeform 35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505" name="Oval 36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20506" name="Oval 37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20507" name="Oval 38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20508" name="Oval 39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20509" name="Oval 40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 dirty="0"/>
            </a:p>
          </p:txBody>
        </p:sp>
      </p:grpSp>
      <p:sp>
        <p:nvSpPr>
          <p:cNvPr id="5" name="AutoShape 8">
            <a:extLst>
              <a:ext uri="{FF2B5EF4-FFF2-40B4-BE49-F238E27FC236}">
                <a16:creationId xmlns:a16="http://schemas.microsoft.com/office/drawing/2014/main" id="{D64A93EE-037E-E8B1-E425-658D60B8C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7601" y="2411764"/>
            <a:ext cx="8043903" cy="3989036"/>
          </a:xfrm>
          <a:prstGeom prst="wedgeRectCallout">
            <a:avLst>
              <a:gd name="adj1" fmla="val -53911"/>
              <a:gd name="adj2" fmla="val 31279"/>
            </a:avLst>
          </a:prstGeom>
          <a:noFill/>
          <a:ln w="127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Proof of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,</a:t>
            </a:r>
            <a:r>
              <a:rPr lang="en-US" altLang="en-US" sz="2400" dirty="0"/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, x+y=x:</a:t>
            </a:r>
          </a:p>
          <a:p>
            <a:pPr marL="457200" indent="-45720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Let </a:t>
            </a:r>
            <a:r>
              <a:rPr lang="en-US" altLang="en-US" sz="2400" dirty="0">
                <a:solidFill>
                  <a:schemeClr val="accent2"/>
                </a:solidFill>
              </a:rPr>
              <a:t>y</a:t>
            </a:r>
            <a:r>
              <a:rPr lang="en-US" altLang="en-US" sz="2400" baseline="-25000" dirty="0">
                <a:solidFill>
                  <a:schemeClr val="accent2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 </a:t>
            </a:r>
            <a:r>
              <a:rPr lang="en-US" altLang="en-US" sz="2400" dirty="0"/>
              <a:t>be </a:t>
            </a:r>
            <a:r>
              <a:rPr lang="en-US" altLang="en-US" sz="2400" dirty="0">
                <a:solidFill>
                  <a:schemeClr val="accent2"/>
                </a:solidFill>
              </a:rPr>
              <a:t>0</a:t>
            </a:r>
          </a:p>
          <a:p>
            <a:pPr marL="457200" indent="-45720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r>
              <a:rPr lang="en-US" altLang="en-US" sz="2400" dirty="0">
                <a:solidFill>
                  <a:srgbClr val="FFC000"/>
                </a:solidFill>
              </a:rPr>
              <a:t>+</a:t>
            </a:r>
            <a:r>
              <a:rPr lang="en-US" altLang="en-US" sz="2400" dirty="0">
                <a:solidFill>
                  <a:schemeClr val="accent2"/>
                </a:solidFill>
              </a:rPr>
              <a:t>y</a:t>
            </a:r>
            <a:r>
              <a:rPr lang="en-US" altLang="en-US" sz="2400" baseline="-25000" dirty="0">
                <a:solidFill>
                  <a:schemeClr val="accent2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 = </a:t>
            </a:r>
            <a:r>
              <a:rPr lang="en-US" altLang="en-US" sz="2400" dirty="0">
                <a:solidFill>
                  <a:srgbClr val="FF0000"/>
                </a:solidFill>
              </a:rPr>
              <a:t>x </a:t>
            </a:r>
            <a:r>
              <a:rPr lang="en-US" altLang="en-US" sz="2400" dirty="0">
                <a:solidFill>
                  <a:srgbClr val="FFC000"/>
                </a:solidFill>
              </a:rPr>
              <a:t>+ </a:t>
            </a:r>
            <a:r>
              <a:rPr lang="en-US" altLang="en-US" sz="2400" dirty="0">
                <a:solidFill>
                  <a:schemeClr val="accent2"/>
                </a:solidFill>
              </a:rPr>
              <a:t>0</a:t>
            </a:r>
            <a:r>
              <a:rPr lang="en-US" altLang="en-US" sz="2400" dirty="0">
                <a:solidFill>
                  <a:srgbClr val="FFC000"/>
                </a:solidFill>
              </a:rPr>
              <a:t> = 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endParaRPr lang="en-US" altLang="en-US" sz="2400" dirty="0">
              <a:solidFill>
                <a:srgbClr val="FFC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rgbClr val="FFC000"/>
              </a:solidFill>
            </a:endParaRPr>
          </a:p>
          <a:p>
            <a:pPr marL="457200" indent="-45720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400" dirty="0"/>
          </a:p>
          <a:p>
            <a:pPr marL="514350" lvl="0" indent="-51435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400" dirty="0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9FF0FC18-791F-F8E0-0A5A-E2C17ACD8FA7}"/>
              </a:ext>
            </a:extLst>
          </p:cNvPr>
          <p:cNvSpPr/>
          <p:nvPr/>
        </p:nvSpPr>
        <p:spPr bwMode="auto">
          <a:xfrm>
            <a:off x="1828800" y="2427768"/>
            <a:ext cx="734290" cy="461665"/>
          </a:xfrm>
          <a:prstGeom prst="ellips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B210B54E-6C7C-001E-3E94-0B4CB22B4334}"/>
              </a:ext>
            </a:extLst>
          </p:cNvPr>
          <p:cNvGrpSpPr/>
          <p:nvPr/>
        </p:nvGrpSpPr>
        <p:grpSpPr>
          <a:xfrm>
            <a:off x="191914" y="593273"/>
            <a:ext cx="7947796" cy="1616527"/>
            <a:chOff x="191914" y="593273"/>
            <a:chExt cx="7947796" cy="1616527"/>
          </a:xfrm>
        </p:grpSpPr>
        <p:sp>
          <p:nvSpPr>
            <p:cNvPr id="40" name="Text Box 43"/>
            <p:cNvSpPr txBox="1">
              <a:spLocks noChangeArrowheads="1"/>
            </p:cNvSpPr>
            <p:nvPr/>
          </p:nvSpPr>
          <p:spPr bwMode="auto">
            <a:xfrm>
              <a:off x="3382754" y="593273"/>
              <a:ext cx="362150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/>
                <a:t>true    (additive inverse)</a:t>
              </a:r>
            </a:p>
          </p:txBody>
        </p:sp>
        <p:sp>
          <p:nvSpPr>
            <p:cNvPr id="2" name="Text Box 22">
              <a:extLst>
                <a:ext uri="{FF2B5EF4-FFF2-40B4-BE49-F238E27FC236}">
                  <a16:creationId xmlns:a16="http://schemas.microsoft.com/office/drawing/2014/main" id="{8E80C816-FFBB-AD30-1016-71563512BB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3000" y="666095"/>
              <a:ext cx="19760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400" dirty="0">
                  <a:solidFill>
                    <a:srgbClr val="FFC000"/>
                  </a:solidFill>
                </a:rPr>
                <a:t>x, </a:t>
              </a: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2400" dirty="0">
                  <a:solidFill>
                    <a:srgbClr val="FFC000"/>
                  </a:solidFill>
                </a:rPr>
                <a:t>y,</a:t>
              </a:r>
              <a:r>
                <a:rPr lang="en-US" altLang="en-US" sz="2400" dirty="0"/>
                <a:t> </a:t>
              </a:r>
              <a:r>
                <a:rPr lang="en-US" altLang="en-US" sz="2400" dirty="0">
                  <a:solidFill>
                    <a:srgbClr val="FFC000"/>
                  </a:solidFill>
                </a:rPr>
                <a:t>x+y=0</a:t>
              </a:r>
            </a:p>
          </p:txBody>
        </p:sp>
        <p:sp>
          <p:nvSpPr>
            <p:cNvPr id="3" name="Text Box 21">
              <a:extLst>
                <a:ext uri="{FF2B5EF4-FFF2-40B4-BE49-F238E27FC236}">
                  <a16:creationId xmlns:a16="http://schemas.microsoft.com/office/drawing/2014/main" id="{14D45052-1656-6226-EB23-0F6412A7A9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914" y="622350"/>
              <a:ext cx="98777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chemeClr val="tx2"/>
                  </a:solidFill>
                </a:rPr>
                <a:t>Prove:</a:t>
              </a:r>
            </a:p>
          </p:txBody>
        </p:sp>
        <p:sp>
          <p:nvSpPr>
            <p:cNvPr id="9" name="Text Box 22">
              <a:extLst>
                <a:ext uri="{FF2B5EF4-FFF2-40B4-BE49-F238E27FC236}">
                  <a16:creationId xmlns:a16="http://schemas.microsoft.com/office/drawing/2014/main" id="{1FDA9200-AAD9-002F-87DD-BD69E40A34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8875" y="1013511"/>
              <a:ext cx="19760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2400" dirty="0">
                  <a:solidFill>
                    <a:srgbClr val="FFC000"/>
                  </a:solidFill>
                </a:rPr>
                <a:t>y,</a:t>
              </a:r>
              <a:r>
                <a:rPr lang="en-US" altLang="en-US" sz="2400" dirty="0"/>
                <a:t> </a:t>
              </a: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400" dirty="0">
                  <a:solidFill>
                    <a:srgbClr val="FFC000"/>
                  </a:solidFill>
                </a:rPr>
                <a:t>x, x+y=0</a:t>
              </a:r>
            </a:p>
          </p:txBody>
        </p:sp>
        <p:sp>
          <p:nvSpPr>
            <p:cNvPr id="10" name="Text Box 22">
              <a:extLst>
                <a:ext uri="{FF2B5EF4-FFF2-40B4-BE49-F238E27FC236}">
                  <a16:creationId xmlns:a16="http://schemas.microsoft.com/office/drawing/2014/main" id="{D27AF283-6BD3-2982-927C-A7C7FD544A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9533" y="1748135"/>
              <a:ext cx="19760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2400" dirty="0">
                  <a:solidFill>
                    <a:srgbClr val="FFC000"/>
                  </a:solidFill>
                </a:rPr>
                <a:t>y,</a:t>
              </a:r>
              <a:r>
                <a:rPr lang="en-US" altLang="en-US" sz="2400" dirty="0"/>
                <a:t> </a:t>
              </a: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400" dirty="0">
                  <a:solidFill>
                    <a:srgbClr val="FFC000"/>
                  </a:solidFill>
                </a:rPr>
                <a:t>x, x+y=x</a:t>
              </a:r>
            </a:p>
          </p:txBody>
        </p:sp>
        <p:sp>
          <p:nvSpPr>
            <p:cNvPr id="6" name="Text Box 43">
              <a:extLst>
                <a:ext uri="{FF2B5EF4-FFF2-40B4-BE49-F238E27FC236}">
                  <a16:creationId xmlns:a16="http://schemas.microsoft.com/office/drawing/2014/main" id="{92B3BEEB-E165-7057-851B-39CDDB680A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3280" y="944900"/>
              <a:ext cx="432682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/>
                <a:t>false   (all additive inverses)</a:t>
              </a:r>
            </a:p>
          </p:txBody>
        </p:sp>
        <p:sp>
          <p:nvSpPr>
            <p:cNvPr id="12" name="Text Box 43">
              <a:extLst>
                <a:ext uri="{FF2B5EF4-FFF2-40B4-BE49-F238E27FC236}">
                  <a16:creationId xmlns:a16="http://schemas.microsoft.com/office/drawing/2014/main" id="{C70C37D1-226B-28A7-357A-F532ED7A50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13760" y="1659184"/>
              <a:ext cx="320312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/>
                <a:t>true    (additive zero)</a:t>
              </a:r>
            </a:p>
          </p:txBody>
        </p:sp>
        <p:sp>
          <p:nvSpPr>
            <p:cNvPr id="13" name="Text Box 22">
              <a:extLst>
                <a:ext uri="{FF2B5EF4-FFF2-40B4-BE49-F238E27FC236}">
                  <a16:creationId xmlns:a16="http://schemas.microsoft.com/office/drawing/2014/main" id="{52DC30F0-0A10-3D2B-2257-AB8525AAD9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3000" y="1415725"/>
              <a:ext cx="197124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400" dirty="0">
                  <a:solidFill>
                    <a:srgbClr val="FFC000"/>
                  </a:solidFill>
                </a:rPr>
                <a:t>y, </a:t>
              </a: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2400" dirty="0">
                  <a:solidFill>
                    <a:srgbClr val="FFC000"/>
                  </a:solidFill>
                </a:rPr>
                <a:t>x,</a:t>
              </a:r>
              <a:r>
                <a:rPr lang="en-US" altLang="en-US" sz="2400" dirty="0"/>
                <a:t> </a:t>
              </a:r>
              <a:r>
                <a:rPr lang="en-US" altLang="en-US" sz="2400" dirty="0">
                  <a:solidFill>
                    <a:srgbClr val="FFC000"/>
                  </a:solidFill>
                </a:rPr>
                <a:t>x+y</a:t>
              </a:r>
              <a:r>
                <a:rPr lang="el-GR" altLang="en-US" sz="2400" dirty="0">
                  <a:solidFill>
                    <a:srgbClr val="FFC000"/>
                  </a:solidFill>
                  <a:latin typeface="Times New Roman"/>
                  <a:cs typeface="Times New Roman" panose="02020603050405020304" pitchFamily="18" charset="0"/>
                  <a:sym typeface="Symbol" panose="05050102010706020507" pitchFamily="18" charset="2"/>
                </a:rPr>
                <a:t>≠</a:t>
              </a:r>
              <a:r>
                <a:rPr lang="en-US" altLang="en-US" sz="2400" dirty="0">
                  <a:solidFill>
                    <a:srgbClr val="FFC000"/>
                  </a:solidFill>
                </a:rPr>
                <a:t>0</a:t>
              </a:r>
            </a:p>
          </p:txBody>
        </p:sp>
        <p:sp>
          <p:nvSpPr>
            <p:cNvPr id="14" name="Text Box 43">
              <a:extLst>
                <a:ext uri="{FF2B5EF4-FFF2-40B4-BE49-F238E27FC236}">
                  <a16:creationId xmlns:a16="http://schemas.microsoft.com/office/drawing/2014/main" id="{68597B71-18E2-9A36-F278-3F431382E8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3280" y="1305580"/>
              <a:ext cx="475643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/>
                <a:t>true    (not all additive inverses)</a:t>
              </a:r>
            </a:p>
          </p:txBody>
        </p:sp>
      </p:grpSp>
      <p:sp>
        <p:nvSpPr>
          <p:cNvPr id="15" name="Oval 14">
            <a:extLst>
              <a:ext uri="{FF2B5EF4-FFF2-40B4-BE49-F238E27FC236}">
                <a16:creationId xmlns:a16="http://schemas.microsoft.com/office/drawing/2014/main" id="{08A7F705-E2F9-3174-E0B2-65224B81884D}"/>
              </a:ext>
            </a:extLst>
          </p:cNvPr>
          <p:cNvSpPr/>
          <p:nvPr/>
        </p:nvSpPr>
        <p:spPr bwMode="auto">
          <a:xfrm>
            <a:off x="1088572" y="1778000"/>
            <a:ext cx="2188027" cy="419535"/>
          </a:xfrm>
          <a:prstGeom prst="ellips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1" name="Group 29">
            <a:extLst>
              <a:ext uri="{FF2B5EF4-FFF2-40B4-BE49-F238E27FC236}">
                <a16:creationId xmlns:a16="http://schemas.microsoft.com/office/drawing/2014/main" id="{0EF77ACE-2471-174A-3307-5B66F6305125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3969492"/>
            <a:ext cx="917591" cy="929993"/>
            <a:chOff x="2065" y="1551"/>
            <a:chExt cx="1628" cy="1988"/>
          </a:xfrm>
        </p:grpSpPr>
        <p:sp>
          <p:nvSpPr>
            <p:cNvPr id="16" name="Freeform 30">
              <a:extLst>
                <a:ext uri="{FF2B5EF4-FFF2-40B4-BE49-F238E27FC236}">
                  <a16:creationId xmlns:a16="http://schemas.microsoft.com/office/drawing/2014/main" id="{BE99BF52-BA50-A904-4D6B-EED1F0C1947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8" name="Freeform 31">
              <a:extLst>
                <a:ext uri="{FF2B5EF4-FFF2-40B4-BE49-F238E27FC236}">
                  <a16:creationId xmlns:a16="http://schemas.microsoft.com/office/drawing/2014/main" id="{74230CA3-5192-B330-062D-7A2843F1B3E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9" name="Freeform 32">
              <a:extLst>
                <a:ext uri="{FF2B5EF4-FFF2-40B4-BE49-F238E27FC236}">
                  <a16:creationId xmlns:a16="http://schemas.microsoft.com/office/drawing/2014/main" id="{B11716A4-62B6-E242-D295-77CD8D727E4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0" name="Freeform 33">
              <a:extLst>
                <a:ext uri="{FF2B5EF4-FFF2-40B4-BE49-F238E27FC236}">
                  <a16:creationId xmlns:a16="http://schemas.microsoft.com/office/drawing/2014/main" id="{BA5A1C13-CEB6-A195-4F4E-2B4EC55014A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1" name="Freeform 34">
              <a:extLst>
                <a:ext uri="{FF2B5EF4-FFF2-40B4-BE49-F238E27FC236}">
                  <a16:creationId xmlns:a16="http://schemas.microsoft.com/office/drawing/2014/main" id="{09AE1966-494A-95C8-5F3E-9A1F9D05A95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2" name="Freeform 35">
              <a:extLst>
                <a:ext uri="{FF2B5EF4-FFF2-40B4-BE49-F238E27FC236}">
                  <a16:creationId xmlns:a16="http://schemas.microsoft.com/office/drawing/2014/main" id="{1634170F-8E80-D7A5-7B13-B111E1D0A28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3" name="Freeform 36">
              <a:extLst>
                <a:ext uri="{FF2B5EF4-FFF2-40B4-BE49-F238E27FC236}">
                  <a16:creationId xmlns:a16="http://schemas.microsoft.com/office/drawing/2014/main" id="{EB2EAD7D-3DDA-4576-F477-6D22971A61E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4" name="Freeform 37">
              <a:extLst>
                <a:ext uri="{FF2B5EF4-FFF2-40B4-BE49-F238E27FC236}">
                  <a16:creationId xmlns:a16="http://schemas.microsoft.com/office/drawing/2014/main" id="{0F32DFB7-826E-21AB-86ED-24BEB76E418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5" name="Freeform 38">
              <a:extLst>
                <a:ext uri="{FF2B5EF4-FFF2-40B4-BE49-F238E27FC236}">
                  <a16:creationId xmlns:a16="http://schemas.microsoft.com/office/drawing/2014/main" id="{376A490D-63ED-536F-C612-B4EB06AD22A1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6" name="Freeform 39">
              <a:extLst>
                <a:ext uri="{FF2B5EF4-FFF2-40B4-BE49-F238E27FC236}">
                  <a16:creationId xmlns:a16="http://schemas.microsoft.com/office/drawing/2014/main" id="{4942A32F-CA52-94A7-4665-553B90C17E38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7" name="Freeform 40">
              <a:extLst>
                <a:ext uri="{FF2B5EF4-FFF2-40B4-BE49-F238E27FC236}">
                  <a16:creationId xmlns:a16="http://schemas.microsoft.com/office/drawing/2014/main" id="{A5C3451F-D28A-FE0A-9E45-C4C74A29307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8" name="Freeform 41">
              <a:extLst>
                <a:ext uri="{FF2B5EF4-FFF2-40B4-BE49-F238E27FC236}">
                  <a16:creationId xmlns:a16="http://schemas.microsoft.com/office/drawing/2014/main" id="{D6E5DF3C-6420-A83A-BC8C-F3E166493BE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9" name="Freeform 42">
              <a:extLst>
                <a:ext uri="{FF2B5EF4-FFF2-40B4-BE49-F238E27FC236}">
                  <a16:creationId xmlns:a16="http://schemas.microsoft.com/office/drawing/2014/main" id="{839650A3-B68D-546D-A6BC-D947C99D419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0" name="Freeform 43">
              <a:extLst>
                <a:ext uri="{FF2B5EF4-FFF2-40B4-BE49-F238E27FC236}">
                  <a16:creationId xmlns:a16="http://schemas.microsoft.com/office/drawing/2014/main" id="{68D3E8DE-8190-A615-5153-98BBD008F44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1" name="Freeform 44">
              <a:extLst>
                <a:ext uri="{FF2B5EF4-FFF2-40B4-BE49-F238E27FC236}">
                  <a16:creationId xmlns:a16="http://schemas.microsoft.com/office/drawing/2014/main" id="{EA6F33E0-DB9E-3CE1-0727-2A64C000212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2" name="Freeform 45">
              <a:extLst>
                <a:ext uri="{FF2B5EF4-FFF2-40B4-BE49-F238E27FC236}">
                  <a16:creationId xmlns:a16="http://schemas.microsoft.com/office/drawing/2014/main" id="{4A8E30D2-8ECF-590D-077D-2C1E946BE96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3" name="Freeform 46">
              <a:extLst>
                <a:ext uri="{FF2B5EF4-FFF2-40B4-BE49-F238E27FC236}">
                  <a16:creationId xmlns:a16="http://schemas.microsoft.com/office/drawing/2014/main" id="{A6B7209A-5D6D-1A84-B1CE-268E9B19B25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</p:grpSp>
      <p:sp>
        <p:nvSpPr>
          <p:cNvPr id="34" name="AutoShape 35">
            <a:extLst>
              <a:ext uri="{FF2B5EF4-FFF2-40B4-BE49-F238E27FC236}">
                <a16:creationId xmlns:a16="http://schemas.microsoft.com/office/drawing/2014/main" id="{F2071401-B8BA-76B2-BF5A-00D8FABE6D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5364" y="3807149"/>
            <a:ext cx="3702036" cy="897261"/>
          </a:xfrm>
          <a:prstGeom prst="wedgeRoundRectCallout">
            <a:avLst>
              <a:gd name="adj1" fmla="val -53324"/>
              <a:gd name="adj2" fmla="val -21789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en-US" altLang="en-US" sz="2400" dirty="0">
                <a:solidFill>
                  <a:srgbClr val="FFFFFF"/>
                </a:solidFill>
              </a:rPr>
              <a:t>No. For Jeff,</a:t>
            </a:r>
          </a:p>
          <a:p>
            <a:pPr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en-US" altLang="en-US" sz="2400" dirty="0">
                <a:solidFill>
                  <a:srgbClr val="FFFFFF"/>
                </a:solidFill>
              </a:rPr>
              <a:t>you MUST play the game.</a:t>
            </a:r>
            <a:br>
              <a:rPr lang="en-US" altLang="en-US" sz="2400" dirty="0">
                <a:solidFill>
                  <a:srgbClr val="FFFFFF"/>
                </a:solidFill>
              </a:rPr>
            </a:br>
            <a:endParaRPr lang="en-US" altLang="en-US" sz="24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8866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15" grpId="0" animBg="1"/>
      <p:bldP spid="3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Reals</a:t>
            </a:r>
            <a:endParaRPr lang="en-CA" altLang="en-US" dirty="0"/>
          </a:p>
        </p:txBody>
      </p:sp>
      <p:grpSp>
        <p:nvGrpSpPr>
          <p:cNvPr id="20490" name="Group 47"/>
          <p:cNvGrpSpPr>
            <a:grpSpLocks/>
          </p:cNvGrpSpPr>
          <p:nvPr/>
        </p:nvGrpSpPr>
        <p:grpSpPr bwMode="auto">
          <a:xfrm>
            <a:off x="254098" y="2808432"/>
            <a:ext cx="556558" cy="857031"/>
            <a:chOff x="2593" y="768"/>
            <a:chExt cx="849" cy="1475"/>
          </a:xfrm>
        </p:grpSpPr>
        <p:sp>
          <p:nvSpPr>
            <p:cNvPr id="20492" name="Freeform 48"/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493" name="Freeform 49"/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494" name="Freeform 50"/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495" name="Freeform 51"/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496" name="Freeform 52"/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497" name="Freeform 53"/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498" name="Freeform 54"/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20499" name="Group 55"/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20500" name="Freeform 56"/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0501" name="Freeform 57"/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</p:grpSp>
      <p:sp>
        <p:nvSpPr>
          <p:cNvPr id="5" name="AutoShape 8">
            <a:extLst>
              <a:ext uri="{FF2B5EF4-FFF2-40B4-BE49-F238E27FC236}">
                <a16:creationId xmlns:a16="http://schemas.microsoft.com/office/drawing/2014/main" id="{D64A93EE-037E-E8B1-E425-658D60B8C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7601" y="2411764"/>
            <a:ext cx="8043903" cy="3989036"/>
          </a:xfrm>
          <a:prstGeom prst="wedgeRectCallout">
            <a:avLst>
              <a:gd name="adj1" fmla="val -53911"/>
              <a:gd name="adj2" fmla="val 31279"/>
            </a:avLst>
          </a:prstGeom>
          <a:noFill/>
          <a:ln w="127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Proof of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,</a:t>
            </a:r>
            <a:r>
              <a:rPr lang="en-US" altLang="en-US" sz="2400" dirty="0"/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, x+y=x:</a:t>
            </a:r>
          </a:p>
          <a:p>
            <a:pPr marL="457200" indent="-45720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Let </a:t>
            </a:r>
            <a:r>
              <a:rPr lang="en-US" altLang="en-US" sz="2400" dirty="0">
                <a:solidFill>
                  <a:schemeClr val="accent2"/>
                </a:solidFill>
              </a:rPr>
              <a:t>y</a:t>
            </a:r>
            <a:r>
              <a:rPr lang="en-US" altLang="en-US" sz="2400" baseline="-25000" dirty="0">
                <a:solidFill>
                  <a:schemeClr val="accent2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 </a:t>
            </a:r>
            <a:r>
              <a:rPr lang="en-US" altLang="en-US" sz="2400" dirty="0"/>
              <a:t>be </a:t>
            </a:r>
            <a:r>
              <a:rPr lang="en-US" altLang="en-US" sz="2400" dirty="0">
                <a:solidFill>
                  <a:schemeClr val="accent2"/>
                </a:solidFill>
              </a:rPr>
              <a:t>0</a:t>
            </a:r>
          </a:p>
          <a:p>
            <a:pPr marL="457200" indent="-45720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Let 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 </a:t>
            </a:r>
            <a:r>
              <a:rPr lang="en-US" altLang="en-US" sz="2400" dirty="0"/>
              <a:t>be arbitrary</a:t>
            </a:r>
          </a:p>
          <a:p>
            <a:pPr marL="457200" indent="-45720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The relation is true.</a:t>
            </a:r>
            <a:br>
              <a:rPr lang="en-US" altLang="en-US" sz="2400" dirty="0"/>
            </a:br>
            <a:r>
              <a:rPr lang="en-US" altLang="en-US" sz="2400" dirty="0"/>
              <a:t>   </a:t>
            </a:r>
            <a:r>
              <a:rPr lang="en-US" altLang="en-US" sz="2400" dirty="0" err="1">
                <a:solidFill>
                  <a:srgbClr val="FF0000"/>
                </a:solidFill>
              </a:rPr>
              <a:t>x</a:t>
            </a:r>
            <a:r>
              <a:rPr lang="en-US" sz="2400" baseline="-25000" dirty="0" err="1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 err="1">
                <a:solidFill>
                  <a:srgbClr val="FFC000"/>
                </a:solidFill>
              </a:rPr>
              <a:t>+</a:t>
            </a:r>
            <a:r>
              <a:rPr lang="en-US" altLang="en-US" sz="2400" dirty="0" err="1">
                <a:solidFill>
                  <a:schemeClr val="accent2"/>
                </a:solidFill>
              </a:rPr>
              <a:t>y</a:t>
            </a:r>
            <a:r>
              <a:rPr lang="en-US" altLang="en-US" sz="2400" baseline="-25000" dirty="0">
                <a:solidFill>
                  <a:schemeClr val="accent2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 = 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>
                <a:solidFill>
                  <a:srgbClr val="FFC000"/>
                </a:solidFill>
              </a:rPr>
              <a:t>+ </a:t>
            </a:r>
            <a:r>
              <a:rPr lang="en-US" altLang="en-US" sz="2400" dirty="0">
                <a:solidFill>
                  <a:schemeClr val="accent2"/>
                </a:solidFill>
              </a:rPr>
              <a:t>0</a:t>
            </a:r>
            <a:r>
              <a:rPr lang="en-US" altLang="en-US" sz="2400" dirty="0">
                <a:solidFill>
                  <a:srgbClr val="FFC000"/>
                </a:solidFill>
              </a:rPr>
              <a:t> = 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endParaRPr lang="en-US" altLang="en-US" sz="2400" dirty="0">
              <a:solidFill>
                <a:srgbClr val="FFC000"/>
              </a:solidFill>
            </a:endParaRPr>
          </a:p>
          <a:p>
            <a:pPr marL="457200" indent="-45720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Prover can always win.</a:t>
            </a:r>
            <a:br>
              <a:rPr lang="en-US" altLang="en-US" sz="2400" dirty="0"/>
            </a:br>
            <a:r>
              <a:rPr lang="en-US" altLang="en-US" sz="2400" dirty="0"/>
              <a:t>   Hence, the statement is true.</a:t>
            </a:r>
          </a:p>
          <a:p>
            <a:pPr marL="457200" indent="-45720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“There exists an additive zero.”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rgbClr val="FFC000"/>
              </a:solidFill>
            </a:endParaRPr>
          </a:p>
          <a:p>
            <a:pPr marL="457200" indent="-45720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400" dirty="0"/>
          </a:p>
          <a:p>
            <a:pPr marL="514350" lvl="0" indent="-51435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400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0BD7FE86-CAE9-E0FF-827C-93109A2BB746}"/>
              </a:ext>
            </a:extLst>
          </p:cNvPr>
          <p:cNvSpPr/>
          <p:nvPr/>
        </p:nvSpPr>
        <p:spPr bwMode="auto">
          <a:xfrm>
            <a:off x="2407920" y="2430851"/>
            <a:ext cx="734290" cy="461665"/>
          </a:xfrm>
          <a:prstGeom prst="ellips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A62156D-8975-7258-8F92-E45C5D66EFDD}"/>
              </a:ext>
            </a:extLst>
          </p:cNvPr>
          <p:cNvSpPr/>
          <p:nvPr/>
        </p:nvSpPr>
        <p:spPr bwMode="auto">
          <a:xfrm>
            <a:off x="2890520" y="2427768"/>
            <a:ext cx="1143000" cy="467832"/>
          </a:xfrm>
          <a:prstGeom prst="ellips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B210B54E-6C7C-001E-3E94-0B4CB22B4334}"/>
              </a:ext>
            </a:extLst>
          </p:cNvPr>
          <p:cNvGrpSpPr/>
          <p:nvPr/>
        </p:nvGrpSpPr>
        <p:grpSpPr>
          <a:xfrm>
            <a:off x="191914" y="593273"/>
            <a:ext cx="7947796" cy="1616527"/>
            <a:chOff x="191914" y="593273"/>
            <a:chExt cx="7947796" cy="1616527"/>
          </a:xfrm>
        </p:grpSpPr>
        <p:sp>
          <p:nvSpPr>
            <p:cNvPr id="40" name="Text Box 43"/>
            <p:cNvSpPr txBox="1">
              <a:spLocks noChangeArrowheads="1"/>
            </p:cNvSpPr>
            <p:nvPr/>
          </p:nvSpPr>
          <p:spPr bwMode="auto">
            <a:xfrm>
              <a:off x="3382754" y="593273"/>
              <a:ext cx="362150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/>
                <a:t>true    (additive inverse)</a:t>
              </a:r>
            </a:p>
          </p:txBody>
        </p:sp>
        <p:sp>
          <p:nvSpPr>
            <p:cNvPr id="2" name="Text Box 22">
              <a:extLst>
                <a:ext uri="{FF2B5EF4-FFF2-40B4-BE49-F238E27FC236}">
                  <a16:creationId xmlns:a16="http://schemas.microsoft.com/office/drawing/2014/main" id="{8E80C816-FFBB-AD30-1016-71563512BB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3000" y="666095"/>
              <a:ext cx="19760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400" dirty="0">
                  <a:solidFill>
                    <a:srgbClr val="FFC000"/>
                  </a:solidFill>
                </a:rPr>
                <a:t>x, </a:t>
              </a: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2400" dirty="0">
                  <a:solidFill>
                    <a:srgbClr val="FFC000"/>
                  </a:solidFill>
                </a:rPr>
                <a:t>y,</a:t>
              </a:r>
              <a:r>
                <a:rPr lang="en-US" altLang="en-US" sz="2400" dirty="0"/>
                <a:t> </a:t>
              </a:r>
              <a:r>
                <a:rPr lang="en-US" altLang="en-US" sz="2400" dirty="0">
                  <a:solidFill>
                    <a:srgbClr val="FFC000"/>
                  </a:solidFill>
                </a:rPr>
                <a:t>x+y=0</a:t>
              </a:r>
            </a:p>
          </p:txBody>
        </p:sp>
        <p:sp>
          <p:nvSpPr>
            <p:cNvPr id="3" name="Text Box 21">
              <a:extLst>
                <a:ext uri="{FF2B5EF4-FFF2-40B4-BE49-F238E27FC236}">
                  <a16:creationId xmlns:a16="http://schemas.microsoft.com/office/drawing/2014/main" id="{14D45052-1656-6226-EB23-0F6412A7A9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914" y="622350"/>
              <a:ext cx="98777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chemeClr val="tx2"/>
                  </a:solidFill>
                </a:rPr>
                <a:t>Prove:</a:t>
              </a:r>
            </a:p>
          </p:txBody>
        </p:sp>
        <p:sp>
          <p:nvSpPr>
            <p:cNvPr id="9" name="Text Box 22">
              <a:extLst>
                <a:ext uri="{FF2B5EF4-FFF2-40B4-BE49-F238E27FC236}">
                  <a16:creationId xmlns:a16="http://schemas.microsoft.com/office/drawing/2014/main" id="{1FDA9200-AAD9-002F-87DD-BD69E40A34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8875" y="1013511"/>
              <a:ext cx="19760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2400" dirty="0">
                  <a:solidFill>
                    <a:srgbClr val="FFC000"/>
                  </a:solidFill>
                </a:rPr>
                <a:t>y,</a:t>
              </a:r>
              <a:r>
                <a:rPr lang="en-US" altLang="en-US" sz="2400" dirty="0"/>
                <a:t> </a:t>
              </a: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400" dirty="0">
                  <a:solidFill>
                    <a:srgbClr val="FFC000"/>
                  </a:solidFill>
                </a:rPr>
                <a:t>x, x+y=0</a:t>
              </a:r>
            </a:p>
          </p:txBody>
        </p:sp>
        <p:sp>
          <p:nvSpPr>
            <p:cNvPr id="10" name="Text Box 22">
              <a:extLst>
                <a:ext uri="{FF2B5EF4-FFF2-40B4-BE49-F238E27FC236}">
                  <a16:creationId xmlns:a16="http://schemas.microsoft.com/office/drawing/2014/main" id="{D27AF283-6BD3-2982-927C-A7C7FD544A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9533" y="1748135"/>
              <a:ext cx="19760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2400" dirty="0">
                  <a:solidFill>
                    <a:srgbClr val="FFC000"/>
                  </a:solidFill>
                </a:rPr>
                <a:t>y,</a:t>
              </a:r>
              <a:r>
                <a:rPr lang="en-US" altLang="en-US" sz="2400" dirty="0"/>
                <a:t> </a:t>
              </a: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400" dirty="0">
                  <a:solidFill>
                    <a:srgbClr val="FFC000"/>
                  </a:solidFill>
                </a:rPr>
                <a:t>x, x+y=x</a:t>
              </a:r>
            </a:p>
          </p:txBody>
        </p:sp>
        <p:sp>
          <p:nvSpPr>
            <p:cNvPr id="6" name="Text Box 43">
              <a:extLst>
                <a:ext uri="{FF2B5EF4-FFF2-40B4-BE49-F238E27FC236}">
                  <a16:creationId xmlns:a16="http://schemas.microsoft.com/office/drawing/2014/main" id="{92B3BEEB-E165-7057-851B-39CDDB680A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3280" y="944900"/>
              <a:ext cx="432682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/>
                <a:t>false   (all additive inverses)</a:t>
              </a:r>
            </a:p>
          </p:txBody>
        </p:sp>
        <p:sp>
          <p:nvSpPr>
            <p:cNvPr id="12" name="Text Box 43">
              <a:extLst>
                <a:ext uri="{FF2B5EF4-FFF2-40B4-BE49-F238E27FC236}">
                  <a16:creationId xmlns:a16="http://schemas.microsoft.com/office/drawing/2014/main" id="{C70C37D1-226B-28A7-357A-F532ED7A50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13760" y="1659184"/>
              <a:ext cx="320312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/>
                <a:t>true    (additive zero)</a:t>
              </a:r>
            </a:p>
          </p:txBody>
        </p:sp>
        <p:sp>
          <p:nvSpPr>
            <p:cNvPr id="13" name="Text Box 22">
              <a:extLst>
                <a:ext uri="{FF2B5EF4-FFF2-40B4-BE49-F238E27FC236}">
                  <a16:creationId xmlns:a16="http://schemas.microsoft.com/office/drawing/2014/main" id="{52DC30F0-0A10-3D2B-2257-AB8525AAD9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3000" y="1415725"/>
              <a:ext cx="197124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400" dirty="0">
                  <a:solidFill>
                    <a:srgbClr val="FFC000"/>
                  </a:solidFill>
                </a:rPr>
                <a:t>y, </a:t>
              </a: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2400" dirty="0">
                  <a:solidFill>
                    <a:srgbClr val="FFC000"/>
                  </a:solidFill>
                </a:rPr>
                <a:t>x,</a:t>
              </a:r>
              <a:r>
                <a:rPr lang="en-US" altLang="en-US" sz="2400" dirty="0"/>
                <a:t> </a:t>
              </a:r>
              <a:r>
                <a:rPr lang="en-US" altLang="en-US" sz="2400" dirty="0">
                  <a:solidFill>
                    <a:srgbClr val="FFC000"/>
                  </a:solidFill>
                </a:rPr>
                <a:t>x+y</a:t>
              </a:r>
              <a:r>
                <a:rPr lang="el-GR" altLang="en-US" sz="2400" dirty="0">
                  <a:solidFill>
                    <a:srgbClr val="FFC000"/>
                  </a:solidFill>
                  <a:latin typeface="Times New Roman"/>
                  <a:cs typeface="Times New Roman" panose="02020603050405020304" pitchFamily="18" charset="0"/>
                  <a:sym typeface="Symbol" panose="05050102010706020507" pitchFamily="18" charset="2"/>
                </a:rPr>
                <a:t>≠</a:t>
              </a:r>
              <a:r>
                <a:rPr lang="en-US" altLang="en-US" sz="2400" dirty="0">
                  <a:solidFill>
                    <a:srgbClr val="FFC000"/>
                  </a:solidFill>
                </a:rPr>
                <a:t>0</a:t>
              </a:r>
            </a:p>
          </p:txBody>
        </p:sp>
        <p:sp>
          <p:nvSpPr>
            <p:cNvPr id="14" name="Text Box 43">
              <a:extLst>
                <a:ext uri="{FF2B5EF4-FFF2-40B4-BE49-F238E27FC236}">
                  <a16:creationId xmlns:a16="http://schemas.microsoft.com/office/drawing/2014/main" id="{68597B71-18E2-9A36-F278-3F431382E8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3280" y="1305580"/>
              <a:ext cx="475643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/>
                <a:t>true    (not all additive inverses)</a:t>
              </a:r>
            </a:p>
          </p:txBody>
        </p:sp>
      </p:grpSp>
      <p:sp>
        <p:nvSpPr>
          <p:cNvPr id="15" name="Oval 14">
            <a:extLst>
              <a:ext uri="{FF2B5EF4-FFF2-40B4-BE49-F238E27FC236}">
                <a16:creationId xmlns:a16="http://schemas.microsoft.com/office/drawing/2014/main" id="{08A7F705-E2F9-3174-E0B2-65224B81884D}"/>
              </a:ext>
            </a:extLst>
          </p:cNvPr>
          <p:cNvSpPr/>
          <p:nvPr/>
        </p:nvSpPr>
        <p:spPr bwMode="auto">
          <a:xfrm>
            <a:off x="1088572" y="1778000"/>
            <a:ext cx="2188027" cy="419535"/>
          </a:xfrm>
          <a:prstGeom prst="ellips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498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8" grpId="0" animBg="1"/>
      <p:bldP spid="8" grpId="1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http://www.swordofthespirit.net/bulwark/mosesbush.gif">
            <a:extLst>
              <a:ext uri="{FF2B5EF4-FFF2-40B4-BE49-F238E27FC236}">
                <a16:creationId xmlns:a16="http://schemas.microsoft.com/office/drawing/2014/main" id="{7A1F3EA8-1943-210D-F4FA-98C3783792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528" y="667577"/>
            <a:ext cx="7932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Reals</a:t>
            </a:r>
            <a:endParaRPr lang="en-CA" altLang="en-US" dirty="0"/>
          </a:p>
        </p:txBody>
      </p:sp>
      <p:sp>
        <p:nvSpPr>
          <p:cNvPr id="40" name="Text Box 43"/>
          <p:cNvSpPr txBox="1">
            <a:spLocks noChangeArrowheads="1"/>
          </p:cNvSpPr>
          <p:nvPr/>
        </p:nvSpPr>
        <p:spPr bwMode="auto">
          <a:xfrm>
            <a:off x="3382754" y="593273"/>
            <a:ext cx="36215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true    (additive inverse)</a:t>
            </a:r>
          </a:p>
        </p:txBody>
      </p:sp>
      <p:sp>
        <p:nvSpPr>
          <p:cNvPr id="2" name="Text Box 22">
            <a:extLst>
              <a:ext uri="{FF2B5EF4-FFF2-40B4-BE49-F238E27FC236}">
                <a16:creationId xmlns:a16="http://schemas.microsoft.com/office/drawing/2014/main" id="{8E80C816-FFBB-AD30-1016-71563512BB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666095"/>
            <a:ext cx="19760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,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,</a:t>
            </a:r>
            <a:r>
              <a:rPr lang="en-US" altLang="en-US" sz="2400" dirty="0"/>
              <a:t> </a:t>
            </a:r>
            <a:r>
              <a:rPr lang="en-US" altLang="en-US" sz="2400" dirty="0">
                <a:solidFill>
                  <a:srgbClr val="FFC000"/>
                </a:solidFill>
              </a:rPr>
              <a:t>x+y=0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D92CEC31-3EE4-C902-858D-6F88F8479072}"/>
              </a:ext>
            </a:extLst>
          </p:cNvPr>
          <p:cNvGrpSpPr/>
          <p:nvPr/>
        </p:nvGrpSpPr>
        <p:grpSpPr>
          <a:xfrm>
            <a:off x="1149533" y="983544"/>
            <a:ext cx="5447028" cy="540456"/>
            <a:chOff x="1149533" y="983544"/>
            <a:chExt cx="5447028" cy="540456"/>
          </a:xfrm>
        </p:grpSpPr>
        <p:sp>
          <p:nvSpPr>
            <p:cNvPr id="10" name="Text Box 22">
              <a:extLst>
                <a:ext uri="{FF2B5EF4-FFF2-40B4-BE49-F238E27FC236}">
                  <a16:creationId xmlns:a16="http://schemas.microsoft.com/office/drawing/2014/main" id="{D27AF283-6BD3-2982-927C-A7C7FD544A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9533" y="1062335"/>
              <a:ext cx="198163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      "</a:t>
              </a:r>
              <a:r>
                <a:rPr lang="en-US" altLang="en-US" sz="2400" dirty="0">
                  <a:solidFill>
                    <a:srgbClr val="FFC000"/>
                  </a:solidFill>
                </a:rPr>
                <a:t>x, x+0=x</a:t>
              </a:r>
            </a:p>
          </p:txBody>
        </p:sp>
        <p:sp>
          <p:nvSpPr>
            <p:cNvPr id="12" name="Text Box 43">
              <a:extLst>
                <a:ext uri="{FF2B5EF4-FFF2-40B4-BE49-F238E27FC236}">
                  <a16:creationId xmlns:a16="http://schemas.microsoft.com/office/drawing/2014/main" id="{C70C37D1-226B-28A7-357A-F532ED7A50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3440" y="983544"/>
              <a:ext cx="320312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/>
                <a:t>true    (additive zero)</a:t>
              </a:r>
            </a:p>
          </p:txBody>
        </p:sp>
      </p:grpSp>
      <p:sp>
        <p:nvSpPr>
          <p:cNvPr id="16" name="Text Box 22">
            <a:extLst>
              <a:ext uri="{FF2B5EF4-FFF2-40B4-BE49-F238E27FC236}">
                <a16:creationId xmlns:a16="http://schemas.microsoft.com/office/drawing/2014/main" id="{B4FD0BEC-13EE-541C-D130-F70774EC6D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542" y="1849735"/>
            <a:ext cx="39869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[ "</a:t>
            </a:r>
            <a:r>
              <a:rPr lang="en-US" altLang="en-US" sz="2400" dirty="0" err="1">
                <a:solidFill>
                  <a:srgbClr val="FFC000"/>
                </a:solidFill>
              </a:rPr>
              <a:t>a,b,c</a:t>
            </a:r>
            <a:r>
              <a:rPr lang="en-US" altLang="en-US" sz="2400" dirty="0">
                <a:solidFill>
                  <a:srgbClr val="FFC000"/>
                </a:solidFill>
              </a:rPr>
              <a:t>, (</a:t>
            </a:r>
            <a:r>
              <a:rPr lang="en-US" altLang="en-US" sz="2400" dirty="0" err="1">
                <a:solidFill>
                  <a:srgbClr val="FFC000"/>
                </a:solidFill>
              </a:rPr>
              <a:t>a+c</a:t>
            </a:r>
            <a:r>
              <a:rPr lang="en-US" altLang="en-US" sz="2400" dirty="0">
                <a:solidFill>
                  <a:srgbClr val="FFC000"/>
                </a:solidFill>
              </a:rPr>
              <a:t>=</a:t>
            </a:r>
            <a:r>
              <a:rPr lang="en-US" altLang="en-US" sz="2400" dirty="0" err="1">
                <a:solidFill>
                  <a:srgbClr val="FFC000"/>
                </a:solidFill>
              </a:rPr>
              <a:t>b+c</a:t>
            </a:r>
            <a:r>
              <a:rPr lang="en-US" altLang="en-US" sz="2400" dirty="0">
                <a:solidFill>
                  <a:srgbClr val="FFC000"/>
                </a:solidFill>
              </a:rPr>
              <a:t>) 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 dirty="0">
                <a:solidFill>
                  <a:srgbClr val="FFC000"/>
                </a:solidFill>
              </a:rPr>
              <a:t> (a=b) ]</a:t>
            </a:r>
          </a:p>
        </p:txBody>
      </p:sp>
      <p:sp>
        <p:nvSpPr>
          <p:cNvPr id="21" name="AutoShape 8">
            <a:extLst>
              <a:ext uri="{FF2B5EF4-FFF2-40B4-BE49-F238E27FC236}">
                <a16:creationId xmlns:a16="http://schemas.microsoft.com/office/drawing/2014/main" id="{BC52CB34-DA36-7B95-1D7E-9CD009CF62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362200"/>
            <a:ext cx="8001000" cy="4343400"/>
          </a:xfrm>
          <a:prstGeom prst="wedgeRectCallout">
            <a:avLst>
              <a:gd name="adj1" fmla="val -53911"/>
              <a:gd name="adj2" fmla="val 31279"/>
            </a:avLst>
          </a:prstGeom>
          <a:noFill/>
          <a:ln w="127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r>
              <a:rPr lang="en-US" sz="2400" dirty="0"/>
              <a:t>Here is a </a:t>
            </a:r>
            <a:r>
              <a:rPr lang="en-US" sz="2400" dirty="0">
                <a:solidFill>
                  <a:schemeClr val="tx2"/>
                </a:solidFill>
              </a:rPr>
              <a:t>counter example</a:t>
            </a:r>
            <a:r>
              <a:rPr lang="en-US" sz="2400" dirty="0"/>
              <a:t>.</a:t>
            </a:r>
            <a:br>
              <a:rPr lang="en-US" sz="2400" dirty="0"/>
            </a:br>
            <a:r>
              <a:rPr lang="en-US" sz="2400" dirty="0"/>
              <a:t> </a:t>
            </a:r>
            <a:r>
              <a:rPr lang="en-US" sz="2400" dirty="0">
                <a:solidFill>
                  <a:srgbClr val="FFC000"/>
                </a:solidFill>
              </a:rPr>
              <a:t>[2+infinity=5+infinity] </a:t>
            </a:r>
            <a:r>
              <a:rPr lang="en-US" sz="2400" dirty="0"/>
              <a:t>but </a:t>
            </a:r>
            <a:r>
              <a:rPr lang="en-US" sz="2400" dirty="0">
                <a:solidFill>
                  <a:srgbClr val="FFC000"/>
                </a:solidFill>
              </a:rPr>
              <a:t>2 </a:t>
            </a:r>
            <a:r>
              <a:rPr lang="en-US" sz="2400" dirty="0"/>
              <a:t>and </a:t>
            </a:r>
            <a:r>
              <a:rPr lang="en-US" sz="2400" dirty="0">
                <a:solidFill>
                  <a:srgbClr val="FFC000"/>
                </a:solidFill>
              </a:rPr>
              <a:t>5</a:t>
            </a:r>
            <a:r>
              <a:rPr lang="en-US" sz="2400" dirty="0"/>
              <a:t> are not equal.</a:t>
            </a:r>
            <a:br>
              <a:rPr lang="en-US" sz="2400" dirty="0"/>
            </a:br>
            <a:endParaRPr lang="en-US" sz="2400" dirty="0"/>
          </a:p>
          <a:p>
            <a:r>
              <a:rPr lang="en-US" sz="2400" dirty="0"/>
              <a:t>Here is another </a:t>
            </a:r>
            <a:r>
              <a:rPr lang="en-US" sz="2400" dirty="0">
                <a:solidFill>
                  <a:schemeClr val="tx2"/>
                </a:solidFill>
              </a:rPr>
              <a:t>counter example </a:t>
            </a:r>
            <a:r>
              <a:rPr lang="en-US" sz="2400" dirty="0"/>
              <a:t>(with multiplying).</a:t>
            </a:r>
            <a:br>
              <a:rPr lang="en-US" sz="2400" dirty="0"/>
            </a:br>
            <a:r>
              <a:rPr lang="en-US" sz="2400" dirty="0"/>
              <a:t> </a:t>
            </a:r>
            <a:r>
              <a:rPr lang="en-US" sz="2400" dirty="0">
                <a:solidFill>
                  <a:srgbClr val="FFC000"/>
                </a:solidFill>
              </a:rPr>
              <a:t>[2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</a:t>
            </a:r>
            <a:r>
              <a:rPr lang="en-US" sz="2400" dirty="0">
                <a:solidFill>
                  <a:srgbClr val="FFC000"/>
                </a:solidFill>
              </a:rPr>
              <a:t>2=5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</a:t>
            </a:r>
            <a:r>
              <a:rPr lang="en-US" sz="2400" dirty="0">
                <a:solidFill>
                  <a:srgbClr val="FFC000"/>
                </a:solidFill>
              </a:rPr>
              <a:t>2] mod 6</a:t>
            </a:r>
            <a:r>
              <a:rPr lang="en-US" sz="2400" dirty="0"/>
              <a:t> because </a:t>
            </a:r>
            <a:r>
              <a:rPr lang="en-US" sz="2400" dirty="0">
                <a:solidFill>
                  <a:srgbClr val="FFC000"/>
                </a:solidFill>
              </a:rPr>
              <a:t>5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</a:t>
            </a:r>
            <a:r>
              <a:rPr lang="en-US" sz="2400" dirty="0">
                <a:solidFill>
                  <a:srgbClr val="FFC000"/>
                </a:solidFill>
              </a:rPr>
              <a:t>2=10=4 mod 6</a:t>
            </a:r>
            <a:r>
              <a:rPr lang="en-US" sz="2400" dirty="0"/>
              <a:t>.</a:t>
            </a:r>
            <a:br>
              <a:rPr lang="en-US" sz="2400" dirty="0"/>
            </a:br>
            <a:r>
              <a:rPr lang="en-US" sz="2400" dirty="0"/>
              <a:t>but </a:t>
            </a:r>
            <a:r>
              <a:rPr lang="en-US" sz="2400" dirty="0">
                <a:solidFill>
                  <a:srgbClr val="FFC000"/>
                </a:solidFill>
              </a:rPr>
              <a:t>2</a:t>
            </a:r>
            <a:r>
              <a:rPr lang="en-US" sz="2400" dirty="0"/>
              <a:t> and </a:t>
            </a:r>
            <a:r>
              <a:rPr lang="en-US" sz="2400" dirty="0">
                <a:solidFill>
                  <a:srgbClr val="FFC000"/>
                </a:solidFill>
              </a:rPr>
              <a:t>5</a:t>
            </a:r>
            <a:r>
              <a:rPr lang="en-US" sz="2400" dirty="0"/>
              <a:t> are not equal.</a:t>
            </a:r>
          </a:p>
        </p:txBody>
      </p:sp>
      <p:sp>
        <p:nvSpPr>
          <p:cNvPr id="24" name="Text Box 22">
            <a:extLst>
              <a:ext uri="{FF2B5EF4-FFF2-40B4-BE49-F238E27FC236}">
                <a16:creationId xmlns:a16="http://schemas.microsoft.com/office/drawing/2014/main" id="{B98CC8E7-EB25-B127-0839-D15B24998E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0668" y="1832535"/>
            <a:ext cx="4876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lang="en-US" altLang="en-US" sz="2400" dirty="0">
              <a:solidFill>
                <a:srgbClr val="FFC000"/>
              </a:solidFill>
            </a:endParaRPr>
          </a:p>
        </p:txBody>
      </p:sp>
      <p:sp>
        <p:nvSpPr>
          <p:cNvPr id="25" name="Text Box 22">
            <a:extLst>
              <a:ext uri="{FF2B5EF4-FFF2-40B4-BE49-F238E27FC236}">
                <a16:creationId xmlns:a16="http://schemas.microsoft.com/office/drawing/2014/main" id="{55217146-32BE-3D40-5884-45251AC57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443335"/>
            <a:ext cx="35509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 err="1">
                <a:solidFill>
                  <a:srgbClr val="FFC000"/>
                </a:solidFill>
              </a:rPr>
              <a:t>a,b,c</a:t>
            </a:r>
            <a:r>
              <a:rPr lang="en-US" altLang="en-US" sz="2400" dirty="0">
                <a:solidFill>
                  <a:srgbClr val="FFC000"/>
                </a:solidFill>
              </a:rPr>
              <a:t>, (a=b) 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 dirty="0">
                <a:solidFill>
                  <a:srgbClr val="FFC000"/>
                </a:solidFill>
              </a:rPr>
              <a:t> (</a:t>
            </a:r>
            <a:r>
              <a:rPr lang="en-US" altLang="en-US" sz="2400" dirty="0" err="1">
                <a:solidFill>
                  <a:srgbClr val="FFC000"/>
                </a:solidFill>
              </a:rPr>
              <a:t>a+c</a:t>
            </a:r>
            <a:r>
              <a:rPr lang="en-US" altLang="en-US" sz="2400" dirty="0">
                <a:solidFill>
                  <a:srgbClr val="FFC000"/>
                </a:solidFill>
              </a:rPr>
              <a:t>=</a:t>
            </a:r>
            <a:r>
              <a:rPr lang="en-US" altLang="en-US" sz="2400" dirty="0" err="1">
                <a:solidFill>
                  <a:srgbClr val="FFC000"/>
                </a:solidFill>
              </a:rPr>
              <a:t>b+c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DDA8C69A-F302-7DC1-686F-787E4F74ACFE}"/>
              </a:ext>
            </a:extLst>
          </p:cNvPr>
          <p:cNvGrpSpPr/>
          <p:nvPr/>
        </p:nvGrpSpPr>
        <p:grpSpPr>
          <a:xfrm>
            <a:off x="603666" y="623753"/>
            <a:ext cx="528857" cy="1647007"/>
            <a:chOff x="603666" y="623753"/>
            <a:chExt cx="528857" cy="1647007"/>
          </a:xfrm>
        </p:grpSpPr>
        <p:sp>
          <p:nvSpPr>
            <p:cNvPr id="27" name="Text Box 43">
              <a:extLst>
                <a:ext uri="{FF2B5EF4-FFF2-40B4-BE49-F238E27FC236}">
                  <a16:creationId xmlns:a16="http://schemas.microsoft.com/office/drawing/2014/main" id="{C8CD20D0-0469-9610-787C-2867A1E832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3666" y="623753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A:</a:t>
              </a:r>
            </a:p>
          </p:txBody>
        </p:sp>
        <p:sp>
          <p:nvSpPr>
            <p:cNvPr id="28" name="Text Box 43">
              <a:extLst>
                <a:ext uri="{FF2B5EF4-FFF2-40B4-BE49-F238E27FC236}">
                  <a16:creationId xmlns:a16="http://schemas.microsoft.com/office/drawing/2014/main" id="{002BC5B2-68EE-9CB0-0547-0F0A08034C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9920" y="996295"/>
              <a:ext cx="47481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B:</a:t>
              </a:r>
            </a:p>
          </p:txBody>
        </p:sp>
        <p:sp>
          <p:nvSpPr>
            <p:cNvPr id="29" name="Text Box 43">
              <a:extLst>
                <a:ext uri="{FF2B5EF4-FFF2-40B4-BE49-F238E27FC236}">
                  <a16:creationId xmlns:a16="http://schemas.microsoft.com/office/drawing/2014/main" id="{C7CD7D1D-7DA0-BF83-922E-D67FC89043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5000" y="1428095"/>
              <a:ext cx="47481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C:</a:t>
              </a:r>
            </a:p>
          </p:txBody>
        </p:sp>
        <p:sp>
          <p:nvSpPr>
            <p:cNvPr id="30" name="Text Box 43">
              <a:extLst>
                <a:ext uri="{FF2B5EF4-FFF2-40B4-BE49-F238E27FC236}">
                  <a16:creationId xmlns:a16="http://schemas.microsoft.com/office/drawing/2014/main" id="{B2666AFA-60C7-C27F-A8B2-AD47495E52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0080" y="1809095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D:</a:t>
              </a:r>
            </a:p>
          </p:txBody>
        </p:sp>
      </p:grpSp>
      <p:grpSp>
        <p:nvGrpSpPr>
          <p:cNvPr id="5" name="Group 26">
            <a:extLst>
              <a:ext uri="{FF2B5EF4-FFF2-40B4-BE49-F238E27FC236}">
                <a16:creationId xmlns:a16="http://schemas.microsoft.com/office/drawing/2014/main" id="{688319A1-1D00-1734-67F5-EC7F9C1B00DF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353470" y="1781915"/>
            <a:ext cx="457186" cy="580285"/>
            <a:chOff x="2308" y="1513"/>
            <a:chExt cx="1162" cy="2570"/>
          </a:xfrm>
        </p:grpSpPr>
        <p:grpSp>
          <p:nvGrpSpPr>
            <p:cNvPr id="6" name="Group 27">
              <a:extLst>
                <a:ext uri="{FF2B5EF4-FFF2-40B4-BE49-F238E27FC236}">
                  <a16:creationId xmlns:a16="http://schemas.microsoft.com/office/drawing/2014/main" id="{A994FDCA-C0B9-6D4D-F6E9-D3E777A314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7" name="Freeform 28">
                <a:extLst>
                  <a:ext uri="{FF2B5EF4-FFF2-40B4-BE49-F238E27FC236}">
                    <a16:creationId xmlns:a16="http://schemas.microsoft.com/office/drawing/2014/main" id="{B1F75706-6599-53B0-17EA-959D5612D3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8" name="Freeform 29">
                <a:extLst>
                  <a:ext uri="{FF2B5EF4-FFF2-40B4-BE49-F238E27FC236}">
                    <a16:creationId xmlns:a16="http://schemas.microsoft.com/office/drawing/2014/main" id="{0A8E35B0-13D9-B005-D239-A40464D4A8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9" name="Freeform 30">
                <a:extLst>
                  <a:ext uri="{FF2B5EF4-FFF2-40B4-BE49-F238E27FC236}">
                    <a16:creationId xmlns:a16="http://schemas.microsoft.com/office/drawing/2014/main" id="{982C6863-D28D-2425-2E65-0D7CD9EF19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3" name="Freeform 31">
                <a:extLst>
                  <a:ext uri="{FF2B5EF4-FFF2-40B4-BE49-F238E27FC236}">
                    <a16:creationId xmlns:a16="http://schemas.microsoft.com/office/drawing/2014/main" id="{569147EE-BE89-DB40-1E77-DB8ECE12C1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6" name="Freeform 32">
                <a:extLst>
                  <a:ext uri="{FF2B5EF4-FFF2-40B4-BE49-F238E27FC236}">
                    <a16:creationId xmlns:a16="http://schemas.microsoft.com/office/drawing/2014/main" id="{E44FF021-A706-49D2-1CB8-E3F599B77F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46" name="Freeform 33">
                <a:extLst>
                  <a:ext uri="{FF2B5EF4-FFF2-40B4-BE49-F238E27FC236}">
                    <a16:creationId xmlns:a16="http://schemas.microsoft.com/office/drawing/2014/main" id="{B30F0AF5-7C5B-A51E-7013-D74FA971CF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7" name="Freeform 34">
              <a:extLst>
                <a:ext uri="{FF2B5EF4-FFF2-40B4-BE49-F238E27FC236}">
                  <a16:creationId xmlns:a16="http://schemas.microsoft.com/office/drawing/2014/main" id="{31253F65-182D-95D1-3E95-94272F55983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8" name="Freeform 35">
              <a:extLst>
                <a:ext uri="{FF2B5EF4-FFF2-40B4-BE49-F238E27FC236}">
                  <a16:creationId xmlns:a16="http://schemas.microsoft.com/office/drawing/2014/main" id="{61465122-8798-3D40-0C91-4356948EEBD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" name="Oval 36">
              <a:extLst>
                <a:ext uri="{FF2B5EF4-FFF2-40B4-BE49-F238E27FC236}">
                  <a16:creationId xmlns:a16="http://schemas.microsoft.com/office/drawing/2014/main" id="{F0E92690-5682-94CA-9D0E-46C22E03F2D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11" name="Oval 37">
              <a:extLst>
                <a:ext uri="{FF2B5EF4-FFF2-40B4-BE49-F238E27FC236}">
                  <a16:creationId xmlns:a16="http://schemas.microsoft.com/office/drawing/2014/main" id="{FAC22689-B2F3-2130-6191-10AF04AB307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13" name="Oval 38">
              <a:extLst>
                <a:ext uri="{FF2B5EF4-FFF2-40B4-BE49-F238E27FC236}">
                  <a16:creationId xmlns:a16="http://schemas.microsoft.com/office/drawing/2014/main" id="{8BAB0E77-6EAB-384F-0BC2-69DA69E1381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14" name="Oval 39">
              <a:extLst>
                <a:ext uri="{FF2B5EF4-FFF2-40B4-BE49-F238E27FC236}">
                  <a16:creationId xmlns:a16="http://schemas.microsoft.com/office/drawing/2014/main" id="{7BDEC576-8034-FF80-1308-EDC99C9C633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15" name="Oval 40">
              <a:extLst>
                <a:ext uri="{FF2B5EF4-FFF2-40B4-BE49-F238E27FC236}">
                  <a16:creationId xmlns:a16="http://schemas.microsoft.com/office/drawing/2014/main" id="{72AEF4B5-927B-9942-D87E-6F09D20247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2540749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 animBg="1"/>
      <p:bldP spid="24" grpId="0"/>
      <p:bldP spid="2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http://www.swordofthespirit.net/bulwark/mosesbush.gif">
            <a:extLst>
              <a:ext uri="{FF2B5EF4-FFF2-40B4-BE49-F238E27FC236}">
                <a16:creationId xmlns:a16="http://schemas.microsoft.com/office/drawing/2014/main" id="{7A1F3EA8-1943-210D-F4FA-98C3783792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528" y="667577"/>
            <a:ext cx="7932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Reals</a:t>
            </a:r>
            <a:endParaRPr lang="en-CA" altLang="en-US" dirty="0"/>
          </a:p>
        </p:txBody>
      </p:sp>
      <p:sp>
        <p:nvSpPr>
          <p:cNvPr id="40" name="Text Box 43"/>
          <p:cNvSpPr txBox="1">
            <a:spLocks noChangeArrowheads="1"/>
          </p:cNvSpPr>
          <p:nvPr/>
        </p:nvSpPr>
        <p:spPr bwMode="auto">
          <a:xfrm>
            <a:off x="3382754" y="593273"/>
            <a:ext cx="36215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true    (additive inverse)</a:t>
            </a:r>
          </a:p>
        </p:txBody>
      </p:sp>
      <p:sp>
        <p:nvSpPr>
          <p:cNvPr id="2" name="Text Box 22">
            <a:extLst>
              <a:ext uri="{FF2B5EF4-FFF2-40B4-BE49-F238E27FC236}">
                <a16:creationId xmlns:a16="http://schemas.microsoft.com/office/drawing/2014/main" id="{8E80C816-FFBB-AD30-1016-71563512BB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666095"/>
            <a:ext cx="19760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,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,</a:t>
            </a:r>
            <a:r>
              <a:rPr lang="en-US" altLang="en-US" sz="2400" dirty="0"/>
              <a:t> </a:t>
            </a:r>
            <a:r>
              <a:rPr lang="en-US" altLang="en-US" sz="2400" dirty="0">
                <a:solidFill>
                  <a:srgbClr val="FFC000"/>
                </a:solidFill>
              </a:rPr>
              <a:t>x+y=0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D92CEC31-3EE4-C902-858D-6F88F8479072}"/>
              </a:ext>
            </a:extLst>
          </p:cNvPr>
          <p:cNvGrpSpPr/>
          <p:nvPr/>
        </p:nvGrpSpPr>
        <p:grpSpPr>
          <a:xfrm>
            <a:off x="1149533" y="983544"/>
            <a:ext cx="5447028" cy="540456"/>
            <a:chOff x="1149533" y="983544"/>
            <a:chExt cx="5447028" cy="540456"/>
          </a:xfrm>
        </p:grpSpPr>
        <p:sp>
          <p:nvSpPr>
            <p:cNvPr id="10" name="Text Box 22">
              <a:extLst>
                <a:ext uri="{FF2B5EF4-FFF2-40B4-BE49-F238E27FC236}">
                  <a16:creationId xmlns:a16="http://schemas.microsoft.com/office/drawing/2014/main" id="{D27AF283-6BD3-2982-927C-A7C7FD544A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9533" y="1062335"/>
              <a:ext cx="198163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      "</a:t>
              </a:r>
              <a:r>
                <a:rPr lang="en-US" altLang="en-US" sz="2400" dirty="0">
                  <a:solidFill>
                    <a:srgbClr val="FFC000"/>
                  </a:solidFill>
                </a:rPr>
                <a:t>x, x+0=x</a:t>
              </a:r>
            </a:p>
          </p:txBody>
        </p:sp>
        <p:sp>
          <p:nvSpPr>
            <p:cNvPr id="12" name="Text Box 43">
              <a:extLst>
                <a:ext uri="{FF2B5EF4-FFF2-40B4-BE49-F238E27FC236}">
                  <a16:creationId xmlns:a16="http://schemas.microsoft.com/office/drawing/2014/main" id="{C70C37D1-226B-28A7-357A-F532ED7A50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3440" y="983544"/>
              <a:ext cx="320312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/>
                <a:t>true    (additive zero)</a:t>
              </a:r>
            </a:p>
          </p:txBody>
        </p:sp>
      </p:grpSp>
      <p:sp>
        <p:nvSpPr>
          <p:cNvPr id="16" name="Text Box 22">
            <a:extLst>
              <a:ext uri="{FF2B5EF4-FFF2-40B4-BE49-F238E27FC236}">
                <a16:creationId xmlns:a16="http://schemas.microsoft.com/office/drawing/2014/main" id="{B4FD0BEC-13EE-541C-D130-F70774EC6D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542" y="1849735"/>
            <a:ext cx="39869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[ "</a:t>
            </a:r>
            <a:r>
              <a:rPr lang="en-US" altLang="en-US" sz="2400" dirty="0" err="1">
                <a:solidFill>
                  <a:srgbClr val="FFC000"/>
                </a:solidFill>
              </a:rPr>
              <a:t>a,b,c</a:t>
            </a:r>
            <a:r>
              <a:rPr lang="en-US" altLang="en-US" sz="2400" dirty="0">
                <a:solidFill>
                  <a:srgbClr val="FFC000"/>
                </a:solidFill>
              </a:rPr>
              <a:t>, (</a:t>
            </a:r>
            <a:r>
              <a:rPr lang="en-US" altLang="en-US" sz="2400" dirty="0" err="1">
                <a:solidFill>
                  <a:srgbClr val="FFC000"/>
                </a:solidFill>
              </a:rPr>
              <a:t>a+c</a:t>
            </a:r>
            <a:r>
              <a:rPr lang="en-US" altLang="en-US" sz="2400" dirty="0">
                <a:solidFill>
                  <a:srgbClr val="FFC000"/>
                </a:solidFill>
              </a:rPr>
              <a:t>=</a:t>
            </a:r>
            <a:r>
              <a:rPr lang="en-US" altLang="en-US" sz="2400" dirty="0" err="1">
                <a:solidFill>
                  <a:srgbClr val="FFC000"/>
                </a:solidFill>
              </a:rPr>
              <a:t>b+c</a:t>
            </a:r>
            <a:r>
              <a:rPr lang="en-US" altLang="en-US" sz="2400" dirty="0">
                <a:solidFill>
                  <a:srgbClr val="FFC000"/>
                </a:solidFill>
              </a:rPr>
              <a:t>) 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 dirty="0">
                <a:solidFill>
                  <a:srgbClr val="FFC000"/>
                </a:solidFill>
              </a:rPr>
              <a:t> (a=b) ]</a:t>
            </a:r>
          </a:p>
        </p:txBody>
      </p:sp>
      <p:sp>
        <p:nvSpPr>
          <p:cNvPr id="21" name="AutoShape 8">
            <a:extLst>
              <a:ext uri="{FF2B5EF4-FFF2-40B4-BE49-F238E27FC236}">
                <a16:creationId xmlns:a16="http://schemas.microsoft.com/office/drawing/2014/main" id="{BC52CB34-DA36-7B95-1D7E-9CD009CF62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362200"/>
            <a:ext cx="8001000" cy="4343400"/>
          </a:xfrm>
          <a:prstGeom prst="wedgeRectCallout">
            <a:avLst>
              <a:gd name="adj1" fmla="val -53911"/>
              <a:gd name="adj2" fmla="val 31279"/>
            </a:avLst>
          </a:prstGeom>
          <a:noFill/>
          <a:ln w="127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Formal Proof: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latin typeface="+mj-lt"/>
              </a:rPr>
              <a:t>Deduction Goal: A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400" dirty="0"/>
              <a:t>B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400" dirty="0">
                <a:sym typeface="Symbol" panose="05050102010706020507" pitchFamily="18" charset="2"/>
              </a:rPr>
              <a:t>C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ym typeface="Symbol" panose="05050102010706020507" pitchFamily="18" charset="2"/>
              </a:rPr>
              <a:t> D</a:t>
            </a:r>
            <a:endParaRPr lang="en-US" altLang="en-US" sz="2400" dirty="0">
              <a:latin typeface="+mj-lt"/>
            </a:endParaRPr>
          </a:p>
          <a:p>
            <a:pPr marL="514350" lvl="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latin typeface="Symbol" pitchFamily="18" charset="2"/>
              </a:rPr>
              <a:t>    </a:t>
            </a:r>
            <a:r>
              <a:rPr lang="en-US" altLang="en-US" sz="2400" dirty="0"/>
              <a:t>A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400" dirty="0"/>
              <a:t>B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400" dirty="0">
                <a:sym typeface="Symbol" panose="05050102010706020507" pitchFamily="18" charset="2"/>
              </a:rPr>
              <a:t>C</a:t>
            </a:r>
            <a:endParaRPr lang="en-US" altLang="en-US" sz="2400" baseline="-25000" dirty="0"/>
          </a:p>
          <a:p>
            <a:pPr marL="514350" lvl="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    Goal: Proof D</a:t>
            </a:r>
          </a:p>
          <a:p>
            <a:pPr marL="514350" lvl="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sz="2400" dirty="0"/>
              <a:t>     Let</a:t>
            </a:r>
            <a:r>
              <a:rPr lang="en-US" sz="2400" dirty="0">
                <a:solidFill>
                  <a:srgbClr val="FF0000"/>
                </a:solidFill>
              </a:rPr>
              <a:t> a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sz="2400" dirty="0"/>
              <a:t>, </a:t>
            </a:r>
            <a:r>
              <a:rPr lang="en-US" sz="2400" dirty="0">
                <a:solidFill>
                  <a:srgbClr val="FF0000"/>
                </a:solidFill>
              </a:rPr>
              <a:t>b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sz="2400" dirty="0"/>
              <a:t>, &amp; </a:t>
            </a:r>
            <a:r>
              <a:rPr lang="en-US" sz="2400" dirty="0">
                <a:solidFill>
                  <a:srgbClr val="FF0000"/>
                </a:solidFill>
              </a:rPr>
              <a:t>c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sz="2400" dirty="0"/>
              <a:t> be arbitrary</a:t>
            </a:r>
          </a:p>
          <a:p>
            <a:pPr marL="457200" indent="-457200" eaLnBrk="1" hangingPunct="1">
              <a:spcBef>
                <a:spcPct val="0"/>
              </a:spcBef>
              <a:buFontTx/>
              <a:buAutoNum type="arabicPeriod" startAt="5"/>
            </a:pPr>
            <a:r>
              <a:rPr lang="en-US" sz="2400" dirty="0"/>
              <a:t>     Prove 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 err="1">
                <a:solidFill>
                  <a:srgbClr val="FF0000"/>
                </a:solidFill>
              </a:rPr>
              <a:t>a</a:t>
            </a:r>
            <a:r>
              <a:rPr lang="en-US" sz="2400" baseline="-25000" dirty="0" err="1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 err="1">
                <a:solidFill>
                  <a:srgbClr val="FFC000"/>
                </a:solidFill>
              </a:rPr>
              <a:t>+</a:t>
            </a:r>
            <a:r>
              <a:rPr lang="en-US" altLang="en-US" sz="2400" dirty="0" err="1">
                <a:solidFill>
                  <a:srgbClr val="FF0000"/>
                </a:solidFill>
              </a:rPr>
              <a:t>c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=</a:t>
            </a:r>
            <a:r>
              <a:rPr lang="en-US" altLang="en-US" sz="2400" dirty="0" err="1">
                <a:solidFill>
                  <a:srgbClr val="FF0000"/>
                </a:solidFill>
              </a:rPr>
              <a:t>b</a:t>
            </a:r>
            <a:r>
              <a:rPr lang="en-US" sz="2400" baseline="-25000" dirty="0" err="1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 err="1">
                <a:solidFill>
                  <a:srgbClr val="FFC000"/>
                </a:solidFill>
              </a:rPr>
              <a:t>+</a:t>
            </a:r>
            <a:r>
              <a:rPr lang="en-US" altLang="en-US" sz="2400" dirty="0" err="1">
                <a:solidFill>
                  <a:srgbClr val="FF0000"/>
                </a:solidFill>
              </a:rPr>
              <a:t>c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) 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 dirty="0">
                <a:solidFill>
                  <a:srgbClr val="FFC000"/>
                </a:solidFill>
              </a:rPr>
              <a:t> (</a:t>
            </a:r>
            <a:r>
              <a:rPr lang="en-US" altLang="en-US" sz="2400" dirty="0">
                <a:solidFill>
                  <a:srgbClr val="FF0000"/>
                </a:solidFill>
              </a:rPr>
              <a:t>a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=</a:t>
            </a:r>
            <a:r>
              <a:rPr lang="en-US" altLang="en-US" sz="2400" dirty="0">
                <a:solidFill>
                  <a:srgbClr val="FF0000"/>
                </a:solidFill>
              </a:rPr>
              <a:t>b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 </a:t>
            </a:r>
            <a:endParaRPr lang="en-US" altLang="en-US" sz="2400" dirty="0">
              <a:solidFill>
                <a:srgbClr val="FFC000"/>
              </a:solidFill>
            </a:endParaRPr>
          </a:p>
          <a:p>
            <a:pPr marL="457200" indent="-457200" eaLnBrk="1" hangingPunct="1">
              <a:spcBef>
                <a:spcPct val="0"/>
              </a:spcBef>
              <a:buFontTx/>
              <a:buAutoNum type="arabicPeriod" startAt="5"/>
            </a:pPr>
            <a:r>
              <a:rPr lang="en-US" altLang="en-US" sz="2400" dirty="0"/>
              <a:t>A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400" dirty="0"/>
              <a:t>B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400" dirty="0">
                <a:sym typeface="Symbol" panose="05050102010706020507" pitchFamily="18" charset="2"/>
              </a:rPr>
              <a:t>C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ym typeface="Symbol" panose="05050102010706020507" pitchFamily="18" charset="2"/>
              </a:rPr>
              <a:t> D</a:t>
            </a:r>
            <a:endParaRPr lang="en-US" altLang="en-US" sz="2400" dirty="0">
              <a:solidFill>
                <a:srgbClr val="FFC000"/>
              </a:solidFill>
            </a:endParaRPr>
          </a:p>
          <a:p>
            <a:pPr marL="514350" lvl="0" indent="-51435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400" dirty="0"/>
          </a:p>
          <a:p>
            <a:pPr marL="514350" lvl="0" indent="-51435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400" baseline="-25000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F65CE008-A97D-7EE7-BB26-9DFD68C0F961}"/>
              </a:ext>
            </a:extLst>
          </p:cNvPr>
          <p:cNvSpPr/>
          <p:nvPr/>
        </p:nvSpPr>
        <p:spPr>
          <a:xfrm>
            <a:off x="6042383" y="2720876"/>
            <a:ext cx="2720617" cy="23083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endParaRPr lang="en-US" altLang="en-US" sz="2400" dirty="0"/>
          </a:p>
          <a:p>
            <a:pPr algn="l"/>
            <a:r>
              <a:rPr lang="en-US" altLang="en-US" sz="2400" dirty="0"/>
              <a:t>Assumption</a:t>
            </a:r>
          </a:p>
          <a:p>
            <a:pPr algn="l"/>
            <a:endParaRPr lang="en-US" altLang="en-US" sz="2400" dirty="0">
              <a:cs typeface="Times New Roman" panose="02020603050405020304" pitchFamily="18" charset="0"/>
            </a:endParaRPr>
          </a:p>
          <a:p>
            <a:pPr algn="l"/>
            <a:endParaRPr lang="en-US" altLang="en-US" sz="2400" dirty="0">
              <a:cs typeface="Times New Roman" panose="02020603050405020304" pitchFamily="18" charset="0"/>
            </a:endParaRPr>
          </a:p>
          <a:p>
            <a:pPr algn="l"/>
            <a:r>
              <a:rPr lang="en-US" altLang="en-US" sz="2400" dirty="0">
                <a:cs typeface="Times New Roman" panose="02020603050405020304" pitchFamily="18" charset="0"/>
              </a:rPr>
              <a:t>See later</a:t>
            </a:r>
          </a:p>
          <a:p>
            <a:pPr algn="l"/>
            <a:r>
              <a:rPr lang="en-US" altLang="en-US" sz="2400" dirty="0"/>
              <a:t>Deduction </a:t>
            </a:r>
            <a:r>
              <a:rPr lang="en-CA" sz="2400" dirty="0"/>
              <a:t>Conclude</a:t>
            </a:r>
          </a:p>
        </p:txBody>
      </p:sp>
      <p:sp>
        <p:nvSpPr>
          <p:cNvPr id="24" name="Text Box 22">
            <a:extLst>
              <a:ext uri="{FF2B5EF4-FFF2-40B4-BE49-F238E27FC236}">
                <a16:creationId xmlns:a16="http://schemas.microsoft.com/office/drawing/2014/main" id="{B98CC8E7-EB25-B127-0839-D15B24998E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0668" y="1832535"/>
            <a:ext cx="4876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lang="en-US" altLang="en-US" sz="2400" dirty="0">
              <a:solidFill>
                <a:srgbClr val="FFC000"/>
              </a:solidFill>
            </a:endParaRPr>
          </a:p>
        </p:txBody>
      </p:sp>
      <p:sp>
        <p:nvSpPr>
          <p:cNvPr id="25" name="Text Box 22">
            <a:extLst>
              <a:ext uri="{FF2B5EF4-FFF2-40B4-BE49-F238E27FC236}">
                <a16:creationId xmlns:a16="http://schemas.microsoft.com/office/drawing/2014/main" id="{55217146-32BE-3D40-5884-45251AC57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443335"/>
            <a:ext cx="35509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 err="1">
                <a:solidFill>
                  <a:srgbClr val="FFC000"/>
                </a:solidFill>
              </a:rPr>
              <a:t>a,b,c</a:t>
            </a:r>
            <a:r>
              <a:rPr lang="en-US" altLang="en-US" sz="2400" dirty="0">
                <a:solidFill>
                  <a:srgbClr val="FFC000"/>
                </a:solidFill>
              </a:rPr>
              <a:t>, (a=b) 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 dirty="0">
                <a:solidFill>
                  <a:srgbClr val="FFC000"/>
                </a:solidFill>
              </a:rPr>
              <a:t> (</a:t>
            </a:r>
            <a:r>
              <a:rPr lang="en-US" altLang="en-US" sz="2400" dirty="0" err="1">
                <a:solidFill>
                  <a:srgbClr val="FFC000"/>
                </a:solidFill>
              </a:rPr>
              <a:t>a+c</a:t>
            </a:r>
            <a:r>
              <a:rPr lang="en-US" altLang="en-US" sz="2400" dirty="0">
                <a:solidFill>
                  <a:srgbClr val="FFC000"/>
                </a:solidFill>
              </a:rPr>
              <a:t>=</a:t>
            </a:r>
            <a:r>
              <a:rPr lang="en-US" altLang="en-US" sz="2400" dirty="0" err="1">
                <a:solidFill>
                  <a:srgbClr val="FFC000"/>
                </a:solidFill>
              </a:rPr>
              <a:t>b+c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DDA8C69A-F302-7DC1-686F-787E4F74ACFE}"/>
              </a:ext>
            </a:extLst>
          </p:cNvPr>
          <p:cNvGrpSpPr/>
          <p:nvPr/>
        </p:nvGrpSpPr>
        <p:grpSpPr>
          <a:xfrm>
            <a:off x="603666" y="623753"/>
            <a:ext cx="528857" cy="1647007"/>
            <a:chOff x="603666" y="623753"/>
            <a:chExt cx="528857" cy="1647007"/>
          </a:xfrm>
        </p:grpSpPr>
        <p:sp>
          <p:nvSpPr>
            <p:cNvPr id="27" name="Text Box 43">
              <a:extLst>
                <a:ext uri="{FF2B5EF4-FFF2-40B4-BE49-F238E27FC236}">
                  <a16:creationId xmlns:a16="http://schemas.microsoft.com/office/drawing/2014/main" id="{C8CD20D0-0469-9610-787C-2867A1E832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3666" y="623753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A:</a:t>
              </a:r>
            </a:p>
          </p:txBody>
        </p:sp>
        <p:sp>
          <p:nvSpPr>
            <p:cNvPr id="28" name="Text Box 43">
              <a:extLst>
                <a:ext uri="{FF2B5EF4-FFF2-40B4-BE49-F238E27FC236}">
                  <a16:creationId xmlns:a16="http://schemas.microsoft.com/office/drawing/2014/main" id="{002BC5B2-68EE-9CB0-0547-0F0A08034C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9920" y="996295"/>
              <a:ext cx="47481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B:</a:t>
              </a:r>
            </a:p>
          </p:txBody>
        </p:sp>
        <p:sp>
          <p:nvSpPr>
            <p:cNvPr id="29" name="Text Box 43">
              <a:extLst>
                <a:ext uri="{FF2B5EF4-FFF2-40B4-BE49-F238E27FC236}">
                  <a16:creationId xmlns:a16="http://schemas.microsoft.com/office/drawing/2014/main" id="{C7CD7D1D-7DA0-BF83-922E-D67FC89043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5000" y="1428095"/>
              <a:ext cx="47481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C:</a:t>
              </a:r>
            </a:p>
          </p:txBody>
        </p:sp>
        <p:sp>
          <p:nvSpPr>
            <p:cNvPr id="30" name="Text Box 43">
              <a:extLst>
                <a:ext uri="{FF2B5EF4-FFF2-40B4-BE49-F238E27FC236}">
                  <a16:creationId xmlns:a16="http://schemas.microsoft.com/office/drawing/2014/main" id="{B2666AFA-60C7-C27F-A8B2-AD47495E52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0080" y="1809095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D:</a:t>
              </a:r>
            </a:p>
          </p:txBody>
        </p:sp>
      </p:grpSp>
      <p:sp>
        <p:nvSpPr>
          <p:cNvPr id="32" name="Oval 31">
            <a:extLst>
              <a:ext uri="{FF2B5EF4-FFF2-40B4-BE49-F238E27FC236}">
                <a16:creationId xmlns:a16="http://schemas.microsoft.com/office/drawing/2014/main" id="{EED8EFBF-B918-2A95-91F6-3273096E18AC}"/>
              </a:ext>
            </a:extLst>
          </p:cNvPr>
          <p:cNvSpPr/>
          <p:nvPr/>
        </p:nvSpPr>
        <p:spPr bwMode="auto">
          <a:xfrm>
            <a:off x="2219960" y="1843568"/>
            <a:ext cx="1143000" cy="467832"/>
          </a:xfrm>
          <a:prstGeom prst="ellips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4C4CF6E9-6364-63C8-9ACB-3C7337CA23B0}"/>
              </a:ext>
            </a:extLst>
          </p:cNvPr>
          <p:cNvSpPr/>
          <p:nvPr/>
        </p:nvSpPr>
        <p:spPr bwMode="auto">
          <a:xfrm>
            <a:off x="3171253" y="1809095"/>
            <a:ext cx="2894517" cy="541838"/>
          </a:xfrm>
          <a:prstGeom prst="ellips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4" name="Group 47">
            <a:extLst>
              <a:ext uri="{FF2B5EF4-FFF2-40B4-BE49-F238E27FC236}">
                <a16:creationId xmlns:a16="http://schemas.microsoft.com/office/drawing/2014/main" id="{3A70496D-8693-A70A-078B-B70E905739AE}"/>
              </a:ext>
            </a:extLst>
          </p:cNvPr>
          <p:cNvGrpSpPr>
            <a:grpSpLocks/>
          </p:cNvGrpSpPr>
          <p:nvPr/>
        </p:nvGrpSpPr>
        <p:grpSpPr bwMode="auto">
          <a:xfrm>
            <a:off x="254098" y="4324569"/>
            <a:ext cx="556558" cy="857031"/>
            <a:chOff x="2593" y="768"/>
            <a:chExt cx="849" cy="1475"/>
          </a:xfrm>
        </p:grpSpPr>
        <p:sp>
          <p:nvSpPr>
            <p:cNvPr id="35" name="Freeform 48">
              <a:extLst>
                <a:ext uri="{FF2B5EF4-FFF2-40B4-BE49-F238E27FC236}">
                  <a16:creationId xmlns:a16="http://schemas.microsoft.com/office/drawing/2014/main" id="{5C3E9167-E696-05F8-EE26-DC9BB0BAAF4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6" name="Freeform 49">
              <a:extLst>
                <a:ext uri="{FF2B5EF4-FFF2-40B4-BE49-F238E27FC236}">
                  <a16:creationId xmlns:a16="http://schemas.microsoft.com/office/drawing/2014/main" id="{27C0B4FB-7E6F-C9FD-E258-94D028850A7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7" name="Freeform 50">
              <a:extLst>
                <a:ext uri="{FF2B5EF4-FFF2-40B4-BE49-F238E27FC236}">
                  <a16:creationId xmlns:a16="http://schemas.microsoft.com/office/drawing/2014/main" id="{E4785491-32D7-D287-DC9B-477CC4B57A5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8" name="Freeform 51">
              <a:extLst>
                <a:ext uri="{FF2B5EF4-FFF2-40B4-BE49-F238E27FC236}">
                  <a16:creationId xmlns:a16="http://schemas.microsoft.com/office/drawing/2014/main" id="{C14BE09A-6E39-ADD6-6A35-9D592AC8DF57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9" name="Freeform 52">
              <a:extLst>
                <a:ext uri="{FF2B5EF4-FFF2-40B4-BE49-F238E27FC236}">
                  <a16:creationId xmlns:a16="http://schemas.microsoft.com/office/drawing/2014/main" id="{D69F56BC-8ACB-3482-85F2-32EE3D89D59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1" name="Freeform 53">
              <a:extLst>
                <a:ext uri="{FF2B5EF4-FFF2-40B4-BE49-F238E27FC236}">
                  <a16:creationId xmlns:a16="http://schemas.microsoft.com/office/drawing/2014/main" id="{1FBCCD55-BDB9-816A-48F0-64453E57A098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2" name="Freeform 54">
              <a:extLst>
                <a:ext uri="{FF2B5EF4-FFF2-40B4-BE49-F238E27FC236}">
                  <a16:creationId xmlns:a16="http://schemas.microsoft.com/office/drawing/2014/main" id="{7C21094A-B05C-27EF-9284-07CF16330FF2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43" name="Group 55">
              <a:extLst>
                <a:ext uri="{FF2B5EF4-FFF2-40B4-BE49-F238E27FC236}">
                  <a16:creationId xmlns:a16="http://schemas.microsoft.com/office/drawing/2014/main" id="{E705FA92-DE82-5E2D-0EE1-7855A1B675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44" name="Freeform 56">
                <a:extLst>
                  <a:ext uri="{FF2B5EF4-FFF2-40B4-BE49-F238E27FC236}">
                    <a16:creationId xmlns:a16="http://schemas.microsoft.com/office/drawing/2014/main" id="{6C4E9C26-50C4-AB00-55D6-145AEFF126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45" name="Freeform 57">
                <a:extLst>
                  <a:ext uri="{FF2B5EF4-FFF2-40B4-BE49-F238E27FC236}">
                    <a16:creationId xmlns:a16="http://schemas.microsoft.com/office/drawing/2014/main" id="{59E1B382-4BA9-8839-C1F8-FD64F83C14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</p:grpSp>
      <p:grpSp>
        <p:nvGrpSpPr>
          <p:cNvPr id="5" name="Group 26">
            <a:extLst>
              <a:ext uri="{FF2B5EF4-FFF2-40B4-BE49-F238E27FC236}">
                <a16:creationId xmlns:a16="http://schemas.microsoft.com/office/drawing/2014/main" id="{688319A1-1D00-1734-67F5-EC7F9C1B00DF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353470" y="1781915"/>
            <a:ext cx="457186" cy="580285"/>
            <a:chOff x="2308" y="1513"/>
            <a:chExt cx="1162" cy="2570"/>
          </a:xfrm>
        </p:grpSpPr>
        <p:grpSp>
          <p:nvGrpSpPr>
            <p:cNvPr id="6" name="Group 27">
              <a:extLst>
                <a:ext uri="{FF2B5EF4-FFF2-40B4-BE49-F238E27FC236}">
                  <a16:creationId xmlns:a16="http://schemas.microsoft.com/office/drawing/2014/main" id="{A994FDCA-C0B9-6D4D-F6E9-D3E777A314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7" name="Freeform 28">
                <a:extLst>
                  <a:ext uri="{FF2B5EF4-FFF2-40B4-BE49-F238E27FC236}">
                    <a16:creationId xmlns:a16="http://schemas.microsoft.com/office/drawing/2014/main" id="{B1F75706-6599-53B0-17EA-959D5612D3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8" name="Freeform 29">
                <a:extLst>
                  <a:ext uri="{FF2B5EF4-FFF2-40B4-BE49-F238E27FC236}">
                    <a16:creationId xmlns:a16="http://schemas.microsoft.com/office/drawing/2014/main" id="{0A8E35B0-13D9-B005-D239-A40464D4A8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9" name="Freeform 30">
                <a:extLst>
                  <a:ext uri="{FF2B5EF4-FFF2-40B4-BE49-F238E27FC236}">
                    <a16:creationId xmlns:a16="http://schemas.microsoft.com/office/drawing/2014/main" id="{982C6863-D28D-2425-2E65-0D7CD9EF19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3" name="Freeform 31">
                <a:extLst>
                  <a:ext uri="{FF2B5EF4-FFF2-40B4-BE49-F238E27FC236}">
                    <a16:creationId xmlns:a16="http://schemas.microsoft.com/office/drawing/2014/main" id="{569147EE-BE89-DB40-1E77-DB8ECE12C1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6" name="Freeform 32">
                <a:extLst>
                  <a:ext uri="{FF2B5EF4-FFF2-40B4-BE49-F238E27FC236}">
                    <a16:creationId xmlns:a16="http://schemas.microsoft.com/office/drawing/2014/main" id="{E44FF021-A706-49D2-1CB8-E3F599B77F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46" name="Freeform 33">
                <a:extLst>
                  <a:ext uri="{FF2B5EF4-FFF2-40B4-BE49-F238E27FC236}">
                    <a16:creationId xmlns:a16="http://schemas.microsoft.com/office/drawing/2014/main" id="{B30F0AF5-7C5B-A51E-7013-D74FA971CF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7" name="Freeform 34">
              <a:extLst>
                <a:ext uri="{FF2B5EF4-FFF2-40B4-BE49-F238E27FC236}">
                  <a16:creationId xmlns:a16="http://schemas.microsoft.com/office/drawing/2014/main" id="{31253F65-182D-95D1-3E95-94272F55983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8" name="Freeform 35">
              <a:extLst>
                <a:ext uri="{FF2B5EF4-FFF2-40B4-BE49-F238E27FC236}">
                  <a16:creationId xmlns:a16="http://schemas.microsoft.com/office/drawing/2014/main" id="{61465122-8798-3D40-0C91-4356948EEBD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" name="Oval 36">
              <a:extLst>
                <a:ext uri="{FF2B5EF4-FFF2-40B4-BE49-F238E27FC236}">
                  <a16:creationId xmlns:a16="http://schemas.microsoft.com/office/drawing/2014/main" id="{F0E92690-5682-94CA-9D0E-46C22E03F2D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11" name="Oval 37">
              <a:extLst>
                <a:ext uri="{FF2B5EF4-FFF2-40B4-BE49-F238E27FC236}">
                  <a16:creationId xmlns:a16="http://schemas.microsoft.com/office/drawing/2014/main" id="{FAC22689-B2F3-2130-6191-10AF04AB307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13" name="Oval 38">
              <a:extLst>
                <a:ext uri="{FF2B5EF4-FFF2-40B4-BE49-F238E27FC236}">
                  <a16:creationId xmlns:a16="http://schemas.microsoft.com/office/drawing/2014/main" id="{8BAB0E77-6EAB-384F-0BC2-69DA69E1381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14" name="Oval 39">
              <a:extLst>
                <a:ext uri="{FF2B5EF4-FFF2-40B4-BE49-F238E27FC236}">
                  <a16:creationId xmlns:a16="http://schemas.microsoft.com/office/drawing/2014/main" id="{7BDEC576-8034-FF80-1308-EDC99C9C633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15" name="Oval 40">
              <a:extLst>
                <a:ext uri="{FF2B5EF4-FFF2-40B4-BE49-F238E27FC236}">
                  <a16:creationId xmlns:a16="http://schemas.microsoft.com/office/drawing/2014/main" id="{72AEF4B5-927B-9942-D87E-6F09D20247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18040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2" grpId="1" animBg="1"/>
      <p:bldP spid="33" grpId="0" animBg="1"/>
      <p:bldP spid="33" grpId="1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http://www.swordofthespirit.net/bulwark/mosesbush.gif">
            <a:extLst>
              <a:ext uri="{FF2B5EF4-FFF2-40B4-BE49-F238E27FC236}">
                <a16:creationId xmlns:a16="http://schemas.microsoft.com/office/drawing/2014/main" id="{2A056708-A748-E8A2-D21A-119FE47B4D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528" y="667577"/>
            <a:ext cx="7932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26">
            <a:extLst>
              <a:ext uri="{FF2B5EF4-FFF2-40B4-BE49-F238E27FC236}">
                <a16:creationId xmlns:a16="http://schemas.microsoft.com/office/drawing/2014/main" id="{5402053A-4424-41D3-88C8-006E9430812E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353470" y="1781915"/>
            <a:ext cx="457186" cy="580285"/>
            <a:chOff x="2308" y="1513"/>
            <a:chExt cx="1162" cy="2570"/>
          </a:xfrm>
        </p:grpSpPr>
        <p:grpSp>
          <p:nvGrpSpPr>
            <p:cNvPr id="6" name="Group 27">
              <a:extLst>
                <a:ext uri="{FF2B5EF4-FFF2-40B4-BE49-F238E27FC236}">
                  <a16:creationId xmlns:a16="http://schemas.microsoft.com/office/drawing/2014/main" id="{C034FF7A-1FB7-662C-9438-9B41380778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48" name="Freeform 28">
                <a:extLst>
                  <a:ext uri="{FF2B5EF4-FFF2-40B4-BE49-F238E27FC236}">
                    <a16:creationId xmlns:a16="http://schemas.microsoft.com/office/drawing/2014/main" id="{9E42233B-51E6-39C6-0BCD-0A1D6D1F34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49" name="Freeform 29">
                <a:extLst>
                  <a:ext uri="{FF2B5EF4-FFF2-40B4-BE49-F238E27FC236}">
                    <a16:creationId xmlns:a16="http://schemas.microsoft.com/office/drawing/2014/main" id="{A8646CBB-2268-E93F-AABD-0C227AAE50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0" name="Freeform 30">
                <a:extLst>
                  <a:ext uri="{FF2B5EF4-FFF2-40B4-BE49-F238E27FC236}">
                    <a16:creationId xmlns:a16="http://schemas.microsoft.com/office/drawing/2014/main" id="{99DCB881-98B9-FFC8-7566-E7DCD4917E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1" name="Freeform 31">
                <a:extLst>
                  <a:ext uri="{FF2B5EF4-FFF2-40B4-BE49-F238E27FC236}">
                    <a16:creationId xmlns:a16="http://schemas.microsoft.com/office/drawing/2014/main" id="{A4D84D86-0CF2-9E77-80FF-3A22E5B9F3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2" name="Freeform 32">
                <a:extLst>
                  <a:ext uri="{FF2B5EF4-FFF2-40B4-BE49-F238E27FC236}">
                    <a16:creationId xmlns:a16="http://schemas.microsoft.com/office/drawing/2014/main" id="{F888EE47-B8B5-3BB2-B81F-E0C2F7EF15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3" name="Freeform 33">
                <a:extLst>
                  <a:ext uri="{FF2B5EF4-FFF2-40B4-BE49-F238E27FC236}">
                    <a16:creationId xmlns:a16="http://schemas.microsoft.com/office/drawing/2014/main" id="{81054B5A-C9B6-A9D1-8FED-040205585D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37" name="Freeform 34">
              <a:extLst>
                <a:ext uri="{FF2B5EF4-FFF2-40B4-BE49-F238E27FC236}">
                  <a16:creationId xmlns:a16="http://schemas.microsoft.com/office/drawing/2014/main" id="{39AE9071-1B2B-F837-AD0C-43880C2B36D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8" name="Freeform 35">
              <a:extLst>
                <a:ext uri="{FF2B5EF4-FFF2-40B4-BE49-F238E27FC236}">
                  <a16:creationId xmlns:a16="http://schemas.microsoft.com/office/drawing/2014/main" id="{E8CF90F0-9450-8B50-8031-70C53A19B0C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3" name="Oval 36">
              <a:extLst>
                <a:ext uri="{FF2B5EF4-FFF2-40B4-BE49-F238E27FC236}">
                  <a16:creationId xmlns:a16="http://schemas.microsoft.com/office/drawing/2014/main" id="{AE171560-3762-092A-8E32-96B20D88440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44" name="Oval 37">
              <a:extLst>
                <a:ext uri="{FF2B5EF4-FFF2-40B4-BE49-F238E27FC236}">
                  <a16:creationId xmlns:a16="http://schemas.microsoft.com/office/drawing/2014/main" id="{C5D7077A-2642-2DEC-59AF-6123FDD06EC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45" name="Oval 38">
              <a:extLst>
                <a:ext uri="{FF2B5EF4-FFF2-40B4-BE49-F238E27FC236}">
                  <a16:creationId xmlns:a16="http://schemas.microsoft.com/office/drawing/2014/main" id="{5024BB09-B549-DD46-3737-C0023E69460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46" name="Oval 39">
              <a:extLst>
                <a:ext uri="{FF2B5EF4-FFF2-40B4-BE49-F238E27FC236}">
                  <a16:creationId xmlns:a16="http://schemas.microsoft.com/office/drawing/2014/main" id="{1C8CC231-4B82-7398-E9DE-19A00CC89EE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47" name="Oval 40">
              <a:extLst>
                <a:ext uri="{FF2B5EF4-FFF2-40B4-BE49-F238E27FC236}">
                  <a16:creationId xmlns:a16="http://schemas.microsoft.com/office/drawing/2014/main" id="{F9A0CAF1-E0BA-9C21-508F-29EEDD9C7E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 dirty="0"/>
            </a:p>
          </p:txBody>
        </p:sp>
      </p:grp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Reals</a:t>
            </a:r>
            <a:endParaRPr lang="en-CA" altLang="en-US" dirty="0"/>
          </a:p>
        </p:txBody>
      </p:sp>
      <p:sp>
        <p:nvSpPr>
          <p:cNvPr id="40" name="Text Box 43"/>
          <p:cNvSpPr txBox="1">
            <a:spLocks noChangeArrowheads="1"/>
          </p:cNvSpPr>
          <p:nvPr/>
        </p:nvSpPr>
        <p:spPr bwMode="auto">
          <a:xfrm>
            <a:off x="3382754" y="593273"/>
            <a:ext cx="36215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true    (additive inverse)</a:t>
            </a:r>
          </a:p>
        </p:txBody>
      </p:sp>
      <p:sp>
        <p:nvSpPr>
          <p:cNvPr id="2" name="Text Box 22">
            <a:extLst>
              <a:ext uri="{FF2B5EF4-FFF2-40B4-BE49-F238E27FC236}">
                <a16:creationId xmlns:a16="http://schemas.microsoft.com/office/drawing/2014/main" id="{8E80C816-FFBB-AD30-1016-71563512BB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666095"/>
            <a:ext cx="19760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,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,</a:t>
            </a:r>
            <a:r>
              <a:rPr lang="en-US" altLang="en-US" sz="2400" dirty="0"/>
              <a:t> </a:t>
            </a:r>
            <a:r>
              <a:rPr lang="en-US" altLang="en-US" sz="2400" dirty="0">
                <a:solidFill>
                  <a:srgbClr val="FFC000"/>
                </a:solidFill>
              </a:rPr>
              <a:t>x+y=0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D92CEC31-3EE4-C902-858D-6F88F8479072}"/>
              </a:ext>
            </a:extLst>
          </p:cNvPr>
          <p:cNvGrpSpPr/>
          <p:nvPr/>
        </p:nvGrpSpPr>
        <p:grpSpPr>
          <a:xfrm>
            <a:off x="1149533" y="983544"/>
            <a:ext cx="5447028" cy="540456"/>
            <a:chOff x="1149533" y="983544"/>
            <a:chExt cx="5447028" cy="540456"/>
          </a:xfrm>
        </p:grpSpPr>
        <p:sp>
          <p:nvSpPr>
            <p:cNvPr id="10" name="Text Box 22">
              <a:extLst>
                <a:ext uri="{FF2B5EF4-FFF2-40B4-BE49-F238E27FC236}">
                  <a16:creationId xmlns:a16="http://schemas.microsoft.com/office/drawing/2014/main" id="{D27AF283-6BD3-2982-927C-A7C7FD544A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9533" y="1062335"/>
              <a:ext cx="198163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      "</a:t>
              </a:r>
              <a:r>
                <a:rPr lang="en-US" altLang="en-US" sz="2400" dirty="0">
                  <a:solidFill>
                    <a:srgbClr val="FFC000"/>
                  </a:solidFill>
                </a:rPr>
                <a:t>x, x+0=x</a:t>
              </a:r>
            </a:p>
          </p:txBody>
        </p:sp>
        <p:sp>
          <p:nvSpPr>
            <p:cNvPr id="12" name="Text Box 43">
              <a:extLst>
                <a:ext uri="{FF2B5EF4-FFF2-40B4-BE49-F238E27FC236}">
                  <a16:creationId xmlns:a16="http://schemas.microsoft.com/office/drawing/2014/main" id="{C70C37D1-226B-28A7-357A-F532ED7A50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3440" y="983544"/>
              <a:ext cx="320312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/>
                <a:t>true    (additive zero)</a:t>
              </a:r>
            </a:p>
          </p:txBody>
        </p:sp>
      </p:grpSp>
      <p:sp>
        <p:nvSpPr>
          <p:cNvPr id="16" name="Text Box 22">
            <a:extLst>
              <a:ext uri="{FF2B5EF4-FFF2-40B4-BE49-F238E27FC236}">
                <a16:creationId xmlns:a16="http://schemas.microsoft.com/office/drawing/2014/main" id="{B4FD0BEC-13EE-541C-D130-F70774EC6D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542" y="1849735"/>
            <a:ext cx="39869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[ "</a:t>
            </a:r>
            <a:r>
              <a:rPr lang="en-US" altLang="en-US" sz="2400" dirty="0" err="1">
                <a:solidFill>
                  <a:srgbClr val="FFC000"/>
                </a:solidFill>
              </a:rPr>
              <a:t>a,b,c</a:t>
            </a:r>
            <a:r>
              <a:rPr lang="en-US" altLang="en-US" sz="2400" dirty="0">
                <a:solidFill>
                  <a:srgbClr val="FFC000"/>
                </a:solidFill>
              </a:rPr>
              <a:t>, (</a:t>
            </a:r>
            <a:r>
              <a:rPr lang="en-US" altLang="en-US" sz="2400" dirty="0" err="1">
                <a:solidFill>
                  <a:srgbClr val="FFC000"/>
                </a:solidFill>
              </a:rPr>
              <a:t>a+c</a:t>
            </a:r>
            <a:r>
              <a:rPr lang="en-US" altLang="en-US" sz="2400" dirty="0">
                <a:solidFill>
                  <a:srgbClr val="FFC000"/>
                </a:solidFill>
              </a:rPr>
              <a:t>=</a:t>
            </a:r>
            <a:r>
              <a:rPr lang="en-US" altLang="en-US" sz="2400" dirty="0" err="1">
                <a:solidFill>
                  <a:srgbClr val="FFC000"/>
                </a:solidFill>
              </a:rPr>
              <a:t>b+c</a:t>
            </a:r>
            <a:r>
              <a:rPr lang="en-US" altLang="en-US" sz="2400" dirty="0">
                <a:solidFill>
                  <a:srgbClr val="FFC000"/>
                </a:solidFill>
              </a:rPr>
              <a:t>) 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 dirty="0">
                <a:solidFill>
                  <a:srgbClr val="FFC000"/>
                </a:solidFill>
              </a:rPr>
              <a:t> (a=b) ]</a:t>
            </a:r>
          </a:p>
        </p:txBody>
      </p:sp>
      <p:sp>
        <p:nvSpPr>
          <p:cNvPr id="21" name="AutoShape 8">
            <a:extLst>
              <a:ext uri="{FF2B5EF4-FFF2-40B4-BE49-F238E27FC236}">
                <a16:creationId xmlns:a16="http://schemas.microsoft.com/office/drawing/2014/main" id="{BC52CB34-DA36-7B95-1D7E-9CD009CF62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362200"/>
            <a:ext cx="8001000" cy="4343400"/>
          </a:xfrm>
          <a:prstGeom prst="wedgeRectCallout">
            <a:avLst>
              <a:gd name="adj1" fmla="val -53911"/>
              <a:gd name="adj2" fmla="val 31279"/>
            </a:avLst>
          </a:prstGeom>
          <a:noFill/>
          <a:ln w="127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Formal Proof:</a:t>
            </a:r>
          </a:p>
          <a:p>
            <a:pPr marL="457200" indent="-45720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Deduction Goal: 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 err="1">
                <a:solidFill>
                  <a:srgbClr val="FF0000"/>
                </a:solidFill>
              </a:rPr>
              <a:t>a</a:t>
            </a:r>
            <a:r>
              <a:rPr lang="en-US" sz="2400" baseline="-25000" dirty="0" err="1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 err="1">
                <a:solidFill>
                  <a:srgbClr val="FFC000"/>
                </a:solidFill>
              </a:rPr>
              <a:t>+</a:t>
            </a:r>
            <a:r>
              <a:rPr lang="en-US" altLang="en-US" sz="2400" dirty="0" err="1">
                <a:solidFill>
                  <a:srgbClr val="FF0000"/>
                </a:solidFill>
              </a:rPr>
              <a:t>c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=</a:t>
            </a:r>
            <a:r>
              <a:rPr lang="en-US" altLang="en-US" sz="2400" dirty="0" err="1">
                <a:solidFill>
                  <a:srgbClr val="FF0000"/>
                </a:solidFill>
              </a:rPr>
              <a:t>b</a:t>
            </a:r>
            <a:r>
              <a:rPr lang="en-US" sz="2400" baseline="-25000" dirty="0" err="1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 err="1">
                <a:solidFill>
                  <a:srgbClr val="FFC000"/>
                </a:solidFill>
              </a:rPr>
              <a:t>+</a:t>
            </a:r>
            <a:r>
              <a:rPr lang="en-US" altLang="en-US" sz="2400" dirty="0" err="1">
                <a:solidFill>
                  <a:srgbClr val="FF0000"/>
                </a:solidFill>
              </a:rPr>
              <a:t>c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) 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 dirty="0">
                <a:solidFill>
                  <a:srgbClr val="FFC000"/>
                </a:solidFill>
              </a:rPr>
              <a:t> (</a:t>
            </a:r>
            <a:r>
              <a:rPr lang="en-US" altLang="en-US" sz="2400" dirty="0">
                <a:solidFill>
                  <a:srgbClr val="FF0000"/>
                </a:solidFill>
              </a:rPr>
              <a:t>a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=</a:t>
            </a:r>
            <a:r>
              <a:rPr lang="en-US" altLang="en-US" sz="2400" dirty="0">
                <a:solidFill>
                  <a:srgbClr val="FF0000"/>
                </a:solidFill>
              </a:rPr>
              <a:t>b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</a:p>
          <a:p>
            <a:pPr marL="457200" indent="-45720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    </a:t>
            </a:r>
            <a:r>
              <a:rPr lang="en-US" altLang="en-US" sz="2400" dirty="0">
                <a:solidFill>
                  <a:srgbClr val="FFC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a</a:t>
            </a:r>
            <a:r>
              <a:rPr lang="en-US" sz="2400" baseline="-25000" dirty="0" err="1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 err="1">
                <a:solidFill>
                  <a:srgbClr val="FFC000"/>
                </a:solidFill>
              </a:rPr>
              <a:t>+</a:t>
            </a:r>
            <a:r>
              <a:rPr lang="en-US" altLang="en-US" sz="2400" dirty="0" err="1">
                <a:solidFill>
                  <a:srgbClr val="FF0000"/>
                </a:solidFill>
              </a:rPr>
              <a:t>c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>
                <a:solidFill>
                  <a:srgbClr val="FFC000"/>
                </a:solidFill>
              </a:rPr>
              <a:t>= </a:t>
            </a:r>
            <a:r>
              <a:rPr lang="en-US" altLang="en-US" sz="2400" dirty="0" err="1">
                <a:solidFill>
                  <a:srgbClr val="FF0000"/>
                </a:solidFill>
              </a:rPr>
              <a:t>b</a:t>
            </a:r>
            <a:r>
              <a:rPr lang="en-US" sz="2400" baseline="-25000" dirty="0" err="1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 err="1">
                <a:solidFill>
                  <a:srgbClr val="FFC000"/>
                </a:solidFill>
              </a:rPr>
              <a:t>+</a:t>
            </a:r>
            <a:r>
              <a:rPr lang="en-US" altLang="en-US" sz="2400" dirty="0" err="1">
                <a:solidFill>
                  <a:srgbClr val="FF0000"/>
                </a:solidFill>
              </a:rPr>
              <a:t>c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endParaRPr lang="en-US" altLang="en-US" sz="2400" dirty="0">
              <a:solidFill>
                <a:srgbClr val="FFC000"/>
              </a:solidFill>
            </a:endParaRPr>
          </a:p>
          <a:p>
            <a:pPr marL="514350" lvl="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    </a:t>
            </a:r>
            <a:r>
              <a:rPr lang="en-US" altLang="en-US" sz="2400">
                <a:solidFill>
                  <a:srgbClr val="FF0000"/>
                </a:solidFill>
              </a:rPr>
              <a:t>c</a:t>
            </a:r>
            <a:r>
              <a:rPr lang="en-US" sz="2400" baseline="-2500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>
                <a:solidFill>
                  <a:srgbClr val="FFC000"/>
                </a:solidFill>
              </a:rPr>
              <a:t>+</a:t>
            </a:r>
            <a:r>
              <a:rPr lang="en-US" altLang="en-US" sz="2400">
                <a:solidFill>
                  <a:srgbClr val="FFFF00"/>
                </a:solidFill>
              </a:rPr>
              <a:t>c</a:t>
            </a:r>
            <a:r>
              <a:rPr lang="en-US" altLang="en-US" sz="2400" baseline="-25000">
                <a:solidFill>
                  <a:schemeClr val="tx2"/>
                </a:solidFill>
                <a:latin typeface="Symbol" pitchFamily="18" charset="2"/>
              </a:rPr>
              <a:t>$</a:t>
            </a:r>
            <a:r>
              <a:rPr lang="en-US" altLang="en-US" sz="2400">
                <a:solidFill>
                  <a:srgbClr val="FFC000"/>
                </a:solidFill>
              </a:rPr>
              <a:t> </a:t>
            </a:r>
            <a:r>
              <a:rPr lang="en-US" altLang="en-US" sz="2400" dirty="0">
                <a:solidFill>
                  <a:srgbClr val="FFC000"/>
                </a:solidFill>
              </a:rPr>
              <a:t>= 0</a:t>
            </a:r>
          </a:p>
          <a:p>
            <a:pPr marL="514350" lvl="0" indent="-51435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400" baseline="-25000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F65CE008-A97D-7EE7-BB26-9DFD68C0F961}"/>
              </a:ext>
            </a:extLst>
          </p:cNvPr>
          <p:cNvSpPr/>
          <p:nvPr/>
        </p:nvSpPr>
        <p:spPr>
          <a:xfrm>
            <a:off x="6042383" y="2732544"/>
            <a:ext cx="1672253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endParaRPr lang="en-US" altLang="en-US" sz="2400" dirty="0"/>
          </a:p>
          <a:p>
            <a:pPr algn="l"/>
            <a:r>
              <a:rPr lang="en-US" altLang="en-US" sz="2400" dirty="0"/>
              <a:t>Assumption</a:t>
            </a:r>
          </a:p>
          <a:p>
            <a:pPr algn="l"/>
            <a:r>
              <a:rPr lang="en-US" altLang="en-US" sz="2400" dirty="0">
                <a:cs typeface="Times New Roman" panose="02020603050405020304" pitchFamily="18" charset="0"/>
              </a:rPr>
              <a:t>By oracle A</a:t>
            </a:r>
          </a:p>
        </p:txBody>
      </p:sp>
      <p:sp>
        <p:nvSpPr>
          <p:cNvPr id="24" name="Text Box 22">
            <a:extLst>
              <a:ext uri="{FF2B5EF4-FFF2-40B4-BE49-F238E27FC236}">
                <a16:creationId xmlns:a16="http://schemas.microsoft.com/office/drawing/2014/main" id="{B98CC8E7-EB25-B127-0839-D15B24998E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0668" y="1832535"/>
            <a:ext cx="4876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lang="en-US" altLang="en-US" sz="2400" dirty="0">
              <a:solidFill>
                <a:srgbClr val="FFC000"/>
              </a:solidFill>
            </a:endParaRPr>
          </a:p>
        </p:txBody>
      </p:sp>
      <p:sp>
        <p:nvSpPr>
          <p:cNvPr id="25" name="Text Box 22">
            <a:extLst>
              <a:ext uri="{FF2B5EF4-FFF2-40B4-BE49-F238E27FC236}">
                <a16:creationId xmlns:a16="http://schemas.microsoft.com/office/drawing/2014/main" id="{55217146-32BE-3D40-5884-45251AC57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443335"/>
            <a:ext cx="35509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 err="1">
                <a:solidFill>
                  <a:srgbClr val="FFC000"/>
                </a:solidFill>
              </a:rPr>
              <a:t>a,b,c</a:t>
            </a:r>
            <a:r>
              <a:rPr lang="en-US" altLang="en-US" sz="2400" dirty="0">
                <a:solidFill>
                  <a:srgbClr val="FFC000"/>
                </a:solidFill>
              </a:rPr>
              <a:t>, (a=b) 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 dirty="0">
                <a:solidFill>
                  <a:srgbClr val="FFC000"/>
                </a:solidFill>
              </a:rPr>
              <a:t> (</a:t>
            </a:r>
            <a:r>
              <a:rPr lang="en-US" altLang="en-US" sz="2400" dirty="0" err="1">
                <a:solidFill>
                  <a:srgbClr val="FFC000"/>
                </a:solidFill>
              </a:rPr>
              <a:t>a+c</a:t>
            </a:r>
            <a:r>
              <a:rPr lang="en-US" altLang="en-US" sz="2400" dirty="0">
                <a:solidFill>
                  <a:srgbClr val="FFC000"/>
                </a:solidFill>
              </a:rPr>
              <a:t>=</a:t>
            </a:r>
            <a:r>
              <a:rPr lang="en-US" altLang="en-US" sz="2400" dirty="0" err="1">
                <a:solidFill>
                  <a:srgbClr val="FFC000"/>
                </a:solidFill>
              </a:rPr>
              <a:t>b+c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DDA8C69A-F302-7DC1-686F-787E4F74ACFE}"/>
              </a:ext>
            </a:extLst>
          </p:cNvPr>
          <p:cNvGrpSpPr/>
          <p:nvPr/>
        </p:nvGrpSpPr>
        <p:grpSpPr>
          <a:xfrm>
            <a:off x="603666" y="623753"/>
            <a:ext cx="528857" cy="1647007"/>
            <a:chOff x="603666" y="623753"/>
            <a:chExt cx="528857" cy="1647007"/>
          </a:xfrm>
        </p:grpSpPr>
        <p:sp>
          <p:nvSpPr>
            <p:cNvPr id="27" name="Text Box 43">
              <a:extLst>
                <a:ext uri="{FF2B5EF4-FFF2-40B4-BE49-F238E27FC236}">
                  <a16:creationId xmlns:a16="http://schemas.microsoft.com/office/drawing/2014/main" id="{C8CD20D0-0469-9610-787C-2867A1E832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3666" y="623753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A:</a:t>
              </a:r>
            </a:p>
          </p:txBody>
        </p:sp>
        <p:sp>
          <p:nvSpPr>
            <p:cNvPr id="28" name="Text Box 43">
              <a:extLst>
                <a:ext uri="{FF2B5EF4-FFF2-40B4-BE49-F238E27FC236}">
                  <a16:creationId xmlns:a16="http://schemas.microsoft.com/office/drawing/2014/main" id="{002BC5B2-68EE-9CB0-0547-0F0A08034C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9920" y="996295"/>
              <a:ext cx="47481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B:</a:t>
              </a:r>
            </a:p>
          </p:txBody>
        </p:sp>
        <p:sp>
          <p:nvSpPr>
            <p:cNvPr id="29" name="Text Box 43">
              <a:extLst>
                <a:ext uri="{FF2B5EF4-FFF2-40B4-BE49-F238E27FC236}">
                  <a16:creationId xmlns:a16="http://schemas.microsoft.com/office/drawing/2014/main" id="{C7CD7D1D-7DA0-BF83-922E-D67FC89043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5000" y="1428095"/>
              <a:ext cx="47481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C:</a:t>
              </a:r>
            </a:p>
          </p:txBody>
        </p:sp>
        <p:sp>
          <p:nvSpPr>
            <p:cNvPr id="30" name="Text Box 43">
              <a:extLst>
                <a:ext uri="{FF2B5EF4-FFF2-40B4-BE49-F238E27FC236}">
                  <a16:creationId xmlns:a16="http://schemas.microsoft.com/office/drawing/2014/main" id="{B2666AFA-60C7-C27F-A8B2-AD47495E52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0080" y="1809095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D:</a:t>
              </a: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B96D1751-027E-E96D-587A-C2ADC6B6C9A8}"/>
              </a:ext>
            </a:extLst>
          </p:cNvPr>
          <p:cNvGrpSpPr/>
          <p:nvPr/>
        </p:nvGrpSpPr>
        <p:grpSpPr>
          <a:xfrm>
            <a:off x="1476027" y="3982713"/>
            <a:ext cx="6270478" cy="894087"/>
            <a:chOff x="1476027" y="5430513"/>
            <a:chExt cx="6270478" cy="894087"/>
          </a:xfrm>
        </p:grpSpPr>
        <p:pic>
          <p:nvPicPr>
            <p:cNvPr id="5" name="Picture 4" descr="http://www.swordofthespirit.net/bulwark/mosesbush.gif">
              <a:extLst>
                <a:ext uri="{FF2B5EF4-FFF2-40B4-BE49-F238E27FC236}">
                  <a16:creationId xmlns:a16="http://schemas.microsoft.com/office/drawing/2014/main" id="{0D729BE7-1900-7262-2F10-925E8EB35A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86600" y="5662557"/>
              <a:ext cx="659905" cy="3840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AutoShape 46">
              <a:extLst>
                <a:ext uri="{FF2B5EF4-FFF2-40B4-BE49-F238E27FC236}">
                  <a16:creationId xmlns:a16="http://schemas.microsoft.com/office/drawing/2014/main" id="{3B9E1571-A285-EE39-656F-CFA55E3819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1022" y="5430513"/>
              <a:ext cx="2004013" cy="536456"/>
            </a:xfrm>
            <a:prstGeom prst="wedgeRoundRectCallout">
              <a:avLst>
                <a:gd name="adj1" fmla="val -54407"/>
                <a:gd name="adj2" fmla="val 20804"/>
                <a:gd name="adj3" fmla="val 16667"/>
              </a:avLst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None/>
              </a:pPr>
              <a:r>
                <a:rPr lang="en-US" altLang="en-US" sz="2400" dirty="0"/>
                <a:t>I give you </a:t>
              </a:r>
              <a:r>
                <a:rPr lang="en-US" altLang="en-US" sz="2400" dirty="0">
                  <a:solidFill>
                    <a:srgbClr val="FF0000"/>
                  </a:solidFill>
                </a:rPr>
                <a:t>c</a:t>
              </a:r>
              <a:r>
                <a:rPr lang="en-US" sz="2400" baseline="-25000" dirty="0">
                  <a:solidFill>
                    <a:srgbClr val="FF0000"/>
                  </a:solidFill>
                  <a:latin typeface="Symbol" pitchFamily="18" charset="2"/>
                </a:rPr>
                <a:t>"</a:t>
              </a:r>
              <a:r>
                <a:rPr lang="en-US" altLang="en-US" sz="2400" dirty="0"/>
                <a:t>.</a:t>
              </a:r>
            </a:p>
          </p:txBody>
        </p:sp>
        <p:grpSp>
          <p:nvGrpSpPr>
            <p:cNvPr id="8" name="Group 26">
              <a:extLst>
                <a:ext uri="{FF2B5EF4-FFF2-40B4-BE49-F238E27FC236}">
                  <a16:creationId xmlns:a16="http://schemas.microsoft.com/office/drawing/2014/main" id="{309B6447-31FD-7D81-AEA4-28F9EE139F3B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1476027" y="5436718"/>
              <a:ext cx="437834" cy="887882"/>
              <a:chOff x="2308" y="1513"/>
              <a:chExt cx="1162" cy="2570"/>
            </a:xfrm>
          </p:grpSpPr>
          <p:grpSp>
            <p:nvGrpSpPr>
              <p:cNvPr id="9" name="Group 27">
                <a:extLst>
                  <a:ext uri="{FF2B5EF4-FFF2-40B4-BE49-F238E27FC236}">
                    <a16:creationId xmlns:a16="http://schemas.microsoft.com/office/drawing/2014/main" id="{B8D8A95A-AAE4-CE2A-C124-D35D5BE15C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23" name="Freeform 28">
                  <a:extLst>
                    <a:ext uri="{FF2B5EF4-FFF2-40B4-BE49-F238E27FC236}">
                      <a16:creationId xmlns:a16="http://schemas.microsoft.com/office/drawing/2014/main" id="{DE29E7F6-2804-158F-3923-B39153ABB0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" name="Freeform 29">
                  <a:extLst>
                    <a:ext uri="{FF2B5EF4-FFF2-40B4-BE49-F238E27FC236}">
                      <a16:creationId xmlns:a16="http://schemas.microsoft.com/office/drawing/2014/main" id="{C6F147E6-E0D8-1350-5524-8E2D6DDFCC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" name="Freeform 30">
                  <a:extLst>
                    <a:ext uri="{FF2B5EF4-FFF2-40B4-BE49-F238E27FC236}">
                      <a16:creationId xmlns:a16="http://schemas.microsoft.com/office/drawing/2014/main" id="{7F7F6088-15B1-55BC-C883-F120D229B8A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" name="Freeform 31">
                  <a:extLst>
                    <a:ext uri="{FF2B5EF4-FFF2-40B4-BE49-F238E27FC236}">
                      <a16:creationId xmlns:a16="http://schemas.microsoft.com/office/drawing/2014/main" id="{E0A56238-DF07-0D29-F29E-7C8145D46E6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" name="Freeform 32">
                  <a:extLst>
                    <a:ext uri="{FF2B5EF4-FFF2-40B4-BE49-F238E27FC236}">
                      <a16:creationId xmlns:a16="http://schemas.microsoft.com/office/drawing/2014/main" id="{82C39A65-28A9-EA6A-CE00-EE7A894F8E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" name="Freeform 33">
                  <a:extLst>
                    <a:ext uri="{FF2B5EF4-FFF2-40B4-BE49-F238E27FC236}">
                      <a16:creationId xmlns:a16="http://schemas.microsoft.com/office/drawing/2014/main" id="{E92B27F9-55FA-E47E-5DD2-0EB8CA6B1D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1" name="Freeform 34">
                <a:extLst>
                  <a:ext uri="{FF2B5EF4-FFF2-40B4-BE49-F238E27FC236}">
                    <a16:creationId xmlns:a16="http://schemas.microsoft.com/office/drawing/2014/main" id="{DC5FBBC5-7C17-37A2-6FFD-19D83DEDB3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35">
                <a:extLst>
                  <a:ext uri="{FF2B5EF4-FFF2-40B4-BE49-F238E27FC236}">
                    <a16:creationId xmlns:a16="http://schemas.microsoft.com/office/drawing/2014/main" id="{E958DC41-0379-1726-CEC4-48861D82E8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Oval 36">
                <a:extLst>
                  <a:ext uri="{FF2B5EF4-FFF2-40B4-BE49-F238E27FC236}">
                    <a16:creationId xmlns:a16="http://schemas.microsoft.com/office/drawing/2014/main" id="{E71D8236-1B87-6E28-5031-383A218153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15" name="Oval 37">
                <a:extLst>
                  <a:ext uri="{FF2B5EF4-FFF2-40B4-BE49-F238E27FC236}">
                    <a16:creationId xmlns:a16="http://schemas.microsoft.com/office/drawing/2014/main" id="{99312CC0-85EB-6693-03BF-4DC20A5119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17" name="Oval 38">
                <a:extLst>
                  <a:ext uri="{FF2B5EF4-FFF2-40B4-BE49-F238E27FC236}">
                    <a16:creationId xmlns:a16="http://schemas.microsoft.com/office/drawing/2014/main" id="{75B4A865-6C38-0602-1372-49945AD7BD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18" name="Oval 39">
                <a:extLst>
                  <a:ext uri="{FF2B5EF4-FFF2-40B4-BE49-F238E27FC236}">
                    <a16:creationId xmlns:a16="http://schemas.microsoft.com/office/drawing/2014/main" id="{4BBB5B61-74F3-0083-5C69-50604EC56E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19" name="Oval 40">
                <a:extLst>
                  <a:ext uri="{FF2B5EF4-FFF2-40B4-BE49-F238E27FC236}">
                    <a16:creationId xmlns:a16="http://schemas.microsoft.com/office/drawing/2014/main" id="{2FACFF7F-F57E-B624-E2AD-2C424F3DA6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  <p:sp>
          <p:nvSpPr>
            <p:cNvPr id="36" name="AutoShape 38">
              <a:extLst>
                <a:ext uri="{FF2B5EF4-FFF2-40B4-BE49-F238E27FC236}">
                  <a16:creationId xmlns:a16="http://schemas.microsoft.com/office/drawing/2014/main" id="{76DF60A4-61D7-8E38-72E9-395FAF6D18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8056" y="5459379"/>
              <a:ext cx="2623744" cy="536455"/>
            </a:xfrm>
            <a:prstGeom prst="wedgeRoundRectCallout">
              <a:avLst>
                <a:gd name="adj1" fmla="val 55981"/>
                <a:gd name="adj2" fmla="val 20381"/>
                <a:gd name="adj3" fmla="val 16667"/>
              </a:avLst>
            </a:prstGeom>
            <a:noFill/>
            <a:ln w="12700">
              <a:solidFill>
                <a:srgbClr val="FFC000"/>
              </a:solidFill>
              <a:miter lim="800000"/>
              <a:headEnd/>
              <a:tailEnd/>
            </a:ln>
          </p:spPr>
          <p:txBody>
            <a:bodyPr/>
            <a:lstStyle>
              <a:lvl1pPr algn="l"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lvl="0" algn="ctr">
                <a:spcBef>
                  <a:spcPct val="0"/>
                </a:spcBef>
              </a:pPr>
              <a:r>
                <a:rPr lang="en-US" altLang="en-US" sz="2400" dirty="0">
                  <a:solidFill>
                    <a:srgbClr val="FFFFFF"/>
                  </a:solidFill>
                  <a:latin typeface="Times New Roman" pitchFamily="18" charset="0"/>
                </a:rPr>
                <a:t>I give you </a:t>
              </a:r>
              <a:r>
                <a:rPr lang="en-US" altLang="en-US" sz="2400" dirty="0">
                  <a:solidFill>
                    <a:srgbClr val="FFFF00"/>
                  </a:solidFill>
                  <a:latin typeface="Times New Roman" pitchFamily="18" charset="0"/>
                </a:rPr>
                <a:t>c</a:t>
              </a:r>
              <a:r>
                <a:rPr lang="en-US" altLang="en-US" sz="2400" baseline="-25000" dirty="0">
                  <a:solidFill>
                    <a:schemeClr val="tx2"/>
                  </a:solidFill>
                  <a:latin typeface="Symbol" pitchFamily="18" charset="2"/>
                </a:rPr>
                <a:t>$ </a:t>
              </a:r>
              <a:r>
                <a:rPr lang="en-US" altLang="en-US" sz="2400" dirty="0">
                  <a:solidFill>
                    <a:schemeClr val="tx2"/>
                  </a:solidFill>
                  <a:latin typeface="Symbol" pitchFamily="18" charset="2"/>
                </a:rPr>
                <a:t>= -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c</a:t>
              </a:r>
              <a:r>
                <a:rPr kumimoji="0" 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rPr>
                <a:t>"</a:t>
              </a:r>
              <a:r>
                <a:rPr lang="en-US" altLang="en-US" sz="2400" dirty="0">
                  <a:solidFill>
                    <a:srgbClr val="FFFFFF"/>
                  </a:solidFill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39" name="Text Box 43">
              <a:extLst>
                <a:ext uri="{FF2B5EF4-FFF2-40B4-BE49-F238E27FC236}">
                  <a16:creationId xmlns:a16="http://schemas.microsoft.com/office/drawing/2014/main" id="{0AC9AC1D-1D13-2838-A94D-1595C7123B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14297" y="5646079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A:</a:t>
              </a:r>
            </a:p>
          </p:txBody>
        </p:sp>
      </p:grpSp>
      <p:sp>
        <p:nvSpPr>
          <p:cNvPr id="42" name="Oval 41">
            <a:extLst>
              <a:ext uri="{FF2B5EF4-FFF2-40B4-BE49-F238E27FC236}">
                <a16:creationId xmlns:a16="http://schemas.microsoft.com/office/drawing/2014/main" id="{0AA443D1-DD39-A75C-92C9-77C2153F1DDC}"/>
              </a:ext>
            </a:extLst>
          </p:cNvPr>
          <p:cNvSpPr/>
          <p:nvPr/>
        </p:nvSpPr>
        <p:spPr bwMode="auto">
          <a:xfrm>
            <a:off x="1096109" y="645160"/>
            <a:ext cx="2180491" cy="537358"/>
          </a:xfrm>
          <a:prstGeom prst="ellips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6759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http://www.swordofthespirit.net/bulwark/mosesbush.gif">
            <a:extLst>
              <a:ext uri="{FF2B5EF4-FFF2-40B4-BE49-F238E27FC236}">
                <a16:creationId xmlns:a16="http://schemas.microsoft.com/office/drawing/2014/main" id="{F8021B0A-0CB0-B3FF-E975-6816B0EEBB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528" y="667577"/>
            <a:ext cx="7932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26">
            <a:extLst>
              <a:ext uri="{FF2B5EF4-FFF2-40B4-BE49-F238E27FC236}">
                <a16:creationId xmlns:a16="http://schemas.microsoft.com/office/drawing/2014/main" id="{7E4FC7CF-5FA3-8410-F964-80CD423BFD3D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353470" y="1781915"/>
            <a:ext cx="457186" cy="580285"/>
            <a:chOff x="2308" y="1513"/>
            <a:chExt cx="1162" cy="2570"/>
          </a:xfrm>
        </p:grpSpPr>
        <p:grpSp>
          <p:nvGrpSpPr>
            <p:cNvPr id="6" name="Group 27">
              <a:extLst>
                <a:ext uri="{FF2B5EF4-FFF2-40B4-BE49-F238E27FC236}">
                  <a16:creationId xmlns:a16="http://schemas.microsoft.com/office/drawing/2014/main" id="{9322C3CD-8B49-C34F-FCA5-6ED1C537D8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48" name="Freeform 28">
                <a:extLst>
                  <a:ext uri="{FF2B5EF4-FFF2-40B4-BE49-F238E27FC236}">
                    <a16:creationId xmlns:a16="http://schemas.microsoft.com/office/drawing/2014/main" id="{0BF9BC65-3457-EC54-EDD5-A7077AD7AB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49" name="Freeform 29">
                <a:extLst>
                  <a:ext uri="{FF2B5EF4-FFF2-40B4-BE49-F238E27FC236}">
                    <a16:creationId xmlns:a16="http://schemas.microsoft.com/office/drawing/2014/main" id="{9B18C9EA-5715-875E-F318-A4AA00B195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0" name="Freeform 30">
                <a:extLst>
                  <a:ext uri="{FF2B5EF4-FFF2-40B4-BE49-F238E27FC236}">
                    <a16:creationId xmlns:a16="http://schemas.microsoft.com/office/drawing/2014/main" id="{BBCCC39B-34C0-0702-C5B7-FAC471E61D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1" name="Freeform 31">
                <a:extLst>
                  <a:ext uri="{FF2B5EF4-FFF2-40B4-BE49-F238E27FC236}">
                    <a16:creationId xmlns:a16="http://schemas.microsoft.com/office/drawing/2014/main" id="{B4ED2ED4-AAC9-3876-349E-4747EA6142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2" name="Freeform 32">
                <a:extLst>
                  <a:ext uri="{FF2B5EF4-FFF2-40B4-BE49-F238E27FC236}">
                    <a16:creationId xmlns:a16="http://schemas.microsoft.com/office/drawing/2014/main" id="{4E99CDDF-C30A-0C95-8F3F-D18F1B3C8B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3" name="Freeform 33">
                <a:extLst>
                  <a:ext uri="{FF2B5EF4-FFF2-40B4-BE49-F238E27FC236}">
                    <a16:creationId xmlns:a16="http://schemas.microsoft.com/office/drawing/2014/main" id="{6BFAC4C0-B2FF-0E4E-2CB0-E08595DBCE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37" name="Freeform 34">
              <a:extLst>
                <a:ext uri="{FF2B5EF4-FFF2-40B4-BE49-F238E27FC236}">
                  <a16:creationId xmlns:a16="http://schemas.microsoft.com/office/drawing/2014/main" id="{973B533F-7FA6-6DDE-60D2-5BB459A308C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8" name="Freeform 35">
              <a:extLst>
                <a:ext uri="{FF2B5EF4-FFF2-40B4-BE49-F238E27FC236}">
                  <a16:creationId xmlns:a16="http://schemas.microsoft.com/office/drawing/2014/main" id="{91C67418-A0AE-28C4-E246-FD78C5B570D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3" name="Oval 36">
              <a:extLst>
                <a:ext uri="{FF2B5EF4-FFF2-40B4-BE49-F238E27FC236}">
                  <a16:creationId xmlns:a16="http://schemas.microsoft.com/office/drawing/2014/main" id="{DB0FCF59-DD81-9B33-6E68-4516A4B787E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44" name="Oval 37">
              <a:extLst>
                <a:ext uri="{FF2B5EF4-FFF2-40B4-BE49-F238E27FC236}">
                  <a16:creationId xmlns:a16="http://schemas.microsoft.com/office/drawing/2014/main" id="{81C921A0-711E-093D-791E-965183BEED6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45" name="Oval 38">
              <a:extLst>
                <a:ext uri="{FF2B5EF4-FFF2-40B4-BE49-F238E27FC236}">
                  <a16:creationId xmlns:a16="http://schemas.microsoft.com/office/drawing/2014/main" id="{33765174-0E74-03A5-7600-58094BE3CFF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46" name="Oval 39">
              <a:extLst>
                <a:ext uri="{FF2B5EF4-FFF2-40B4-BE49-F238E27FC236}">
                  <a16:creationId xmlns:a16="http://schemas.microsoft.com/office/drawing/2014/main" id="{504C7CEB-FB09-102E-8B2D-229D393BC74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47" name="Oval 40">
              <a:extLst>
                <a:ext uri="{FF2B5EF4-FFF2-40B4-BE49-F238E27FC236}">
                  <a16:creationId xmlns:a16="http://schemas.microsoft.com/office/drawing/2014/main" id="{5DF118C7-5AC1-9874-B772-265046BBE8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 dirty="0"/>
            </a:p>
          </p:txBody>
        </p:sp>
      </p:grp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Reals</a:t>
            </a:r>
            <a:endParaRPr lang="en-CA" altLang="en-US" dirty="0"/>
          </a:p>
        </p:txBody>
      </p:sp>
      <p:sp>
        <p:nvSpPr>
          <p:cNvPr id="40" name="Text Box 43"/>
          <p:cNvSpPr txBox="1">
            <a:spLocks noChangeArrowheads="1"/>
          </p:cNvSpPr>
          <p:nvPr/>
        </p:nvSpPr>
        <p:spPr bwMode="auto">
          <a:xfrm>
            <a:off x="3382754" y="593273"/>
            <a:ext cx="36215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true    (additive inverse)</a:t>
            </a:r>
          </a:p>
        </p:txBody>
      </p:sp>
      <p:sp>
        <p:nvSpPr>
          <p:cNvPr id="2" name="Text Box 22">
            <a:extLst>
              <a:ext uri="{FF2B5EF4-FFF2-40B4-BE49-F238E27FC236}">
                <a16:creationId xmlns:a16="http://schemas.microsoft.com/office/drawing/2014/main" id="{8E80C816-FFBB-AD30-1016-71563512BB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666095"/>
            <a:ext cx="19760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,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,</a:t>
            </a:r>
            <a:r>
              <a:rPr lang="en-US" altLang="en-US" sz="2400" dirty="0"/>
              <a:t> </a:t>
            </a:r>
            <a:r>
              <a:rPr lang="en-US" altLang="en-US" sz="2400" dirty="0">
                <a:solidFill>
                  <a:srgbClr val="FFC000"/>
                </a:solidFill>
              </a:rPr>
              <a:t>x+y=0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D92CEC31-3EE4-C902-858D-6F88F8479072}"/>
              </a:ext>
            </a:extLst>
          </p:cNvPr>
          <p:cNvGrpSpPr/>
          <p:nvPr/>
        </p:nvGrpSpPr>
        <p:grpSpPr>
          <a:xfrm>
            <a:off x="1149533" y="983544"/>
            <a:ext cx="5447028" cy="540456"/>
            <a:chOff x="1149533" y="983544"/>
            <a:chExt cx="5447028" cy="540456"/>
          </a:xfrm>
        </p:grpSpPr>
        <p:sp>
          <p:nvSpPr>
            <p:cNvPr id="10" name="Text Box 22">
              <a:extLst>
                <a:ext uri="{FF2B5EF4-FFF2-40B4-BE49-F238E27FC236}">
                  <a16:creationId xmlns:a16="http://schemas.microsoft.com/office/drawing/2014/main" id="{D27AF283-6BD3-2982-927C-A7C7FD544A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9533" y="1062335"/>
              <a:ext cx="198163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      "</a:t>
              </a:r>
              <a:r>
                <a:rPr lang="en-US" altLang="en-US" sz="2400" dirty="0">
                  <a:solidFill>
                    <a:srgbClr val="FFC000"/>
                  </a:solidFill>
                </a:rPr>
                <a:t>x, x+0=x</a:t>
              </a:r>
            </a:p>
          </p:txBody>
        </p:sp>
        <p:sp>
          <p:nvSpPr>
            <p:cNvPr id="12" name="Text Box 43">
              <a:extLst>
                <a:ext uri="{FF2B5EF4-FFF2-40B4-BE49-F238E27FC236}">
                  <a16:creationId xmlns:a16="http://schemas.microsoft.com/office/drawing/2014/main" id="{C70C37D1-226B-28A7-357A-F532ED7A50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3440" y="983544"/>
              <a:ext cx="320312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/>
                <a:t>true    (additive zero)</a:t>
              </a:r>
            </a:p>
          </p:txBody>
        </p:sp>
      </p:grpSp>
      <p:sp>
        <p:nvSpPr>
          <p:cNvPr id="16" name="Text Box 22">
            <a:extLst>
              <a:ext uri="{FF2B5EF4-FFF2-40B4-BE49-F238E27FC236}">
                <a16:creationId xmlns:a16="http://schemas.microsoft.com/office/drawing/2014/main" id="{B4FD0BEC-13EE-541C-D130-F70774EC6D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542" y="1849735"/>
            <a:ext cx="39869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[ "</a:t>
            </a:r>
            <a:r>
              <a:rPr lang="en-US" altLang="en-US" sz="2400" dirty="0" err="1">
                <a:solidFill>
                  <a:srgbClr val="FFC000"/>
                </a:solidFill>
              </a:rPr>
              <a:t>a,b,c</a:t>
            </a:r>
            <a:r>
              <a:rPr lang="en-US" altLang="en-US" sz="2400" dirty="0">
                <a:solidFill>
                  <a:srgbClr val="FFC000"/>
                </a:solidFill>
              </a:rPr>
              <a:t>, (</a:t>
            </a:r>
            <a:r>
              <a:rPr lang="en-US" altLang="en-US" sz="2400" dirty="0" err="1">
                <a:solidFill>
                  <a:srgbClr val="FFC000"/>
                </a:solidFill>
              </a:rPr>
              <a:t>a+c</a:t>
            </a:r>
            <a:r>
              <a:rPr lang="en-US" altLang="en-US" sz="2400" dirty="0">
                <a:solidFill>
                  <a:srgbClr val="FFC000"/>
                </a:solidFill>
              </a:rPr>
              <a:t>=</a:t>
            </a:r>
            <a:r>
              <a:rPr lang="en-US" altLang="en-US" sz="2400" dirty="0" err="1">
                <a:solidFill>
                  <a:srgbClr val="FFC000"/>
                </a:solidFill>
              </a:rPr>
              <a:t>b+c</a:t>
            </a:r>
            <a:r>
              <a:rPr lang="en-US" altLang="en-US" sz="2400" dirty="0">
                <a:solidFill>
                  <a:srgbClr val="FFC000"/>
                </a:solidFill>
              </a:rPr>
              <a:t>) 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 dirty="0">
                <a:solidFill>
                  <a:srgbClr val="FFC000"/>
                </a:solidFill>
              </a:rPr>
              <a:t> (a=b) ]</a:t>
            </a:r>
          </a:p>
        </p:txBody>
      </p:sp>
      <p:sp>
        <p:nvSpPr>
          <p:cNvPr id="21" name="AutoShape 8">
            <a:extLst>
              <a:ext uri="{FF2B5EF4-FFF2-40B4-BE49-F238E27FC236}">
                <a16:creationId xmlns:a16="http://schemas.microsoft.com/office/drawing/2014/main" id="{BC52CB34-DA36-7B95-1D7E-9CD009CF62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362200"/>
            <a:ext cx="8001000" cy="4343400"/>
          </a:xfrm>
          <a:prstGeom prst="wedgeRectCallout">
            <a:avLst>
              <a:gd name="adj1" fmla="val -53911"/>
              <a:gd name="adj2" fmla="val 31279"/>
            </a:avLst>
          </a:prstGeom>
          <a:noFill/>
          <a:ln w="127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Formal Proof:</a:t>
            </a:r>
          </a:p>
          <a:p>
            <a:pPr marL="457200" indent="-45720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Deduction Goal:</a:t>
            </a:r>
            <a:r>
              <a:rPr lang="en-US" altLang="en-US" sz="2400" dirty="0">
                <a:solidFill>
                  <a:srgbClr val="FFC000"/>
                </a:solidFill>
              </a:rPr>
              <a:t> (</a:t>
            </a:r>
            <a:r>
              <a:rPr lang="en-US" altLang="en-US" sz="2400" dirty="0" err="1">
                <a:solidFill>
                  <a:srgbClr val="FF0000"/>
                </a:solidFill>
              </a:rPr>
              <a:t>a</a:t>
            </a:r>
            <a:r>
              <a:rPr lang="en-US" sz="2400" baseline="-25000" dirty="0" err="1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 err="1">
                <a:solidFill>
                  <a:srgbClr val="FFC000"/>
                </a:solidFill>
              </a:rPr>
              <a:t>+</a:t>
            </a:r>
            <a:r>
              <a:rPr lang="en-US" altLang="en-US" sz="2400" dirty="0" err="1">
                <a:solidFill>
                  <a:srgbClr val="FF0000"/>
                </a:solidFill>
              </a:rPr>
              <a:t>c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=</a:t>
            </a:r>
            <a:r>
              <a:rPr lang="en-US" altLang="en-US" sz="2400" dirty="0" err="1">
                <a:solidFill>
                  <a:srgbClr val="FF0000"/>
                </a:solidFill>
              </a:rPr>
              <a:t>b</a:t>
            </a:r>
            <a:r>
              <a:rPr lang="en-US" sz="2400" baseline="-25000" dirty="0" err="1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 err="1">
                <a:solidFill>
                  <a:srgbClr val="FFC000"/>
                </a:solidFill>
              </a:rPr>
              <a:t>+</a:t>
            </a:r>
            <a:r>
              <a:rPr lang="en-US" altLang="en-US" sz="2400" dirty="0" err="1">
                <a:solidFill>
                  <a:srgbClr val="FF0000"/>
                </a:solidFill>
              </a:rPr>
              <a:t>c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) 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 dirty="0">
                <a:solidFill>
                  <a:srgbClr val="FFC000"/>
                </a:solidFill>
              </a:rPr>
              <a:t> (</a:t>
            </a:r>
            <a:r>
              <a:rPr lang="en-US" altLang="en-US" sz="2400" dirty="0">
                <a:solidFill>
                  <a:srgbClr val="FF0000"/>
                </a:solidFill>
              </a:rPr>
              <a:t>a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=</a:t>
            </a:r>
            <a:r>
              <a:rPr lang="en-US" altLang="en-US" sz="2400" dirty="0">
                <a:solidFill>
                  <a:srgbClr val="FF0000"/>
                </a:solidFill>
              </a:rPr>
              <a:t>b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</a:p>
          <a:p>
            <a:pPr marL="457200" indent="-45720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    </a:t>
            </a:r>
            <a:r>
              <a:rPr lang="en-US" altLang="en-US" sz="2400" dirty="0">
                <a:solidFill>
                  <a:srgbClr val="FFC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a</a:t>
            </a:r>
            <a:r>
              <a:rPr lang="en-US" sz="2400" baseline="-25000" dirty="0" err="1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 err="1">
                <a:solidFill>
                  <a:srgbClr val="FFC000"/>
                </a:solidFill>
              </a:rPr>
              <a:t>+</a:t>
            </a:r>
            <a:r>
              <a:rPr lang="en-US" altLang="en-US" sz="2400" dirty="0" err="1">
                <a:solidFill>
                  <a:srgbClr val="FF0000"/>
                </a:solidFill>
              </a:rPr>
              <a:t>c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>
                <a:solidFill>
                  <a:srgbClr val="FFC000"/>
                </a:solidFill>
              </a:rPr>
              <a:t>= </a:t>
            </a:r>
            <a:r>
              <a:rPr lang="en-US" altLang="en-US" sz="2400" dirty="0" err="1">
                <a:solidFill>
                  <a:srgbClr val="FF0000"/>
                </a:solidFill>
              </a:rPr>
              <a:t>b</a:t>
            </a:r>
            <a:r>
              <a:rPr lang="en-US" sz="2400" baseline="-25000" dirty="0" err="1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 err="1">
                <a:solidFill>
                  <a:srgbClr val="FFC000"/>
                </a:solidFill>
              </a:rPr>
              <a:t>+</a:t>
            </a:r>
            <a:r>
              <a:rPr lang="en-US" altLang="en-US" sz="2400" dirty="0" err="1">
                <a:solidFill>
                  <a:srgbClr val="FF0000"/>
                </a:solidFill>
              </a:rPr>
              <a:t>c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endParaRPr lang="en-US" altLang="en-US" sz="2400" dirty="0">
              <a:solidFill>
                <a:srgbClr val="FFC000"/>
              </a:solidFill>
            </a:endParaRPr>
          </a:p>
          <a:p>
            <a:pPr marL="514350" lvl="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    </a:t>
            </a:r>
            <a:r>
              <a:rPr lang="en-US" altLang="en-US" sz="2400">
                <a:solidFill>
                  <a:srgbClr val="FF0000"/>
                </a:solidFill>
              </a:rPr>
              <a:t>c</a:t>
            </a:r>
            <a:r>
              <a:rPr lang="en-US" sz="2400" baseline="-2500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>
                <a:solidFill>
                  <a:srgbClr val="FFC000"/>
                </a:solidFill>
              </a:rPr>
              <a:t>+</a:t>
            </a:r>
            <a:r>
              <a:rPr lang="en-US" altLang="en-US" sz="2400">
                <a:solidFill>
                  <a:srgbClr val="FFFF00"/>
                </a:solidFill>
              </a:rPr>
              <a:t>c</a:t>
            </a:r>
            <a:r>
              <a:rPr lang="en-US" altLang="en-US" sz="2400" baseline="-25000">
                <a:solidFill>
                  <a:schemeClr val="tx2"/>
                </a:solidFill>
                <a:latin typeface="Symbol" pitchFamily="18" charset="2"/>
              </a:rPr>
              <a:t>$</a:t>
            </a:r>
            <a:r>
              <a:rPr lang="en-US" altLang="en-US" sz="2400">
                <a:solidFill>
                  <a:srgbClr val="FFC000"/>
                </a:solidFill>
              </a:rPr>
              <a:t> </a:t>
            </a:r>
            <a:r>
              <a:rPr lang="en-US" altLang="en-US" sz="2400" dirty="0">
                <a:solidFill>
                  <a:srgbClr val="FFC000"/>
                </a:solidFill>
              </a:rPr>
              <a:t>= 0</a:t>
            </a:r>
          </a:p>
          <a:p>
            <a:pPr marL="514350" lvl="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  </a:t>
            </a:r>
            <a:r>
              <a:rPr lang="en-US" altLang="en-US" sz="2400" dirty="0">
                <a:solidFill>
                  <a:srgbClr val="FF0000"/>
                </a:solidFill>
              </a:rPr>
              <a:t>  </a:t>
            </a:r>
            <a:r>
              <a:rPr lang="en-US" altLang="en-US" sz="2400" dirty="0" err="1">
                <a:solidFill>
                  <a:srgbClr val="FF0000"/>
                </a:solidFill>
              </a:rPr>
              <a:t>a</a:t>
            </a:r>
            <a:r>
              <a:rPr lang="en-US" sz="2400" baseline="-25000" dirty="0" err="1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 err="1">
                <a:solidFill>
                  <a:srgbClr val="FFC000"/>
                </a:solidFill>
              </a:rPr>
              <a:t>+</a:t>
            </a:r>
            <a:r>
              <a:rPr lang="en-US" altLang="en-US" sz="2400" err="1">
                <a:solidFill>
                  <a:srgbClr val="FF0000"/>
                </a:solidFill>
              </a:rPr>
              <a:t>c</a:t>
            </a:r>
            <a:r>
              <a:rPr lang="en-US" sz="2400" baseline="-2500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>
                <a:solidFill>
                  <a:srgbClr val="FFC000"/>
                </a:solidFill>
              </a:rPr>
              <a:t>+</a:t>
            </a:r>
            <a:r>
              <a:rPr lang="en-US" altLang="en-US" sz="2400">
                <a:solidFill>
                  <a:srgbClr val="FFFF00"/>
                </a:solidFill>
              </a:rPr>
              <a:t>c</a:t>
            </a:r>
            <a:r>
              <a:rPr lang="en-US" altLang="en-US" sz="2400" baseline="-25000">
                <a:solidFill>
                  <a:schemeClr val="tx2"/>
                </a:solidFill>
                <a:latin typeface="Symbol" pitchFamily="18" charset="2"/>
              </a:rPr>
              <a:t>$</a:t>
            </a:r>
            <a:r>
              <a:rPr lang="en-US" altLang="en-US" sz="2400">
                <a:solidFill>
                  <a:srgbClr val="FF0000"/>
                </a:solidFill>
              </a:rPr>
              <a:t> </a:t>
            </a:r>
            <a:r>
              <a:rPr lang="en-US" altLang="en-US" sz="2400" dirty="0">
                <a:solidFill>
                  <a:srgbClr val="FFC000"/>
                </a:solidFill>
              </a:rPr>
              <a:t>= </a:t>
            </a:r>
            <a:r>
              <a:rPr lang="en-US" altLang="en-US" sz="2400" dirty="0" err="1">
                <a:solidFill>
                  <a:srgbClr val="FF0000"/>
                </a:solidFill>
              </a:rPr>
              <a:t>b</a:t>
            </a:r>
            <a:r>
              <a:rPr lang="en-US" sz="2400" baseline="-25000" dirty="0" err="1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 err="1">
                <a:solidFill>
                  <a:srgbClr val="FFC000"/>
                </a:solidFill>
              </a:rPr>
              <a:t>+</a:t>
            </a:r>
            <a:r>
              <a:rPr lang="en-US" altLang="en-US" sz="2400" err="1">
                <a:solidFill>
                  <a:srgbClr val="FF0000"/>
                </a:solidFill>
              </a:rPr>
              <a:t>c</a:t>
            </a:r>
            <a:r>
              <a:rPr lang="en-US" sz="2400" baseline="-2500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>
                <a:solidFill>
                  <a:srgbClr val="FFC000"/>
                </a:solidFill>
              </a:rPr>
              <a:t>+</a:t>
            </a:r>
            <a:r>
              <a:rPr lang="en-US" altLang="en-US" sz="2400">
                <a:solidFill>
                  <a:srgbClr val="FFFF00"/>
                </a:solidFill>
              </a:rPr>
              <a:t>c</a:t>
            </a:r>
            <a:r>
              <a:rPr lang="en-US" altLang="en-US" sz="2400" baseline="-25000">
                <a:solidFill>
                  <a:schemeClr val="tx2"/>
                </a:solidFill>
                <a:latin typeface="Symbol" pitchFamily="18" charset="2"/>
              </a:rPr>
              <a:t>$</a:t>
            </a:r>
            <a:endParaRPr lang="en-US" altLang="en-US" sz="2400" dirty="0">
              <a:solidFill>
                <a:srgbClr val="FFC000"/>
              </a:solidFill>
            </a:endParaRPr>
          </a:p>
          <a:p>
            <a:pPr marL="514350" lvl="0" indent="-51435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400" baseline="-25000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F65CE008-A97D-7EE7-BB26-9DFD68C0F961}"/>
              </a:ext>
            </a:extLst>
          </p:cNvPr>
          <p:cNvSpPr/>
          <p:nvPr/>
        </p:nvSpPr>
        <p:spPr>
          <a:xfrm>
            <a:off x="6042383" y="2732544"/>
            <a:ext cx="2610010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endParaRPr lang="en-US" altLang="en-US" sz="2400" dirty="0"/>
          </a:p>
          <a:p>
            <a:pPr algn="l"/>
            <a:r>
              <a:rPr lang="en-US" altLang="en-US" sz="2400" dirty="0"/>
              <a:t>Assumption</a:t>
            </a:r>
          </a:p>
          <a:p>
            <a:pPr algn="l"/>
            <a:r>
              <a:rPr lang="en-US" altLang="en-US" sz="2400" dirty="0">
                <a:cs typeface="Times New Roman" panose="02020603050405020304" pitchFamily="18" charset="0"/>
              </a:rPr>
              <a:t>By oracle A</a:t>
            </a:r>
          </a:p>
          <a:p>
            <a:pPr algn="l"/>
            <a:r>
              <a:rPr lang="en-US" altLang="en-US" sz="2400" dirty="0">
                <a:cs typeface="Times New Roman" panose="02020603050405020304" pitchFamily="18" charset="0"/>
              </a:rPr>
              <a:t>By (2) and oracle C</a:t>
            </a:r>
          </a:p>
        </p:txBody>
      </p:sp>
      <p:sp>
        <p:nvSpPr>
          <p:cNvPr id="24" name="Text Box 22">
            <a:extLst>
              <a:ext uri="{FF2B5EF4-FFF2-40B4-BE49-F238E27FC236}">
                <a16:creationId xmlns:a16="http://schemas.microsoft.com/office/drawing/2014/main" id="{B98CC8E7-EB25-B127-0839-D15B24998E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0668" y="1832535"/>
            <a:ext cx="4876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lang="en-US" altLang="en-US" sz="2400" dirty="0">
              <a:solidFill>
                <a:srgbClr val="FFC000"/>
              </a:solidFill>
            </a:endParaRPr>
          </a:p>
        </p:txBody>
      </p:sp>
      <p:sp>
        <p:nvSpPr>
          <p:cNvPr id="25" name="Text Box 22">
            <a:extLst>
              <a:ext uri="{FF2B5EF4-FFF2-40B4-BE49-F238E27FC236}">
                <a16:creationId xmlns:a16="http://schemas.microsoft.com/office/drawing/2014/main" id="{55217146-32BE-3D40-5884-45251AC57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443335"/>
            <a:ext cx="35509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 err="1">
                <a:solidFill>
                  <a:srgbClr val="FFC000"/>
                </a:solidFill>
              </a:rPr>
              <a:t>a,b,c</a:t>
            </a:r>
            <a:r>
              <a:rPr lang="en-US" altLang="en-US" sz="2400" dirty="0">
                <a:solidFill>
                  <a:srgbClr val="FFC000"/>
                </a:solidFill>
              </a:rPr>
              <a:t>, (a=b) 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 dirty="0">
                <a:solidFill>
                  <a:srgbClr val="FFC000"/>
                </a:solidFill>
              </a:rPr>
              <a:t> (</a:t>
            </a:r>
            <a:r>
              <a:rPr lang="en-US" altLang="en-US" sz="2400" dirty="0" err="1">
                <a:solidFill>
                  <a:srgbClr val="FFC000"/>
                </a:solidFill>
              </a:rPr>
              <a:t>a+c</a:t>
            </a:r>
            <a:r>
              <a:rPr lang="en-US" altLang="en-US" sz="2400" dirty="0">
                <a:solidFill>
                  <a:srgbClr val="FFC000"/>
                </a:solidFill>
              </a:rPr>
              <a:t>=</a:t>
            </a:r>
            <a:r>
              <a:rPr lang="en-US" altLang="en-US" sz="2400" dirty="0" err="1">
                <a:solidFill>
                  <a:srgbClr val="FFC000"/>
                </a:solidFill>
              </a:rPr>
              <a:t>b+c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DDA8C69A-F302-7DC1-686F-787E4F74ACFE}"/>
              </a:ext>
            </a:extLst>
          </p:cNvPr>
          <p:cNvGrpSpPr/>
          <p:nvPr/>
        </p:nvGrpSpPr>
        <p:grpSpPr>
          <a:xfrm>
            <a:off x="603666" y="623753"/>
            <a:ext cx="528857" cy="1647007"/>
            <a:chOff x="603666" y="623753"/>
            <a:chExt cx="528857" cy="1647007"/>
          </a:xfrm>
        </p:grpSpPr>
        <p:sp>
          <p:nvSpPr>
            <p:cNvPr id="27" name="Text Box 43">
              <a:extLst>
                <a:ext uri="{FF2B5EF4-FFF2-40B4-BE49-F238E27FC236}">
                  <a16:creationId xmlns:a16="http://schemas.microsoft.com/office/drawing/2014/main" id="{C8CD20D0-0469-9610-787C-2867A1E832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3666" y="623753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A:</a:t>
              </a:r>
            </a:p>
          </p:txBody>
        </p:sp>
        <p:sp>
          <p:nvSpPr>
            <p:cNvPr id="28" name="Text Box 43">
              <a:extLst>
                <a:ext uri="{FF2B5EF4-FFF2-40B4-BE49-F238E27FC236}">
                  <a16:creationId xmlns:a16="http://schemas.microsoft.com/office/drawing/2014/main" id="{002BC5B2-68EE-9CB0-0547-0F0A08034C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9920" y="996295"/>
              <a:ext cx="47481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B:</a:t>
              </a:r>
            </a:p>
          </p:txBody>
        </p:sp>
        <p:sp>
          <p:nvSpPr>
            <p:cNvPr id="29" name="Text Box 43">
              <a:extLst>
                <a:ext uri="{FF2B5EF4-FFF2-40B4-BE49-F238E27FC236}">
                  <a16:creationId xmlns:a16="http://schemas.microsoft.com/office/drawing/2014/main" id="{C7CD7D1D-7DA0-BF83-922E-D67FC89043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5000" y="1428095"/>
              <a:ext cx="47481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C:</a:t>
              </a:r>
            </a:p>
          </p:txBody>
        </p:sp>
        <p:sp>
          <p:nvSpPr>
            <p:cNvPr id="30" name="Text Box 43">
              <a:extLst>
                <a:ext uri="{FF2B5EF4-FFF2-40B4-BE49-F238E27FC236}">
                  <a16:creationId xmlns:a16="http://schemas.microsoft.com/office/drawing/2014/main" id="{B2666AFA-60C7-C27F-A8B2-AD47495E52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0080" y="1809095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D:</a:t>
              </a: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B96D1751-027E-E96D-587A-C2ADC6B6C9A8}"/>
              </a:ext>
            </a:extLst>
          </p:cNvPr>
          <p:cNvGrpSpPr/>
          <p:nvPr/>
        </p:nvGrpSpPr>
        <p:grpSpPr>
          <a:xfrm>
            <a:off x="1476027" y="4419600"/>
            <a:ext cx="5915373" cy="1600200"/>
            <a:chOff x="1476027" y="4897113"/>
            <a:chExt cx="5915373" cy="1600200"/>
          </a:xfrm>
        </p:grpSpPr>
        <p:pic>
          <p:nvPicPr>
            <p:cNvPr id="5" name="Picture 4" descr="http://www.swordofthespirit.net/bulwark/mosesbush.gif">
              <a:extLst>
                <a:ext uri="{FF2B5EF4-FFF2-40B4-BE49-F238E27FC236}">
                  <a16:creationId xmlns:a16="http://schemas.microsoft.com/office/drawing/2014/main" id="{0D729BE7-1900-7262-2F10-925E8EB35A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98186" y="5662557"/>
              <a:ext cx="79321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AutoShape 46">
              <a:extLst>
                <a:ext uri="{FF2B5EF4-FFF2-40B4-BE49-F238E27FC236}">
                  <a16:creationId xmlns:a16="http://schemas.microsoft.com/office/drawing/2014/main" id="{3B9E1571-A285-EE39-656F-CFA55E3819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1023" y="4897113"/>
              <a:ext cx="1843008" cy="1600200"/>
            </a:xfrm>
            <a:prstGeom prst="wedgeRoundRectCallout">
              <a:avLst>
                <a:gd name="adj1" fmla="val -54407"/>
                <a:gd name="adj2" fmla="val 20804"/>
                <a:gd name="adj3" fmla="val 16667"/>
              </a:avLst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US" altLang="en-US" sz="2400" dirty="0"/>
                <a:t>I give you</a:t>
              </a:r>
            </a:p>
            <a:p>
              <a:pPr eaLnBrk="1" hangingPunct="1">
                <a:spcBef>
                  <a:spcPct val="0"/>
                </a:spcBef>
                <a:buNone/>
              </a:pPr>
              <a:r>
                <a:rPr lang="en-US" altLang="en-US" sz="2400" dirty="0">
                  <a:solidFill>
                    <a:srgbClr val="FFC000"/>
                  </a:solidFill>
                </a:rPr>
                <a:t>a = </a:t>
              </a:r>
              <a:r>
                <a:rPr lang="en-US" altLang="en-US" sz="2400" dirty="0" err="1">
                  <a:solidFill>
                    <a:srgbClr val="FF0000"/>
                  </a:solidFill>
                </a:rPr>
                <a:t>a</a:t>
              </a:r>
              <a:r>
                <a:rPr lang="en-US" sz="2400" baseline="-25000" dirty="0" err="1">
                  <a:solidFill>
                    <a:srgbClr val="FF0000"/>
                  </a:solidFill>
                  <a:latin typeface="Symbol" pitchFamily="18" charset="2"/>
                </a:rPr>
                <a:t>"</a:t>
              </a:r>
              <a:r>
                <a:rPr lang="en-US" altLang="en-US" sz="2400" dirty="0" err="1">
                  <a:solidFill>
                    <a:srgbClr val="FFC000"/>
                  </a:solidFill>
                </a:rPr>
                <a:t>+</a:t>
              </a:r>
              <a:r>
                <a:rPr lang="en-US" altLang="en-US" sz="2400" dirty="0" err="1">
                  <a:solidFill>
                    <a:srgbClr val="FF0000"/>
                  </a:solidFill>
                </a:rPr>
                <a:t>c</a:t>
              </a:r>
              <a:r>
                <a:rPr lang="en-US" sz="2400" baseline="-25000" dirty="0">
                  <a:solidFill>
                    <a:srgbClr val="FF0000"/>
                  </a:solidFill>
                  <a:latin typeface="Symbol" pitchFamily="18" charset="2"/>
                </a:rPr>
                <a:t>"</a:t>
              </a:r>
              <a:endParaRPr lang="en-US" altLang="en-US" sz="2400" dirty="0">
                <a:solidFill>
                  <a:srgbClr val="FF0000"/>
                </a:solidFill>
              </a:endParaRPr>
            </a:p>
            <a:p>
              <a:pPr eaLnBrk="1" hangingPunct="1">
                <a:spcBef>
                  <a:spcPct val="0"/>
                </a:spcBef>
                <a:buNone/>
              </a:pPr>
              <a:r>
                <a:rPr lang="en-US" altLang="en-US" sz="2400" dirty="0">
                  <a:solidFill>
                    <a:srgbClr val="FFC000"/>
                  </a:solidFill>
                </a:rPr>
                <a:t>b = </a:t>
              </a:r>
              <a:r>
                <a:rPr lang="en-US" altLang="en-US" sz="2400" dirty="0" err="1">
                  <a:solidFill>
                    <a:srgbClr val="FF0000"/>
                  </a:solidFill>
                </a:rPr>
                <a:t>b</a:t>
              </a:r>
              <a:r>
                <a:rPr lang="en-US" sz="2400" baseline="-25000" dirty="0" err="1">
                  <a:solidFill>
                    <a:srgbClr val="FF0000"/>
                  </a:solidFill>
                  <a:latin typeface="Symbol" pitchFamily="18" charset="2"/>
                </a:rPr>
                <a:t>"</a:t>
              </a:r>
              <a:r>
                <a:rPr lang="en-US" altLang="en-US" sz="2400" dirty="0" err="1">
                  <a:solidFill>
                    <a:srgbClr val="FFC000"/>
                  </a:solidFill>
                </a:rPr>
                <a:t>+</a:t>
              </a:r>
              <a:r>
                <a:rPr lang="en-US" altLang="en-US" sz="2400" dirty="0" err="1">
                  <a:solidFill>
                    <a:srgbClr val="FF0000"/>
                  </a:solidFill>
                </a:rPr>
                <a:t>c</a:t>
              </a:r>
              <a:r>
                <a:rPr lang="en-US" sz="2400" baseline="-25000" dirty="0">
                  <a:solidFill>
                    <a:srgbClr val="FF0000"/>
                  </a:solidFill>
                  <a:latin typeface="Symbol" pitchFamily="18" charset="2"/>
                </a:rPr>
                <a:t>"</a:t>
              </a:r>
              <a:endParaRPr lang="en-US" altLang="en-US" sz="2400" dirty="0">
                <a:solidFill>
                  <a:srgbClr val="FF0000"/>
                </a:solidFill>
              </a:endParaRPr>
            </a:p>
            <a:p>
              <a:pPr eaLnBrk="1" hangingPunct="1">
                <a:spcBef>
                  <a:spcPct val="0"/>
                </a:spcBef>
                <a:buNone/>
              </a:pPr>
              <a:r>
                <a:rPr lang="en-US" altLang="en-US" sz="2400" dirty="0">
                  <a:solidFill>
                    <a:srgbClr val="FFC000"/>
                  </a:solidFill>
                </a:rPr>
                <a:t>c </a:t>
              </a:r>
              <a:r>
                <a:rPr lang="en-US" altLang="en-US" sz="2400">
                  <a:solidFill>
                    <a:srgbClr val="FFC000"/>
                  </a:solidFill>
                </a:rPr>
                <a:t>= </a:t>
              </a:r>
              <a:r>
                <a:rPr lang="en-US" altLang="en-US" sz="2400">
                  <a:solidFill>
                    <a:srgbClr val="FFFF00"/>
                  </a:solidFill>
                </a:rPr>
                <a:t>c</a:t>
              </a:r>
              <a:r>
                <a:rPr lang="en-US" altLang="en-US" sz="2400" baseline="-25000" dirty="0">
                  <a:solidFill>
                    <a:schemeClr val="tx2"/>
                  </a:solidFill>
                  <a:latin typeface="Symbol" pitchFamily="18" charset="2"/>
                </a:rPr>
                <a:t>$</a:t>
              </a:r>
              <a:endParaRPr lang="en-US" altLang="en-US" sz="2400" dirty="0"/>
            </a:p>
          </p:txBody>
        </p:sp>
        <p:grpSp>
          <p:nvGrpSpPr>
            <p:cNvPr id="8" name="Group 26">
              <a:extLst>
                <a:ext uri="{FF2B5EF4-FFF2-40B4-BE49-F238E27FC236}">
                  <a16:creationId xmlns:a16="http://schemas.microsoft.com/office/drawing/2014/main" id="{309B6447-31FD-7D81-AEA4-28F9EE139F3B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1476027" y="5436718"/>
              <a:ext cx="437834" cy="887882"/>
              <a:chOff x="2308" y="1513"/>
              <a:chExt cx="1162" cy="2570"/>
            </a:xfrm>
          </p:grpSpPr>
          <p:grpSp>
            <p:nvGrpSpPr>
              <p:cNvPr id="9" name="Group 27">
                <a:extLst>
                  <a:ext uri="{FF2B5EF4-FFF2-40B4-BE49-F238E27FC236}">
                    <a16:creationId xmlns:a16="http://schemas.microsoft.com/office/drawing/2014/main" id="{B8D8A95A-AAE4-CE2A-C124-D35D5BE15C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23" name="Freeform 28">
                  <a:extLst>
                    <a:ext uri="{FF2B5EF4-FFF2-40B4-BE49-F238E27FC236}">
                      <a16:creationId xmlns:a16="http://schemas.microsoft.com/office/drawing/2014/main" id="{DE29E7F6-2804-158F-3923-B39153ABB0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" name="Freeform 29">
                  <a:extLst>
                    <a:ext uri="{FF2B5EF4-FFF2-40B4-BE49-F238E27FC236}">
                      <a16:creationId xmlns:a16="http://schemas.microsoft.com/office/drawing/2014/main" id="{C6F147E6-E0D8-1350-5524-8E2D6DDFCC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" name="Freeform 30">
                  <a:extLst>
                    <a:ext uri="{FF2B5EF4-FFF2-40B4-BE49-F238E27FC236}">
                      <a16:creationId xmlns:a16="http://schemas.microsoft.com/office/drawing/2014/main" id="{7F7F6088-15B1-55BC-C883-F120D229B8A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" name="Freeform 31">
                  <a:extLst>
                    <a:ext uri="{FF2B5EF4-FFF2-40B4-BE49-F238E27FC236}">
                      <a16:creationId xmlns:a16="http://schemas.microsoft.com/office/drawing/2014/main" id="{E0A56238-DF07-0D29-F29E-7C8145D46E6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" name="Freeform 32">
                  <a:extLst>
                    <a:ext uri="{FF2B5EF4-FFF2-40B4-BE49-F238E27FC236}">
                      <a16:creationId xmlns:a16="http://schemas.microsoft.com/office/drawing/2014/main" id="{82C39A65-28A9-EA6A-CE00-EE7A894F8E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" name="Freeform 33">
                  <a:extLst>
                    <a:ext uri="{FF2B5EF4-FFF2-40B4-BE49-F238E27FC236}">
                      <a16:creationId xmlns:a16="http://schemas.microsoft.com/office/drawing/2014/main" id="{E92B27F9-55FA-E47E-5DD2-0EB8CA6B1D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1" name="Freeform 34">
                <a:extLst>
                  <a:ext uri="{FF2B5EF4-FFF2-40B4-BE49-F238E27FC236}">
                    <a16:creationId xmlns:a16="http://schemas.microsoft.com/office/drawing/2014/main" id="{DC5FBBC5-7C17-37A2-6FFD-19D83DEDB3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35">
                <a:extLst>
                  <a:ext uri="{FF2B5EF4-FFF2-40B4-BE49-F238E27FC236}">
                    <a16:creationId xmlns:a16="http://schemas.microsoft.com/office/drawing/2014/main" id="{E958DC41-0379-1726-CEC4-48861D82E8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Oval 36">
                <a:extLst>
                  <a:ext uri="{FF2B5EF4-FFF2-40B4-BE49-F238E27FC236}">
                    <a16:creationId xmlns:a16="http://schemas.microsoft.com/office/drawing/2014/main" id="{E71D8236-1B87-6E28-5031-383A218153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15" name="Oval 37">
                <a:extLst>
                  <a:ext uri="{FF2B5EF4-FFF2-40B4-BE49-F238E27FC236}">
                    <a16:creationId xmlns:a16="http://schemas.microsoft.com/office/drawing/2014/main" id="{99312CC0-85EB-6693-03BF-4DC20A5119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17" name="Oval 38">
                <a:extLst>
                  <a:ext uri="{FF2B5EF4-FFF2-40B4-BE49-F238E27FC236}">
                    <a16:creationId xmlns:a16="http://schemas.microsoft.com/office/drawing/2014/main" id="{75B4A865-6C38-0602-1372-49945AD7BD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18" name="Oval 39">
                <a:extLst>
                  <a:ext uri="{FF2B5EF4-FFF2-40B4-BE49-F238E27FC236}">
                    <a16:creationId xmlns:a16="http://schemas.microsoft.com/office/drawing/2014/main" id="{4BBB5B61-74F3-0083-5C69-50604EC56E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19" name="Oval 40">
                <a:extLst>
                  <a:ext uri="{FF2B5EF4-FFF2-40B4-BE49-F238E27FC236}">
                    <a16:creationId xmlns:a16="http://schemas.microsoft.com/office/drawing/2014/main" id="{2FACFF7F-F57E-B624-E2AD-2C424F3DA6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  <p:sp>
          <p:nvSpPr>
            <p:cNvPr id="36" name="AutoShape 38">
              <a:extLst>
                <a:ext uri="{FF2B5EF4-FFF2-40B4-BE49-F238E27FC236}">
                  <a16:creationId xmlns:a16="http://schemas.microsoft.com/office/drawing/2014/main" id="{76DF60A4-61D7-8E38-72E9-395FAF6D18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6896" y="4897113"/>
              <a:ext cx="2569665" cy="1190334"/>
            </a:xfrm>
            <a:prstGeom prst="wedgeRoundRectCallout">
              <a:avLst>
                <a:gd name="adj1" fmla="val 55981"/>
                <a:gd name="adj2" fmla="val 20381"/>
                <a:gd name="adj3" fmla="val 16667"/>
              </a:avLst>
            </a:prstGeom>
            <a:noFill/>
            <a:ln w="12700">
              <a:solidFill>
                <a:srgbClr val="FFC000"/>
              </a:solidFill>
              <a:miter lim="800000"/>
              <a:headEnd/>
              <a:tailEnd/>
            </a:ln>
          </p:spPr>
          <p:txBody>
            <a:bodyPr/>
            <a:lstStyle>
              <a:lvl1pPr algn="l"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lvl="0" algn="ctr">
                <a:spcBef>
                  <a:spcPct val="0"/>
                </a:spcBef>
              </a:pPr>
              <a:r>
                <a:rPr lang="en-US" altLang="en-US" sz="2400" dirty="0">
                  <a:solidFill>
                    <a:srgbClr val="FFFFFF"/>
                  </a:solidFill>
                  <a:latin typeface="Times New Roman" pitchFamily="18" charset="0"/>
                </a:rPr>
                <a:t>I let you </a:t>
              </a:r>
              <a:r>
                <a:rPr lang="en-US" altLang="en-US" sz="2400">
                  <a:solidFill>
                    <a:srgbClr val="FFFFFF"/>
                  </a:solidFill>
                  <a:latin typeface="Times New Roman" pitchFamily="18" charset="0"/>
                </a:rPr>
                <a:t>add </a:t>
              </a:r>
              <a:r>
                <a:rPr lang="en-US" altLang="en-US" sz="2400">
                  <a:solidFill>
                    <a:srgbClr val="FFFF00"/>
                  </a:solidFill>
                  <a:latin typeface="Times New Roman" pitchFamily="18" charset="0"/>
                </a:rPr>
                <a:t>c</a:t>
              </a:r>
              <a:r>
                <a:rPr lang="en-US" altLang="en-US" sz="2400" baseline="-25000" dirty="0">
                  <a:solidFill>
                    <a:schemeClr val="tx2"/>
                  </a:solidFill>
                  <a:latin typeface="Symbol" pitchFamily="18" charset="2"/>
                </a:rPr>
                <a:t>$</a:t>
              </a:r>
              <a:br>
                <a:rPr lang="en-US" altLang="en-US" sz="2400" dirty="0">
                  <a:solidFill>
                    <a:srgbClr val="FFFFFF"/>
                  </a:solidFill>
                  <a:latin typeface="Times New Roman" pitchFamily="18" charset="0"/>
                </a:rPr>
              </a:br>
              <a:r>
                <a:rPr lang="en-US" altLang="en-US" sz="2400" dirty="0">
                  <a:solidFill>
                    <a:srgbClr val="FFFFFF"/>
                  </a:solidFill>
                  <a:latin typeface="Times New Roman" pitchFamily="18" charset="0"/>
                </a:rPr>
                <a:t>onto both sides of </a:t>
              </a:r>
              <a:r>
                <a:rPr kumimoji="0" lang="en-US" alt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a</a:t>
              </a:r>
              <a:r>
                <a:rPr kumimoji="0" lang="en-US" alt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+</a:t>
              </a:r>
              <a:r>
                <a:rPr kumimoji="0" lang="en-US" alt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c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= </a:t>
              </a:r>
              <a:r>
                <a:rPr kumimoji="0" lang="en-US" alt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b</a:t>
              </a:r>
              <a:r>
                <a:rPr kumimoji="0" lang="en-US" alt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+</a:t>
              </a:r>
              <a:r>
                <a:rPr kumimoji="0" lang="en-US" alt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c</a:t>
              </a:r>
              <a:endParaRPr lang="en-US" altLang="en-US" sz="2400" dirty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39" name="Text Box 43">
              <a:extLst>
                <a:ext uri="{FF2B5EF4-FFF2-40B4-BE49-F238E27FC236}">
                  <a16:creationId xmlns:a16="http://schemas.microsoft.com/office/drawing/2014/main" id="{0AC9AC1D-1D13-2838-A94D-1595C7123B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59191" y="5646079"/>
              <a:ext cx="47481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C:</a:t>
              </a:r>
            </a:p>
          </p:txBody>
        </p:sp>
      </p:grpSp>
      <p:sp>
        <p:nvSpPr>
          <p:cNvPr id="42" name="Oval 41">
            <a:extLst>
              <a:ext uri="{FF2B5EF4-FFF2-40B4-BE49-F238E27FC236}">
                <a16:creationId xmlns:a16="http://schemas.microsoft.com/office/drawing/2014/main" id="{0AA443D1-DD39-A75C-92C9-77C2153F1DDC}"/>
              </a:ext>
            </a:extLst>
          </p:cNvPr>
          <p:cNvSpPr/>
          <p:nvPr/>
        </p:nvSpPr>
        <p:spPr bwMode="auto">
          <a:xfrm>
            <a:off x="990600" y="1443842"/>
            <a:ext cx="3986989" cy="537358"/>
          </a:xfrm>
          <a:prstGeom prst="ellips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2519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37" descr="http://www.swordofthespirit.net/bulwark/mosesbush.gif">
            <a:extLst>
              <a:ext uri="{FF2B5EF4-FFF2-40B4-BE49-F238E27FC236}">
                <a16:creationId xmlns:a16="http://schemas.microsoft.com/office/drawing/2014/main" id="{D31E6587-BCD4-419E-CF77-E900D247E9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528" y="667577"/>
            <a:ext cx="7932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3" name="Group 26">
            <a:extLst>
              <a:ext uri="{FF2B5EF4-FFF2-40B4-BE49-F238E27FC236}">
                <a16:creationId xmlns:a16="http://schemas.microsoft.com/office/drawing/2014/main" id="{F689A5D2-E23D-541A-A949-97CB6C0D41FF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353470" y="1781915"/>
            <a:ext cx="457186" cy="580285"/>
            <a:chOff x="2308" y="1513"/>
            <a:chExt cx="1162" cy="2570"/>
          </a:xfrm>
        </p:grpSpPr>
        <p:grpSp>
          <p:nvGrpSpPr>
            <p:cNvPr id="44" name="Group 27">
              <a:extLst>
                <a:ext uri="{FF2B5EF4-FFF2-40B4-BE49-F238E27FC236}">
                  <a16:creationId xmlns:a16="http://schemas.microsoft.com/office/drawing/2014/main" id="{EB09AD9F-79B1-DFA5-D996-F209AC3E7E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52" name="Freeform 28">
                <a:extLst>
                  <a:ext uri="{FF2B5EF4-FFF2-40B4-BE49-F238E27FC236}">
                    <a16:creationId xmlns:a16="http://schemas.microsoft.com/office/drawing/2014/main" id="{93D35D96-F119-A8D4-F991-620964114C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3" name="Freeform 29">
                <a:extLst>
                  <a:ext uri="{FF2B5EF4-FFF2-40B4-BE49-F238E27FC236}">
                    <a16:creationId xmlns:a16="http://schemas.microsoft.com/office/drawing/2014/main" id="{3E031E63-2272-0640-0D4A-F401A2E75B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4" name="Freeform 30">
                <a:extLst>
                  <a:ext uri="{FF2B5EF4-FFF2-40B4-BE49-F238E27FC236}">
                    <a16:creationId xmlns:a16="http://schemas.microsoft.com/office/drawing/2014/main" id="{9702B1D8-1202-9C57-757C-4E4F2FC4CB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5" name="Freeform 31">
                <a:extLst>
                  <a:ext uri="{FF2B5EF4-FFF2-40B4-BE49-F238E27FC236}">
                    <a16:creationId xmlns:a16="http://schemas.microsoft.com/office/drawing/2014/main" id="{8121E47F-E0E3-A91B-1230-6C2DC1F661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6" name="Freeform 32">
                <a:extLst>
                  <a:ext uri="{FF2B5EF4-FFF2-40B4-BE49-F238E27FC236}">
                    <a16:creationId xmlns:a16="http://schemas.microsoft.com/office/drawing/2014/main" id="{480F242D-E752-E65E-1950-318491FF7C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7" name="Freeform 33">
                <a:extLst>
                  <a:ext uri="{FF2B5EF4-FFF2-40B4-BE49-F238E27FC236}">
                    <a16:creationId xmlns:a16="http://schemas.microsoft.com/office/drawing/2014/main" id="{23D5A50B-7B5D-5AC9-3AB0-07E4A2074C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45" name="Freeform 34">
              <a:extLst>
                <a:ext uri="{FF2B5EF4-FFF2-40B4-BE49-F238E27FC236}">
                  <a16:creationId xmlns:a16="http://schemas.microsoft.com/office/drawing/2014/main" id="{755AC6FA-A40A-6F23-A1D0-649639EB991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6" name="Freeform 35">
              <a:extLst>
                <a:ext uri="{FF2B5EF4-FFF2-40B4-BE49-F238E27FC236}">
                  <a16:creationId xmlns:a16="http://schemas.microsoft.com/office/drawing/2014/main" id="{C065A276-B5D7-8C03-A4A8-2F06DCAA32B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7" name="Oval 36">
              <a:extLst>
                <a:ext uri="{FF2B5EF4-FFF2-40B4-BE49-F238E27FC236}">
                  <a16:creationId xmlns:a16="http://schemas.microsoft.com/office/drawing/2014/main" id="{4711E1DC-5937-D572-9BD0-DE86245B58D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48" name="Oval 37">
              <a:extLst>
                <a:ext uri="{FF2B5EF4-FFF2-40B4-BE49-F238E27FC236}">
                  <a16:creationId xmlns:a16="http://schemas.microsoft.com/office/drawing/2014/main" id="{58BF744D-0CC5-63DA-6316-1A8368D30DF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49" name="Oval 38">
              <a:extLst>
                <a:ext uri="{FF2B5EF4-FFF2-40B4-BE49-F238E27FC236}">
                  <a16:creationId xmlns:a16="http://schemas.microsoft.com/office/drawing/2014/main" id="{2C42B8B7-CF53-836C-D93F-4DBB4C10855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50" name="Oval 39">
              <a:extLst>
                <a:ext uri="{FF2B5EF4-FFF2-40B4-BE49-F238E27FC236}">
                  <a16:creationId xmlns:a16="http://schemas.microsoft.com/office/drawing/2014/main" id="{29BE330D-E048-BC64-1B3A-356D4B71FA6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51" name="Oval 40">
              <a:extLst>
                <a:ext uri="{FF2B5EF4-FFF2-40B4-BE49-F238E27FC236}">
                  <a16:creationId xmlns:a16="http://schemas.microsoft.com/office/drawing/2014/main" id="{632F2DC7-6364-0A4F-D6D8-84D3B2C942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 dirty="0"/>
            </a:p>
          </p:txBody>
        </p:sp>
      </p:grp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Reals</a:t>
            </a:r>
            <a:endParaRPr lang="en-CA" altLang="en-US" dirty="0"/>
          </a:p>
        </p:txBody>
      </p:sp>
      <p:sp>
        <p:nvSpPr>
          <p:cNvPr id="40" name="Text Box 43"/>
          <p:cNvSpPr txBox="1">
            <a:spLocks noChangeArrowheads="1"/>
          </p:cNvSpPr>
          <p:nvPr/>
        </p:nvSpPr>
        <p:spPr bwMode="auto">
          <a:xfrm>
            <a:off x="3382754" y="593273"/>
            <a:ext cx="36215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true    (additive inverse)</a:t>
            </a:r>
          </a:p>
        </p:txBody>
      </p:sp>
      <p:sp>
        <p:nvSpPr>
          <p:cNvPr id="2" name="Text Box 22">
            <a:extLst>
              <a:ext uri="{FF2B5EF4-FFF2-40B4-BE49-F238E27FC236}">
                <a16:creationId xmlns:a16="http://schemas.microsoft.com/office/drawing/2014/main" id="{8E80C816-FFBB-AD30-1016-71563512BB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666095"/>
            <a:ext cx="19760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,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,</a:t>
            </a:r>
            <a:r>
              <a:rPr lang="en-US" altLang="en-US" sz="2400" dirty="0"/>
              <a:t> </a:t>
            </a:r>
            <a:r>
              <a:rPr lang="en-US" altLang="en-US" sz="2400" dirty="0">
                <a:solidFill>
                  <a:srgbClr val="FFC000"/>
                </a:solidFill>
              </a:rPr>
              <a:t>x+y=0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D92CEC31-3EE4-C902-858D-6F88F8479072}"/>
              </a:ext>
            </a:extLst>
          </p:cNvPr>
          <p:cNvGrpSpPr/>
          <p:nvPr/>
        </p:nvGrpSpPr>
        <p:grpSpPr>
          <a:xfrm>
            <a:off x="1149533" y="983544"/>
            <a:ext cx="5447028" cy="540456"/>
            <a:chOff x="1149533" y="983544"/>
            <a:chExt cx="5447028" cy="540456"/>
          </a:xfrm>
        </p:grpSpPr>
        <p:sp>
          <p:nvSpPr>
            <p:cNvPr id="10" name="Text Box 22">
              <a:extLst>
                <a:ext uri="{FF2B5EF4-FFF2-40B4-BE49-F238E27FC236}">
                  <a16:creationId xmlns:a16="http://schemas.microsoft.com/office/drawing/2014/main" id="{D27AF283-6BD3-2982-927C-A7C7FD544A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9533" y="1062335"/>
              <a:ext cx="198163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      "</a:t>
              </a:r>
              <a:r>
                <a:rPr lang="en-US" altLang="en-US" sz="2400" dirty="0">
                  <a:solidFill>
                    <a:srgbClr val="FFC000"/>
                  </a:solidFill>
                </a:rPr>
                <a:t>x, x+0=x</a:t>
              </a:r>
            </a:p>
          </p:txBody>
        </p:sp>
        <p:sp>
          <p:nvSpPr>
            <p:cNvPr id="12" name="Text Box 43">
              <a:extLst>
                <a:ext uri="{FF2B5EF4-FFF2-40B4-BE49-F238E27FC236}">
                  <a16:creationId xmlns:a16="http://schemas.microsoft.com/office/drawing/2014/main" id="{C70C37D1-226B-28A7-357A-F532ED7A50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3440" y="983544"/>
              <a:ext cx="320312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/>
                <a:t>true    (additive zero)</a:t>
              </a:r>
            </a:p>
          </p:txBody>
        </p:sp>
      </p:grpSp>
      <p:sp>
        <p:nvSpPr>
          <p:cNvPr id="16" name="Text Box 22">
            <a:extLst>
              <a:ext uri="{FF2B5EF4-FFF2-40B4-BE49-F238E27FC236}">
                <a16:creationId xmlns:a16="http://schemas.microsoft.com/office/drawing/2014/main" id="{B4FD0BEC-13EE-541C-D130-F70774EC6D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542" y="1849735"/>
            <a:ext cx="39869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[ "</a:t>
            </a:r>
            <a:r>
              <a:rPr lang="en-US" altLang="en-US" sz="2400" dirty="0" err="1">
                <a:solidFill>
                  <a:srgbClr val="FFC000"/>
                </a:solidFill>
              </a:rPr>
              <a:t>a,b,c</a:t>
            </a:r>
            <a:r>
              <a:rPr lang="en-US" altLang="en-US" sz="2400" dirty="0">
                <a:solidFill>
                  <a:srgbClr val="FFC000"/>
                </a:solidFill>
              </a:rPr>
              <a:t>, (</a:t>
            </a:r>
            <a:r>
              <a:rPr lang="en-US" altLang="en-US" sz="2400" dirty="0" err="1">
                <a:solidFill>
                  <a:srgbClr val="FFC000"/>
                </a:solidFill>
              </a:rPr>
              <a:t>a+c</a:t>
            </a:r>
            <a:r>
              <a:rPr lang="en-US" altLang="en-US" sz="2400" dirty="0">
                <a:solidFill>
                  <a:srgbClr val="FFC000"/>
                </a:solidFill>
              </a:rPr>
              <a:t>=</a:t>
            </a:r>
            <a:r>
              <a:rPr lang="en-US" altLang="en-US" sz="2400" dirty="0" err="1">
                <a:solidFill>
                  <a:srgbClr val="FFC000"/>
                </a:solidFill>
              </a:rPr>
              <a:t>b+c</a:t>
            </a:r>
            <a:r>
              <a:rPr lang="en-US" altLang="en-US" sz="2400" dirty="0">
                <a:solidFill>
                  <a:srgbClr val="FFC000"/>
                </a:solidFill>
              </a:rPr>
              <a:t>) 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 dirty="0">
                <a:solidFill>
                  <a:srgbClr val="FFC000"/>
                </a:solidFill>
              </a:rPr>
              <a:t> (a=b) ]</a:t>
            </a:r>
          </a:p>
        </p:txBody>
      </p:sp>
      <p:sp>
        <p:nvSpPr>
          <p:cNvPr id="21" name="AutoShape 8">
            <a:extLst>
              <a:ext uri="{FF2B5EF4-FFF2-40B4-BE49-F238E27FC236}">
                <a16:creationId xmlns:a16="http://schemas.microsoft.com/office/drawing/2014/main" id="{BC52CB34-DA36-7B95-1D7E-9CD009CF62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362200"/>
            <a:ext cx="8001000" cy="4343400"/>
          </a:xfrm>
          <a:prstGeom prst="wedgeRectCallout">
            <a:avLst>
              <a:gd name="adj1" fmla="val -53911"/>
              <a:gd name="adj2" fmla="val 31279"/>
            </a:avLst>
          </a:prstGeom>
          <a:noFill/>
          <a:ln w="127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Formal Proof:</a:t>
            </a:r>
          </a:p>
          <a:p>
            <a:pPr marL="457200" indent="-45720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Deduction Goal: 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 err="1">
                <a:solidFill>
                  <a:srgbClr val="FF0000"/>
                </a:solidFill>
              </a:rPr>
              <a:t>a</a:t>
            </a:r>
            <a:r>
              <a:rPr lang="en-US" sz="2400" baseline="-25000" dirty="0" err="1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 err="1">
                <a:solidFill>
                  <a:srgbClr val="FFC000"/>
                </a:solidFill>
              </a:rPr>
              <a:t>+</a:t>
            </a:r>
            <a:r>
              <a:rPr lang="en-US" altLang="en-US" sz="2400" dirty="0" err="1">
                <a:solidFill>
                  <a:srgbClr val="FF0000"/>
                </a:solidFill>
              </a:rPr>
              <a:t>c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=</a:t>
            </a:r>
            <a:r>
              <a:rPr lang="en-US" altLang="en-US" sz="2400" dirty="0" err="1">
                <a:solidFill>
                  <a:srgbClr val="FF0000"/>
                </a:solidFill>
              </a:rPr>
              <a:t>b</a:t>
            </a:r>
            <a:r>
              <a:rPr lang="en-US" sz="2400" baseline="-25000" dirty="0" err="1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 err="1">
                <a:solidFill>
                  <a:srgbClr val="FFC000"/>
                </a:solidFill>
              </a:rPr>
              <a:t>+</a:t>
            </a:r>
            <a:r>
              <a:rPr lang="en-US" altLang="en-US" sz="2400" dirty="0" err="1">
                <a:solidFill>
                  <a:srgbClr val="FF0000"/>
                </a:solidFill>
              </a:rPr>
              <a:t>c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) 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 dirty="0">
                <a:solidFill>
                  <a:srgbClr val="FFC000"/>
                </a:solidFill>
              </a:rPr>
              <a:t> (</a:t>
            </a:r>
            <a:r>
              <a:rPr lang="en-US" altLang="en-US" sz="2400" dirty="0">
                <a:solidFill>
                  <a:srgbClr val="FF0000"/>
                </a:solidFill>
              </a:rPr>
              <a:t>a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=</a:t>
            </a:r>
            <a:r>
              <a:rPr lang="en-US" altLang="en-US" sz="2400" dirty="0">
                <a:solidFill>
                  <a:srgbClr val="FF0000"/>
                </a:solidFill>
              </a:rPr>
              <a:t>b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</a:p>
          <a:p>
            <a:pPr marL="457200" indent="-45720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    </a:t>
            </a:r>
            <a:r>
              <a:rPr lang="en-US" altLang="en-US" sz="2400" dirty="0">
                <a:solidFill>
                  <a:srgbClr val="FFC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a</a:t>
            </a:r>
            <a:r>
              <a:rPr lang="en-US" sz="2400" baseline="-25000" dirty="0" err="1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 err="1">
                <a:solidFill>
                  <a:srgbClr val="FFC000"/>
                </a:solidFill>
              </a:rPr>
              <a:t>+</a:t>
            </a:r>
            <a:r>
              <a:rPr lang="en-US" altLang="en-US" sz="2400" dirty="0" err="1">
                <a:solidFill>
                  <a:srgbClr val="FF0000"/>
                </a:solidFill>
              </a:rPr>
              <a:t>c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>
                <a:solidFill>
                  <a:srgbClr val="FFC000"/>
                </a:solidFill>
              </a:rPr>
              <a:t>= </a:t>
            </a:r>
            <a:r>
              <a:rPr lang="en-US" altLang="en-US" sz="2400" dirty="0" err="1">
                <a:solidFill>
                  <a:srgbClr val="FF0000"/>
                </a:solidFill>
              </a:rPr>
              <a:t>b</a:t>
            </a:r>
            <a:r>
              <a:rPr lang="en-US" sz="2400" baseline="-25000" dirty="0" err="1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 err="1">
                <a:solidFill>
                  <a:srgbClr val="FFC000"/>
                </a:solidFill>
              </a:rPr>
              <a:t>+</a:t>
            </a:r>
            <a:r>
              <a:rPr lang="en-US" altLang="en-US" sz="2400" dirty="0" err="1">
                <a:solidFill>
                  <a:srgbClr val="FF0000"/>
                </a:solidFill>
              </a:rPr>
              <a:t>c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endParaRPr lang="en-US" altLang="en-US" sz="2400" dirty="0">
              <a:solidFill>
                <a:srgbClr val="FFC000"/>
              </a:solidFill>
            </a:endParaRPr>
          </a:p>
          <a:p>
            <a:pPr marL="514350" lvl="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    </a:t>
            </a:r>
            <a:r>
              <a:rPr lang="en-US" altLang="en-US" sz="2400">
                <a:solidFill>
                  <a:srgbClr val="FF0000"/>
                </a:solidFill>
              </a:rPr>
              <a:t>c</a:t>
            </a:r>
            <a:r>
              <a:rPr lang="en-US" sz="2400" baseline="-2500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>
                <a:solidFill>
                  <a:srgbClr val="FFC000"/>
                </a:solidFill>
              </a:rPr>
              <a:t>+</a:t>
            </a:r>
            <a:r>
              <a:rPr lang="en-US" altLang="en-US" sz="2400">
                <a:solidFill>
                  <a:srgbClr val="FFFF00"/>
                </a:solidFill>
              </a:rPr>
              <a:t>c</a:t>
            </a:r>
            <a:r>
              <a:rPr lang="en-US" altLang="en-US" sz="2400" baseline="-25000">
                <a:solidFill>
                  <a:schemeClr val="tx2"/>
                </a:solidFill>
                <a:latin typeface="Symbol" pitchFamily="18" charset="2"/>
              </a:rPr>
              <a:t>$</a:t>
            </a:r>
            <a:r>
              <a:rPr lang="en-US" altLang="en-US" sz="2400">
                <a:solidFill>
                  <a:srgbClr val="FFC000"/>
                </a:solidFill>
              </a:rPr>
              <a:t> </a:t>
            </a:r>
            <a:r>
              <a:rPr lang="en-US" altLang="en-US" sz="2400" dirty="0">
                <a:solidFill>
                  <a:srgbClr val="FFC000"/>
                </a:solidFill>
              </a:rPr>
              <a:t>= 0</a:t>
            </a:r>
          </a:p>
          <a:p>
            <a:pPr marL="514350" lvl="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  </a:t>
            </a:r>
            <a:r>
              <a:rPr lang="en-US" altLang="en-US" sz="2400" dirty="0">
                <a:solidFill>
                  <a:srgbClr val="FF0000"/>
                </a:solidFill>
              </a:rPr>
              <a:t>  </a:t>
            </a:r>
            <a:r>
              <a:rPr lang="en-US" altLang="en-US" sz="2400" dirty="0" err="1">
                <a:solidFill>
                  <a:srgbClr val="FF0000"/>
                </a:solidFill>
              </a:rPr>
              <a:t>a</a:t>
            </a:r>
            <a:r>
              <a:rPr lang="en-US" sz="2400" baseline="-25000" dirty="0" err="1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 err="1">
                <a:solidFill>
                  <a:srgbClr val="FFC000"/>
                </a:solidFill>
              </a:rPr>
              <a:t>+</a:t>
            </a:r>
            <a:r>
              <a:rPr lang="en-US" altLang="en-US" sz="2400" err="1">
                <a:solidFill>
                  <a:srgbClr val="FF0000"/>
                </a:solidFill>
              </a:rPr>
              <a:t>c</a:t>
            </a:r>
            <a:r>
              <a:rPr lang="en-US" sz="2400" baseline="-2500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>
                <a:solidFill>
                  <a:srgbClr val="FFC000"/>
                </a:solidFill>
              </a:rPr>
              <a:t>+</a:t>
            </a:r>
            <a:r>
              <a:rPr lang="en-US" altLang="en-US" sz="2400">
                <a:solidFill>
                  <a:srgbClr val="FFFF00"/>
                </a:solidFill>
              </a:rPr>
              <a:t>c</a:t>
            </a:r>
            <a:r>
              <a:rPr lang="en-US" altLang="en-US" sz="2400" baseline="-25000">
                <a:solidFill>
                  <a:schemeClr val="tx2"/>
                </a:solidFill>
                <a:latin typeface="Symbol" pitchFamily="18" charset="2"/>
              </a:rPr>
              <a:t>$</a:t>
            </a:r>
            <a:r>
              <a:rPr lang="en-US" altLang="en-US" sz="2400">
                <a:solidFill>
                  <a:srgbClr val="FF0000"/>
                </a:solidFill>
              </a:rPr>
              <a:t> </a:t>
            </a:r>
            <a:r>
              <a:rPr lang="en-US" altLang="en-US" sz="2400" dirty="0">
                <a:solidFill>
                  <a:srgbClr val="FFC000"/>
                </a:solidFill>
              </a:rPr>
              <a:t>= </a:t>
            </a:r>
            <a:r>
              <a:rPr lang="en-US" altLang="en-US" sz="2400" dirty="0" err="1">
                <a:solidFill>
                  <a:srgbClr val="FF0000"/>
                </a:solidFill>
              </a:rPr>
              <a:t>b</a:t>
            </a:r>
            <a:r>
              <a:rPr lang="en-US" sz="2400" baseline="-25000" dirty="0" err="1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 err="1">
                <a:solidFill>
                  <a:srgbClr val="FFC000"/>
                </a:solidFill>
              </a:rPr>
              <a:t>+</a:t>
            </a:r>
            <a:r>
              <a:rPr lang="en-US" altLang="en-US" sz="2400" err="1">
                <a:solidFill>
                  <a:srgbClr val="FF0000"/>
                </a:solidFill>
              </a:rPr>
              <a:t>c</a:t>
            </a:r>
            <a:r>
              <a:rPr lang="en-US" sz="2400" baseline="-2500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>
                <a:solidFill>
                  <a:srgbClr val="FFC000"/>
                </a:solidFill>
              </a:rPr>
              <a:t>+</a:t>
            </a:r>
            <a:r>
              <a:rPr lang="en-US" altLang="en-US" sz="2400">
                <a:solidFill>
                  <a:srgbClr val="FFFF00"/>
                </a:solidFill>
              </a:rPr>
              <a:t>c</a:t>
            </a:r>
            <a:r>
              <a:rPr lang="en-US" altLang="en-US" sz="2400" baseline="-25000">
                <a:solidFill>
                  <a:schemeClr val="tx2"/>
                </a:solidFill>
                <a:latin typeface="Symbol" pitchFamily="18" charset="2"/>
              </a:rPr>
              <a:t>$</a:t>
            </a:r>
            <a:endParaRPr lang="en-US" altLang="en-US" sz="2400" dirty="0">
              <a:solidFill>
                <a:srgbClr val="FFC000"/>
              </a:solidFill>
            </a:endParaRPr>
          </a:p>
          <a:p>
            <a:pPr marL="514350" lvl="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  </a:t>
            </a:r>
            <a:r>
              <a:rPr lang="en-US" altLang="en-US" sz="2400" dirty="0">
                <a:solidFill>
                  <a:srgbClr val="FF0000"/>
                </a:solidFill>
              </a:rPr>
              <a:t>  a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+0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>
                <a:solidFill>
                  <a:srgbClr val="FFC000"/>
                </a:solidFill>
              </a:rPr>
              <a:t>= </a:t>
            </a:r>
            <a:r>
              <a:rPr lang="en-US" altLang="en-US" sz="2400" dirty="0">
                <a:solidFill>
                  <a:srgbClr val="FF0000"/>
                </a:solidFill>
              </a:rPr>
              <a:t>b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+0</a:t>
            </a:r>
          </a:p>
          <a:p>
            <a:pPr marL="514350" lvl="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    </a:t>
            </a:r>
            <a:r>
              <a:rPr lang="en-US" altLang="en-US" sz="2400" dirty="0">
                <a:solidFill>
                  <a:srgbClr val="FF0000"/>
                </a:solidFill>
              </a:rPr>
              <a:t>a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>
                <a:solidFill>
                  <a:srgbClr val="FFC000"/>
                </a:solidFill>
              </a:rPr>
              <a:t>= </a:t>
            </a:r>
            <a:r>
              <a:rPr lang="en-US" altLang="en-US" sz="2400" dirty="0">
                <a:solidFill>
                  <a:srgbClr val="FF0000"/>
                </a:solidFill>
              </a:rPr>
              <a:t>b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endParaRPr lang="en-US" altLang="en-US" sz="2400" dirty="0">
              <a:solidFill>
                <a:srgbClr val="FFC000"/>
              </a:solidFill>
            </a:endParaRPr>
          </a:p>
          <a:p>
            <a:pPr marL="514350" lvl="0" indent="-51435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400" baseline="-25000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F65CE008-A97D-7EE7-BB26-9DFD68C0F961}"/>
              </a:ext>
            </a:extLst>
          </p:cNvPr>
          <p:cNvSpPr/>
          <p:nvPr/>
        </p:nvSpPr>
        <p:spPr>
          <a:xfrm>
            <a:off x="6042383" y="2732544"/>
            <a:ext cx="2610010" cy="23083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endParaRPr lang="en-US" altLang="en-US" sz="2400" dirty="0"/>
          </a:p>
          <a:p>
            <a:pPr algn="l"/>
            <a:r>
              <a:rPr lang="en-US" altLang="en-US" sz="2400" dirty="0"/>
              <a:t>Assumption</a:t>
            </a:r>
          </a:p>
          <a:p>
            <a:pPr algn="l"/>
            <a:r>
              <a:rPr lang="en-US" altLang="en-US" sz="2400" dirty="0">
                <a:cs typeface="Times New Roman" panose="02020603050405020304" pitchFamily="18" charset="0"/>
              </a:rPr>
              <a:t>By oracle A</a:t>
            </a:r>
          </a:p>
          <a:p>
            <a:pPr algn="l"/>
            <a:r>
              <a:rPr lang="en-US" altLang="en-US" sz="2400" dirty="0">
                <a:cs typeface="Times New Roman" panose="02020603050405020304" pitchFamily="18" charset="0"/>
              </a:rPr>
              <a:t>By (2) and oracle C</a:t>
            </a:r>
          </a:p>
          <a:p>
            <a:pPr algn="l"/>
            <a:r>
              <a:rPr lang="en-US" altLang="en-US" sz="2400" dirty="0">
                <a:cs typeface="Times New Roman" panose="02020603050405020304" pitchFamily="18" charset="0"/>
              </a:rPr>
              <a:t>By (3) &amp; (4)</a:t>
            </a:r>
          </a:p>
          <a:p>
            <a:pPr algn="l"/>
            <a:r>
              <a:rPr lang="en-US" altLang="en-US" sz="2400" dirty="0">
                <a:cs typeface="Times New Roman" panose="02020603050405020304" pitchFamily="18" charset="0"/>
              </a:rPr>
              <a:t>By oracle B</a:t>
            </a:r>
          </a:p>
        </p:txBody>
      </p:sp>
      <p:sp>
        <p:nvSpPr>
          <p:cNvPr id="24" name="Text Box 22">
            <a:extLst>
              <a:ext uri="{FF2B5EF4-FFF2-40B4-BE49-F238E27FC236}">
                <a16:creationId xmlns:a16="http://schemas.microsoft.com/office/drawing/2014/main" id="{B98CC8E7-EB25-B127-0839-D15B24998E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0668" y="1832535"/>
            <a:ext cx="4876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lang="en-US" altLang="en-US" sz="2400" dirty="0">
              <a:solidFill>
                <a:srgbClr val="FFC000"/>
              </a:solidFill>
            </a:endParaRPr>
          </a:p>
        </p:txBody>
      </p:sp>
      <p:sp>
        <p:nvSpPr>
          <p:cNvPr id="25" name="Text Box 22">
            <a:extLst>
              <a:ext uri="{FF2B5EF4-FFF2-40B4-BE49-F238E27FC236}">
                <a16:creationId xmlns:a16="http://schemas.microsoft.com/office/drawing/2014/main" id="{55217146-32BE-3D40-5884-45251AC57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443335"/>
            <a:ext cx="35509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 err="1">
                <a:solidFill>
                  <a:srgbClr val="FFC000"/>
                </a:solidFill>
              </a:rPr>
              <a:t>a,b,c</a:t>
            </a:r>
            <a:r>
              <a:rPr lang="en-US" altLang="en-US" sz="2400" dirty="0">
                <a:solidFill>
                  <a:srgbClr val="FFC000"/>
                </a:solidFill>
              </a:rPr>
              <a:t>, (a=b) 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 dirty="0">
                <a:solidFill>
                  <a:srgbClr val="FFC000"/>
                </a:solidFill>
              </a:rPr>
              <a:t> (</a:t>
            </a:r>
            <a:r>
              <a:rPr lang="en-US" altLang="en-US" sz="2400" dirty="0" err="1">
                <a:solidFill>
                  <a:srgbClr val="FFC000"/>
                </a:solidFill>
              </a:rPr>
              <a:t>a+c</a:t>
            </a:r>
            <a:r>
              <a:rPr lang="en-US" altLang="en-US" sz="2400" dirty="0">
                <a:solidFill>
                  <a:srgbClr val="FFC000"/>
                </a:solidFill>
              </a:rPr>
              <a:t>=</a:t>
            </a:r>
            <a:r>
              <a:rPr lang="en-US" altLang="en-US" sz="2400" dirty="0" err="1">
                <a:solidFill>
                  <a:srgbClr val="FFC000"/>
                </a:solidFill>
              </a:rPr>
              <a:t>b+c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DDA8C69A-F302-7DC1-686F-787E4F74ACFE}"/>
              </a:ext>
            </a:extLst>
          </p:cNvPr>
          <p:cNvGrpSpPr/>
          <p:nvPr/>
        </p:nvGrpSpPr>
        <p:grpSpPr>
          <a:xfrm>
            <a:off x="603666" y="623753"/>
            <a:ext cx="528857" cy="1647007"/>
            <a:chOff x="603666" y="623753"/>
            <a:chExt cx="528857" cy="1647007"/>
          </a:xfrm>
        </p:grpSpPr>
        <p:sp>
          <p:nvSpPr>
            <p:cNvPr id="27" name="Text Box 43">
              <a:extLst>
                <a:ext uri="{FF2B5EF4-FFF2-40B4-BE49-F238E27FC236}">
                  <a16:creationId xmlns:a16="http://schemas.microsoft.com/office/drawing/2014/main" id="{C8CD20D0-0469-9610-787C-2867A1E832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3666" y="623753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A:</a:t>
              </a:r>
            </a:p>
          </p:txBody>
        </p:sp>
        <p:sp>
          <p:nvSpPr>
            <p:cNvPr id="28" name="Text Box 43">
              <a:extLst>
                <a:ext uri="{FF2B5EF4-FFF2-40B4-BE49-F238E27FC236}">
                  <a16:creationId xmlns:a16="http://schemas.microsoft.com/office/drawing/2014/main" id="{002BC5B2-68EE-9CB0-0547-0F0A08034C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9920" y="996295"/>
              <a:ext cx="47481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B:</a:t>
              </a:r>
            </a:p>
          </p:txBody>
        </p:sp>
        <p:sp>
          <p:nvSpPr>
            <p:cNvPr id="29" name="Text Box 43">
              <a:extLst>
                <a:ext uri="{FF2B5EF4-FFF2-40B4-BE49-F238E27FC236}">
                  <a16:creationId xmlns:a16="http://schemas.microsoft.com/office/drawing/2014/main" id="{C7CD7D1D-7DA0-BF83-922E-D67FC89043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5000" y="1428095"/>
              <a:ext cx="47481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C:</a:t>
              </a:r>
            </a:p>
          </p:txBody>
        </p:sp>
        <p:sp>
          <p:nvSpPr>
            <p:cNvPr id="30" name="Text Box 43">
              <a:extLst>
                <a:ext uri="{FF2B5EF4-FFF2-40B4-BE49-F238E27FC236}">
                  <a16:creationId xmlns:a16="http://schemas.microsoft.com/office/drawing/2014/main" id="{B2666AFA-60C7-C27F-A8B2-AD47495E52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0080" y="1809095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D:</a:t>
              </a: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B96D1751-027E-E96D-587A-C2ADC6B6C9A8}"/>
              </a:ext>
            </a:extLst>
          </p:cNvPr>
          <p:cNvGrpSpPr/>
          <p:nvPr/>
        </p:nvGrpSpPr>
        <p:grpSpPr>
          <a:xfrm>
            <a:off x="1476027" y="5105400"/>
            <a:ext cx="6296373" cy="1164761"/>
            <a:chOff x="1476027" y="5430513"/>
            <a:chExt cx="6296373" cy="1164761"/>
          </a:xfrm>
        </p:grpSpPr>
        <p:pic>
          <p:nvPicPr>
            <p:cNvPr id="5" name="Picture 4" descr="http://www.swordofthespirit.net/bulwark/mosesbush.gif">
              <a:extLst>
                <a:ext uri="{FF2B5EF4-FFF2-40B4-BE49-F238E27FC236}">
                  <a16:creationId xmlns:a16="http://schemas.microsoft.com/office/drawing/2014/main" id="{0D729BE7-1900-7262-2F10-925E8EB35A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79186" y="5662557"/>
              <a:ext cx="79321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AutoShape 46">
              <a:extLst>
                <a:ext uri="{FF2B5EF4-FFF2-40B4-BE49-F238E27FC236}">
                  <a16:creationId xmlns:a16="http://schemas.microsoft.com/office/drawing/2014/main" id="{3B9E1571-A285-EE39-656F-CFA55E3819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1022" y="5430513"/>
              <a:ext cx="2004013" cy="536456"/>
            </a:xfrm>
            <a:prstGeom prst="wedgeRoundRectCallout">
              <a:avLst>
                <a:gd name="adj1" fmla="val -54407"/>
                <a:gd name="adj2" fmla="val 20804"/>
                <a:gd name="adj3" fmla="val 16667"/>
              </a:avLst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None/>
              </a:pPr>
              <a:r>
                <a:rPr lang="en-US" altLang="en-US" sz="2400" dirty="0"/>
                <a:t>I give you </a:t>
              </a:r>
              <a:r>
                <a:rPr lang="en-US" altLang="en-US" sz="2400" dirty="0">
                  <a:solidFill>
                    <a:srgbClr val="FF0000"/>
                  </a:solidFill>
                </a:rPr>
                <a:t>a</a:t>
              </a:r>
              <a:r>
                <a:rPr lang="en-US" sz="2400" baseline="-25000" dirty="0">
                  <a:solidFill>
                    <a:srgbClr val="FF0000"/>
                  </a:solidFill>
                  <a:latin typeface="Symbol" pitchFamily="18" charset="2"/>
                </a:rPr>
                <a:t>"</a:t>
              </a:r>
              <a:r>
                <a:rPr lang="en-US" altLang="en-US" sz="2400" dirty="0"/>
                <a:t>.</a:t>
              </a:r>
            </a:p>
          </p:txBody>
        </p:sp>
        <p:grpSp>
          <p:nvGrpSpPr>
            <p:cNvPr id="8" name="Group 26">
              <a:extLst>
                <a:ext uri="{FF2B5EF4-FFF2-40B4-BE49-F238E27FC236}">
                  <a16:creationId xmlns:a16="http://schemas.microsoft.com/office/drawing/2014/main" id="{309B6447-31FD-7D81-AEA4-28F9EE139F3B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1476027" y="5436718"/>
              <a:ext cx="437834" cy="887882"/>
              <a:chOff x="2308" y="1513"/>
              <a:chExt cx="1162" cy="2570"/>
            </a:xfrm>
          </p:grpSpPr>
          <p:grpSp>
            <p:nvGrpSpPr>
              <p:cNvPr id="9" name="Group 27">
                <a:extLst>
                  <a:ext uri="{FF2B5EF4-FFF2-40B4-BE49-F238E27FC236}">
                    <a16:creationId xmlns:a16="http://schemas.microsoft.com/office/drawing/2014/main" id="{B8D8A95A-AAE4-CE2A-C124-D35D5BE15C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23" name="Freeform 28">
                  <a:extLst>
                    <a:ext uri="{FF2B5EF4-FFF2-40B4-BE49-F238E27FC236}">
                      <a16:creationId xmlns:a16="http://schemas.microsoft.com/office/drawing/2014/main" id="{DE29E7F6-2804-158F-3923-B39153ABB0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" name="Freeform 29">
                  <a:extLst>
                    <a:ext uri="{FF2B5EF4-FFF2-40B4-BE49-F238E27FC236}">
                      <a16:creationId xmlns:a16="http://schemas.microsoft.com/office/drawing/2014/main" id="{C6F147E6-E0D8-1350-5524-8E2D6DDFCC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" name="Freeform 30">
                  <a:extLst>
                    <a:ext uri="{FF2B5EF4-FFF2-40B4-BE49-F238E27FC236}">
                      <a16:creationId xmlns:a16="http://schemas.microsoft.com/office/drawing/2014/main" id="{7F7F6088-15B1-55BC-C883-F120D229B8A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" name="Freeform 31">
                  <a:extLst>
                    <a:ext uri="{FF2B5EF4-FFF2-40B4-BE49-F238E27FC236}">
                      <a16:creationId xmlns:a16="http://schemas.microsoft.com/office/drawing/2014/main" id="{E0A56238-DF07-0D29-F29E-7C8145D46E6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" name="Freeform 32">
                  <a:extLst>
                    <a:ext uri="{FF2B5EF4-FFF2-40B4-BE49-F238E27FC236}">
                      <a16:creationId xmlns:a16="http://schemas.microsoft.com/office/drawing/2014/main" id="{82C39A65-28A9-EA6A-CE00-EE7A894F8E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" name="Freeform 33">
                  <a:extLst>
                    <a:ext uri="{FF2B5EF4-FFF2-40B4-BE49-F238E27FC236}">
                      <a16:creationId xmlns:a16="http://schemas.microsoft.com/office/drawing/2014/main" id="{E92B27F9-55FA-E47E-5DD2-0EB8CA6B1D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1" name="Freeform 34">
                <a:extLst>
                  <a:ext uri="{FF2B5EF4-FFF2-40B4-BE49-F238E27FC236}">
                    <a16:creationId xmlns:a16="http://schemas.microsoft.com/office/drawing/2014/main" id="{DC5FBBC5-7C17-37A2-6FFD-19D83DEDB3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35">
                <a:extLst>
                  <a:ext uri="{FF2B5EF4-FFF2-40B4-BE49-F238E27FC236}">
                    <a16:creationId xmlns:a16="http://schemas.microsoft.com/office/drawing/2014/main" id="{E958DC41-0379-1726-CEC4-48861D82E8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Oval 36">
                <a:extLst>
                  <a:ext uri="{FF2B5EF4-FFF2-40B4-BE49-F238E27FC236}">
                    <a16:creationId xmlns:a16="http://schemas.microsoft.com/office/drawing/2014/main" id="{E71D8236-1B87-6E28-5031-383A218153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15" name="Oval 37">
                <a:extLst>
                  <a:ext uri="{FF2B5EF4-FFF2-40B4-BE49-F238E27FC236}">
                    <a16:creationId xmlns:a16="http://schemas.microsoft.com/office/drawing/2014/main" id="{99312CC0-85EB-6693-03BF-4DC20A5119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17" name="Oval 38">
                <a:extLst>
                  <a:ext uri="{FF2B5EF4-FFF2-40B4-BE49-F238E27FC236}">
                    <a16:creationId xmlns:a16="http://schemas.microsoft.com/office/drawing/2014/main" id="{75B4A865-6C38-0602-1372-49945AD7BD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18" name="Oval 39">
                <a:extLst>
                  <a:ext uri="{FF2B5EF4-FFF2-40B4-BE49-F238E27FC236}">
                    <a16:creationId xmlns:a16="http://schemas.microsoft.com/office/drawing/2014/main" id="{4BBB5B61-74F3-0083-5C69-50604EC56E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19" name="Oval 40">
                <a:extLst>
                  <a:ext uri="{FF2B5EF4-FFF2-40B4-BE49-F238E27FC236}">
                    <a16:creationId xmlns:a16="http://schemas.microsoft.com/office/drawing/2014/main" id="{2FACFF7F-F57E-B624-E2AD-2C424F3DA6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  <p:sp>
          <p:nvSpPr>
            <p:cNvPr id="36" name="AutoShape 38">
              <a:extLst>
                <a:ext uri="{FF2B5EF4-FFF2-40B4-BE49-F238E27FC236}">
                  <a16:creationId xmlns:a16="http://schemas.microsoft.com/office/drawing/2014/main" id="{76DF60A4-61D7-8E38-72E9-395FAF6D18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5548" y="5459379"/>
              <a:ext cx="2802488" cy="536455"/>
            </a:xfrm>
            <a:prstGeom prst="wedgeRoundRectCallout">
              <a:avLst>
                <a:gd name="adj1" fmla="val 55981"/>
                <a:gd name="adj2" fmla="val 20381"/>
                <a:gd name="adj3" fmla="val 16667"/>
              </a:avLst>
            </a:prstGeom>
            <a:noFill/>
            <a:ln w="12700">
              <a:solidFill>
                <a:srgbClr val="FFC000"/>
              </a:solidFill>
              <a:miter lim="800000"/>
              <a:headEnd/>
              <a:tailEnd/>
            </a:ln>
          </p:spPr>
          <p:txBody>
            <a:bodyPr/>
            <a:lstStyle>
              <a:lvl1pPr algn="l"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lvl="0" algn="ctr">
                <a:spcBef>
                  <a:spcPct val="0"/>
                </a:spcBef>
              </a:pPr>
              <a:r>
                <a:rPr lang="en-US" altLang="en-US" sz="2400" dirty="0">
                  <a:solidFill>
                    <a:srgbClr val="FFFFFF"/>
                  </a:solidFill>
                  <a:latin typeface="Times New Roman" pitchFamily="18" charset="0"/>
                </a:rPr>
                <a:t>I give you 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a</a:t>
              </a:r>
              <a:r>
                <a:rPr lang="en-US" sz="2400" baseline="-25000" dirty="0">
                  <a:solidFill>
                    <a:srgbClr val="FF0000"/>
                  </a:solidFill>
                  <a:latin typeface="Symbol" pitchFamily="18" charset="2"/>
                </a:rPr>
                <a:t>"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+0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= 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a</a:t>
              </a:r>
              <a:r>
                <a:rPr lang="en-US" sz="2400" baseline="-25000" dirty="0">
                  <a:solidFill>
                    <a:srgbClr val="FF0000"/>
                  </a:solidFill>
                  <a:latin typeface="Symbol" pitchFamily="18" charset="2"/>
                </a:rPr>
                <a:t>"</a:t>
              </a:r>
              <a:endParaRPr lang="en-US" altLang="en-US" sz="2400" dirty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39" name="Text Box 43">
              <a:extLst>
                <a:ext uri="{FF2B5EF4-FFF2-40B4-BE49-F238E27FC236}">
                  <a16:creationId xmlns:a16="http://schemas.microsoft.com/office/drawing/2014/main" id="{0AC9AC1D-1D13-2838-A94D-1595C7123B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40191" y="5646079"/>
              <a:ext cx="47481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B:</a:t>
              </a:r>
            </a:p>
          </p:txBody>
        </p:sp>
        <p:sp>
          <p:nvSpPr>
            <p:cNvPr id="3" name="AutoShape 46">
              <a:extLst>
                <a:ext uri="{FF2B5EF4-FFF2-40B4-BE49-F238E27FC236}">
                  <a16:creationId xmlns:a16="http://schemas.microsoft.com/office/drawing/2014/main" id="{B0F6DC3C-359E-CDC9-77B2-D95C66382B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6977" y="6029953"/>
              <a:ext cx="2004013" cy="536456"/>
            </a:xfrm>
            <a:prstGeom prst="wedgeRoundRectCallout">
              <a:avLst>
                <a:gd name="adj1" fmla="val -52379"/>
                <a:gd name="adj2" fmla="val -28438"/>
                <a:gd name="adj3" fmla="val 16667"/>
              </a:avLst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None/>
              </a:pPr>
              <a:r>
                <a:rPr lang="en-US" altLang="en-US" sz="2400" dirty="0"/>
                <a:t>I give you </a:t>
              </a:r>
              <a:r>
                <a:rPr lang="en-US" altLang="en-US" sz="2400" dirty="0">
                  <a:solidFill>
                    <a:srgbClr val="FF0000"/>
                  </a:solidFill>
                </a:rPr>
                <a:t>b</a:t>
              </a:r>
              <a:r>
                <a:rPr lang="en-US" sz="2400" baseline="-25000" dirty="0">
                  <a:solidFill>
                    <a:srgbClr val="FF0000"/>
                  </a:solidFill>
                  <a:latin typeface="Symbol" pitchFamily="18" charset="2"/>
                </a:rPr>
                <a:t>"</a:t>
              </a:r>
              <a:r>
                <a:rPr lang="en-US" altLang="en-US" sz="2400" dirty="0"/>
                <a:t>.</a:t>
              </a:r>
            </a:p>
          </p:txBody>
        </p:sp>
        <p:sp>
          <p:nvSpPr>
            <p:cNvPr id="4" name="AutoShape 38">
              <a:extLst>
                <a:ext uri="{FF2B5EF4-FFF2-40B4-BE49-F238E27FC236}">
                  <a16:creationId xmlns:a16="http://schemas.microsoft.com/office/drawing/2014/main" id="{DB2A888E-A1A6-0DD1-8E2D-D04F9F3AF0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1503" y="6058819"/>
              <a:ext cx="2720617" cy="536455"/>
            </a:xfrm>
            <a:prstGeom prst="wedgeRoundRectCallout">
              <a:avLst>
                <a:gd name="adj1" fmla="val 53740"/>
                <a:gd name="adj2" fmla="val -34543"/>
                <a:gd name="adj3" fmla="val 16667"/>
              </a:avLst>
            </a:prstGeom>
            <a:noFill/>
            <a:ln w="12700">
              <a:solidFill>
                <a:srgbClr val="FFC000"/>
              </a:solidFill>
              <a:miter lim="800000"/>
              <a:headEnd/>
              <a:tailEnd/>
            </a:ln>
          </p:spPr>
          <p:txBody>
            <a:bodyPr/>
            <a:lstStyle>
              <a:lvl1pPr algn="l"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lvl="0" algn="ctr">
                <a:spcBef>
                  <a:spcPct val="0"/>
                </a:spcBef>
              </a:pPr>
              <a:r>
                <a:rPr lang="en-US" altLang="en-US" sz="2400" dirty="0">
                  <a:solidFill>
                    <a:srgbClr val="FFFFFF"/>
                  </a:solidFill>
                  <a:latin typeface="Times New Roman" pitchFamily="18" charset="0"/>
                </a:rPr>
                <a:t>I give you </a:t>
              </a:r>
              <a:r>
                <a:rPr lang="en-US" altLang="en-US" sz="2400" dirty="0">
                  <a:solidFill>
                    <a:srgbClr val="FF0000"/>
                  </a:solidFill>
                  <a:latin typeface="Times New Roman" pitchFamily="18" charset="0"/>
                </a:rPr>
                <a:t>b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+0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= 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b</a:t>
              </a:r>
              <a:r>
                <a:rPr lang="en-US" sz="2400" baseline="-25000" dirty="0">
                  <a:solidFill>
                    <a:srgbClr val="FF0000"/>
                  </a:solidFill>
                  <a:latin typeface="Symbol" pitchFamily="18" charset="2"/>
                </a:rPr>
                <a:t>"</a:t>
              </a:r>
              <a:endParaRPr lang="en-US" altLang="en-US" sz="2400" dirty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sp>
        <p:nvSpPr>
          <p:cNvPr id="42" name="Oval 41">
            <a:extLst>
              <a:ext uri="{FF2B5EF4-FFF2-40B4-BE49-F238E27FC236}">
                <a16:creationId xmlns:a16="http://schemas.microsoft.com/office/drawing/2014/main" id="{0AA443D1-DD39-A75C-92C9-77C2153F1DDC}"/>
              </a:ext>
            </a:extLst>
          </p:cNvPr>
          <p:cNvSpPr/>
          <p:nvPr/>
        </p:nvSpPr>
        <p:spPr bwMode="auto">
          <a:xfrm>
            <a:off x="1476027" y="1073783"/>
            <a:ext cx="1800573" cy="450217"/>
          </a:xfrm>
          <a:prstGeom prst="ellips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5735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http://www.swordofthespirit.net/bulwark/mosesbush.gif">
            <a:extLst>
              <a:ext uri="{FF2B5EF4-FFF2-40B4-BE49-F238E27FC236}">
                <a16:creationId xmlns:a16="http://schemas.microsoft.com/office/drawing/2014/main" id="{9CD76C96-1014-FAE1-3797-93D812E65D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528" y="667577"/>
            <a:ext cx="7932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26">
            <a:extLst>
              <a:ext uri="{FF2B5EF4-FFF2-40B4-BE49-F238E27FC236}">
                <a16:creationId xmlns:a16="http://schemas.microsoft.com/office/drawing/2014/main" id="{8820DD8C-4322-6535-B511-9098114BCF19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353470" y="1781915"/>
            <a:ext cx="457186" cy="580285"/>
            <a:chOff x="2308" y="1513"/>
            <a:chExt cx="1162" cy="2570"/>
          </a:xfrm>
        </p:grpSpPr>
        <p:grpSp>
          <p:nvGrpSpPr>
            <p:cNvPr id="5" name="Group 27">
              <a:extLst>
                <a:ext uri="{FF2B5EF4-FFF2-40B4-BE49-F238E27FC236}">
                  <a16:creationId xmlns:a16="http://schemas.microsoft.com/office/drawing/2014/main" id="{C3280016-0C16-5E4B-1D3A-47DC52609A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5" name="Freeform 28">
                <a:extLst>
                  <a:ext uri="{FF2B5EF4-FFF2-40B4-BE49-F238E27FC236}">
                    <a16:creationId xmlns:a16="http://schemas.microsoft.com/office/drawing/2014/main" id="{3E0B55BC-804A-B884-7953-21EE2592D6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7" name="Freeform 29">
                <a:extLst>
                  <a:ext uri="{FF2B5EF4-FFF2-40B4-BE49-F238E27FC236}">
                    <a16:creationId xmlns:a16="http://schemas.microsoft.com/office/drawing/2014/main" id="{F05B8D58-CF0A-6397-74CD-AE0AF004C8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8" name="Freeform 30">
                <a:extLst>
                  <a:ext uri="{FF2B5EF4-FFF2-40B4-BE49-F238E27FC236}">
                    <a16:creationId xmlns:a16="http://schemas.microsoft.com/office/drawing/2014/main" id="{D1978F07-5A12-8179-C6B4-9DC63C7DB4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9" name="Freeform 31">
                <a:extLst>
                  <a:ext uri="{FF2B5EF4-FFF2-40B4-BE49-F238E27FC236}">
                    <a16:creationId xmlns:a16="http://schemas.microsoft.com/office/drawing/2014/main" id="{46459308-2B0C-58CB-2B70-C6ED0A2765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3" name="Freeform 32">
                <a:extLst>
                  <a:ext uri="{FF2B5EF4-FFF2-40B4-BE49-F238E27FC236}">
                    <a16:creationId xmlns:a16="http://schemas.microsoft.com/office/drawing/2014/main" id="{54E61108-90B8-F223-47C4-C6A818EF62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6" name="Freeform 33">
                <a:extLst>
                  <a:ext uri="{FF2B5EF4-FFF2-40B4-BE49-F238E27FC236}">
                    <a16:creationId xmlns:a16="http://schemas.microsoft.com/office/drawing/2014/main" id="{AB168B11-2F56-1D2B-620E-02CACE03A0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6" name="Freeform 34">
              <a:extLst>
                <a:ext uri="{FF2B5EF4-FFF2-40B4-BE49-F238E27FC236}">
                  <a16:creationId xmlns:a16="http://schemas.microsoft.com/office/drawing/2014/main" id="{6576FDBD-230F-B361-F034-8BAE8353DB1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" name="Freeform 35">
              <a:extLst>
                <a:ext uri="{FF2B5EF4-FFF2-40B4-BE49-F238E27FC236}">
                  <a16:creationId xmlns:a16="http://schemas.microsoft.com/office/drawing/2014/main" id="{6EA8FC20-2EB9-26C5-C701-F7DB83199D3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8" name="Oval 36">
              <a:extLst>
                <a:ext uri="{FF2B5EF4-FFF2-40B4-BE49-F238E27FC236}">
                  <a16:creationId xmlns:a16="http://schemas.microsoft.com/office/drawing/2014/main" id="{77F1D70B-690F-B762-DEED-4B65ABB858D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9" name="Oval 37">
              <a:extLst>
                <a:ext uri="{FF2B5EF4-FFF2-40B4-BE49-F238E27FC236}">
                  <a16:creationId xmlns:a16="http://schemas.microsoft.com/office/drawing/2014/main" id="{F1E8227E-B29F-EAD3-30CA-CBDE4606322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11" name="Oval 38">
              <a:extLst>
                <a:ext uri="{FF2B5EF4-FFF2-40B4-BE49-F238E27FC236}">
                  <a16:creationId xmlns:a16="http://schemas.microsoft.com/office/drawing/2014/main" id="{A0F24ADA-FEC4-C0BD-583C-46B1A5B09E1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13" name="Oval 39">
              <a:extLst>
                <a:ext uri="{FF2B5EF4-FFF2-40B4-BE49-F238E27FC236}">
                  <a16:creationId xmlns:a16="http://schemas.microsoft.com/office/drawing/2014/main" id="{DABCAA95-A03F-E939-E27B-AE6EEF8C476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14" name="Oval 40">
              <a:extLst>
                <a:ext uri="{FF2B5EF4-FFF2-40B4-BE49-F238E27FC236}">
                  <a16:creationId xmlns:a16="http://schemas.microsoft.com/office/drawing/2014/main" id="{9CFC56E4-894A-3A03-2215-68B589198E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 dirty="0"/>
            </a:p>
          </p:txBody>
        </p:sp>
      </p:grp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Reals</a:t>
            </a:r>
            <a:endParaRPr lang="en-CA" altLang="en-US" dirty="0"/>
          </a:p>
        </p:txBody>
      </p:sp>
      <p:sp>
        <p:nvSpPr>
          <p:cNvPr id="40" name="Text Box 43"/>
          <p:cNvSpPr txBox="1">
            <a:spLocks noChangeArrowheads="1"/>
          </p:cNvSpPr>
          <p:nvPr/>
        </p:nvSpPr>
        <p:spPr bwMode="auto">
          <a:xfrm>
            <a:off x="3382754" y="593273"/>
            <a:ext cx="36215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true    (additive inverse)</a:t>
            </a:r>
          </a:p>
        </p:txBody>
      </p:sp>
      <p:sp>
        <p:nvSpPr>
          <p:cNvPr id="2" name="Text Box 22">
            <a:extLst>
              <a:ext uri="{FF2B5EF4-FFF2-40B4-BE49-F238E27FC236}">
                <a16:creationId xmlns:a16="http://schemas.microsoft.com/office/drawing/2014/main" id="{8E80C816-FFBB-AD30-1016-71563512BB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666095"/>
            <a:ext cx="19760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,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,</a:t>
            </a:r>
            <a:r>
              <a:rPr lang="en-US" altLang="en-US" sz="2400" dirty="0"/>
              <a:t> </a:t>
            </a:r>
            <a:r>
              <a:rPr lang="en-US" altLang="en-US" sz="2400" dirty="0">
                <a:solidFill>
                  <a:srgbClr val="FFC000"/>
                </a:solidFill>
              </a:rPr>
              <a:t>x+y=0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D92CEC31-3EE4-C902-858D-6F88F8479072}"/>
              </a:ext>
            </a:extLst>
          </p:cNvPr>
          <p:cNvGrpSpPr/>
          <p:nvPr/>
        </p:nvGrpSpPr>
        <p:grpSpPr>
          <a:xfrm>
            <a:off x="1149533" y="983544"/>
            <a:ext cx="5447028" cy="540456"/>
            <a:chOff x="1149533" y="983544"/>
            <a:chExt cx="5447028" cy="540456"/>
          </a:xfrm>
        </p:grpSpPr>
        <p:sp>
          <p:nvSpPr>
            <p:cNvPr id="10" name="Text Box 22">
              <a:extLst>
                <a:ext uri="{FF2B5EF4-FFF2-40B4-BE49-F238E27FC236}">
                  <a16:creationId xmlns:a16="http://schemas.microsoft.com/office/drawing/2014/main" id="{D27AF283-6BD3-2982-927C-A7C7FD544A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9533" y="1062335"/>
              <a:ext cx="198163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C000"/>
                  </a:solidFill>
                  <a:latin typeface="Symbol" pitchFamily="18" charset="2"/>
                </a:rPr>
                <a:t>      "</a:t>
              </a:r>
              <a:r>
                <a:rPr lang="en-US" altLang="en-US" sz="2400" dirty="0">
                  <a:solidFill>
                    <a:srgbClr val="FFC000"/>
                  </a:solidFill>
                </a:rPr>
                <a:t>x, x+0=x</a:t>
              </a:r>
            </a:p>
          </p:txBody>
        </p:sp>
        <p:sp>
          <p:nvSpPr>
            <p:cNvPr id="12" name="Text Box 43">
              <a:extLst>
                <a:ext uri="{FF2B5EF4-FFF2-40B4-BE49-F238E27FC236}">
                  <a16:creationId xmlns:a16="http://schemas.microsoft.com/office/drawing/2014/main" id="{C70C37D1-226B-28A7-357A-F532ED7A50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3440" y="983544"/>
              <a:ext cx="320312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/>
                <a:t>true    (additive zero)</a:t>
              </a:r>
            </a:p>
          </p:txBody>
        </p:sp>
      </p:grpSp>
      <p:sp>
        <p:nvSpPr>
          <p:cNvPr id="16" name="Text Box 22">
            <a:extLst>
              <a:ext uri="{FF2B5EF4-FFF2-40B4-BE49-F238E27FC236}">
                <a16:creationId xmlns:a16="http://schemas.microsoft.com/office/drawing/2014/main" id="{B4FD0BEC-13EE-541C-D130-F70774EC6D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542" y="1849735"/>
            <a:ext cx="39869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[ "</a:t>
            </a:r>
            <a:r>
              <a:rPr lang="en-US" altLang="en-US" sz="2400" dirty="0" err="1">
                <a:solidFill>
                  <a:srgbClr val="FFC000"/>
                </a:solidFill>
              </a:rPr>
              <a:t>a,b,c</a:t>
            </a:r>
            <a:r>
              <a:rPr lang="en-US" altLang="en-US" sz="2400" dirty="0">
                <a:solidFill>
                  <a:srgbClr val="FFC000"/>
                </a:solidFill>
              </a:rPr>
              <a:t>, (</a:t>
            </a:r>
            <a:r>
              <a:rPr lang="en-US" altLang="en-US" sz="2400" dirty="0" err="1">
                <a:solidFill>
                  <a:srgbClr val="FFC000"/>
                </a:solidFill>
              </a:rPr>
              <a:t>a+c</a:t>
            </a:r>
            <a:r>
              <a:rPr lang="en-US" altLang="en-US" sz="2400" dirty="0">
                <a:solidFill>
                  <a:srgbClr val="FFC000"/>
                </a:solidFill>
              </a:rPr>
              <a:t>=</a:t>
            </a:r>
            <a:r>
              <a:rPr lang="en-US" altLang="en-US" sz="2400" dirty="0" err="1">
                <a:solidFill>
                  <a:srgbClr val="FFC000"/>
                </a:solidFill>
              </a:rPr>
              <a:t>b+c</a:t>
            </a:r>
            <a:r>
              <a:rPr lang="en-US" altLang="en-US" sz="2400" dirty="0">
                <a:solidFill>
                  <a:srgbClr val="FFC000"/>
                </a:solidFill>
              </a:rPr>
              <a:t>) 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 dirty="0">
                <a:solidFill>
                  <a:srgbClr val="FFC000"/>
                </a:solidFill>
              </a:rPr>
              <a:t> (a=b) ]</a:t>
            </a:r>
          </a:p>
        </p:txBody>
      </p:sp>
      <p:sp>
        <p:nvSpPr>
          <p:cNvPr id="21" name="AutoShape 8">
            <a:extLst>
              <a:ext uri="{FF2B5EF4-FFF2-40B4-BE49-F238E27FC236}">
                <a16:creationId xmlns:a16="http://schemas.microsoft.com/office/drawing/2014/main" id="{BC52CB34-DA36-7B95-1D7E-9CD009CF62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362200"/>
            <a:ext cx="8001000" cy="4343400"/>
          </a:xfrm>
          <a:prstGeom prst="wedgeRectCallout">
            <a:avLst>
              <a:gd name="adj1" fmla="val -53911"/>
              <a:gd name="adj2" fmla="val 31279"/>
            </a:avLst>
          </a:prstGeom>
          <a:noFill/>
          <a:ln w="127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Formal Proof:</a:t>
            </a:r>
          </a:p>
          <a:p>
            <a:pPr marL="457200" indent="-45720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Deduction Goal: 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 err="1">
                <a:solidFill>
                  <a:srgbClr val="FF0000"/>
                </a:solidFill>
              </a:rPr>
              <a:t>a</a:t>
            </a:r>
            <a:r>
              <a:rPr lang="en-US" sz="2400" baseline="-25000" dirty="0" err="1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 err="1">
                <a:solidFill>
                  <a:srgbClr val="FFC000"/>
                </a:solidFill>
              </a:rPr>
              <a:t>+</a:t>
            </a:r>
            <a:r>
              <a:rPr lang="en-US" altLang="en-US" sz="2400" dirty="0" err="1">
                <a:solidFill>
                  <a:srgbClr val="FF0000"/>
                </a:solidFill>
              </a:rPr>
              <a:t>c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=</a:t>
            </a:r>
            <a:r>
              <a:rPr lang="en-US" altLang="en-US" sz="2400" dirty="0" err="1">
                <a:solidFill>
                  <a:srgbClr val="FF0000"/>
                </a:solidFill>
              </a:rPr>
              <a:t>b</a:t>
            </a:r>
            <a:r>
              <a:rPr lang="en-US" sz="2400" baseline="-25000" dirty="0" err="1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 err="1">
                <a:solidFill>
                  <a:srgbClr val="FFC000"/>
                </a:solidFill>
              </a:rPr>
              <a:t>+</a:t>
            </a:r>
            <a:r>
              <a:rPr lang="en-US" altLang="en-US" sz="2400" dirty="0" err="1">
                <a:solidFill>
                  <a:srgbClr val="FF0000"/>
                </a:solidFill>
              </a:rPr>
              <a:t>c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) 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 dirty="0">
                <a:solidFill>
                  <a:srgbClr val="FFC000"/>
                </a:solidFill>
              </a:rPr>
              <a:t> (</a:t>
            </a:r>
            <a:r>
              <a:rPr lang="en-US" altLang="en-US" sz="2400" dirty="0">
                <a:solidFill>
                  <a:srgbClr val="FF0000"/>
                </a:solidFill>
              </a:rPr>
              <a:t>a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=</a:t>
            </a:r>
            <a:r>
              <a:rPr lang="en-US" altLang="en-US" sz="2400" dirty="0">
                <a:solidFill>
                  <a:srgbClr val="FF0000"/>
                </a:solidFill>
              </a:rPr>
              <a:t>b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</a:p>
          <a:p>
            <a:pPr marL="457200" indent="-45720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    </a:t>
            </a:r>
            <a:r>
              <a:rPr lang="en-US" altLang="en-US" sz="2400" dirty="0">
                <a:solidFill>
                  <a:srgbClr val="FFC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a</a:t>
            </a:r>
            <a:r>
              <a:rPr lang="en-US" sz="2400" baseline="-25000" dirty="0" err="1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 err="1">
                <a:solidFill>
                  <a:srgbClr val="FFC000"/>
                </a:solidFill>
              </a:rPr>
              <a:t>+</a:t>
            </a:r>
            <a:r>
              <a:rPr lang="en-US" altLang="en-US" sz="2400" dirty="0" err="1">
                <a:solidFill>
                  <a:srgbClr val="FF0000"/>
                </a:solidFill>
              </a:rPr>
              <a:t>c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>
                <a:solidFill>
                  <a:srgbClr val="FFC000"/>
                </a:solidFill>
              </a:rPr>
              <a:t>= </a:t>
            </a:r>
            <a:r>
              <a:rPr lang="en-US" altLang="en-US" sz="2400" dirty="0" err="1">
                <a:solidFill>
                  <a:srgbClr val="FF0000"/>
                </a:solidFill>
              </a:rPr>
              <a:t>b</a:t>
            </a:r>
            <a:r>
              <a:rPr lang="en-US" sz="2400" baseline="-25000" dirty="0" err="1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 err="1">
                <a:solidFill>
                  <a:srgbClr val="FFC000"/>
                </a:solidFill>
              </a:rPr>
              <a:t>+</a:t>
            </a:r>
            <a:r>
              <a:rPr lang="en-US" altLang="en-US" sz="2400" dirty="0" err="1">
                <a:solidFill>
                  <a:srgbClr val="FF0000"/>
                </a:solidFill>
              </a:rPr>
              <a:t>c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endParaRPr lang="en-US" altLang="en-US" sz="2400" dirty="0">
              <a:solidFill>
                <a:srgbClr val="FFC000"/>
              </a:solidFill>
            </a:endParaRPr>
          </a:p>
          <a:p>
            <a:pPr marL="514350" lvl="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    </a:t>
            </a:r>
            <a:r>
              <a:rPr lang="en-US" altLang="en-US" sz="2400">
                <a:solidFill>
                  <a:srgbClr val="FF0000"/>
                </a:solidFill>
              </a:rPr>
              <a:t>c</a:t>
            </a:r>
            <a:r>
              <a:rPr lang="en-US" sz="2400" baseline="-2500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>
                <a:solidFill>
                  <a:srgbClr val="FFC000"/>
                </a:solidFill>
              </a:rPr>
              <a:t>+</a:t>
            </a:r>
            <a:r>
              <a:rPr lang="en-US" altLang="en-US" sz="2400">
                <a:solidFill>
                  <a:srgbClr val="FFFF00"/>
                </a:solidFill>
              </a:rPr>
              <a:t>c</a:t>
            </a:r>
            <a:r>
              <a:rPr lang="en-US" altLang="en-US" sz="2400" baseline="-25000">
                <a:solidFill>
                  <a:schemeClr val="tx2"/>
                </a:solidFill>
                <a:latin typeface="Symbol" pitchFamily="18" charset="2"/>
              </a:rPr>
              <a:t>$</a:t>
            </a:r>
            <a:r>
              <a:rPr lang="en-US" altLang="en-US" sz="2400">
                <a:solidFill>
                  <a:srgbClr val="FFC000"/>
                </a:solidFill>
              </a:rPr>
              <a:t> </a:t>
            </a:r>
            <a:r>
              <a:rPr lang="en-US" altLang="en-US" sz="2400" dirty="0">
                <a:solidFill>
                  <a:srgbClr val="FFC000"/>
                </a:solidFill>
              </a:rPr>
              <a:t>= 0</a:t>
            </a:r>
          </a:p>
          <a:p>
            <a:pPr marL="514350" lvl="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  </a:t>
            </a:r>
            <a:r>
              <a:rPr lang="en-US" altLang="en-US" sz="2400" dirty="0">
                <a:solidFill>
                  <a:srgbClr val="FF0000"/>
                </a:solidFill>
              </a:rPr>
              <a:t>  </a:t>
            </a:r>
            <a:r>
              <a:rPr lang="en-US" altLang="en-US" sz="2400" dirty="0" err="1">
                <a:solidFill>
                  <a:srgbClr val="FF0000"/>
                </a:solidFill>
              </a:rPr>
              <a:t>a</a:t>
            </a:r>
            <a:r>
              <a:rPr lang="en-US" sz="2400" baseline="-25000" dirty="0" err="1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 err="1">
                <a:solidFill>
                  <a:srgbClr val="FFC000"/>
                </a:solidFill>
              </a:rPr>
              <a:t>+</a:t>
            </a:r>
            <a:r>
              <a:rPr lang="en-US" altLang="en-US" sz="2400" err="1">
                <a:solidFill>
                  <a:srgbClr val="FF0000"/>
                </a:solidFill>
              </a:rPr>
              <a:t>c</a:t>
            </a:r>
            <a:r>
              <a:rPr lang="en-US" sz="2400" baseline="-2500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>
                <a:solidFill>
                  <a:srgbClr val="FFC000"/>
                </a:solidFill>
              </a:rPr>
              <a:t>+</a:t>
            </a:r>
            <a:r>
              <a:rPr lang="en-US" altLang="en-US" sz="2400">
                <a:solidFill>
                  <a:srgbClr val="FFFF00"/>
                </a:solidFill>
              </a:rPr>
              <a:t>c</a:t>
            </a:r>
            <a:r>
              <a:rPr lang="en-US" altLang="en-US" sz="2400" baseline="-25000">
                <a:solidFill>
                  <a:schemeClr val="tx2"/>
                </a:solidFill>
                <a:latin typeface="Symbol" pitchFamily="18" charset="2"/>
              </a:rPr>
              <a:t>$</a:t>
            </a:r>
            <a:r>
              <a:rPr lang="en-US" altLang="en-US" sz="2400">
                <a:solidFill>
                  <a:srgbClr val="FF0000"/>
                </a:solidFill>
              </a:rPr>
              <a:t> </a:t>
            </a:r>
            <a:r>
              <a:rPr lang="en-US" altLang="en-US" sz="2400" dirty="0">
                <a:solidFill>
                  <a:srgbClr val="FFC000"/>
                </a:solidFill>
              </a:rPr>
              <a:t>= </a:t>
            </a:r>
            <a:r>
              <a:rPr lang="en-US" altLang="en-US" sz="2400" dirty="0" err="1">
                <a:solidFill>
                  <a:srgbClr val="FF0000"/>
                </a:solidFill>
              </a:rPr>
              <a:t>b</a:t>
            </a:r>
            <a:r>
              <a:rPr lang="en-US" sz="2400" baseline="-25000" dirty="0" err="1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 err="1">
                <a:solidFill>
                  <a:srgbClr val="FFC000"/>
                </a:solidFill>
              </a:rPr>
              <a:t>+</a:t>
            </a:r>
            <a:r>
              <a:rPr lang="en-US" altLang="en-US" sz="2400" err="1">
                <a:solidFill>
                  <a:srgbClr val="FF0000"/>
                </a:solidFill>
              </a:rPr>
              <a:t>c</a:t>
            </a:r>
            <a:r>
              <a:rPr lang="en-US" sz="2400" baseline="-2500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>
                <a:solidFill>
                  <a:srgbClr val="FFC000"/>
                </a:solidFill>
              </a:rPr>
              <a:t>+</a:t>
            </a:r>
            <a:r>
              <a:rPr lang="en-US" altLang="en-US" sz="2400">
                <a:solidFill>
                  <a:srgbClr val="FFFF00"/>
                </a:solidFill>
              </a:rPr>
              <a:t>c</a:t>
            </a:r>
            <a:r>
              <a:rPr lang="en-US" altLang="en-US" sz="2400" baseline="-25000">
                <a:solidFill>
                  <a:schemeClr val="tx2"/>
                </a:solidFill>
                <a:latin typeface="Symbol" pitchFamily="18" charset="2"/>
              </a:rPr>
              <a:t>$</a:t>
            </a:r>
            <a:endParaRPr lang="en-US" altLang="en-US" sz="2400" dirty="0">
              <a:solidFill>
                <a:srgbClr val="FFC000"/>
              </a:solidFill>
            </a:endParaRPr>
          </a:p>
          <a:p>
            <a:pPr marL="514350" lvl="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  </a:t>
            </a:r>
            <a:r>
              <a:rPr lang="en-US" altLang="en-US" sz="2400" dirty="0">
                <a:solidFill>
                  <a:srgbClr val="FF0000"/>
                </a:solidFill>
              </a:rPr>
              <a:t>  a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+0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>
                <a:solidFill>
                  <a:srgbClr val="FFC000"/>
                </a:solidFill>
              </a:rPr>
              <a:t>= </a:t>
            </a:r>
            <a:r>
              <a:rPr lang="en-US" altLang="en-US" sz="2400" dirty="0">
                <a:solidFill>
                  <a:srgbClr val="FF0000"/>
                </a:solidFill>
              </a:rPr>
              <a:t>b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+0</a:t>
            </a:r>
          </a:p>
          <a:p>
            <a:pPr marL="514350" lvl="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    </a:t>
            </a:r>
            <a:r>
              <a:rPr lang="en-US" altLang="en-US" sz="2400" dirty="0">
                <a:solidFill>
                  <a:srgbClr val="FF0000"/>
                </a:solidFill>
              </a:rPr>
              <a:t>a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>
                <a:solidFill>
                  <a:srgbClr val="FFC000"/>
                </a:solidFill>
              </a:rPr>
              <a:t>= </a:t>
            </a:r>
            <a:r>
              <a:rPr lang="en-US" altLang="en-US" sz="2400" dirty="0">
                <a:solidFill>
                  <a:srgbClr val="FF0000"/>
                </a:solidFill>
              </a:rPr>
              <a:t>b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endParaRPr lang="en-US" altLang="en-US" sz="2400" dirty="0">
              <a:solidFill>
                <a:srgbClr val="FFC000"/>
              </a:solidFill>
            </a:endParaRPr>
          </a:p>
          <a:p>
            <a:pPr marL="514350" lvl="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 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err="1">
                <a:solidFill>
                  <a:srgbClr val="FF0000"/>
                </a:solidFill>
              </a:rPr>
              <a:t>a</a:t>
            </a:r>
            <a:r>
              <a:rPr lang="en-US" sz="2400" baseline="-2500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>
                <a:solidFill>
                  <a:srgbClr val="FFC000"/>
                </a:solidFill>
              </a:rPr>
              <a:t>+</a:t>
            </a:r>
            <a:r>
              <a:rPr lang="en-US" altLang="en-US" sz="2400">
                <a:solidFill>
                  <a:srgbClr val="FF0000"/>
                </a:solidFill>
              </a:rPr>
              <a:t>c</a:t>
            </a:r>
            <a:r>
              <a:rPr lang="en-US" sz="2400" baseline="-2500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>
                <a:solidFill>
                  <a:srgbClr val="FFC000"/>
                </a:solidFill>
              </a:rPr>
              <a:t>=</a:t>
            </a:r>
            <a:r>
              <a:rPr lang="en-US" altLang="en-US" sz="2400" dirty="0" err="1">
                <a:solidFill>
                  <a:srgbClr val="FF0000"/>
                </a:solidFill>
              </a:rPr>
              <a:t>b</a:t>
            </a:r>
            <a:r>
              <a:rPr lang="en-US" sz="2400" baseline="-25000" dirty="0" err="1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 err="1">
                <a:solidFill>
                  <a:srgbClr val="FFC000"/>
                </a:solidFill>
              </a:rPr>
              <a:t>+</a:t>
            </a:r>
            <a:r>
              <a:rPr lang="en-US" altLang="en-US" sz="2400" dirty="0" err="1">
                <a:solidFill>
                  <a:srgbClr val="FF0000"/>
                </a:solidFill>
              </a:rPr>
              <a:t>c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) 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 dirty="0">
                <a:solidFill>
                  <a:srgbClr val="FFC000"/>
                </a:solidFill>
              </a:rPr>
              <a:t> (</a:t>
            </a:r>
            <a:r>
              <a:rPr lang="en-US" altLang="en-US" sz="2400" dirty="0">
                <a:solidFill>
                  <a:srgbClr val="FF0000"/>
                </a:solidFill>
              </a:rPr>
              <a:t>a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=</a:t>
            </a:r>
            <a:r>
              <a:rPr lang="en-US" altLang="en-US" sz="2400" dirty="0">
                <a:solidFill>
                  <a:srgbClr val="FF0000"/>
                </a:solidFill>
              </a:rPr>
              <a:t>b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  <a:endParaRPr lang="en-US" altLang="en-US" sz="2400" dirty="0">
              <a:solidFill>
                <a:srgbClr val="FF0000"/>
              </a:solidFill>
            </a:endParaRPr>
          </a:p>
          <a:p>
            <a:pPr lvl="0" eaLnBrk="1" hangingPunct="1">
              <a:spcBef>
                <a:spcPct val="0"/>
              </a:spcBef>
              <a:buNone/>
            </a:pPr>
            <a:endParaRPr lang="en-US" altLang="en-US" sz="2400" dirty="0">
              <a:solidFill>
                <a:srgbClr val="FFC000"/>
              </a:solidFill>
            </a:endParaRPr>
          </a:p>
          <a:p>
            <a:pPr marL="514350" lvl="0" indent="-51435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400" baseline="-25000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F65CE008-A97D-7EE7-BB26-9DFD68C0F961}"/>
              </a:ext>
            </a:extLst>
          </p:cNvPr>
          <p:cNvSpPr/>
          <p:nvPr/>
        </p:nvSpPr>
        <p:spPr>
          <a:xfrm>
            <a:off x="6042383" y="2732544"/>
            <a:ext cx="2720617" cy="26776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endParaRPr lang="en-US" altLang="en-US" sz="2400" dirty="0"/>
          </a:p>
          <a:p>
            <a:pPr algn="l"/>
            <a:r>
              <a:rPr lang="en-US" altLang="en-US" sz="2400" dirty="0"/>
              <a:t>Assumption</a:t>
            </a:r>
          </a:p>
          <a:p>
            <a:pPr algn="l"/>
            <a:r>
              <a:rPr lang="en-US" altLang="en-US" sz="2400" dirty="0">
                <a:cs typeface="Times New Roman" panose="02020603050405020304" pitchFamily="18" charset="0"/>
              </a:rPr>
              <a:t>By oracle A</a:t>
            </a:r>
          </a:p>
          <a:p>
            <a:pPr algn="l"/>
            <a:r>
              <a:rPr lang="en-US" altLang="en-US" sz="2400" dirty="0">
                <a:cs typeface="Times New Roman" panose="02020603050405020304" pitchFamily="18" charset="0"/>
              </a:rPr>
              <a:t>By (2) and oracle C</a:t>
            </a:r>
          </a:p>
          <a:p>
            <a:pPr algn="l"/>
            <a:r>
              <a:rPr lang="en-US" altLang="en-US" sz="2400" dirty="0">
                <a:cs typeface="Times New Roman" panose="02020603050405020304" pitchFamily="18" charset="0"/>
              </a:rPr>
              <a:t>By (3) &amp; (4)</a:t>
            </a:r>
          </a:p>
          <a:p>
            <a:pPr algn="l"/>
            <a:r>
              <a:rPr lang="en-US" altLang="en-US" sz="2400" dirty="0">
                <a:cs typeface="Times New Roman" panose="02020603050405020304" pitchFamily="18" charset="0"/>
              </a:rPr>
              <a:t>By oracle B</a:t>
            </a:r>
          </a:p>
          <a:p>
            <a:pPr algn="l"/>
            <a:r>
              <a:rPr lang="en-US" altLang="en-US" sz="2400" dirty="0"/>
              <a:t>Deduction </a:t>
            </a:r>
            <a:r>
              <a:rPr lang="en-CA" sz="2400" dirty="0"/>
              <a:t>Conclude</a:t>
            </a:r>
          </a:p>
        </p:txBody>
      </p:sp>
      <p:sp>
        <p:nvSpPr>
          <p:cNvPr id="24" name="Text Box 22">
            <a:extLst>
              <a:ext uri="{FF2B5EF4-FFF2-40B4-BE49-F238E27FC236}">
                <a16:creationId xmlns:a16="http://schemas.microsoft.com/office/drawing/2014/main" id="{B98CC8E7-EB25-B127-0839-D15B24998E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0668" y="1832535"/>
            <a:ext cx="4876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lang="en-US" altLang="en-US" sz="2400" dirty="0">
              <a:solidFill>
                <a:srgbClr val="FFC000"/>
              </a:solidFill>
            </a:endParaRPr>
          </a:p>
        </p:txBody>
      </p:sp>
      <p:sp>
        <p:nvSpPr>
          <p:cNvPr id="25" name="Text Box 22">
            <a:extLst>
              <a:ext uri="{FF2B5EF4-FFF2-40B4-BE49-F238E27FC236}">
                <a16:creationId xmlns:a16="http://schemas.microsoft.com/office/drawing/2014/main" id="{55217146-32BE-3D40-5884-45251AC57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443335"/>
            <a:ext cx="35509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 err="1">
                <a:solidFill>
                  <a:srgbClr val="FFC000"/>
                </a:solidFill>
              </a:rPr>
              <a:t>a,b,c</a:t>
            </a:r>
            <a:r>
              <a:rPr lang="en-US" altLang="en-US" sz="2400" dirty="0">
                <a:solidFill>
                  <a:srgbClr val="FFC000"/>
                </a:solidFill>
              </a:rPr>
              <a:t>, (a=b) 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 dirty="0">
                <a:solidFill>
                  <a:srgbClr val="FFC000"/>
                </a:solidFill>
              </a:rPr>
              <a:t> (</a:t>
            </a:r>
            <a:r>
              <a:rPr lang="en-US" altLang="en-US" sz="2400" dirty="0" err="1">
                <a:solidFill>
                  <a:srgbClr val="FFC000"/>
                </a:solidFill>
              </a:rPr>
              <a:t>a+c</a:t>
            </a:r>
            <a:r>
              <a:rPr lang="en-US" altLang="en-US" sz="2400" dirty="0">
                <a:solidFill>
                  <a:srgbClr val="FFC000"/>
                </a:solidFill>
              </a:rPr>
              <a:t>=</a:t>
            </a:r>
            <a:r>
              <a:rPr lang="en-US" altLang="en-US" sz="2400" dirty="0" err="1">
                <a:solidFill>
                  <a:srgbClr val="FFC000"/>
                </a:solidFill>
              </a:rPr>
              <a:t>b+c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DDA8C69A-F302-7DC1-686F-787E4F74ACFE}"/>
              </a:ext>
            </a:extLst>
          </p:cNvPr>
          <p:cNvGrpSpPr/>
          <p:nvPr/>
        </p:nvGrpSpPr>
        <p:grpSpPr>
          <a:xfrm>
            <a:off x="603666" y="623753"/>
            <a:ext cx="528857" cy="1647007"/>
            <a:chOff x="603666" y="623753"/>
            <a:chExt cx="528857" cy="1647007"/>
          </a:xfrm>
        </p:grpSpPr>
        <p:sp>
          <p:nvSpPr>
            <p:cNvPr id="27" name="Text Box 43">
              <a:extLst>
                <a:ext uri="{FF2B5EF4-FFF2-40B4-BE49-F238E27FC236}">
                  <a16:creationId xmlns:a16="http://schemas.microsoft.com/office/drawing/2014/main" id="{C8CD20D0-0469-9610-787C-2867A1E832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3666" y="623753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A:</a:t>
              </a:r>
            </a:p>
          </p:txBody>
        </p:sp>
        <p:sp>
          <p:nvSpPr>
            <p:cNvPr id="28" name="Text Box 43">
              <a:extLst>
                <a:ext uri="{FF2B5EF4-FFF2-40B4-BE49-F238E27FC236}">
                  <a16:creationId xmlns:a16="http://schemas.microsoft.com/office/drawing/2014/main" id="{002BC5B2-68EE-9CB0-0547-0F0A08034C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9920" y="996295"/>
              <a:ext cx="47481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B:</a:t>
              </a:r>
            </a:p>
          </p:txBody>
        </p:sp>
        <p:sp>
          <p:nvSpPr>
            <p:cNvPr id="29" name="Text Box 43">
              <a:extLst>
                <a:ext uri="{FF2B5EF4-FFF2-40B4-BE49-F238E27FC236}">
                  <a16:creationId xmlns:a16="http://schemas.microsoft.com/office/drawing/2014/main" id="{C7CD7D1D-7DA0-BF83-922E-D67FC89043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5000" y="1428095"/>
              <a:ext cx="47481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C:</a:t>
              </a:r>
            </a:p>
          </p:txBody>
        </p:sp>
        <p:sp>
          <p:nvSpPr>
            <p:cNvPr id="30" name="Text Box 43">
              <a:extLst>
                <a:ext uri="{FF2B5EF4-FFF2-40B4-BE49-F238E27FC236}">
                  <a16:creationId xmlns:a16="http://schemas.microsoft.com/office/drawing/2014/main" id="{B2666AFA-60C7-C27F-A8B2-AD47495E52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0080" y="1809095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D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00803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70" name="Text Box 52"/>
          <p:cNvSpPr txBox="1">
            <a:spLocks noChangeArrowheads="1"/>
          </p:cNvSpPr>
          <p:nvPr/>
        </p:nvSpPr>
        <p:spPr bwMode="auto">
          <a:xfrm>
            <a:off x="304800" y="3133725"/>
            <a:ext cx="39449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C000"/>
                </a:solidFill>
              </a:rPr>
              <a:t>Loves</a:t>
            </a:r>
            <a:r>
              <a:rPr lang="en-US" altLang="en-US" sz="2800">
                <a:solidFill>
                  <a:srgbClr val="FFC000"/>
                </a:solidFill>
              </a:rPr>
              <a:t>(Sam,Mary</a:t>
            </a:r>
            <a:r>
              <a:rPr lang="en-US" altLang="en-US" sz="2800" dirty="0">
                <a:solidFill>
                  <a:srgbClr val="FFC000"/>
                </a:solidFill>
              </a:rPr>
              <a:t>) </a:t>
            </a:r>
            <a:r>
              <a:rPr lang="en-US" altLang="en-US" sz="2800">
                <a:solidFill>
                  <a:srgbClr val="FFC000"/>
                </a:solidFill>
              </a:rPr>
              <a:t>= False</a:t>
            </a:r>
            <a:endParaRPr lang="en-US" altLang="en-US" sz="2800" dirty="0">
              <a:solidFill>
                <a:srgbClr val="FFC000"/>
              </a:solidFill>
            </a:endParaRPr>
          </a:p>
        </p:txBody>
      </p:sp>
      <p:sp>
        <p:nvSpPr>
          <p:cNvPr id="14371" name="Text Box 53"/>
          <p:cNvSpPr txBox="1">
            <a:spLocks noChangeArrowheads="1"/>
          </p:cNvSpPr>
          <p:nvPr/>
        </p:nvSpPr>
        <p:spPr bwMode="auto">
          <a:xfrm>
            <a:off x="307975" y="3514725"/>
            <a:ext cx="3836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C000"/>
                </a:solidFill>
              </a:rPr>
              <a:t>Loves</a:t>
            </a:r>
            <a:r>
              <a:rPr lang="en-US" altLang="en-US" sz="2800">
                <a:solidFill>
                  <a:srgbClr val="FFC000"/>
                </a:solidFill>
              </a:rPr>
              <a:t>(Sam</a:t>
            </a:r>
            <a:r>
              <a:rPr lang="en-US" altLang="en-US" sz="2800" dirty="0">
                <a:solidFill>
                  <a:srgbClr val="FFC000"/>
                </a:solidFill>
              </a:rPr>
              <a:t>,Beth)  = True</a:t>
            </a:r>
          </a:p>
        </p:txBody>
      </p:sp>
      <p:sp>
        <p:nvSpPr>
          <p:cNvPr id="6177" name="Text Box 27"/>
          <p:cNvSpPr txBox="1">
            <a:spLocks noChangeArrowheads="1"/>
          </p:cNvSpPr>
          <p:nvPr/>
        </p:nvSpPr>
        <p:spPr bwMode="auto">
          <a:xfrm>
            <a:off x="382588" y="914400"/>
            <a:ext cx="175125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C000"/>
                </a:solidFill>
              </a:rPr>
              <a:t>Loves(b,g)</a:t>
            </a:r>
          </a:p>
        </p:txBody>
      </p:sp>
      <p:grpSp>
        <p:nvGrpSpPr>
          <p:cNvPr id="3" name="Group 162"/>
          <p:cNvGrpSpPr>
            <a:grpSpLocks/>
          </p:cNvGrpSpPr>
          <p:nvPr/>
        </p:nvGrpSpPr>
        <p:grpSpPr bwMode="auto">
          <a:xfrm>
            <a:off x="4038600" y="914400"/>
            <a:ext cx="2209800" cy="1828800"/>
            <a:chOff x="3962400" y="914400"/>
            <a:chExt cx="2209800" cy="1828801"/>
          </a:xfrm>
        </p:grpSpPr>
        <p:sp>
          <p:nvSpPr>
            <p:cNvPr id="6152" name="Rectangle 30"/>
            <p:cNvSpPr>
              <a:spLocks noChangeArrowheads="1"/>
            </p:cNvSpPr>
            <p:nvPr/>
          </p:nvSpPr>
          <p:spPr bwMode="auto">
            <a:xfrm>
              <a:off x="5004758" y="2313161"/>
              <a:ext cx="833887" cy="430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600"/>
                <a:t>Ann</a:t>
              </a:r>
              <a:endParaRPr lang="en-CA" altLang="en-US" sz="1600" dirty="0"/>
            </a:p>
          </p:txBody>
        </p:sp>
        <p:sp>
          <p:nvSpPr>
            <p:cNvPr id="6153" name="Rectangle 31"/>
            <p:cNvSpPr>
              <a:spLocks noChangeArrowheads="1"/>
            </p:cNvSpPr>
            <p:nvPr/>
          </p:nvSpPr>
          <p:spPr bwMode="auto">
            <a:xfrm>
              <a:off x="4170872" y="2313161"/>
              <a:ext cx="833887" cy="430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600" dirty="0"/>
                <a:t>Fred</a:t>
              </a:r>
              <a:endParaRPr lang="en-CA" altLang="en-US" sz="1600" dirty="0"/>
            </a:p>
          </p:txBody>
        </p:sp>
        <p:sp>
          <p:nvSpPr>
            <p:cNvPr id="6154" name="Rectangle 32"/>
            <p:cNvSpPr>
              <a:spLocks noChangeArrowheads="1"/>
            </p:cNvSpPr>
            <p:nvPr/>
          </p:nvSpPr>
          <p:spPr bwMode="auto">
            <a:xfrm>
              <a:off x="5004758" y="1774480"/>
              <a:ext cx="889175" cy="5386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600"/>
                <a:t>Marilyn </a:t>
              </a:r>
              <a:r>
                <a:rPr lang="en-US" altLang="en-US" sz="1600" dirty="0"/>
                <a:t>Monroe</a:t>
              </a:r>
              <a:endParaRPr lang="en-CA" altLang="en-US" sz="1600" dirty="0"/>
            </a:p>
          </p:txBody>
        </p:sp>
        <p:sp>
          <p:nvSpPr>
            <p:cNvPr id="6155" name="Rectangle 33"/>
            <p:cNvSpPr>
              <a:spLocks noChangeArrowheads="1"/>
            </p:cNvSpPr>
            <p:nvPr/>
          </p:nvSpPr>
          <p:spPr bwMode="auto">
            <a:xfrm>
              <a:off x="4170872" y="1774480"/>
              <a:ext cx="833887" cy="5386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600" dirty="0"/>
                <a:t>John</a:t>
              </a:r>
              <a:endParaRPr lang="en-CA" altLang="en-US" sz="1600" dirty="0"/>
            </a:p>
          </p:txBody>
        </p:sp>
        <p:sp>
          <p:nvSpPr>
            <p:cNvPr id="6156" name="Rectangle 34"/>
            <p:cNvSpPr>
              <a:spLocks noChangeArrowheads="1"/>
            </p:cNvSpPr>
            <p:nvPr/>
          </p:nvSpPr>
          <p:spPr bwMode="auto">
            <a:xfrm>
              <a:off x="5004758" y="1344440"/>
              <a:ext cx="833887" cy="430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600" dirty="0"/>
                <a:t>Beth</a:t>
              </a:r>
              <a:endParaRPr lang="en-CA" altLang="en-US" sz="1600" dirty="0"/>
            </a:p>
          </p:txBody>
        </p:sp>
        <p:sp>
          <p:nvSpPr>
            <p:cNvPr id="6157" name="Rectangle 35"/>
            <p:cNvSpPr>
              <a:spLocks noChangeArrowheads="1"/>
            </p:cNvSpPr>
            <p:nvPr/>
          </p:nvSpPr>
          <p:spPr bwMode="auto">
            <a:xfrm>
              <a:off x="4170872" y="1344440"/>
              <a:ext cx="833887" cy="430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600" dirty="0"/>
                <a:t>Bob</a:t>
              </a:r>
              <a:endParaRPr lang="en-CA" altLang="en-US" sz="1600" dirty="0"/>
            </a:p>
          </p:txBody>
        </p:sp>
        <p:sp>
          <p:nvSpPr>
            <p:cNvPr id="6158" name="Rectangle 36"/>
            <p:cNvSpPr>
              <a:spLocks noChangeArrowheads="1"/>
            </p:cNvSpPr>
            <p:nvPr/>
          </p:nvSpPr>
          <p:spPr bwMode="auto">
            <a:xfrm>
              <a:off x="5004758" y="914400"/>
              <a:ext cx="833887" cy="430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600"/>
                <a:t>Mary</a:t>
              </a:r>
              <a:endParaRPr lang="en-CA" altLang="en-US" sz="1600" dirty="0"/>
            </a:p>
          </p:txBody>
        </p:sp>
        <p:sp>
          <p:nvSpPr>
            <p:cNvPr id="6159" name="Rectangle 37"/>
            <p:cNvSpPr>
              <a:spLocks noChangeArrowheads="1"/>
            </p:cNvSpPr>
            <p:nvPr/>
          </p:nvSpPr>
          <p:spPr bwMode="auto">
            <a:xfrm>
              <a:off x="4170872" y="914400"/>
              <a:ext cx="833887" cy="430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600"/>
                <a:t>Sam</a:t>
              </a:r>
              <a:endParaRPr lang="en-CA" altLang="en-US" sz="1600" dirty="0"/>
            </a:p>
          </p:txBody>
        </p:sp>
        <p:sp>
          <p:nvSpPr>
            <p:cNvPr id="6160" name="Freeform 38"/>
            <p:cNvSpPr>
              <a:spLocks/>
            </p:cNvSpPr>
            <p:nvPr/>
          </p:nvSpPr>
          <p:spPr bwMode="auto">
            <a:xfrm>
              <a:off x="4796287" y="1131683"/>
              <a:ext cx="425630" cy="466254"/>
            </a:xfrm>
            <a:custGeom>
              <a:avLst/>
              <a:gdLst>
                <a:gd name="T0" fmla="*/ 0 w 490"/>
                <a:gd name="T1" fmla="*/ 0 h 515"/>
                <a:gd name="T2" fmla="*/ 2147483647 w 490"/>
                <a:gd name="T3" fmla="*/ 2147483647 h 515"/>
                <a:gd name="T4" fmla="*/ 0 60000 65536"/>
                <a:gd name="T5" fmla="*/ 0 60000 65536"/>
                <a:gd name="T6" fmla="*/ 0 w 490"/>
                <a:gd name="T7" fmla="*/ 0 h 515"/>
                <a:gd name="T8" fmla="*/ 490 w 490"/>
                <a:gd name="T9" fmla="*/ 515 h 51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90" h="515">
                  <a:moveTo>
                    <a:pt x="0" y="0"/>
                  </a:moveTo>
                  <a:lnTo>
                    <a:pt x="490" y="515"/>
                  </a:lnTo>
                </a:path>
              </a:pathLst>
            </a:cu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162" name="Line 42"/>
            <p:cNvSpPr>
              <a:spLocks noChangeShapeType="1"/>
            </p:cNvSpPr>
            <p:nvPr/>
          </p:nvSpPr>
          <p:spPr bwMode="auto">
            <a:xfrm>
              <a:off x="4796287" y="2565753"/>
              <a:ext cx="375249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pic>
          <p:nvPicPr>
            <p:cNvPr id="6163" name="Picture 43" descr="j039672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76104" y="2261556"/>
              <a:ext cx="396096" cy="4780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64" name="Picture 44" descr="j023304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29198" y="957857"/>
              <a:ext cx="333555" cy="345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65" name="Picture 45" descr="j033422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87503" y="1348967"/>
              <a:ext cx="262327" cy="4264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166" name="Group 46"/>
            <p:cNvGrpSpPr>
              <a:grpSpLocks/>
            </p:cNvGrpSpPr>
            <p:nvPr/>
          </p:nvGrpSpPr>
          <p:grpSpPr bwMode="auto">
            <a:xfrm>
              <a:off x="3962400" y="957857"/>
              <a:ext cx="415206" cy="1738266"/>
              <a:chOff x="3330" y="1728"/>
              <a:chExt cx="478" cy="1920"/>
            </a:xfrm>
          </p:grpSpPr>
          <p:pic>
            <p:nvPicPr>
              <p:cNvPr id="6173" name="Picture 47" descr="j0232906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22" y="1728"/>
                <a:ext cx="232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174" name="Picture 48" descr="j0232139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30" y="2256"/>
                <a:ext cx="475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175" name="Picture 49" descr="j0397518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6" y="2688"/>
                <a:ext cx="382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176" name="Picture 50" descr="j0334220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6" y="3120"/>
                <a:ext cx="333" cy="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6167" name="Picture 51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9155" y="1826990"/>
              <a:ext cx="277962" cy="434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68" name="Line 42"/>
            <p:cNvSpPr>
              <a:spLocks noChangeShapeType="1"/>
            </p:cNvSpPr>
            <p:nvPr/>
          </p:nvSpPr>
          <p:spPr bwMode="auto">
            <a:xfrm flipV="1">
              <a:off x="4813659" y="2133902"/>
              <a:ext cx="290992" cy="43004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169" name="Line 42"/>
            <p:cNvSpPr>
              <a:spLocks noChangeShapeType="1"/>
            </p:cNvSpPr>
            <p:nvPr/>
          </p:nvSpPr>
          <p:spPr bwMode="auto">
            <a:xfrm flipV="1">
              <a:off x="4809316" y="1676702"/>
              <a:ext cx="371775" cy="87366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170" name="Line 42"/>
            <p:cNvSpPr>
              <a:spLocks noChangeShapeType="1"/>
            </p:cNvSpPr>
            <p:nvPr/>
          </p:nvSpPr>
          <p:spPr bwMode="auto">
            <a:xfrm>
              <a:off x="4782389" y="1573493"/>
              <a:ext cx="375249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171" name="Line 42"/>
            <p:cNvSpPr>
              <a:spLocks noChangeShapeType="1"/>
            </p:cNvSpPr>
            <p:nvPr/>
          </p:nvSpPr>
          <p:spPr bwMode="auto">
            <a:xfrm>
              <a:off x="4733745" y="2048800"/>
              <a:ext cx="375249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172" name="Freeform 38"/>
            <p:cNvSpPr>
              <a:spLocks/>
            </p:cNvSpPr>
            <p:nvPr/>
          </p:nvSpPr>
          <p:spPr bwMode="auto">
            <a:xfrm>
              <a:off x="4796167" y="1111625"/>
              <a:ext cx="309233" cy="926170"/>
            </a:xfrm>
            <a:custGeom>
              <a:avLst/>
              <a:gdLst>
                <a:gd name="T0" fmla="*/ 0 w 490"/>
                <a:gd name="T1" fmla="*/ 0 h 515"/>
                <a:gd name="T2" fmla="*/ 2147483647 w 490"/>
                <a:gd name="T3" fmla="*/ 2147483647 h 515"/>
                <a:gd name="T4" fmla="*/ 0 60000 65536"/>
                <a:gd name="T5" fmla="*/ 0 60000 65536"/>
                <a:gd name="T6" fmla="*/ 0 w 490"/>
                <a:gd name="T7" fmla="*/ 0 h 515"/>
                <a:gd name="T8" fmla="*/ 490 w 490"/>
                <a:gd name="T9" fmla="*/ 515 h 51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90" h="515">
                  <a:moveTo>
                    <a:pt x="0" y="0"/>
                  </a:moveTo>
                  <a:lnTo>
                    <a:pt x="490" y="515"/>
                  </a:lnTo>
                </a:path>
              </a:pathLst>
            </a:cu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705540" y="914400"/>
          <a:ext cx="2259070" cy="22179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814">
                  <a:extLst>
                    <a:ext uri="{9D8B030D-6E8A-4147-A177-3AD203B41FA5}">
                      <a16:colId xmlns:a16="http://schemas.microsoft.com/office/drawing/2014/main" val="2695560276"/>
                    </a:ext>
                  </a:extLst>
                </a:gridCol>
                <a:gridCol w="451814">
                  <a:extLst>
                    <a:ext uri="{9D8B030D-6E8A-4147-A177-3AD203B41FA5}">
                      <a16:colId xmlns:a16="http://schemas.microsoft.com/office/drawing/2014/main" val="1766856890"/>
                    </a:ext>
                  </a:extLst>
                </a:gridCol>
                <a:gridCol w="451814">
                  <a:extLst>
                    <a:ext uri="{9D8B030D-6E8A-4147-A177-3AD203B41FA5}">
                      <a16:colId xmlns:a16="http://schemas.microsoft.com/office/drawing/2014/main" val="1605692330"/>
                    </a:ext>
                  </a:extLst>
                </a:gridCol>
                <a:gridCol w="451814">
                  <a:extLst>
                    <a:ext uri="{9D8B030D-6E8A-4147-A177-3AD203B41FA5}">
                      <a16:colId xmlns:a16="http://schemas.microsoft.com/office/drawing/2014/main" val="319969698"/>
                    </a:ext>
                  </a:extLst>
                </a:gridCol>
                <a:gridCol w="451814">
                  <a:extLst>
                    <a:ext uri="{9D8B030D-6E8A-4147-A177-3AD203B41FA5}">
                      <a16:colId xmlns:a16="http://schemas.microsoft.com/office/drawing/2014/main" val="1647232456"/>
                    </a:ext>
                  </a:extLst>
                </a:gridCol>
              </a:tblGrid>
              <a:tr h="443590"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29501840"/>
                  </a:ext>
                </a:extLst>
              </a:tr>
              <a:tr h="443590"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21095492"/>
                  </a:ext>
                </a:extLst>
              </a:tr>
              <a:tr h="443590"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0634197"/>
                  </a:ext>
                </a:extLst>
              </a:tr>
              <a:tr h="443590"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5349429"/>
                  </a:ext>
                </a:extLst>
              </a:tr>
              <a:tr h="443590"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0430140"/>
                  </a:ext>
                </a:extLst>
              </a:tr>
            </a:tbl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6708218" y="879093"/>
            <a:ext cx="2258946" cy="2245109"/>
            <a:chOff x="6708218" y="879093"/>
            <a:chExt cx="2258946" cy="2245109"/>
          </a:xfrm>
        </p:grpSpPr>
        <p:pic>
          <p:nvPicPr>
            <p:cNvPr id="49" name="Picture 43" descr="j039672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71068" y="904875"/>
              <a:ext cx="396096" cy="4780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0" name="Picture 44" descr="j023304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57080" y="957857"/>
              <a:ext cx="333555" cy="345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" name="Picture 45" descr="j033422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60520" y="879093"/>
              <a:ext cx="262327" cy="4264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2" name="Group 46"/>
            <p:cNvGrpSpPr>
              <a:grpSpLocks/>
            </p:cNvGrpSpPr>
            <p:nvPr/>
          </p:nvGrpSpPr>
          <p:grpSpPr bwMode="auto">
            <a:xfrm>
              <a:off x="6708218" y="1385936"/>
              <a:ext cx="415206" cy="1738266"/>
              <a:chOff x="3330" y="1728"/>
              <a:chExt cx="478" cy="1920"/>
            </a:xfrm>
          </p:grpSpPr>
          <p:pic>
            <p:nvPicPr>
              <p:cNvPr id="59" name="Picture 47" descr="j0232906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22" y="1728"/>
                <a:ext cx="232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0" name="Picture 48" descr="j0232139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30" y="2256"/>
                <a:ext cx="475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1" name="Picture 49" descr="j0397518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6" y="2688"/>
                <a:ext cx="382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2" name="Picture 50" descr="j0334220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6" y="3120"/>
                <a:ext cx="333" cy="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53" name="Picture 51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5417" y="909873"/>
              <a:ext cx="277962" cy="434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6" name="Group 45"/>
          <p:cNvGrpSpPr/>
          <p:nvPr/>
        </p:nvGrpSpPr>
        <p:grpSpPr>
          <a:xfrm>
            <a:off x="6337726" y="392430"/>
            <a:ext cx="1968074" cy="2050435"/>
            <a:chOff x="6337726" y="392430"/>
            <a:chExt cx="1968074" cy="2050435"/>
          </a:xfrm>
        </p:grpSpPr>
        <p:sp>
          <p:nvSpPr>
            <p:cNvPr id="47" name="Rectangle 46"/>
            <p:cNvSpPr/>
            <p:nvPr/>
          </p:nvSpPr>
          <p:spPr>
            <a:xfrm>
              <a:off x="7890302" y="392430"/>
              <a:ext cx="41549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400" dirty="0"/>
                <a:t> </a:t>
              </a:r>
              <a:r>
                <a:rPr lang="en-CA" altLang="en-US" sz="2400" dirty="0"/>
                <a:t>g</a:t>
              </a:r>
              <a:endParaRPr lang="en-CA" sz="2400" dirty="0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6337726" y="1981200"/>
              <a:ext cx="41549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400" dirty="0"/>
                <a:t> </a:t>
              </a:r>
              <a:r>
                <a:rPr lang="en-CA" altLang="en-US" sz="2400" dirty="0"/>
                <a:t>b</a:t>
              </a:r>
              <a:endParaRPr lang="en-CA" sz="2400" dirty="0"/>
            </a:p>
          </p:txBody>
        </p:sp>
      </p:grpSp>
      <p:sp>
        <p:nvSpPr>
          <p:cNvPr id="55" name="Rectangle 2">
            <a:extLst>
              <a:ext uri="{FF2B5EF4-FFF2-40B4-BE49-F238E27FC236}">
                <a16:creationId xmlns:a16="http://schemas.microsoft.com/office/drawing/2014/main" id="{B719D126-9219-4C09-B175-E0ABA1396E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>
                <a:sym typeface="Symbol" pitchFamily="18" charset="2"/>
              </a:rPr>
              <a:t>Objects, Predicates, &amp; Relations</a:t>
            </a:r>
            <a:endParaRPr lang="en-CA" altLang="en-US" dirty="0"/>
          </a:p>
        </p:txBody>
      </p:sp>
      <p:pic>
        <p:nvPicPr>
          <p:cNvPr id="6178" name="Picture 7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47" r="25418"/>
          <a:stretch>
            <a:fillRect/>
          </a:stretch>
        </p:blipFill>
        <p:spPr bwMode="auto">
          <a:xfrm flipH="1">
            <a:off x="2286286" y="914400"/>
            <a:ext cx="1460214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Rectangle 55">
            <a:extLst>
              <a:ext uri="{FF2B5EF4-FFF2-40B4-BE49-F238E27FC236}">
                <a16:creationId xmlns:a16="http://schemas.microsoft.com/office/drawing/2014/main" id="{DD03A710-BB75-4ACB-9289-6EA5B2EE508B}"/>
              </a:ext>
            </a:extLst>
          </p:cNvPr>
          <p:cNvSpPr/>
          <p:nvPr/>
        </p:nvSpPr>
        <p:spPr>
          <a:xfrm>
            <a:off x="-457199" y="1447225"/>
            <a:ext cx="327659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CA" altLang="en-US" sz="2400" dirty="0">
                <a:solidFill>
                  <a:srgbClr val="FF00FF"/>
                </a:solidFill>
              </a:rPr>
              <a:t>People need to </a:t>
            </a:r>
          </a:p>
          <a:p>
            <a:pPr algn="ctr"/>
            <a:r>
              <a:rPr lang="en-CA" altLang="en-US" sz="2400">
                <a:solidFill>
                  <a:srgbClr val="FF00FF"/>
                </a:solidFill>
              </a:rPr>
              <a:t>love and </a:t>
            </a:r>
            <a:r>
              <a:rPr lang="en-CA" altLang="en-US" sz="2400" dirty="0">
                <a:solidFill>
                  <a:srgbClr val="FF00FF"/>
                </a:solidFill>
              </a:rPr>
              <a:t>be loved.</a:t>
            </a:r>
            <a:endParaRPr lang="en-CA" altLang="en-US" sz="24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7" name="Text Box 27">
            <a:extLst>
              <a:ext uri="{FF2B5EF4-FFF2-40B4-BE49-F238E27FC236}">
                <a16:creationId xmlns:a16="http://schemas.microsoft.com/office/drawing/2014/main" id="{56FCED7A-CB65-4FA7-B8EE-7C84F55D3D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1063" y="6005512"/>
            <a:ext cx="2863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800" dirty="0">
                <a:solidFill>
                  <a:srgbClr val="FFC000"/>
                </a:solidFill>
              </a:rPr>
              <a:t>b, Loves(b,Beth)</a:t>
            </a:r>
          </a:p>
        </p:txBody>
      </p:sp>
      <p:sp>
        <p:nvSpPr>
          <p:cNvPr id="58" name="Text Box 28">
            <a:extLst>
              <a:ext uri="{FF2B5EF4-FFF2-40B4-BE49-F238E27FC236}">
                <a16:creationId xmlns:a16="http://schemas.microsoft.com/office/drawing/2014/main" id="{9683DDA8-CD06-4D13-A51E-D47126A13A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538" y="5481637"/>
            <a:ext cx="3600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“Every boy loves Beth”</a:t>
            </a:r>
          </a:p>
        </p:txBody>
      </p:sp>
      <p:sp>
        <p:nvSpPr>
          <p:cNvPr id="63" name="Text Box 27">
            <a:extLst>
              <a:ext uri="{FF2B5EF4-FFF2-40B4-BE49-F238E27FC236}">
                <a16:creationId xmlns:a16="http://schemas.microsoft.com/office/drawing/2014/main" id="{56511505-E4FE-43AB-9D67-93EBD7B319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4875" y="4567237"/>
            <a:ext cx="2905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  <a:sym typeface="Symbol" pitchFamily="18" charset="2"/>
              </a:rPr>
              <a:t></a:t>
            </a:r>
            <a:r>
              <a:rPr lang="en-US" altLang="en-US" sz="2800" dirty="0">
                <a:solidFill>
                  <a:srgbClr val="FFC000"/>
                </a:solidFill>
              </a:rPr>
              <a:t>b, Loves(b</a:t>
            </a:r>
            <a:r>
              <a:rPr lang="en-US" altLang="en-US" sz="2800">
                <a:solidFill>
                  <a:srgbClr val="FFC000"/>
                </a:solidFill>
              </a:rPr>
              <a:t>,Mary</a:t>
            </a:r>
            <a:r>
              <a:rPr lang="en-US" altLang="en-US" sz="2800" dirty="0">
                <a:solidFill>
                  <a:srgbClr val="FFC000"/>
                </a:solidFill>
              </a:rPr>
              <a:t>)</a:t>
            </a:r>
          </a:p>
        </p:txBody>
      </p:sp>
      <p:sp>
        <p:nvSpPr>
          <p:cNvPr id="64" name="Text Box 27">
            <a:extLst>
              <a:ext uri="{FF2B5EF4-FFF2-40B4-BE49-F238E27FC236}">
                <a16:creationId xmlns:a16="http://schemas.microsoft.com/office/drawing/2014/main" id="{8F3A2D95-E42D-4564-8BE8-1B7443163B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2813" y="4940300"/>
            <a:ext cx="2805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  <a:sym typeface="Symbol" pitchFamily="18" charset="2"/>
              </a:rPr>
              <a:t></a:t>
            </a:r>
            <a:r>
              <a:rPr lang="en-US" altLang="en-US" sz="2800" dirty="0">
                <a:solidFill>
                  <a:srgbClr val="FFC000"/>
                </a:solidFill>
              </a:rPr>
              <a:t>b, Loves(b,Beth)</a:t>
            </a:r>
          </a:p>
        </p:txBody>
      </p:sp>
      <p:sp>
        <p:nvSpPr>
          <p:cNvPr id="65" name="Text Box 27">
            <a:extLst>
              <a:ext uri="{FF2B5EF4-FFF2-40B4-BE49-F238E27FC236}">
                <a16:creationId xmlns:a16="http://schemas.microsoft.com/office/drawing/2014/main" id="{1168CE04-E31C-4DFB-80C5-CAF073E2F9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4875" y="6378575"/>
            <a:ext cx="2825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800" dirty="0">
                <a:solidFill>
                  <a:srgbClr val="FFC000"/>
                </a:solidFill>
              </a:rPr>
              <a:t>b, Loves(b,MM)</a:t>
            </a:r>
          </a:p>
        </p:txBody>
      </p:sp>
      <p:sp>
        <p:nvSpPr>
          <p:cNvPr id="66" name="Text Box 28">
            <a:extLst>
              <a:ext uri="{FF2B5EF4-FFF2-40B4-BE49-F238E27FC236}">
                <a16:creationId xmlns:a16="http://schemas.microsoft.com/office/drawing/2014/main" id="{EE2EBAA3-5B0F-46C6-BE49-50FE5F8354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100512"/>
            <a:ext cx="546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“There </a:t>
            </a:r>
            <a:r>
              <a:rPr lang="en-US" altLang="en-US" sz="2800"/>
              <a:t>exists a boy that loves Mary</a:t>
            </a:r>
            <a:r>
              <a:rPr lang="en-US" altLang="en-US" sz="2800" dirty="0"/>
              <a:t>”</a:t>
            </a:r>
          </a:p>
        </p:txBody>
      </p:sp>
      <p:sp>
        <p:nvSpPr>
          <p:cNvPr id="67" name="Text Box 30">
            <a:extLst>
              <a:ext uri="{FF2B5EF4-FFF2-40B4-BE49-F238E27FC236}">
                <a16:creationId xmlns:a16="http://schemas.microsoft.com/office/drawing/2014/main" id="{0FD68A0E-785C-47F3-8B44-BA976B4946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5014912"/>
            <a:ext cx="8493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C000"/>
                </a:solidFill>
              </a:rPr>
              <a:t>True</a:t>
            </a:r>
          </a:p>
        </p:txBody>
      </p:sp>
      <p:sp>
        <p:nvSpPr>
          <p:cNvPr id="68" name="Text Box 31">
            <a:extLst>
              <a:ext uri="{FF2B5EF4-FFF2-40B4-BE49-F238E27FC236}">
                <a16:creationId xmlns:a16="http://schemas.microsoft.com/office/drawing/2014/main" id="{82815D97-7146-42C6-B298-59D243E45D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4633912"/>
            <a:ext cx="941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C000"/>
                </a:solidFill>
              </a:rPr>
              <a:t>False</a:t>
            </a:r>
            <a:endParaRPr lang="en-US" altLang="en-US" sz="2800" dirty="0">
              <a:solidFill>
                <a:srgbClr val="FFC000"/>
              </a:solidFill>
            </a:endParaRPr>
          </a:p>
        </p:txBody>
      </p:sp>
      <p:sp>
        <p:nvSpPr>
          <p:cNvPr id="69" name="Text Box 30">
            <a:extLst>
              <a:ext uri="{FF2B5EF4-FFF2-40B4-BE49-F238E27FC236}">
                <a16:creationId xmlns:a16="http://schemas.microsoft.com/office/drawing/2014/main" id="{84C0FD84-AA7B-47C0-8088-FD9CF96A16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6138" y="6411912"/>
            <a:ext cx="8509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C000"/>
                </a:solidFill>
              </a:rPr>
              <a:t>True</a:t>
            </a:r>
          </a:p>
        </p:txBody>
      </p:sp>
      <p:sp>
        <p:nvSpPr>
          <p:cNvPr id="70" name="Text Box 31">
            <a:extLst>
              <a:ext uri="{FF2B5EF4-FFF2-40B4-BE49-F238E27FC236}">
                <a16:creationId xmlns:a16="http://schemas.microsoft.com/office/drawing/2014/main" id="{7BC52DE3-1846-4574-A2DD-A326FC4D74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6138" y="6030912"/>
            <a:ext cx="9413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C000"/>
                </a:solidFill>
              </a:rPr>
              <a:t>False</a:t>
            </a:r>
            <a:endParaRPr lang="en-US" altLang="en-US" sz="2800" dirty="0">
              <a:solidFill>
                <a:srgbClr val="FFC000"/>
              </a:solidFill>
            </a:endParaRPr>
          </a:p>
        </p:txBody>
      </p:sp>
      <p:grpSp>
        <p:nvGrpSpPr>
          <p:cNvPr id="71" name="Group 70">
            <a:extLst>
              <a:ext uri="{FF2B5EF4-FFF2-40B4-BE49-F238E27FC236}">
                <a16:creationId xmlns:a16="http://schemas.microsoft.com/office/drawing/2014/main" id="{08DC455A-2FFB-449A-B99D-4E25A0080C48}"/>
              </a:ext>
            </a:extLst>
          </p:cNvPr>
          <p:cNvGrpSpPr/>
          <p:nvPr/>
        </p:nvGrpSpPr>
        <p:grpSpPr>
          <a:xfrm>
            <a:off x="5718313" y="3429000"/>
            <a:ext cx="3349487" cy="2590449"/>
            <a:chOff x="5186628" y="1895360"/>
            <a:chExt cx="3349487" cy="2590449"/>
          </a:xfrm>
        </p:grpSpPr>
        <p:pic>
          <p:nvPicPr>
            <p:cNvPr id="72" name="Picture 2" descr="Transsexual woman from Syria killed in Istanbul | The Greater Middle East">
              <a:extLst>
                <a:ext uri="{FF2B5EF4-FFF2-40B4-BE49-F238E27FC236}">
                  <a16:creationId xmlns:a16="http://schemas.microsoft.com/office/drawing/2014/main" id="{7B201078-F32C-44C6-967A-2B94587FBA2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16018" y="1895360"/>
              <a:ext cx="2720097" cy="15298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3" name="AutoShape 35">
              <a:extLst>
                <a:ext uri="{FF2B5EF4-FFF2-40B4-BE49-F238E27FC236}">
                  <a16:creationId xmlns:a16="http://schemas.microsoft.com/office/drawing/2014/main" id="{B21A5123-6956-4284-993A-E32FE913DF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6628" y="3540251"/>
              <a:ext cx="3176686" cy="945558"/>
            </a:xfrm>
            <a:prstGeom prst="wedgeRoundRectCallout">
              <a:avLst>
                <a:gd name="adj1" fmla="val 26488"/>
                <a:gd name="adj2" fmla="val -81863"/>
                <a:gd name="adj3" fmla="val 16667"/>
              </a:avLst>
            </a:prstGeom>
            <a:solidFill>
              <a:srgbClr val="000066"/>
            </a:solidFill>
            <a:ln w="12700">
              <a:solidFill>
                <a:srgbClr val="FF66CC"/>
              </a:solidFill>
              <a:miter lim="800000"/>
              <a:headEnd/>
              <a:tailEnd/>
            </a:ln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buNone/>
              </a:pPr>
              <a:r>
                <a:rPr lang="en-CA" altLang="en-US" sz="2400" dirty="0"/>
                <a:t>Sorry </a:t>
              </a:r>
            </a:p>
            <a:p>
              <a:pPr algn="ctr">
                <a:buNone/>
              </a:pPr>
              <a:r>
                <a:rPr lang="en-CA" altLang="en-US" sz="2400" dirty="0"/>
                <a:t>this </a:t>
              </a:r>
              <a:r>
                <a:rPr lang="en-CA" altLang="en-US" sz="2400"/>
                <a:t>is heteronormative</a:t>
              </a:r>
              <a:r>
                <a:rPr lang="en-CA" altLang="en-US" sz="2400" dirty="0"/>
                <a:t>.</a:t>
              </a:r>
              <a:endPara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F2F4BFD8-A676-0F95-2BF9-CB8CD5815806}"/>
              </a:ext>
            </a:extLst>
          </p:cNvPr>
          <p:cNvSpPr txBox="1"/>
          <p:nvPr/>
        </p:nvSpPr>
        <p:spPr>
          <a:xfrm>
            <a:off x="964018" y="5847348"/>
            <a:ext cx="4572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ll</a:t>
            </a:r>
            <a:endParaRPr lang="en-GB" sz="1400" dirty="0">
              <a:solidFill>
                <a:srgbClr val="FFC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630AA22-5FFF-99BF-8D91-CDD684D61BFD}"/>
              </a:ext>
            </a:extLst>
          </p:cNvPr>
          <p:cNvSpPr txBox="1"/>
          <p:nvPr/>
        </p:nvSpPr>
        <p:spPr>
          <a:xfrm>
            <a:off x="902566" y="4417868"/>
            <a:ext cx="58010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400" dirty="0">
                <a:solidFill>
                  <a:srgbClr val="FFC000"/>
                </a:solidFill>
              </a:rPr>
              <a:t>exist</a:t>
            </a:r>
            <a:endParaRPr lang="en-GB" sz="1400" dirty="0">
              <a:solidFill>
                <a:srgbClr val="FFC000"/>
              </a:solidFill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96978E62-0060-89B5-AA03-B411723769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kern="0">
                <a:sym typeface="Symbol" pitchFamily="18" charset="2"/>
              </a:rPr>
              <a:t> &amp; </a:t>
            </a:r>
            <a:endParaRPr lang="en-US" altLang="en-US" kern="0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941506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70" grpId="0"/>
      <p:bldP spid="14371" grpId="0"/>
      <p:bldP spid="6177" grpId="0"/>
      <p:bldP spid="55" grpId="0"/>
      <p:bldP spid="56" grpId="0"/>
      <p:bldP spid="56" grpId="1"/>
      <p:bldP spid="57" grpId="0"/>
      <p:bldP spid="58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2" grpId="0"/>
      <p:bldP spid="4" grpId="0"/>
      <p:bldP spid="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>
            <a:extLst>
              <a:ext uri="{FF2B5EF4-FFF2-40B4-BE49-F238E27FC236}">
                <a16:creationId xmlns:a16="http://schemas.microsoft.com/office/drawing/2014/main" id="{25326721-F9AA-3ECA-FD28-78000E079A9B}"/>
              </a:ext>
            </a:extLst>
          </p:cNvPr>
          <p:cNvGrpSpPr/>
          <p:nvPr/>
        </p:nvGrpSpPr>
        <p:grpSpPr>
          <a:xfrm>
            <a:off x="1905000" y="5476875"/>
            <a:ext cx="4238625" cy="1076325"/>
            <a:chOff x="1905000" y="5476875"/>
            <a:chExt cx="4238625" cy="1076325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2CB446B2-7C91-86AD-933C-50528D344DB5}"/>
                </a:ext>
              </a:extLst>
            </p:cNvPr>
            <p:cNvGrpSpPr/>
            <p:nvPr/>
          </p:nvGrpSpPr>
          <p:grpSpPr>
            <a:xfrm>
              <a:off x="1905000" y="5476875"/>
              <a:ext cx="4238625" cy="1076325"/>
              <a:chOff x="1905000" y="5476875"/>
              <a:chExt cx="4238625" cy="1076325"/>
            </a:xfrm>
          </p:grpSpPr>
          <p:grpSp>
            <p:nvGrpSpPr>
              <p:cNvPr id="3" name="Group 2">
                <a:extLst>
                  <a:ext uri="{FF2B5EF4-FFF2-40B4-BE49-F238E27FC236}">
                    <a16:creationId xmlns:a16="http://schemas.microsoft.com/office/drawing/2014/main" id="{18ED0645-5747-4451-9791-E05219601F31}"/>
                  </a:ext>
                </a:extLst>
              </p:cNvPr>
              <p:cNvGrpSpPr/>
              <p:nvPr/>
            </p:nvGrpSpPr>
            <p:grpSpPr>
              <a:xfrm>
                <a:off x="1905000" y="5476875"/>
                <a:ext cx="4238625" cy="1076325"/>
                <a:chOff x="1905000" y="5257800"/>
                <a:chExt cx="4238625" cy="1076325"/>
              </a:xfrm>
            </p:grpSpPr>
            <p:grpSp>
              <p:nvGrpSpPr>
                <p:cNvPr id="4" name="Group 3">
                  <a:extLst>
                    <a:ext uri="{FF2B5EF4-FFF2-40B4-BE49-F238E27FC236}">
                      <a16:creationId xmlns:a16="http://schemas.microsoft.com/office/drawing/2014/main" id="{EF70827F-82DE-C5D7-DAF5-9A3069635AD4}"/>
                    </a:ext>
                  </a:extLst>
                </p:cNvPr>
                <p:cNvGrpSpPr/>
                <p:nvPr/>
              </p:nvGrpSpPr>
              <p:grpSpPr>
                <a:xfrm>
                  <a:off x="1905000" y="5257800"/>
                  <a:ext cx="4238625" cy="1076325"/>
                  <a:chOff x="1905000" y="5257800"/>
                  <a:chExt cx="4238625" cy="1076325"/>
                </a:xfrm>
              </p:grpSpPr>
              <p:pic>
                <p:nvPicPr>
                  <p:cNvPr id="7" name="Picture 2" descr="Number Lines (Definition, Representation 1 to 100, Examples)">
                    <a:extLst>
                      <a:ext uri="{FF2B5EF4-FFF2-40B4-BE49-F238E27FC236}">
                        <a16:creationId xmlns:a16="http://schemas.microsoft.com/office/drawing/2014/main" id="{8B1EFA04-2CB3-DA5C-5CC9-FDE86EAECEEB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905000" y="5257800"/>
                    <a:ext cx="4238625" cy="1076325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  <p:pic>
                <p:nvPicPr>
                  <p:cNvPr id="8" name="Picture 7">
                    <a:extLst>
                      <a:ext uri="{FF2B5EF4-FFF2-40B4-BE49-F238E27FC236}">
                        <a16:creationId xmlns:a16="http://schemas.microsoft.com/office/drawing/2014/main" id="{2D7535A1-4307-C769-EA6A-228A6E29250A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t="1" b="9738"/>
                  <a:stretch/>
                </p:blipFill>
                <p:spPr>
                  <a:xfrm>
                    <a:off x="3962400" y="5656263"/>
                    <a:ext cx="185772" cy="206376"/>
                  </a:xfrm>
                  <a:prstGeom prst="rect">
                    <a:avLst/>
                  </a:prstGeom>
                </p:spPr>
              </p:pic>
            </p:grpSp>
            <p:cxnSp>
              <p:nvCxnSpPr>
                <p:cNvPr id="6" name="Straight Arrow Connector 5">
                  <a:extLst>
                    <a:ext uri="{FF2B5EF4-FFF2-40B4-BE49-F238E27FC236}">
                      <a16:creationId xmlns:a16="http://schemas.microsoft.com/office/drawing/2014/main" id="{8CE3AA1C-52CD-A872-D359-1964999A08CC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4104481" y="5776914"/>
                  <a:ext cx="1597819" cy="14286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FFC000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</p:spPr>
            </p:cxnSp>
          </p:grpSp>
          <p:sp>
            <p:nvSpPr>
              <p:cNvPr id="10" name="Oval 9">
                <a:extLst>
                  <a:ext uri="{FF2B5EF4-FFF2-40B4-BE49-F238E27FC236}">
                    <a16:creationId xmlns:a16="http://schemas.microsoft.com/office/drawing/2014/main" id="{35B6E2E3-4F8B-0E6F-C67B-C52F16FB2F4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996531" y="5956300"/>
                <a:ext cx="91440" cy="91440"/>
              </a:xfrm>
              <a:prstGeom prst="ellipse">
                <a:avLst/>
              </a:prstGeom>
              <a:noFill/>
              <a:ln w="254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3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9F6E554-8291-911B-8203-AE59C1B8EFB8}"/>
                </a:ext>
              </a:extLst>
            </p:cNvPr>
            <p:cNvSpPr/>
            <p:nvPr/>
          </p:nvSpPr>
          <p:spPr bwMode="auto">
            <a:xfrm>
              <a:off x="5486400" y="5486400"/>
              <a:ext cx="609600" cy="3048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Reals</a:t>
            </a:r>
            <a:endParaRPr lang="en-CA" altLang="en-US" dirty="0"/>
          </a:p>
        </p:txBody>
      </p:sp>
      <p:sp>
        <p:nvSpPr>
          <p:cNvPr id="2" name="Text Box 22">
            <a:extLst>
              <a:ext uri="{FF2B5EF4-FFF2-40B4-BE49-F238E27FC236}">
                <a16:creationId xmlns:a16="http://schemas.microsoft.com/office/drawing/2014/main" id="{8E80C816-FFBB-AD30-1016-71563512BB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446" y="666095"/>
            <a:ext cx="7946406" cy="507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/>
              <a:t>Let </a:t>
            </a:r>
            <a:r>
              <a:rPr lang="en-US" sz="2400">
                <a:solidFill>
                  <a:srgbClr val="FFC000"/>
                </a:solidFill>
              </a:rPr>
              <a:t>R</a:t>
            </a:r>
            <a:r>
              <a:rPr lang="el-GR" altLang="en-US" sz="2400" baseline="300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≥</a:t>
            </a:r>
            <a:r>
              <a:rPr lang="en-US" sz="2400">
                <a:solidFill>
                  <a:srgbClr val="FFC000"/>
                </a:solidFill>
              </a:rPr>
              <a:t> = {x∈Reals | x</a:t>
            </a:r>
            <a:r>
              <a:rPr lang="el-GR" altLang="en-US" sz="24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≥</a:t>
            </a:r>
            <a:r>
              <a:rPr lang="en-US" sz="2400">
                <a:solidFill>
                  <a:srgbClr val="FFC000"/>
                </a:solidFill>
              </a:rPr>
              <a:t>0}</a:t>
            </a:r>
            <a:r>
              <a:rPr lang="en-US" sz="2400"/>
              <a:t> denote the set of non-neg real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/>
              <a:t>Its minimum value is </a:t>
            </a:r>
            <a:r>
              <a:rPr lang="en-US" sz="2400">
                <a:solidFill>
                  <a:srgbClr val="FFC000"/>
                </a:solidFill>
              </a:rPr>
              <a:t>0</a:t>
            </a:r>
            <a:r>
              <a:rPr lang="en-US" sz="2400"/>
              <a:t> because </a:t>
            </a:r>
            <a:r>
              <a:rPr lang="en-US" altLang="en-US" sz="240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>
                <a:solidFill>
                  <a:srgbClr val="FFC000"/>
                </a:solidFill>
              </a:rPr>
              <a:t>y</a:t>
            </a:r>
            <a:r>
              <a:rPr lang="en-US" sz="2400">
                <a:solidFill>
                  <a:srgbClr val="FFC000"/>
                </a:solidFill>
              </a:rPr>
              <a:t>∈R</a:t>
            </a:r>
            <a:r>
              <a:rPr lang="el-GR" altLang="en-US" sz="2400" baseline="300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≥</a:t>
            </a:r>
            <a:r>
              <a:rPr lang="en-US" altLang="en-US" sz="2400" baseline="300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rgbClr val="FFC000"/>
                </a:solidFill>
              </a:rPr>
              <a:t> 0</a:t>
            </a:r>
            <a:r>
              <a:rPr lang="el-GR" altLang="en-US" sz="24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lang="en-US" altLang="en-US" sz="24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400"/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/>
              <a:t>There is a minimum because </a:t>
            </a:r>
            <a:r>
              <a:rPr lang="en-US" sz="2400">
                <a:solidFill>
                  <a:srgbClr val="FFC000"/>
                </a:solidFill>
              </a:rPr>
              <a:t>∃x∈R</a:t>
            </a:r>
            <a:r>
              <a:rPr lang="el-GR" altLang="en-US" sz="2400" baseline="300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≥</a:t>
            </a:r>
            <a:r>
              <a:rPr lang="en-US" altLang="en-US" sz="2400" baseline="300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>
                <a:solidFill>
                  <a:srgbClr val="FFC000"/>
                </a:solidFill>
              </a:rPr>
              <a:t>y</a:t>
            </a:r>
            <a:r>
              <a:rPr lang="en-US" sz="2400">
                <a:solidFill>
                  <a:srgbClr val="FFC000"/>
                </a:solidFill>
              </a:rPr>
              <a:t>∈R</a:t>
            </a:r>
            <a:r>
              <a:rPr lang="el-GR" altLang="en-US" sz="2400" baseline="300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≥</a:t>
            </a:r>
            <a:r>
              <a:rPr lang="en-US" altLang="en-US" sz="2400" baseline="300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rgbClr val="FFC000"/>
                </a:solidFill>
              </a:rPr>
              <a:t> x</a:t>
            </a:r>
            <a:r>
              <a:rPr lang="el-GR" altLang="en-US" sz="24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lang="en-US" altLang="en-US" sz="24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/>
              <a:t>Let </a:t>
            </a:r>
            <a:r>
              <a:rPr lang="en-US" sz="2400">
                <a:solidFill>
                  <a:srgbClr val="FFC000"/>
                </a:solidFill>
              </a:rPr>
              <a:t>R</a:t>
            </a:r>
            <a:r>
              <a:rPr lang="en-US" altLang="en-US" sz="2400" baseline="300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en-US" sz="2400">
                <a:solidFill>
                  <a:srgbClr val="FFC000"/>
                </a:solidFill>
              </a:rPr>
              <a:t> = {x∈Reals | x</a:t>
            </a:r>
            <a:r>
              <a:rPr lang="en-US" sz="24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en-US" sz="2400">
                <a:solidFill>
                  <a:srgbClr val="FFC000"/>
                </a:solidFill>
              </a:rPr>
              <a:t>0}</a:t>
            </a:r>
            <a:r>
              <a:rPr lang="en-US" sz="2400"/>
              <a:t> denote the set of positive real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/>
              <a:t>What is its minimum value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>
                <a:solidFill>
                  <a:srgbClr val="FFC000"/>
                </a:solidFill>
              </a:rPr>
              <a:t>  </a:t>
            </a:r>
            <a:r>
              <a:rPr lang="en-US" sz="2400"/>
              <a:t> </a:t>
            </a:r>
            <a:r>
              <a:rPr lang="en-US" sz="2400">
                <a:solidFill>
                  <a:srgbClr val="FFC000"/>
                </a:solidFill>
              </a:rPr>
              <a:t>0</a:t>
            </a:r>
            <a:r>
              <a:rPr lang="en-US" sz="2400"/>
              <a:t> can't be because it is not in the set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>
                <a:solidFill>
                  <a:srgbClr val="FFC000"/>
                </a:solidFill>
              </a:rPr>
              <a:t>   0.0000001</a:t>
            </a:r>
            <a:r>
              <a:rPr lang="en-US" sz="2400"/>
              <a:t> can't be because </a:t>
            </a:r>
            <a:r>
              <a:rPr lang="en-US" sz="2400">
                <a:solidFill>
                  <a:srgbClr val="FFC000"/>
                </a:solidFill>
              </a:rPr>
              <a:t>0.00000001 </a:t>
            </a:r>
            <a:r>
              <a:rPr lang="en-US" sz="2400"/>
              <a:t>is smaller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>
                <a:solidFill>
                  <a:srgbClr val="FFC000"/>
                </a:solidFill>
              </a:rPr>
              <a:t>   0.0000001 </a:t>
            </a:r>
            <a:r>
              <a:rPr lang="en-US" sz="2400"/>
              <a:t>but with an infinite description is not well defined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 b="1"/>
              <a:t>   </a:t>
            </a:r>
            <a:r>
              <a:rPr lang="en-US" sz="2400"/>
              <a:t>Maybe the set does not have a minumum!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/>
              <a:t>Negating the above gives </a:t>
            </a:r>
            <a:r>
              <a:rPr lang="en-US" altLang="en-US" sz="240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sz="2400">
                <a:solidFill>
                  <a:srgbClr val="FFC000"/>
                </a:solidFill>
              </a:rPr>
              <a:t>x∈R</a:t>
            </a:r>
            <a:r>
              <a:rPr lang="el-GR" altLang="en-US" sz="2400" baseline="300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≥</a:t>
            </a:r>
            <a:r>
              <a:rPr lang="en-US" altLang="en-US" sz="2400" baseline="300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>
                <a:solidFill>
                  <a:srgbClr val="FFC000"/>
                </a:solidFill>
              </a:rPr>
              <a:t>∃</a:t>
            </a:r>
            <a:r>
              <a:rPr lang="en-US" altLang="en-US" sz="2400">
                <a:solidFill>
                  <a:srgbClr val="FFC000"/>
                </a:solidFill>
              </a:rPr>
              <a:t>y</a:t>
            </a:r>
            <a:r>
              <a:rPr lang="en-US" sz="2400">
                <a:solidFill>
                  <a:srgbClr val="FFC000"/>
                </a:solidFill>
              </a:rPr>
              <a:t>∈R</a:t>
            </a:r>
            <a:r>
              <a:rPr lang="el-GR" altLang="en-US" sz="2400" baseline="300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≥</a:t>
            </a:r>
            <a:r>
              <a:rPr lang="en-US" altLang="en-US" sz="2400" baseline="300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rgbClr val="FFC000"/>
                </a:solidFill>
              </a:rPr>
              <a:t> x</a:t>
            </a:r>
            <a:r>
              <a:rPr lang="en-US" altLang="en-US" sz="24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&gt;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sz="2400"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i.e. Every</a:t>
            </a:r>
            <a:r>
              <a:rPr lang="en-US" sz="24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x </a:t>
            </a:r>
            <a:r>
              <a:rPr lang="en-US" sz="2400"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fails to be the minumum </a:t>
            </a:r>
            <a:br>
              <a:rPr lang="en-US" sz="2400"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sz="2400"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    because there is a smaller value in the set.</a:t>
            </a:r>
            <a:endParaRPr lang="en-US" sz="24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sz="2400">
              <a:solidFill>
                <a:srgbClr val="FFC000"/>
              </a:solidFill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6FBF0C73-E108-629F-14A1-2CAACB557E85}"/>
              </a:ext>
            </a:extLst>
          </p:cNvPr>
          <p:cNvSpPr>
            <a:spLocks noChangeAspect="1"/>
          </p:cNvSpPr>
          <p:nvPr/>
        </p:nvSpPr>
        <p:spPr bwMode="auto">
          <a:xfrm>
            <a:off x="4000500" y="5949950"/>
            <a:ext cx="91440" cy="91440"/>
          </a:xfrm>
          <a:prstGeom prst="ellipse">
            <a:avLst/>
          </a:prstGeom>
          <a:solidFill>
            <a:srgbClr val="FFC000"/>
          </a:solidFill>
          <a:ln w="254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5778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Reals</a:t>
            </a:r>
            <a:endParaRPr lang="en-CA" altLang="en-US" dirty="0"/>
          </a:p>
        </p:txBody>
      </p:sp>
      <p:sp>
        <p:nvSpPr>
          <p:cNvPr id="21" name="AutoShape 8">
            <a:extLst>
              <a:ext uri="{FF2B5EF4-FFF2-40B4-BE49-F238E27FC236}">
                <a16:creationId xmlns:a16="http://schemas.microsoft.com/office/drawing/2014/main" id="{BC52CB34-DA36-7B95-1D7E-9CD009CF62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362200"/>
            <a:ext cx="5867400" cy="2438400"/>
          </a:xfrm>
          <a:prstGeom prst="wedgeRectCallout">
            <a:avLst>
              <a:gd name="adj1" fmla="val -52494"/>
              <a:gd name="adj2" fmla="val -35198"/>
            </a:avLst>
          </a:prstGeom>
          <a:noFill/>
          <a:ln w="127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>
                <a:solidFill>
                  <a:schemeClr val="tx2"/>
                </a:solidFill>
              </a:rPr>
              <a:t>Proof of </a:t>
            </a:r>
            <a:r>
              <a:rPr lang="en-US" altLang="en-US" sz="240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sz="2400">
                <a:solidFill>
                  <a:srgbClr val="FFC000"/>
                </a:solidFill>
              </a:rPr>
              <a:t>x∈R</a:t>
            </a:r>
            <a:r>
              <a:rPr lang="el-GR" altLang="en-US" sz="2400" baseline="300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≥</a:t>
            </a:r>
            <a:r>
              <a:rPr lang="en-US" altLang="en-US" sz="2400" baseline="300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>
                <a:solidFill>
                  <a:srgbClr val="FFC000"/>
                </a:solidFill>
              </a:rPr>
              <a:t>∃</a:t>
            </a:r>
            <a:r>
              <a:rPr lang="en-US" altLang="en-US" sz="2400">
                <a:solidFill>
                  <a:srgbClr val="FFC000"/>
                </a:solidFill>
              </a:rPr>
              <a:t>y</a:t>
            </a:r>
            <a:r>
              <a:rPr lang="en-US" sz="2400">
                <a:solidFill>
                  <a:srgbClr val="FFC000"/>
                </a:solidFill>
              </a:rPr>
              <a:t>∈R</a:t>
            </a:r>
            <a:r>
              <a:rPr lang="el-GR" altLang="en-US" sz="2400" baseline="300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≥</a:t>
            </a:r>
            <a:r>
              <a:rPr lang="en-US" altLang="en-US" sz="2400" baseline="300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rgbClr val="FFC000"/>
                </a:solidFill>
              </a:rPr>
              <a:t> x</a:t>
            </a:r>
            <a:r>
              <a:rPr lang="en-US" altLang="en-US" sz="24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&gt;y</a:t>
            </a:r>
            <a:endParaRPr lang="en-US" altLang="en-US" sz="2400" dirty="0">
              <a:solidFill>
                <a:schemeClr val="tx2"/>
              </a:solidFill>
            </a:endParaRPr>
          </a:p>
          <a:p>
            <a:pPr marL="457200" indent="-45720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/>
              <a:t>Let </a:t>
            </a:r>
            <a:r>
              <a:rPr lang="en-US" altLang="en-US" sz="2400">
                <a:solidFill>
                  <a:srgbClr val="FFC000"/>
                </a:solidFill>
              </a:rPr>
              <a:t>x</a:t>
            </a:r>
            <a:r>
              <a:rPr lang="en-US" altLang="en-US" sz="2400"/>
              <a:t> be an arbitrary real value with </a:t>
            </a:r>
            <a:r>
              <a:rPr lang="en-US" altLang="en-US" sz="2400">
                <a:solidFill>
                  <a:srgbClr val="FFC000"/>
                </a:solidFill>
              </a:rPr>
              <a:t>x</a:t>
            </a:r>
            <a:r>
              <a:rPr lang="en-US" altLang="en-US" sz="24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&gt;0</a:t>
            </a:r>
            <a:r>
              <a:rPr lang="en-US" altLang="en-US" sz="2400"/>
              <a:t>.</a:t>
            </a:r>
            <a:endParaRPr lang="en-US" altLang="en-US" sz="2400">
              <a:solidFill>
                <a:srgbClr val="FFC000"/>
              </a:solidFill>
              <a:latin typeface="Times New Roman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indent="-45720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/>
              <a:t>Let </a:t>
            </a:r>
            <a:r>
              <a:rPr lang="en-US" altLang="en-US" sz="2400">
                <a:solidFill>
                  <a:srgbClr val="FFC000"/>
                </a:solidFill>
              </a:rPr>
              <a:t>y = ½x</a:t>
            </a:r>
            <a:r>
              <a:rPr lang="en-US" altLang="en-US" sz="2400"/>
              <a:t>.</a:t>
            </a:r>
          </a:p>
          <a:p>
            <a:pPr marL="457200" indent="-45720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>
                <a:solidFill>
                  <a:srgbClr val="FFC000"/>
                </a:solidFill>
              </a:rPr>
              <a:t>y</a:t>
            </a:r>
            <a:r>
              <a:rPr lang="en-US" sz="2400">
                <a:solidFill>
                  <a:srgbClr val="FFC000"/>
                </a:solidFill>
              </a:rPr>
              <a:t>∈R</a:t>
            </a:r>
            <a:r>
              <a:rPr lang="el-GR" altLang="en-US" sz="2400" baseline="300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≥</a:t>
            </a:r>
            <a:r>
              <a:rPr lang="en-US" altLang="en-US" sz="2400">
                <a:sym typeface="Symbol" panose="05050102010706020507" pitchFamily="18" charset="2"/>
              </a:rPr>
              <a:t> </a:t>
            </a:r>
            <a:r>
              <a:rPr lang="en-US" altLang="en-US" sz="2400"/>
              <a:t>because </a:t>
            </a:r>
            <a:r>
              <a:rPr lang="en-US" altLang="en-US" sz="2400">
                <a:solidFill>
                  <a:srgbClr val="FFC000"/>
                </a:solidFill>
              </a:rPr>
              <a:t>y</a:t>
            </a:r>
            <a:r>
              <a:rPr lang="en-US" altLang="en-US" sz="24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&gt;0</a:t>
            </a:r>
            <a:r>
              <a:rPr lang="en-US" altLang="en-US" sz="2400"/>
              <a:t>.</a:t>
            </a:r>
          </a:p>
          <a:p>
            <a:pPr marL="457200" indent="-45720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>
                <a:solidFill>
                  <a:srgbClr val="FFC000"/>
                </a:solidFill>
              </a:rPr>
              <a:t>x</a:t>
            </a:r>
            <a:r>
              <a:rPr lang="en-US" altLang="en-US" sz="24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&gt;y</a:t>
            </a:r>
            <a:r>
              <a:rPr lang="en-US" altLang="en-US" sz="2400"/>
              <a:t>. </a:t>
            </a:r>
          </a:p>
          <a:p>
            <a:pPr marL="457200" indent="-45720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/>
              <a:t>Done.</a:t>
            </a:r>
          </a:p>
        </p:txBody>
      </p:sp>
      <p:sp>
        <p:nvSpPr>
          <p:cNvPr id="32" name="Text Box 22">
            <a:extLst>
              <a:ext uri="{FF2B5EF4-FFF2-40B4-BE49-F238E27FC236}">
                <a16:creationId xmlns:a16="http://schemas.microsoft.com/office/drawing/2014/main" id="{2F194083-E19C-AF4E-84C0-2D331ADFA8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446" y="666095"/>
            <a:ext cx="7221849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/>
              <a:t>Let </a:t>
            </a:r>
            <a:r>
              <a:rPr lang="en-US" sz="2400">
                <a:solidFill>
                  <a:srgbClr val="FFC000"/>
                </a:solidFill>
              </a:rPr>
              <a:t>R</a:t>
            </a:r>
            <a:r>
              <a:rPr lang="en-US" altLang="en-US" sz="2400" baseline="300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en-US" sz="2400">
                <a:solidFill>
                  <a:srgbClr val="FFC000"/>
                </a:solidFill>
              </a:rPr>
              <a:t> = {x∈Reals | x</a:t>
            </a:r>
            <a:r>
              <a:rPr lang="en-US" sz="24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en-US" sz="2400">
                <a:solidFill>
                  <a:srgbClr val="FFC000"/>
                </a:solidFill>
              </a:rPr>
              <a:t>0}</a:t>
            </a:r>
            <a:r>
              <a:rPr lang="en-US" sz="2400"/>
              <a:t> denote the set of positive real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/>
              <a:t>Prove it has no minimum value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    i.e. Every</a:t>
            </a:r>
            <a:r>
              <a:rPr lang="en-US" sz="24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x </a:t>
            </a:r>
            <a:r>
              <a:rPr lang="en-US" sz="2400"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fails to be the minumum </a:t>
            </a:r>
            <a:br>
              <a:rPr lang="en-US" sz="2400"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sz="2400"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    because there is a smaller value in the set.</a:t>
            </a:r>
            <a:endParaRPr lang="en-US" sz="240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37EFD470-80FE-FF3A-FEC6-A0B632C46770}"/>
              </a:ext>
            </a:extLst>
          </p:cNvPr>
          <p:cNvGrpSpPr/>
          <p:nvPr/>
        </p:nvGrpSpPr>
        <p:grpSpPr>
          <a:xfrm>
            <a:off x="1905000" y="5476875"/>
            <a:ext cx="4238625" cy="1076325"/>
            <a:chOff x="1905000" y="5476875"/>
            <a:chExt cx="4238625" cy="1076325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1FC5F4DC-BA55-D06E-823C-DD346B8A25B7}"/>
                </a:ext>
              </a:extLst>
            </p:cNvPr>
            <p:cNvGrpSpPr/>
            <p:nvPr/>
          </p:nvGrpSpPr>
          <p:grpSpPr>
            <a:xfrm>
              <a:off x="1905000" y="5476875"/>
              <a:ext cx="4238625" cy="1076325"/>
              <a:chOff x="1905000" y="5476875"/>
              <a:chExt cx="4238625" cy="1076325"/>
            </a:xfrm>
          </p:grpSpPr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EC8BB5FE-1E78-9C16-D84D-8BE744767FBE}"/>
                  </a:ext>
                </a:extLst>
              </p:cNvPr>
              <p:cNvGrpSpPr/>
              <p:nvPr/>
            </p:nvGrpSpPr>
            <p:grpSpPr>
              <a:xfrm>
                <a:off x="1905000" y="5476875"/>
                <a:ext cx="4238625" cy="1076325"/>
                <a:chOff x="1905000" y="5257800"/>
                <a:chExt cx="4238625" cy="1076325"/>
              </a:xfrm>
            </p:grpSpPr>
            <p:grpSp>
              <p:nvGrpSpPr>
                <p:cNvPr id="7" name="Group 6">
                  <a:extLst>
                    <a:ext uri="{FF2B5EF4-FFF2-40B4-BE49-F238E27FC236}">
                      <a16:creationId xmlns:a16="http://schemas.microsoft.com/office/drawing/2014/main" id="{ED16A06C-7B86-F7AC-4536-5018717E4B7C}"/>
                    </a:ext>
                  </a:extLst>
                </p:cNvPr>
                <p:cNvGrpSpPr/>
                <p:nvPr/>
              </p:nvGrpSpPr>
              <p:grpSpPr>
                <a:xfrm>
                  <a:off x="1905000" y="5257800"/>
                  <a:ext cx="4238625" cy="1076325"/>
                  <a:chOff x="1905000" y="5257800"/>
                  <a:chExt cx="4238625" cy="1076325"/>
                </a:xfrm>
              </p:grpSpPr>
              <p:pic>
                <p:nvPicPr>
                  <p:cNvPr id="9" name="Picture 2" descr="Number Lines (Definition, Representation 1 to 100, Examples)">
                    <a:extLst>
                      <a:ext uri="{FF2B5EF4-FFF2-40B4-BE49-F238E27FC236}">
                        <a16:creationId xmlns:a16="http://schemas.microsoft.com/office/drawing/2014/main" id="{9D15D3E8-DABE-9D8A-ED66-BC95A77B6B39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905000" y="5257800"/>
                    <a:ext cx="4238625" cy="1076325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  <p:pic>
                <p:nvPicPr>
                  <p:cNvPr id="10" name="Picture 9">
                    <a:extLst>
                      <a:ext uri="{FF2B5EF4-FFF2-40B4-BE49-F238E27FC236}">
                        <a16:creationId xmlns:a16="http://schemas.microsoft.com/office/drawing/2014/main" id="{4452249B-B1ED-0BD5-148F-30FE8A5B4D22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t="1" b="9738"/>
                  <a:stretch/>
                </p:blipFill>
                <p:spPr>
                  <a:xfrm>
                    <a:off x="3962400" y="5656263"/>
                    <a:ext cx="185772" cy="206376"/>
                  </a:xfrm>
                  <a:prstGeom prst="rect">
                    <a:avLst/>
                  </a:prstGeom>
                </p:spPr>
              </p:pic>
            </p:grpSp>
            <p:cxnSp>
              <p:nvCxnSpPr>
                <p:cNvPr id="8" name="Straight Arrow Connector 7">
                  <a:extLst>
                    <a:ext uri="{FF2B5EF4-FFF2-40B4-BE49-F238E27FC236}">
                      <a16:creationId xmlns:a16="http://schemas.microsoft.com/office/drawing/2014/main" id="{046324C0-776B-20C6-0167-39C9F1A49C84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4104481" y="5776914"/>
                  <a:ext cx="1597819" cy="14286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FFC000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</p:spPr>
            </p:cxnSp>
          </p:grpSp>
          <p:sp>
            <p:nvSpPr>
              <p:cNvPr id="6" name="Oval 5">
                <a:extLst>
                  <a:ext uri="{FF2B5EF4-FFF2-40B4-BE49-F238E27FC236}">
                    <a16:creationId xmlns:a16="http://schemas.microsoft.com/office/drawing/2014/main" id="{2B70C41D-381D-1BC0-653B-12C9529FCDD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996531" y="5956300"/>
                <a:ext cx="91440" cy="91440"/>
              </a:xfrm>
              <a:prstGeom prst="ellipse">
                <a:avLst/>
              </a:prstGeom>
              <a:noFill/>
              <a:ln w="254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3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2197D70F-0302-B6FB-A408-89A7FAE05647}"/>
                </a:ext>
              </a:extLst>
            </p:cNvPr>
            <p:cNvSpPr/>
            <p:nvPr/>
          </p:nvSpPr>
          <p:spPr bwMode="auto">
            <a:xfrm>
              <a:off x="5486400" y="5486400"/>
              <a:ext cx="609600" cy="3048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8EC4B7C-8F25-9135-BCF4-35E8D0E5CFF6}"/>
              </a:ext>
            </a:extLst>
          </p:cNvPr>
          <p:cNvGrpSpPr/>
          <p:nvPr/>
        </p:nvGrpSpPr>
        <p:grpSpPr>
          <a:xfrm>
            <a:off x="4267200" y="5915025"/>
            <a:ext cx="381000" cy="400110"/>
            <a:chOff x="4267200" y="5905500"/>
            <a:chExt cx="381000" cy="400110"/>
          </a:xfrm>
        </p:grpSpPr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3B2DA3AF-F64F-6F17-9CCC-E75295A4F5AC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375785" y="5942445"/>
              <a:ext cx="91440" cy="91440"/>
            </a:xfrm>
            <a:prstGeom prst="ellipse">
              <a:avLst/>
            </a:prstGeom>
            <a:solidFill>
              <a:srgbClr val="FF0000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5C85CD30-F94F-DD85-1407-B43E96BE952A}"/>
                </a:ext>
              </a:extLst>
            </p:cNvPr>
            <p:cNvSpPr txBox="1"/>
            <p:nvPr/>
          </p:nvSpPr>
          <p:spPr>
            <a:xfrm>
              <a:off x="4267200" y="5905500"/>
              <a:ext cx="381000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2000">
                  <a:solidFill>
                    <a:srgbClr val="FF0000"/>
                  </a:solidFill>
                </a:rPr>
                <a:t>x</a:t>
              </a:r>
              <a:endParaRPr lang="en-GB" sz="2000">
                <a:solidFill>
                  <a:srgbClr val="FF0000"/>
                </a:solidFill>
              </a:endParaRP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BCCE920D-5735-AD79-8F87-59B7D0FC7D82}"/>
              </a:ext>
            </a:extLst>
          </p:cNvPr>
          <p:cNvGrpSpPr/>
          <p:nvPr/>
        </p:nvGrpSpPr>
        <p:grpSpPr>
          <a:xfrm>
            <a:off x="4086225" y="5915025"/>
            <a:ext cx="381000" cy="400110"/>
            <a:chOff x="4267200" y="5905500"/>
            <a:chExt cx="381000" cy="400110"/>
          </a:xfrm>
        </p:grpSpPr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5BAE4CAD-C42A-F000-7073-8B4CDCF3420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375785" y="5942445"/>
              <a:ext cx="91440" cy="91440"/>
            </a:xfrm>
            <a:prstGeom prst="ellipse">
              <a:avLst/>
            </a:prstGeom>
            <a:solidFill>
              <a:srgbClr val="FF0000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28F697EA-1852-185D-9910-1DBE2151424A}"/>
                </a:ext>
              </a:extLst>
            </p:cNvPr>
            <p:cNvSpPr txBox="1"/>
            <p:nvPr/>
          </p:nvSpPr>
          <p:spPr>
            <a:xfrm>
              <a:off x="4267200" y="5905500"/>
              <a:ext cx="381000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2000">
                  <a:solidFill>
                    <a:srgbClr val="FF0000"/>
                  </a:solidFill>
                </a:rPr>
                <a:t>y</a:t>
              </a:r>
              <a:endParaRPr lang="en-GB" sz="200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09286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Reals</a:t>
            </a:r>
            <a:endParaRPr lang="en-CA" altLang="en-US" dirty="0"/>
          </a:p>
        </p:txBody>
      </p:sp>
      <p:sp>
        <p:nvSpPr>
          <p:cNvPr id="32" name="Text Box 22">
            <a:extLst>
              <a:ext uri="{FF2B5EF4-FFF2-40B4-BE49-F238E27FC236}">
                <a16:creationId xmlns:a16="http://schemas.microsoft.com/office/drawing/2014/main" id="{2F194083-E19C-AF4E-84C0-2D331ADFA8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446" y="668476"/>
            <a:ext cx="7550465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/>
              <a:t>Let </a:t>
            </a:r>
            <a:r>
              <a:rPr lang="en-US" sz="2400">
                <a:solidFill>
                  <a:srgbClr val="FFC000"/>
                </a:solidFill>
              </a:rPr>
              <a:t>R</a:t>
            </a:r>
            <a:r>
              <a:rPr lang="en-US" altLang="en-US" sz="2400" baseline="300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en-US" sz="2400">
                <a:solidFill>
                  <a:srgbClr val="FFC000"/>
                </a:solidFill>
              </a:rPr>
              <a:t> = {x∈Reals | x</a:t>
            </a:r>
            <a:r>
              <a:rPr lang="en-US" sz="24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en-US" sz="2400">
                <a:solidFill>
                  <a:srgbClr val="FFC000"/>
                </a:solidFill>
              </a:rPr>
              <a:t>0}</a:t>
            </a:r>
            <a:r>
              <a:rPr lang="en-US" sz="2400"/>
              <a:t> denote the set of positive real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/>
              <a:t>Prove it has no minimum value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    i.e. Every</a:t>
            </a:r>
            <a:r>
              <a:rPr lang="en-US" sz="24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x </a:t>
            </a:r>
            <a:r>
              <a:rPr lang="en-US" sz="2400"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fails to be the minumum </a:t>
            </a:r>
            <a:br>
              <a:rPr lang="en-US" sz="2400"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sz="2400"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    because there is a smaller value in the set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sz="2400">
              <a:latin typeface="Times New Roman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The value </a:t>
            </a:r>
            <a:r>
              <a:rPr lang="en-US" sz="24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400"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is not the minimum, but it is something special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>
                <a:solidFill>
                  <a:srgbClr val="FF0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-3</a:t>
            </a:r>
            <a:r>
              <a:rPr lang="en-US" sz="2400"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is smaller than everything in</a:t>
            </a:r>
            <a:r>
              <a:rPr lang="en-US" sz="24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>
                <a:solidFill>
                  <a:srgbClr val="FFC000"/>
                </a:solidFill>
              </a:rPr>
              <a:t>R</a:t>
            </a:r>
            <a:r>
              <a:rPr lang="en-US" altLang="en-US" sz="2400" baseline="300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en-US" sz="2400"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sz="2400">
              <a:solidFill>
                <a:srgbClr val="FFC000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sz="2400"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So is </a:t>
            </a:r>
            <a:r>
              <a:rPr lang="en-US" sz="2400">
                <a:solidFill>
                  <a:srgbClr val="FF0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en-US" sz="2400"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sz="2400">
                <a:solidFill>
                  <a:srgbClr val="FF0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400"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is the biggest value with this property.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sz="2400"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Infima:       </a:t>
            </a:r>
            <a:r>
              <a:rPr lang="en-US" sz="2400">
                <a:solidFill>
                  <a:srgbClr val="FFC000"/>
                </a:solidFill>
                <a:sym typeface="Symbol" panose="05050102010706020507" pitchFamily="18" charset="2"/>
              </a:rPr>
              <a:t>Max</a:t>
            </a:r>
            <a:r>
              <a:rPr lang="en-US" sz="2400" baseline="-25000">
                <a:solidFill>
                  <a:srgbClr val="FFC000"/>
                </a:solidFill>
                <a:sym typeface="Symbol" panose="05050102010706020507" pitchFamily="18" charset="2"/>
              </a:rPr>
              <a:t>x</a:t>
            </a:r>
            <a:r>
              <a:rPr lang="en-US" altLang="en-US" sz="2400" baseline="300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>
                <a:solidFill>
                  <a:srgbClr val="FFC000"/>
                </a:solidFill>
              </a:rPr>
              <a:t>y</a:t>
            </a:r>
            <a:r>
              <a:rPr lang="en-US" sz="2400">
                <a:solidFill>
                  <a:srgbClr val="FFC000"/>
                </a:solidFill>
              </a:rPr>
              <a:t>∈R</a:t>
            </a:r>
            <a:r>
              <a:rPr lang="el-GR" altLang="en-US" sz="2400" baseline="300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≥</a:t>
            </a:r>
            <a:r>
              <a:rPr lang="en-US" altLang="en-US" sz="2400" baseline="300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rgbClr val="FFC000"/>
                </a:solidFill>
              </a:rPr>
              <a:t> x</a:t>
            </a:r>
            <a:r>
              <a:rPr lang="el-GR" altLang="en-US" sz="24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lang="en-US" altLang="en-US" sz="24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sz="2400"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Supremum: </a:t>
            </a:r>
            <a:r>
              <a:rPr lang="en-US" sz="2400">
                <a:solidFill>
                  <a:srgbClr val="FFC000"/>
                </a:solidFill>
                <a:sym typeface="Symbol" panose="05050102010706020507" pitchFamily="18" charset="2"/>
              </a:rPr>
              <a:t>Min</a:t>
            </a:r>
            <a:r>
              <a:rPr lang="en-US" sz="2400" baseline="-25000">
                <a:solidFill>
                  <a:srgbClr val="FFC000"/>
                </a:solidFill>
                <a:sym typeface="Symbol" panose="05050102010706020507" pitchFamily="18" charset="2"/>
              </a:rPr>
              <a:t>x</a:t>
            </a:r>
            <a:r>
              <a:rPr lang="en-US" altLang="en-US" sz="2400" baseline="300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>
                <a:solidFill>
                  <a:srgbClr val="FFC000"/>
                </a:solidFill>
              </a:rPr>
              <a:t>y</a:t>
            </a:r>
            <a:r>
              <a:rPr lang="en-US" sz="2400">
                <a:solidFill>
                  <a:srgbClr val="FFC000"/>
                </a:solidFill>
              </a:rPr>
              <a:t>∈R</a:t>
            </a:r>
            <a:r>
              <a:rPr lang="el-GR" altLang="en-US" sz="2400" baseline="300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≥</a:t>
            </a:r>
            <a:r>
              <a:rPr lang="en-US" altLang="en-US" sz="2400" baseline="300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rgbClr val="FFC000"/>
                </a:solidFill>
              </a:rPr>
              <a:t> x</a:t>
            </a:r>
            <a:r>
              <a:rPr lang="el-GR" altLang="en-US" sz="24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≥</a:t>
            </a:r>
            <a:r>
              <a:rPr lang="en-US" altLang="en-US" sz="24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>
                <a:solidFill>
                  <a:srgbClr val="FFC000"/>
                </a:solidFill>
              </a:rPr>
              <a:t>     </a:t>
            </a:r>
            <a:endParaRPr lang="en-US" sz="240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A48E0B5B-B715-4819-51B1-2D548FB121A2}"/>
              </a:ext>
            </a:extLst>
          </p:cNvPr>
          <p:cNvGrpSpPr/>
          <p:nvPr/>
        </p:nvGrpSpPr>
        <p:grpSpPr>
          <a:xfrm>
            <a:off x="1905000" y="5476875"/>
            <a:ext cx="4238625" cy="1076325"/>
            <a:chOff x="1905000" y="5476875"/>
            <a:chExt cx="4238625" cy="1076325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BCDED25-649B-644D-BCE6-64BEFA689D0C}"/>
                </a:ext>
              </a:extLst>
            </p:cNvPr>
            <p:cNvGrpSpPr/>
            <p:nvPr/>
          </p:nvGrpSpPr>
          <p:grpSpPr>
            <a:xfrm>
              <a:off x="1905000" y="5476875"/>
              <a:ext cx="4238625" cy="1076325"/>
              <a:chOff x="1905000" y="5476875"/>
              <a:chExt cx="4238625" cy="1076325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1914E85B-7480-F7D3-D084-7C71E08E00A5}"/>
                  </a:ext>
                </a:extLst>
              </p:cNvPr>
              <p:cNvGrpSpPr/>
              <p:nvPr/>
            </p:nvGrpSpPr>
            <p:grpSpPr>
              <a:xfrm>
                <a:off x="1905000" y="5476875"/>
                <a:ext cx="4238625" cy="1076325"/>
                <a:chOff x="1905000" y="5257800"/>
                <a:chExt cx="4238625" cy="1076325"/>
              </a:xfrm>
            </p:grpSpPr>
            <p:grpSp>
              <p:nvGrpSpPr>
                <p:cNvPr id="17" name="Group 16">
                  <a:extLst>
                    <a:ext uri="{FF2B5EF4-FFF2-40B4-BE49-F238E27FC236}">
                      <a16:creationId xmlns:a16="http://schemas.microsoft.com/office/drawing/2014/main" id="{6F44FF9F-205B-3BAF-A206-3006C07DA7A5}"/>
                    </a:ext>
                  </a:extLst>
                </p:cNvPr>
                <p:cNvGrpSpPr/>
                <p:nvPr/>
              </p:nvGrpSpPr>
              <p:grpSpPr>
                <a:xfrm>
                  <a:off x="1905000" y="5257800"/>
                  <a:ext cx="4238625" cy="1076325"/>
                  <a:chOff x="1905000" y="5257800"/>
                  <a:chExt cx="4238625" cy="1076325"/>
                </a:xfrm>
              </p:grpSpPr>
              <p:pic>
                <p:nvPicPr>
                  <p:cNvPr id="19" name="Picture 2" descr="Number Lines (Definition, Representation 1 to 100, Examples)">
                    <a:extLst>
                      <a:ext uri="{FF2B5EF4-FFF2-40B4-BE49-F238E27FC236}">
                        <a16:creationId xmlns:a16="http://schemas.microsoft.com/office/drawing/2014/main" id="{13DE7BB1-7AF3-A5E6-6E5A-AFC6ADF4BE46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905000" y="5257800"/>
                    <a:ext cx="4238625" cy="1076325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  <p:pic>
                <p:nvPicPr>
                  <p:cNvPr id="20" name="Picture 19">
                    <a:extLst>
                      <a:ext uri="{FF2B5EF4-FFF2-40B4-BE49-F238E27FC236}">
                        <a16:creationId xmlns:a16="http://schemas.microsoft.com/office/drawing/2014/main" id="{CED0631A-3D67-99E4-0272-F82DDEB71E76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t="1" b="9738"/>
                  <a:stretch/>
                </p:blipFill>
                <p:spPr>
                  <a:xfrm>
                    <a:off x="3962400" y="5656263"/>
                    <a:ext cx="185772" cy="206376"/>
                  </a:xfrm>
                  <a:prstGeom prst="rect">
                    <a:avLst/>
                  </a:prstGeom>
                </p:spPr>
              </p:pic>
            </p:grpSp>
            <p:cxnSp>
              <p:nvCxnSpPr>
                <p:cNvPr id="18" name="Straight Arrow Connector 17">
                  <a:extLst>
                    <a:ext uri="{FF2B5EF4-FFF2-40B4-BE49-F238E27FC236}">
                      <a16:creationId xmlns:a16="http://schemas.microsoft.com/office/drawing/2014/main" id="{5625E4BF-256E-4C72-8B25-03E02C65BEC2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>
                  <a:off x="4104481" y="5776914"/>
                  <a:ext cx="1597819" cy="14286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rgbClr val="FFC000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</p:spPr>
            </p:cxnSp>
          </p:grpSp>
          <p:sp>
            <p:nvSpPr>
              <p:cNvPr id="16" name="Oval 15">
                <a:extLst>
                  <a:ext uri="{FF2B5EF4-FFF2-40B4-BE49-F238E27FC236}">
                    <a16:creationId xmlns:a16="http://schemas.microsoft.com/office/drawing/2014/main" id="{C22980DA-E134-6629-9649-CC03104A367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996531" y="5956300"/>
                <a:ext cx="91440" cy="91440"/>
              </a:xfrm>
              <a:prstGeom prst="ellipse">
                <a:avLst/>
              </a:prstGeom>
              <a:noFill/>
              <a:ln w="254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3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8FAF0D0E-A6BE-65FF-3D62-C1E58B9FD675}"/>
                </a:ext>
              </a:extLst>
            </p:cNvPr>
            <p:cNvSpPr/>
            <p:nvPr/>
          </p:nvSpPr>
          <p:spPr bwMode="auto">
            <a:xfrm>
              <a:off x="5486400" y="5486400"/>
              <a:ext cx="609600" cy="3048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23" name="Oval 22">
            <a:extLst>
              <a:ext uri="{FF2B5EF4-FFF2-40B4-BE49-F238E27FC236}">
                <a16:creationId xmlns:a16="http://schemas.microsoft.com/office/drawing/2014/main" id="{F0B5B2A1-D686-5C3C-C7EA-C3044065FE24}"/>
              </a:ext>
            </a:extLst>
          </p:cNvPr>
          <p:cNvSpPr>
            <a:spLocks noChangeAspect="1"/>
          </p:cNvSpPr>
          <p:nvPr/>
        </p:nvSpPr>
        <p:spPr bwMode="auto">
          <a:xfrm>
            <a:off x="3250045" y="5942445"/>
            <a:ext cx="91440" cy="91440"/>
          </a:xfrm>
          <a:prstGeom prst="ellipse">
            <a:avLst/>
          </a:prstGeom>
          <a:solidFill>
            <a:srgbClr val="FF0000"/>
          </a:solidFill>
          <a:ln w="254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5639AC77-2DA7-7AE8-84F5-11D769E3E35D}"/>
              </a:ext>
            </a:extLst>
          </p:cNvPr>
          <p:cNvSpPr>
            <a:spLocks noChangeAspect="1"/>
          </p:cNvSpPr>
          <p:nvPr/>
        </p:nvSpPr>
        <p:spPr bwMode="auto">
          <a:xfrm>
            <a:off x="3764280" y="5943600"/>
            <a:ext cx="91440" cy="91440"/>
          </a:xfrm>
          <a:prstGeom prst="ellipse">
            <a:avLst/>
          </a:prstGeom>
          <a:solidFill>
            <a:srgbClr val="FF0000"/>
          </a:solidFill>
          <a:ln w="254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8872E379-2626-6585-F933-07F92ACFF31F}"/>
              </a:ext>
            </a:extLst>
          </p:cNvPr>
          <p:cNvSpPr>
            <a:spLocks noChangeAspect="1"/>
          </p:cNvSpPr>
          <p:nvPr/>
        </p:nvSpPr>
        <p:spPr bwMode="auto">
          <a:xfrm>
            <a:off x="4006215" y="5954280"/>
            <a:ext cx="91440" cy="91440"/>
          </a:xfrm>
          <a:prstGeom prst="ellipse">
            <a:avLst/>
          </a:prstGeom>
          <a:solidFill>
            <a:srgbClr val="FF0000"/>
          </a:solidFill>
          <a:ln w="254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4776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3" grpId="1" animBg="1"/>
      <p:bldP spid="26" grpId="0" animBg="1"/>
      <p:bldP spid="26" grpId="1" animBg="1"/>
      <p:bldP spid="27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5EFDCF9E-83E6-927E-45AD-F7D3BA8F4A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Reals</a:t>
            </a:r>
            <a:endParaRPr lang="en-CA" altLang="en-US" dirty="0"/>
          </a:p>
        </p:txBody>
      </p:sp>
      <p:grpSp>
        <p:nvGrpSpPr>
          <p:cNvPr id="5" name="Group 47">
            <a:extLst>
              <a:ext uri="{FF2B5EF4-FFF2-40B4-BE49-F238E27FC236}">
                <a16:creationId xmlns:a16="http://schemas.microsoft.com/office/drawing/2014/main" id="{ED475EAD-7684-5CB8-B8FA-B317D1E42AAF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231188" y="1219200"/>
            <a:ext cx="912812" cy="1905000"/>
            <a:chOff x="2593" y="768"/>
            <a:chExt cx="849" cy="1475"/>
          </a:xfrm>
        </p:grpSpPr>
        <p:sp>
          <p:nvSpPr>
            <p:cNvPr id="6" name="Freeform 48">
              <a:extLst>
                <a:ext uri="{FF2B5EF4-FFF2-40B4-BE49-F238E27FC236}">
                  <a16:creationId xmlns:a16="http://schemas.microsoft.com/office/drawing/2014/main" id="{DE1859E0-87BF-912F-B612-2C0DFA1A2CA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" name="Freeform 49">
              <a:extLst>
                <a:ext uri="{FF2B5EF4-FFF2-40B4-BE49-F238E27FC236}">
                  <a16:creationId xmlns:a16="http://schemas.microsoft.com/office/drawing/2014/main" id="{A149529F-14E7-A943-05F9-DB0A85D29A9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" name="Freeform 50">
              <a:extLst>
                <a:ext uri="{FF2B5EF4-FFF2-40B4-BE49-F238E27FC236}">
                  <a16:creationId xmlns:a16="http://schemas.microsoft.com/office/drawing/2014/main" id="{8303876F-4CFC-C21E-E4CE-4D5F0C55F1C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9" name="Freeform 51">
              <a:extLst>
                <a:ext uri="{FF2B5EF4-FFF2-40B4-BE49-F238E27FC236}">
                  <a16:creationId xmlns:a16="http://schemas.microsoft.com/office/drawing/2014/main" id="{3E2510CF-E2EC-36C8-6E4E-CBF287A8AF5A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" name="Freeform 52">
              <a:extLst>
                <a:ext uri="{FF2B5EF4-FFF2-40B4-BE49-F238E27FC236}">
                  <a16:creationId xmlns:a16="http://schemas.microsoft.com/office/drawing/2014/main" id="{12AFFA5D-BAD4-D19A-323A-10C69524606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1" name="Freeform 53">
              <a:extLst>
                <a:ext uri="{FF2B5EF4-FFF2-40B4-BE49-F238E27FC236}">
                  <a16:creationId xmlns:a16="http://schemas.microsoft.com/office/drawing/2014/main" id="{3D11DC24-16CE-6666-8D82-9D3056562BE1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2" name="Freeform 54">
              <a:extLst>
                <a:ext uri="{FF2B5EF4-FFF2-40B4-BE49-F238E27FC236}">
                  <a16:creationId xmlns:a16="http://schemas.microsoft.com/office/drawing/2014/main" id="{0C33E229-3145-5CF6-A793-545F424CD0F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13" name="Group 55">
              <a:extLst>
                <a:ext uri="{FF2B5EF4-FFF2-40B4-BE49-F238E27FC236}">
                  <a16:creationId xmlns:a16="http://schemas.microsoft.com/office/drawing/2014/main" id="{911E6C8B-7D0C-C8F2-6618-B9C2584876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14" name="Freeform 56">
                <a:extLst>
                  <a:ext uri="{FF2B5EF4-FFF2-40B4-BE49-F238E27FC236}">
                    <a16:creationId xmlns:a16="http://schemas.microsoft.com/office/drawing/2014/main" id="{356D243F-7AF7-C92F-9E0E-2872B7C3D4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5" name="Freeform 57">
                <a:extLst>
                  <a:ext uri="{FF2B5EF4-FFF2-40B4-BE49-F238E27FC236}">
                    <a16:creationId xmlns:a16="http://schemas.microsoft.com/office/drawing/2014/main" id="{3B7EB3A0-D89F-1E4C-699F-B0C4A9354D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6" name="Group 26">
            <a:extLst>
              <a:ext uri="{FF2B5EF4-FFF2-40B4-BE49-F238E27FC236}">
                <a16:creationId xmlns:a16="http://schemas.microsoft.com/office/drawing/2014/main" id="{46BA0860-ECD8-E842-C78F-DF9CDC98FDFB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152400" y="1524000"/>
            <a:ext cx="947738" cy="1828800"/>
            <a:chOff x="2308" y="1513"/>
            <a:chExt cx="1162" cy="2570"/>
          </a:xfrm>
        </p:grpSpPr>
        <p:grpSp>
          <p:nvGrpSpPr>
            <p:cNvPr id="17" name="Group 27">
              <a:extLst>
                <a:ext uri="{FF2B5EF4-FFF2-40B4-BE49-F238E27FC236}">
                  <a16:creationId xmlns:a16="http://schemas.microsoft.com/office/drawing/2014/main" id="{885684CE-B3CE-0E29-1D24-36EC0CE456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25" name="Freeform 28">
                <a:extLst>
                  <a:ext uri="{FF2B5EF4-FFF2-40B4-BE49-F238E27FC236}">
                    <a16:creationId xmlns:a16="http://schemas.microsoft.com/office/drawing/2014/main" id="{7E22491A-5E4E-4ED7-F65E-BBC7D8C4E9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6" name="Freeform 29">
                <a:extLst>
                  <a:ext uri="{FF2B5EF4-FFF2-40B4-BE49-F238E27FC236}">
                    <a16:creationId xmlns:a16="http://schemas.microsoft.com/office/drawing/2014/main" id="{20C2DDF7-E649-339F-43B0-142BBABCF7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7" name="Freeform 30">
                <a:extLst>
                  <a:ext uri="{FF2B5EF4-FFF2-40B4-BE49-F238E27FC236}">
                    <a16:creationId xmlns:a16="http://schemas.microsoft.com/office/drawing/2014/main" id="{CC3D02CA-00BD-618F-6C11-C9ECDF4B9A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8" name="Freeform 31">
                <a:extLst>
                  <a:ext uri="{FF2B5EF4-FFF2-40B4-BE49-F238E27FC236}">
                    <a16:creationId xmlns:a16="http://schemas.microsoft.com/office/drawing/2014/main" id="{ED0F87D1-157B-8FD4-84F0-11AF428852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9" name="Freeform 32">
                <a:extLst>
                  <a:ext uri="{FF2B5EF4-FFF2-40B4-BE49-F238E27FC236}">
                    <a16:creationId xmlns:a16="http://schemas.microsoft.com/office/drawing/2014/main" id="{18754A2A-0345-79F5-6369-F1BDB0E9F0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0" name="Freeform 33">
                <a:extLst>
                  <a:ext uri="{FF2B5EF4-FFF2-40B4-BE49-F238E27FC236}">
                    <a16:creationId xmlns:a16="http://schemas.microsoft.com/office/drawing/2014/main" id="{9FFF7A76-393D-1782-6186-AA8A85E1AA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18" name="Freeform 34">
              <a:extLst>
                <a:ext uri="{FF2B5EF4-FFF2-40B4-BE49-F238E27FC236}">
                  <a16:creationId xmlns:a16="http://schemas.microsoft.com/office/drawing/2014/main" id="{B3C37F28-133B-6E09-148D-B644A130DE8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9" name="Freeform 35">
              <a:extLst>
                <a:ext uri="{FF2B5EF4-FFF2-40B4-BE49-F238E27FC236}">
                  <a16:creationId xmlns:a16="http://schemas.microsoft.com/office/drawing/2014/main" id="{7F7C9498-9DA2-490E-3A37-FEC8295F160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0" name="Oval 36">
              <a:extLst>
                <a:ext uri="{FF2B5EF4-FFF2-40B4-BE49-F238E27FC236}">
                  <a16:creationId xmlns:a16="http://schemas.microsoft.com/office/drawing/2014/main" id="{3A089843-3C5F-8CB5-213F-B528DF39560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1" name="Oval 37">
              <a:extLst>
                <a:ext uri="{FF2B5EF4-FFF2-40B4-BE49-F238E27FC236}">
                  <a16:creationId xmlns:a16="http://schemas.microsoft.com/office/drawing/2014/main" id="{893673B0-4E05-A104-EAD0-AD4DBC68717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2" name="Oval 38">
              <a:extLst>
                <a:ext uri="{FF2B5EF4-FFF2-40B4-BE49-F238E27FC236}">
                  <a16:creationId xmlns:a16="http://schemas.microsoft.com/office/drawing/2014/main" id="{1B814ED5-2CC4-2613-11E2-576F82F058D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3" name="Oval 39">
              <a:extLst>
                <a:ext uri="{FF2B5EF4-FFF2-40B4-BE49-F238E27FC236}">
                  <a16:creationId xmlns:a16="http://schemas.microsoft.com/office/drawing/2014/main" id="{BAC2693D-8CFF-9090-FCD8-9CA61EE79E2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4" name="Oval 40">
              <a:extLst>
                <a:ext uri="{FF2B5EF4-FFF2-40B4-BE49-F238E27FC236}">
                  <a16:creationId xmlns:a16="http://schemas.microsoft.com/office/drawing/2014/main" id="{98E90D01-1C2E-AF88-8F85-9A3D42F4F0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32" name="AutoShape 38">
            <a:extLst>
              <a:ext uri="{FF2B5EF4-FFF2-40B4-BE49-F238E27FC236}">
                <a16:creationId xmlns:a16="http://schemas.microsoft.com/office/drawing/2014/main" id="{CFBDBC55-40AC-3318-F520-51EF9548DA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2574283"/>
            <a:ext cx="2358686" cy="614766"/>
          </a:xfrm>
          <a:prstGeom prst="wedgeRoundRectCallout">
            <a:avLst>
              <a:gd name="adj1" fmla="val 51986"/>
              <a:gd name="adj2" fmla="val -40891"/>
              <a:gd name="adj3" fmla="val 16667"/>
            </a:avLst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US" altLang="en-US" sz="2400" noProof="0" dirty="0">
                <a:solidFill>
                  <a:srgbClr val="FFFFFF"/>
                </a:solidFill>
                <a:sym typeface="Symbol" pitchFamily="18" charset="2"/>
              </a:rPr>
              <a:t>You are on.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  <a:sym typeface="Symbol" pitchFamily="18" charset="2"/>
            </a:endParaRPr>
          </a:p>
        </p:txBody>
      </p:sp>
      <p:sp>
        <p:nvSpPr>
          <p:cNvPr id="33" name="AutoShape 46">
            <a:extLst>
              <a:ext uri="{FF2B5EF4-FFF2-40B4-BE49-F238E27FC236}">
                <a16:creationId xmlns:a16="http://schemas.microsoft.com/office/drawing/2014/main" id="{2C340665-F44F-FDEC-2BB0-325E3D2234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0138" y="795751"/>
            <a:ext cx="6215062" cy="1676400"/>
          </a:xfrm>
          <a:prstGeom prst="wedgeRoundRectCallout">
            <a:avLst>
              <a:gd name="adj1" fmla="val -54407"/>
              <a:gd name="adj2" fmla="val 20804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Hey Adversary,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You can dictate your worst </a:t>
            </a:r>
            <a:r>
              <a:rPr lang="en-CA" sz="2400" dirty="0">
                <a:solidFill>
                  <a:srgbClr val="FF0000"/>
                </a:solidFill>
                <a:sym typeface="Symbol" panose="05050102010706020507" pitchFamily="18" charset="2"/>
              </a:rPr>
              <a:t></a:t>
            </a:r>
            <a:r>
              <a:rPr lang="en-US" altLang="en-US" sz="2400" dirty="0"/>
              <a:t>,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Require it to be as small as you like.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As long as I can counter with an even smaller </a:t>
            </a:r>
            <a:r>
              <a:rPr lang="en-US" altLang="en-US" sz="2400" dirty="0">
                <a:solidFill>
                  <a:schemeClr val="accent2"/>
                </a:solidFill>
                <a:latin typeface="Symbol" pitchFamily="18" charset="2"/>
                <a:sym typeface="Symbol" panose="05050102010706020507" pitchFamily="18" charset="2"/>
              </a:rPr>
              <a:t></a:t>
            </a:r>
            <a:r>
              <a:rPr lang="en-US" altLang="en-US" sz="2400" dirty="0"/>
              <a:t>.</a:t>
            </a:r>
          </a:p>
        </p:txBody>
      </p:sp>
      <p:pic>
        <p:nvPicPr>
          <p:cNvPr id="1026" name="Picture 2" descr="Newton apple Vectors &amp; Illustrations for Free Download | Freepik">
            <a:extLst>
              <a:ext uri="{FF2B5EF4-FFF2-40B4-BE49-F238E27FC236}">
                <a16:creationId xmlns:a16="http://schemas.microsoft.com/office/drawing/2014/main" id="{A7153443-DEB5-A028-9639-16550035FE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4283717"/>
            <a:ext cx="1943100" cy="2343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AutoShape 38">
            <a:extLst>
              <a:ext uri="{FF2B5EF4-FFF2-40B4-BE49-F238E27FC236}">
                <a16:creationId xmlns:a16="http://schemas.microsoft.com/office/drawing/2014/main" id="{6E93DED2-2DE5-8968-D2BA-5B54F22409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5373" y="5105400"/>
            <a:ext cx="3472056" cy="1394564"/>
          </a:xfrm>
          <a:prstGeom prst="wedgeRoundRectCallout">
            <a:avLst>
              <a:gd name="adj1" fmla="val 56242"/>
              <a:gd name="adj2" fmla="val 4809"/>
              <a:gd name="adj3" fmla="val 16667"/>
            </a:avLst>
          </a:prstGeom>
          <a:noFill/>
          <a:ln w="12700">
            <a:solidFill>
              <a:schemeClr val="accent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  <a:sym typeface="Symbol" pitchFamily="18" charset="2"/>
              </a:rPr>
              <a:t>The heart of calculous is</a:t>
            </a:r>
          </a:p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US" altLang="en-US" sz="6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CA" sz="6000" dirty="0">
                <a:solidFill>
                  <a:srgbClr val="FF0000"/>
                </a:solidFill>
                <a:sym typeface="Symbol" panose="05050102010706020507" pitchFamily="18" charset="2"/>
              </a:rPr>
              <a:t></a:t>
            </a:r>
            <a:r>
              <a:rPr lang="en-CA" sz="6000" dirty="0">
                <a:solidFill>
                  <a:srgbClr val="FFC000"/>
                </a:solidFill>
              </a:rPr>
              <a:t> </a:t>
            </a:r>
            <a:r>
              <a:rPr lang="en-US" altLang="en-US" sz="6000" dirty="0">
                <a:solidFill>
                  <a:schemeClr val="accent2"/>
                </a:solidFill>
                <a:latin typeface="Symbol" pitchFamily="18" charset="2"/>
              </a:rPr>
              <a:t>$</a:t>
            </a:r>
            <a:r>
              <a:rPr lang="en-US" altLang="en-US" sz="6000" dirty="0">
                <a:solidFill>
                  <a:schemeClr val="accent2"/>
                </a:solidFill>
                <a:latin typeface="Symbol" pitchFamily="18" charset="2"/>
                <a:sym typeface="Symbol" panose="05050102010706020507" pitchFamily="18" charset="2"/>
              </a:rPr>
              <a:t></a:t>
            </a:r>
            <a:endParaRPr kumimoji="0" lang="en-US" altLang="en-US" sz="6000" b="0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044238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5EFDCF9E-83E6-927E-45AD-F7D3BA8F4A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Reals</a:t>
            </a:r>
            <a:endParaRPr lang="en-CA" altLang="en-US" dirty="0"/>
          </a:p>
        </p:txBody>
      </p:sp>
      <p:grpSp>
        <p:nvGrpSpPr>
          <p:cNvPr id="5" name="Group 47">
            <a:extLst>
              <a:ext uri="{FF2B5EF4-FFF2-40B4-BE49-F238E27FC236}">
                <a16:creationId xmlns:a16="http://schemas.microsoft.com/office/drawing/2014/main" id="{ED475EAD-7684-5CB8-B8FA-B317D1E42AAF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231188" y="1219200"/>
            <a:ext cx="912812" cy="1905000"/>
            <a:chOff x="2593" y="768"/>
            <a:chExt cx="849" cy="1475"/>
          </a:xfrm>
        </p:grpSpPr>
        <p:sp>
          <p:nvSpPr>
            <p:cNvPr id="6" name="Freeform 48">
              <a:extLst>
                <a:ext uri="{FF2B5EF4-FFF2-40B4-BE49-F238E27FC236}">
                  <a16:creationId xmlns:a16="http://schemas.microsoft.com/office/drawing/2014/main" id="{DE1859E0-87BF-912F-B612-2C0DFA1A2CA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" name="Freeform 49">
              <a:extLst>
                <a:ext uri="{FF2B5EF4-FFF2-40B4-BE49-F238E27FC236}">
                  <a16:creationId xmlns:a16="http://schemas.microsoft.com/office/drawing/2014/main" id="{A149529F-14E7-A943-05F9-DB0A85D29A9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" name="Freeform 50">
              <a:extLst>
                <a:ext uri="{FF2B5EF4-FFF2-40B4-BE49-F238E27FC236}">
                  <a16:creationId xmlns:a16="http://schemas.microsoft.com/office/drawing/2014/main" id="{8303876F-4CFC-C21E-E4CE-4D5F0C55F1C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9" name="Freeform 51">
              <a:extLst>
                <a:ext uri="{FF2B5EF4-FFF2-40B4-BE49-F238E27FC236}">
                  <a16:creationId xmlns:a16="http://schemas.microsoft.com/office/drawing/2014/main" id="{3E2510CF-E2EC-36C8-6E4E-CBF287A8AF5A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" name="Freeform 52">
              <a:extLst>
                <a:ext uri="{FF2B5EF4-FFF2-40B4-BE49-F238E27FC236}">
                  <a16:creationId xmlns:a16="http://schemas.microsoft.com/office/drawing/2014/main" id="{12AFFA5D-BAD4-D19A-323A-10C69524606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1" name="Freeform 53">
              <a:extLst>
                <a:ext uri="{FF2B5EF4-FFF2-40B4-BE49-F238E27FC236}">
                  <a16:creationId xmlns:a16="http://schemas.microsoft.com/office/drawing/2014/main" id="{3D11DC24-16CE-6666-8D82-9D3056562BE1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2" name="Freeform 54">
              <a:extLst>
                <a:ext uri="{FF2B5EF4-FFF2-40B4-BE49-F238E27FC236}">
                  <a16:creationId xmlns:a16="http://schemas.microsoft.com/office/drawing/2014/main" id="{0C33E229-3145-5CF6-A793-545F424CD0F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13" name="Group 55">
              <a:extLst>
                <a:ext uri="{FF2B5EF4-FFF2-40B4-BE49-F238E27FC236}">
                  <a16:creationId xmlns:a16="http://schemas.microsoft.com/office/drawing/2014/main" id="{911E6C8B-7D0C-C8F2-6618-B9C2584876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14" name="Freeform 56">
                <a:extLst>
                  <a:ext uri="{FF2B5EF4-FFF2-40B4-BE49-F238E27FC236}">
                    <a16:creationId xmlns:a16="http://schemas.microsoft.com/office/drawing/2014/main" id="{356D243F-7AF7-C92F-9E0E-2872B7C3D4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5" name="Freeform 57">
                <a:extLst>
                  <a:ext uri="{FF2B5EF4-FFF2-40B4-BE49-F238E27FC236}">
                    <a16:creationId xmlns:a16="http://schemas.microsoft.com/office/drawing/2014/main" id="{3B7EB3A0-D89F-1E4C-699F-B0C4A9354D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6" name="Group 26">
            <a:extLst>
              <a:ext uri="{FF2B5EF4-FFF2-40B4-BE49-F238E27FC236}">
                <a16:creationId xmlns:a16="http://schemas.microsoft.com/office/drawing/2014/main" id="{46BA0860-ECD8-E842-C78F-DF9CDC98FDFB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152400" y="1524000"/>
            <a:ext cx="947738" cy="1828800"/>
            <a:chOff x="2308" y="1513"/>
            <a:chExt cx="1162" cy="2570"/>
          </a:xfrm>
        </p:grpSpPr>
        <p:grpSp>
          <p:nvGrpSpPr>
            <p:cNvPr id="17" name="Group 27">
              <a:extLst>
                <a:ext uri="{FF2B5EF4-FFF2-40B4-BE49-F238E27FC236}">
                  <a16:creationId xmlns:a16="http://schemas.microsoft.com/office/drawing/2014/main" id="{885684CE-B3CE-0E29-1D24-36EC0CE456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25" name="Freeform 28">
                <a:extLst>
                  <a:ext uri="{FF2B5EF4-FFF2-40B4-BE49-F238E27FC236}">
                    <a16:creationId xmlns:a16="http://schemas.microsoft.com/office/drawing/2014/main" id="{7E22491A-5E4E-4ED7-F65E-BBC7D8C4E9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6" name="Freeform 29">
                <a:extLst>
                  <a:ext uri="{FF2B5EF4-FFF2-40B4-BE49-F238E27FC236}">
                    <a16:creationId xmlns:a16="http://schemas.microsoft.com/office/drawing/2014/main" id="{20C2DDF7-E649-339F-43B0-142BBABCF7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7" name="Freeform 30">
                <a:extLst>
                  <a:ext uri="{FF2B5EF4-FFF2-40B4-BE49-F238E27FC236}">
                    <a16:creationId xmlns:a16="http://schemas.microsoft.com/office/drawing/2014/main" id="{CC3D02CA-00BD-618F-6C11-C9ECDF4B9A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8" name="Freeform 31">
                <a:extLst>
                  <a:ext uri="{FF2B5EF4-FFF2-40B4-BE49-F238E27FC236}">
                    <a16:creationId xmlns:a16="http://schemas.microsoft.com/office/drawing/2014/main" id="{ED0F87D1-157B-8FD4-84F0-11AF428852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9" name="Freeform 32">
                <a:extLst>
                  <a:ext uri="{FF2B5EF4-FFF2-40B4-BE49-F238E27FC236}">
                    <a16:creationId xmlns:a16="http://schemas.microsoft.com/office/drawing/2014/main" id="{18754A2A-0345-79F5-6369-F1BDB0E9F0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0" name="Freeform 33">
                <a:extLst>
                  <a:ext uri="{FF2B5EF4-FFF2-40B4-BE49-F238E27FC236}">
                    <a16:creationId xmlns:a16="http://schemas.microsoft.com/office/drawing/2014/main" id="{9FFF7A76-393D-1782-6186-AA8A85E1AA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18" name="Freeform 34">
              <a:extLst>
                <a:ext uri="{FF2B5EF4-FFF2-40B4-BE49-F238E27FC236}">
                  <a16:creationId xmlns:a16="http://schemas.microsoft.com/office/drawing/2014/main" id="{B3C37F28-133B-6E09-148D-B644A130DE8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9" name="Freeform 35">
              <a:extLst>
                <a:ext uri="{FF2B5EF4-FFF2-40B4-BE49-F238E27FC236}">
                  <a16:creationId xmlns:a16="http://schemas.microsoft.com/office/drawing/2014/main" id="{7F7C9498-9DA2-490E-3A37-FEC8295F160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0" name="Oval 36">
              <a:extLst>
                <a:ext uri="{FF2B5EF4-FFF2-40B4-BE49-F238E27FC236}">
                  <a16:creationId xmlns:a16="http://schemas.microsoft.com/office/drawing/2014/main" id="{3A089843-3C5F-8CB5-213F-B528DF39560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1" name="Oval 37">
              <a:extLst>
                <a:ext uri="{FF2B5EF4-FFF2-40B4-BE49-F238E27FC236}">
                  <a16:creationId xmlns:a16="http://schemas.microsoft.com/office/drawing/2014/main" id="{893673B0-4E05-A104-EAD0-AD4DBC68717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2" name="Oval 38">
              <a:extLst>
                <a:ext uri="{FF2B5EF4-FFF2-40B4-BE49-F238E27FC236}">
                  <a16:creationId xmlns:a16="http://schemas.microsoft.com/office/drawing/2014/main" id="{1B814ED5-2CC4-2613-11E2-576F82F058D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3" name="Oval 39">
              <a:extLst>
                <a:ext uri="{FF2B5EF4-FFF2-40B4-BE49-F238E27FC236}">
                  <a16:creationId xmlns:a16="http://schemas.microsoft.com/office/drawing/2014/main" id="{BAC2693D-8CFF-9090-FCD8-9CA61EE79E2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4" name="Oval 40">
              <a:extLst>
                <a:ext uri="{FF2B5EF4-FFF2-40B4-BE49-F238E27FC236}">
                  <a16:creationId xmlns:a16="http://schemas.microsoft.com/office/drawing/2014/main" id="{98E90D01-1C2E-AF88-8F85-9A3D42F4F0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32" name="AutoShape 38">
            <a:extLst>
              <a:ext uri="{FF2B5EF4-FFF2-40B4-BE49-F238E27FC236}">
                <a16:creationId xmlns:a16="http://schemas.microsoft.com/office/drawing/2014/main" id="{CFBDBC55-40AC-3318-F520-51EF9548DA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1715" y="2377159"/>
            <a:ext cx="2276872" cy="989848"/>
          </a:xfrm>
          <a:prstGeom prst="wedgeRoundRectCallout">
            <a:avLst>
              <a:gd name="adj1" fmla="val 51986"/>
              <a:gd name="adj2" fmla="val -40891"/>
              <a:gd name="adj3" fmla="val 16667"/>
            </a:avLst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US" altLang="en-US" sz="2400" noProof="0" dirty="0">
                <a:solidFill>
                  <a:srgbClr val="FFFFFF"/>
                </a:solidFill>
                <a:sym typeface="Symbol" pitchFamily="18" charset="2"/>
              </a:rPr>
              <a:t>Is it continuous at value </a:t>
            </a:r>
            <a:r>
              <a:rPr lang="en-US" altLang="en-US" sz="2400" noProof="0" dirty="0">
                <a:solidFill>
                  <a:srgbClr val="FF0000"/>
                </a:solidFill>
                <a:sym typeface="Symbol" pitchFamily="18" charset="2"/>
              </a:rPr>
              <a:t>x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noProof="0" dirty="0">
                <a:solidFill>
                  <a:srgbClr val="FFFFFF"/>
                </a:solidFill>
                <a:sym typeface="Symbol" pitchFamily="18" charset="2"/>
              </a:rPr>
              <a:t>?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  <a:sym typeface="Symbol" pitchFamily="18" charset="2"/>
            </a:endParaRPr>
          </a:p>
        </p:txBody>
      </p:sp>
      <p:sp>
        <p:nvSpPr>
          <p:cNvPr id="33" name="AutoShape 46">
            <a:extLst>
              <a:ext uri="{FF2B5EF4-FFF2-40B4-BE49-F238E27FC236}">
                <a16:creationId xmlns:a16="http://schemas.microsoft.com/office/drawing/2014/main" id="{2C340665-F44F-FDEC-2BB0-325E3D2234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0138" y="1320926"/>
            <a:ext cx="5453062" cy="989860"/>
          </a:xfrm>
          <a:prstGeom prst="wedgeRoundRectCallout">
            <a:avLst>
              <a:gd name="adj1" fmla="val -54407"/>
              <a:gd name="adj2" fmla="val 20804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CA" altLang="en-US" sz="2400" dirty="0"/>
              <a:t>I claim this function is </a:t>
            </a:r>
            <a:r>
              <a:rPr lang="en-CA" altLang="en-US" sz="2400" dirty="0">
                <a:solidFill>
                  <a:schemeClr val="tx2"/>
                </a:solidFill>
              </a:rPr>
              <a:t>continuous</a:t>
            </a:r>
            <a:r>
              <a:rPr lang="en-CA" altLang="en-US" sz="2400" dirty="0"/>
              <a:t>,</a:t>
            </a:r>
            <a:br>
              <a:rPr lang="en-CA" altLang="en-US" sz="2400" dirty="0"/>
            </a:br>
            <a:r>
              <a:rPr lang="en-CA" altLang="en-US" sz="2400" dirty="0" err="1"/>
              <a:t>i.e</a:t>
            </a:r>
            <a:r>
              <a:rPr lang="en-CA" altLang="en-US" sz="2400" dirty="0"/>
              <a:t>, it does not change values suddenly.</a:t>
            </a:r>
            <a:endParaRPr lang="en-US" altLang="en-US" sz="2400" dirty="0"/>
          </a:p>
        </p:txBody>
      </p:sp>
      <p:sp>
        <p:nvSpPr>
          <p:cNvPr id="2" name="Freeform 2">
            <a:extLst>
              <a:ext uri="{FF2B5EF4-FFF2-40B4-BE49-F238E27FC236}">
                <a16:creationId xmlns:a16="http://schemas.microsoft.com/office/drawing/2014/main" id="{4AD1CD53-015C-CE81-D3B8-BC8B3F6AD8BC}"/>
              </a:ext>
            </a:extLst>
          </p:cNvPr>
          <p:cNvSpPr/>
          <p:nvPr/>
        </p:nvSpPr>
        <p:spPr bwMode="auto">
          <a:xfrm>
            <a:off x="1841957" y="4670676"/>
            <a:ext cx="4933813" cy="1907741"/>
          </a:xfrm>
          <a:custGeom>
            <a:avLst/>
            <a:gdLst>
              <a:gd name="connsiteX0" fmla="*/ 0 w 4933813"/>
              <a:gd name="connsiteY0" fmla="*/ 1907741 h 1907741"/>
              <a:gd name="connsiteX1" fmla="*/ 1019655 w 4933813"/>
              <a:gd name="connsiteY1" fmla="*/ 1092018 h 1907741"/>
              <a:gd name="connsiteX2" fmla="*/ 2144564 w 4933813"/>
              <a:gd name="connsiteY2" fmla="*/ 1059125 h 1907741"/>
              <a:gd name="connsiteX3" fmla="*/ 2789249 w 4933813"/>
              <a:gd name="connsiteY3" fmla="*/ 756518 h 1907741"/>
              <a:gd name="connsiteX4" fmla="*/ 3124748 w 4933813"/>
              <a:gd name="connsiteY4" fmla="*/ 874930 h 1907741"/>
              <a:gd name="connsiteX5" fmla="*/ 3618129 w 4933813"/>
              <a:gd name="connsiteY5" fmla="*/ 664420 h 1907741"/>
              <a:gd name="connsiteX6" fmla="*/ 3887844 w 4933813"/>
              <a:gd name="connsiteY6" fmla="*/ 749940 h 1907741"/>
              <a:gd name="connsiteX7" fmla="*/ 4933813 w 4933813"/>
              <a:gd name="connsiteY7" fmla="*/ 0 h 19077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933813" h="1907741">
                <a:moveTo>
                  <a:pt x="0" y="1907741"/>
                </a:moveTo>
                <a:cubicBezTo>
                  <a:pt x="331114" y="1570597"/>
                  <a:pt x="662228" y="1233454"/>
                  <a:pt x="1019655" y="1092018"/>
                </a:cubicBezTo>
                <a:cubicBezTo>
                  <a:pt x="1377082" y="950582"/>
                  <a:pt x="1849632" y="1115042"/>
                  <a:pt x="2144564" y="1059125"/>
                </a:cubicBezTo>
                <a:cubicBezTo>
                  <a:pt x="2439496" y="1003208"/>
                  <a:pt x="2625885" y="787217"/>
                  <a:pt x="2789249" y="756518"/>
                </a:cubicBezTo>
                <a:cubicBezTo>
                  <a:pt x="2952613" y="725819"/>
                  <a:pt x="2986601" y="890280"/>
                  <a:pt x="3124748" y="874930"/>
                </a:cubicBezTo>
                <a:cubicBezTo>
                  <a:pt x="3262895" y="859580"/>
                  <a:pt x="3490946" y="685252"/>
                  <a:pt x="3618129" y="664420"/>
                </a:cubicBezTo>
                <a:cubicBezTo>
                  <a:pt x="3745312" y="643588"/>
                  <a:pt x="3668563" y="860677"/>
                  <a:pt x="3887844" y="749940"/>
                </a:cubicBezTo>
                <a:cubicBezTo>
                  <a:pt x="4107125" y="639203"/>
                  <a:pt x="4520469" y="319601"/>
                  <a:pt x="4933813" y="0"/>
                </a:cubicBezTo>
              </a:path>
            </a:pathLst>
          </a:custGeom>
          <a:noFill/>
          <a:ln w="158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C25C58EB-3281-DB12-2E0F-E11A45FEFB02}"/>
              </a:ext>
            </a:extLst>
          </p:cNvPr>
          <p:cNvGrpSpPr/>
          <p:nvPr/>
        </p:nvGrpSpPr>
        <p:grpSpPr>
          <a:xfrm>
            <a:off x="5528102" y="4484913"/>
            <a:ext cx="415498" cy="2286000"/>
            <a:chOff x="5457617" y="4484913"/>
            <a:chExt cx="415498" cy="2286000"/>
          </a:xfrm>
        </p:grpSpPr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1F4EBDE5-F834-36D7-DB3C-E0D097707F9F}"/>
                </a:ext>
              </a:extLst>
            </p:cNvPr>
            <p:cNvCxnSpPr/>
            <p:nvPr/>
          </p:nvCxnSpPr>
          <p:spPr bwMode="auto">
            <a:xfrm>
              <a:off x="5515430" y="4484913"/>
              <a:ext cx="0" cy="2286000"/>
            </a:xfrm>
            <a:prstGeom prst="lin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61FEF7F2-19BA-FC58-BD42-16F7072A22EE}"/>
                </a:ext>
              </a:extLst>
            </p:cNvPr>
            <p:cNvSpPr/>
            <p:nvPr/>
          </p:nvSpPr>
          <p:spPr>
            <a:xfrm>
              <a:off x="5457617" y="6259287"/>
              <a:ext cx="41549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x </a:t>
              </a:r>
            </a:p>
          </p:txBody>
        </p:sp>
      </p:grpSp>
      <p:sp>
        <p:nvSpPr>
          <p:cNvPr id="52" name="Rectangle 51">
            <a:extLst>
              <a:ext uri="{FF2B5EF4-FFF2-40B4-BE49-F238E27FC236}">
                <a16:creationId xmlns:a16="http://schemas.microsoft.com/office/drawing/2014/main" id="{C4DB4912-A822-97EB-F019-786AAD3C6DFB}"/>
              </a:ext>
            </a:extLst>
          </p:cNvPr>
          <p:cNvSpPr/>
          <p:nvPr/>
        </p:nvSpPr>
        <p:spPr>
          <a:xfrm>
            <a:off x="2362200" y="5481935"/>
            <a:ext cx="3642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 </a:t>
            </a:r>
          </a:p>
        </p:txBody>
      </p:sp>
      <p:sp>
        <p:nvSpPr>
          <p:cNvPr id="57" name="AutoShape 46">
            <a:extLst>
              <a:ext uri="{FF2B5EF4-FFF2-40B4-BE49-F238E27FC236}">
                <a16:creationId xmlns:a16="http://schemas.microsoft.com/office/drawing/2014/main" id="{5118FBCB-4FA4-549B-57ED-F2AE70EB52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1238" y="3457414"/>
            <a:ext cx="1601813" cy="581186"/>
          </a:xfrm>
          <a:prstGeom prst="wedgeRoundRectCallout">
            <a:avLst>
              <a:gd name="adj1" fmla="val -59020"/>
              <a:gd name="adj2" fmla="val -41176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CA" altLang="en-US" sz="2400" dirty="0"/>
              <a:t>Oh yes.</a:t>
            </a:r>
            <a:endParaRPr lang="en-US" altLang="en-US" sz="2400" dirty="0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A45A5864-2F23-7E94-6FE3-4A9C18ED8CEF}"/>
              </a:ext>
            </a:extLst>
          </p:cNvPr>
          <p:cNvSpPr/>
          <p:nvPr/>
        </p:nvSpPr>
        <p:spPr>
          <a:xfrm>
            <a:off x="838200" y="744063"/>
            <a:ext cx="1676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ntinuous: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F79CB42D-EF45-173B-83A9-9A62B6C25FFE}"/>
              </a:ext>
            </a:extLst>
          </p:cNvPr>
          <p:cNvSpPr/>
          <p:nvPr/>
        </p:nvSpPr>
        <p:spPr>
          <a:xfrm>
            <a:off x="2400300" y="744063"/>
            <a:ext cx="6961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,</a:t>
            </a:r>
          </a:p>
        </p:txBody>
      </p:sp>
    </p:spTree>
    <p:extLst>
      <p:ext uri="{BB962C8B-B14F-4D97-AF65-F5344CB8AC3E}">
        <p14:creationId xmlns:p14="http://schemas.microsoft.com/office/powerpoint/2010/main" val="3296222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2" grpId="0" animBg="1"/>
      <p:bldP spid="52" grpId="0"/>
      <p:bldP spid="57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Freeform 2">
            <a:extLst>
              <a:ext uri="{FF2B5EF4-FFF2-40B4-BE49-F238E27FC236}">
                <a16:creationId xmlns:a16="http://schemas.microsoft.com/office/drawing/2014/main" id="{3F745944-A3A3-3774-CEAE-069EC00DA658}"/>
              </a:ext>
            </a:extLst>
          </p:cNvPr>
          <p:cNvSpPr/>
          <p:nvPr/>
        </p:nvSpPr>
        <p:spPr bwMode="auto">
          <a:xfrm>
            <a:off x="1841957" y="4670676"/>
            <a:ext cx="4933813" cy="1907741"/>
          </a:xfrm>
          <a:custGeom>
            <a:avLst/>
            <a:gdLst>
              <a:gd name="connsiteX0" fmla="*/ 0 w 4933813"/>
              <a:gd name="connsiteY0" fmla="*/ 1907741 h 1907741"/>
              <a:gd name="connsiteX1" fmla="*/ 1019655 w 4933813"/>
              <a:gd name="connsiteY1" fmla="*/ 1092018 h 1907741"/>
              <a:gd name="connsiteX2" fmla="*/ 2144564 w 4933813"/>
              <a:gd name="connsiteY2" fmla="*/ 1059125 h 1907741"/>
              <a:gd name="connsiteX3" fmla="*/ 2789249 w 4933813"/>
              <a:gd name="connsiteY3" fmla="*/ 756518 h 1907741"/>
              <a:gd name="connsiteX4" fmla="*/ 3124748 w 4933813"/>
              <a:gd name="connsiteY4" fmla="*/ 874930 h 1907741"/>
              <a:gd name="connsiteX5" fmla="*/ 3618129 w 4933813"/>
              <a:gd name="connsiteY5" fmla="*/ 664420 h 1907741"/>
              <a:gd name="connsiteX6" fmla="*/ 3887844 w 4933813"/>
              <a:gd name="connsiteY6" fmla="*/ 749940 h 1907741"/>
              <a:gd name="connsiteX7" fmla="*/ 4933813 w 4933813"/>
              <a:gd name="connsiteY7" fmla="*/ 0 h 19077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933813" h="1907741">
                <a:moveTo>
                  <a:pt x="0" y="1907741"/>
                </a:moveTo>
                <a:cubicBezTo>
                  <a:pt x="331114" y="1570597"/>
                  <a:pt x="662228" y="1233454"/>
                  <a:pt x="1019655" y="1092018"/>
                </a:cubicBezTo>
                <a:cubicBezTo>
                  <a:pt x="1377082" y="950582"/>
                  <a:pt x="1849632" y="1115042"/>
                  <a:pt x="2144564" y="1059125"/>
                </a:cubicBezTo>
                <a:cubicBezTo>
                  <a:pt x="2439496" y="1003208"/>
                  <a:pt x="2625885" y="787217"/>
                  <a:pt x="2789249" y="756518"/>
                </a:cubicBezTo>
                <a:cubicBezTo>
                  <a:pt x="2952613" y="725819"/>
                  <a:pt x="2986601" y="890280"/>
                  <a:pt x="3124748" y="874930"/>
                </a:cubicBezTo>
                <a:cubicBezTo>
                  <a:pt x="3262895" y="859580"/>
                  <a:pt x="3490946" y="685252"/>
                  <a:pt x="3618129" y="664420"/>
                </a:cubicBezTo>
                <a:cubicBezTo>
                  <a:pt x="3745312" y="643588"/>
                  <a:pt x="3668563" y="860677"/>
                  <a:pt x="3887844" y="749940"/>
                </a:cubicBezTo>
                <a:cubicBezTo>
                  <a:pt x="4107125" y="639203"/>
                  <a:pt x="4520469" y="319601"/>
                  <a:pt x="4933813" y="0"/>
                </a:cubicBezTo>
              </a:path>
            </a:pathLst>
          </a:custGeom>
          <a:noFill/>
          <a:ln w="158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59" name="Group 58">
            <a:extLst>
              <a:ext uri="{FF2B5EF4-FFF2-40B4-BE49-F238E27FC236}">
                <a16:creationId xmlns:a16="http://schemas.microsoft.com/office/drawing/2014/main" id="{20D5C941-8833-7893-D5EA-60324E432610}"/>
              </a:ext>
            </a:extLst>
          </p:cNvPr>
          <p:cNvGrpSpPr/>
          <p:nvPr/>
        </p:nvGrpSpPr>
        <p:grpSpPr>
          <a:xfrm>
            <a:off x="6386396" y="4495800"/>
            <a:ext cx="471604" cy="2286000"/>
            <a:chOff x="5477711" y="4484913"/>
            <a:chExt cx="471604" cy="2286000"/>
          </a:xfrm>
        </p:grpSpPr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FFFA606A-7CEA-355E-C99E-16662B7B1829}"/>
                </a:ext>
              </a:extLst>
            </p:cNvPr>
            <p:cNvCxnSpPr/>
            <p:nvPr/>
          </p:nvCxnSpPr>
          <p:spPr bwMode="auto">
            <a:xfrm>
              <a:off x="5515430" y="4484913"/>
              <a:ext cx="0" cy="2286000"/>
            </a:xfrm>
            <a:prstGeom prst="lin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98D923C2-CB7E-194F-1BB5-F6AA8A92B73E}"/>
                </a:ext>
              </a:extLst>
            </p:cNvPr>
            <p:cNvSpPr/>
            <p:nvPr/>
          </p:nvSpPr>
          <p:spPr>
            <a:xfrm>
              <a:off x="5477711" y="6259287"/>
              <a:ext cx="47160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x' </a:t>
              </a:r>
            </a:p>
          </p:txBody>
        </p:sp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55DC4350-CD21-C4E1-B66A-AD9C6F1FF3D3}"/>
              </a:ext>
            </a:extLst>
          </p:cNvPr>
          <p:cNvGrpSpPr/>
          <p:nvPr/>
        </p:nvGrpSpPr>
        <p:grpSpPr>
          <a:xfrm>
            <a:off x="5528102" y="4484913"/>
            <a:ext cx="415498" cy="2286000"/>
            <a:chOff x="5457617" y="4484913"/>
            <a:chExt cx="415498" cy="2286000"/>
          </a:xfrm>
        </p:grpSpPr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9EF5D8D0-87F3-A719-498F-AA3194F26C02}"/>
                </a:ext>
              </a:extLst>
            </p:cNvPr>
            <p:cNvCxnSpPr/>
            <p:nvPr/>
          </p:nvCxnSpPr>
          <p:spPr bwMode="auto">
            <a:xfrm>
              <a:off x="5515430" y="4484913"/>
              <a:ext cx="0" cy="2286000"/>
            </a:xfrm>
            <a:prstGeom prst="lin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1" name="Rectangle 70">
              <a:extLst>
                <a:ext uri="{FF2B5EF4-FFF2-40B4-BE49-F238E27FC236}">
                  <a16:creationId xmlns:a16="http://schemas.microsoft.com/office/drawing/2014/main" id="{46BEFE3A-C95F-B2A6-44C7-A9B5D725C573}"/>
                </a:ext>
              </a:extLst>
            </p:cNvPr>
            <p:cNvSpPr/>
            <p:nvPr/>
          </p:nvSpPr>
          <p:spPr>
            <a:xfrm>
              <a:off x="5457617" y="6259287"/>
              <a:ext cx="41549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x </a:t>
              </a:r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6CE3D3C9-D846-00C7-A0E2-DDE67BAFADD9}"/>
              </a:ext>
            </a:extLst>
          </p:cNvPr>
          <p:cNvGrpSpPr/>
          <p:nvPr/>
        </p:nvGrpSpPr>
        <p:grpSpPr>
          <a:xfrm>
            <a:off x="3453069" y="5209375"/>
            <a:ext cx="3476961" cy="461665"/>
            <a:chOff x="3453069" y="5174207"/>
            <a:chExt cx="3476961" cy="461665"/>
          </a:xfrm>
        </p:grpSpPr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D5A930E8-FC76-655F-1412-B8F58EB88ECC}"/>
                </a:ext>
              </a:extLst>
            </p:cNvPr>
            <p:cNvCxnSpPr/>
            <p:nvPr/>
          </p:nvCxnSpPr>
          <p:spPr bwMode="auto">
            <a:xfrm>
              <a:off x="4050030" y="5361844"/>
              <a:ext cx="2880000" cy="0"/>
            </a:xfrm>
            <a:prstGeom prst="line">
              <a:avLst/>
            </a:prstGeom>
            <a:noFill/>
            <a:ln w="127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E717B9CA-CE66-CD26-5DA8-8AB454420CC0}"/>
                </a:ext>
              </a:extLst>
            </p:cNvPr>
            <p:cNvSpPr/>
            <p:nvPr/>
          </p:nvSpPr>
          <p:spPr bwMode="auto">
            <a:xfrm>
              <a:off x="5538273" y="5309524"/>
              <a:ext cx="108000" cy="108000"/>
            </a:xfrm>
            <a:prstGeom prst="ellipse">
              <a:avLst/>
            </a:prstGeom>
            <a:solidFill>
              <a:srgbClr val="FFC000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5E384E0D-2596-E363-EE16-1C5EF60FA852}"/>
                </a:ext>
              </a:extLst>
            </p:cNvPr>
            <p:cNvSpPr/>
            <p:nvPr/>
          </p:nvSpPr>
          <p:spPr>
            <a:xfrm>
              <a:off x="3453069" y="5174207"/>
              <a:ext cx="72327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f(</a:t>
              </a:r>
              <a:r>
                <a:rPr kumimoji="0" lang="en-CA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x</a:t>
              </a:r>
              <a:r>
                <a:rPr kumimoji="0" lang="en-CA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) </a:t>
              </a:r>
            </a:p>
          </p:txBody>
        </p:sp>
      </p:grpSp>
      <p:sp>
        <p:nvSpPr>
          <p:cNvPr id="4" name="Rectangle 2">
            <a:extLst>
              <a:ext uri="{FF2B5EF4-FFF2-40B4-BE49-F238E27FC236}">
                <a16:creationId xmlns:a16="http://schemas.microsoft.com/office/drawing/2014/main" id="{5EFDCF9E-83E6-927E-45AD-F7D3BA8F4A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Reals</a:t>
            </a:r>
            <a:endParaRPr lang="en-CA" altLang="en-US" dirty="0"/>
          </a:p>
        </p:txBody>
      </p:sp>
      <p:grpSp>
        <p:nvGrpSpPr>
          <p:cNvPr id="5" name="Group 47">
            <a:extLst>
              <a:ext uri="{FF2B5EF4-FFF2-40B4-BE49-F238E27FC236}">
                <a16:creationId xmlns:a16="http://schemas.microsoft.com/office/drawing/2014/main" id="{ED475EAD-7684-5CB8-B8FA-B317D1E42AAF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231188" y="1219200"/>
            <a:ext cx="912812" cy="1905000"/>
            <a:chOff x="2593" y="768"/>
            <a:chExt cx="849" cy="1475"/>
          </a:xfrm>
        </p:grpSpPr>
        <p:sp>
          <p:nvSpPr>
            <p:cNvPr id="6" name="Freeform 48">
              <a:extLst>
                <a:ext uri="{FF2B5EF4-FFF2-40B4-BE49-F238E27FC236}">
                  <a16:creationId xmlns:a16="http://schemas.microsoft.com/office/drawing/2014/main" id="{DE1859E0-87BF-912F-B612-2C0DFA1A2CA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" name="Freeform 49">
              <a:extLst>
                <a:ext uri="{FF2B5EF4-FFF2-40B4-BE49-F238E27FC236}">
                  <a16:creationId xmlns:a16="http://schemas.microsoft.com/office/drawing/2014/main" id="{A149529F-14E7-A943-05F9-DB0A85D29A9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" name="Freeform 50">
              <a:extLst>
                <a:ext uri="{FF2B5EF4-FFF2-40B4-BE49-F238E27FC236}">
                  <a16:creationId xmlns:a16="http://schemas.microsoft.com/office/drawing/2014/main" id="{8303876F-4CFC-C21E-E4CE-4D5F0C55F1C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9" name="Freeform 51">
              <a:extLst>
                <a:ext uri="{FF2B5EF4-FFF2-40B4-BE49-F238E27FC236}">
                  <a16:creationId xmlns:a16="http://schemas.microsoft.com/office/drawing/2014/main" id="{3E2510CF-E2EC-36C8-6E4E-CBF287A8AF5A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" name="Freeform 52">
              <a:extLst>
                <a:ext uri="{FF2B5EF4-FFF2-40B4-BE49-F238E27FC236}">
                  <a16:creationId xmlns:a16="http://schemas.microsoft.com/office/drawing/2014/main" id="{12AFFA5D-BAD4-D19A-323A-10C69524606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1" name="Freeform 53">
              <a:extLst>
                <a:ext uri="{FF2B5EF4-FFF2-40B4-BE49-F238E27FC236}">
                  <a16:creationId xmlns:a16="http://schemas.microsoft.com/office/drawing/2014/main" id="{3D11DC24-16CE-6666-8D82-9D3056562BE1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2" name="Freeform 54">
              <a:extLst>
                <a:ext uri="{FF2B5EF4-FFF2-40B4-BE49-F238E27FC236}">
                  <a16:creationId xmlns:a16="http://schemas.microsoft.com/office/drawing/2014/main" id="{0C33E229-3145-5CF6-A793-545F424CD0F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13" name="Group 55">
              <a:extLst>
                <a:ext uri="{FF2B5EF4-FFF2-40B4-BE49-F238E27FC236}">
                  <a16:creationId xmlns:a16="http://schemas.microsoft.com/office/drawing/2014/main" id="{911E6C8B-7D0C-C8F2-6618-B9C2584876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14" name="Freeform 56">
                <a:extLst>
                  <a:ext uri="{FF2B5EF4-FFF2-40B4-BE49-F238E27FC236}">
                    <a16:creationId xmlns:a16="http://schemas.microsoft.com/office/drawing/2014/main" id="{356D243F-7AF7-C92F-9E0E-2872B7C3D4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5" name="Freeform 57">
                <a:extLst>
                  <a:ext uri="{FF2B5EF4-FFF2-40B4-BE49-F238E27FC236}">
                    <a16:creationId xmlns:a16="http://schemas.microsoft.com/office/drawing/2014/main" id="{3B7EB3A0-D89F-1E4C-699F-B0C4A9354D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6" name="Group 26">
            <a:extLst>
              <a:ext uri="{FF2B5EF4-FFF2-40B4-BE49-F238E27FC236}">
                <a16:creationId xmlns:a16="http://schemas.microsoft.com/office/drawing/2014/main" id="{46BA0860-ECD8-E842-C78F-DF9CDC98FDFB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152400" y="1524000"/>
            <a:ext cx="947738" cy="1828800"/>
            <a:chOff x="2308" y="1513"/>
            <a:chExt cx="1162" cy="2570"/>
          </a:xfrm>
        </p:grpSpPr>
        <p:grpSp>
          <p:nvGrpSpPr>
            <p:cNvPr id="17" name="Group 27">
              <a:extLst>
                <a:ext uri="{FF2B5EF4-FFF2-40B4-BE49-F238E27FC236}">
                  <a16:creationId xmlns:a16="http://schemas.microsoft.com/office/drawing/2014/main" id="{885684CE-B3CE-0E29-1D24-36EC0CE456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25" name="Freeform 28">
                <a:extLst>
                  <a:ext uri="{FF2B5EF4-FFF2-40B4-BE49-F238E27FC236}">
                    <a16:creationId xmlns:a16="http://schemas.microsoft.com/office/drawing/2014/main" id="{7E22491A-5E4E-4ED7-F65E-BBC7D8C4E9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6" name="Freeform 29">
                <a:extLst>
                  <a:ext uri="{FF2B5EF4-FFF2-40B4-BE49-F238E27FC236}">
                    <a16:creationId xmlns:a16="http://schemas.microsoft.com/office/drawing/2014/main" id="{20C2DDF7-E649-339F-43B0-142BBABCF7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7" name="Freeform 30">
                <a:extLst>
                  <a:ext uri="{FF2B5EF4-FFF2-40B4-BE49-F238E27FC236}">
                    <a16:creationId xmlns:a16="http://schemas.microsoft.com/office/drawing/2014/main" id="{CC3D02CA-00BD-618F-6C11-C9ECDF4B9A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8" name="Freeform 31">
                <a:extLst>
                  <a:ext uri="{FF2B5EF4-FFF2-40B4-BE49-F238E27FC236}">
                    <a16:creationId xmlns:a16="http://schemas.microsoft.com/office/drawing/2014/main" id="{ED0F87D1-157B-8FD4-84F0-11AF428852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9" name="Freeform 32">
                <a:extLst>
                  <a:ext uri="{FF2B5EF4-FFF2-40B4-BE49-F238E27FC236}">
                    <a16:creationId xmlns:a16="http://schemas.microsoft.com/office/drawing/2014/main" id="{18754A2A-0345-79F5-6369-F1BDB0E9F0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0" name="Freeform 33">
                <a:extLst>
                  <a:ext uri="{FF2B5EF4-FFF2-40B4-BE49-F238E27FC236}">
                    <a16:creationId xmlns:a16="http://schemas.microsoft.com/office/drawing/2014/main" id="{9FFF7A76-393D-1782-6186-AA8A85E1AA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18" name="Freeform 34">
              <a:extLst>
                <a:ext uri="{FF2B5EF4-FFF2-40B4-BE49-F238E27FC236}">
                  <a16:creationId xmlns:a16="http://schemas.microsoft.com/office/drawing/2014/main" id="{B3C37F28-133B-6E09-148D-B644A130DE8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9" name="Freeform 35">
              <a:extLst>
                <a:ext uri="{FF2B5EF4-FFF2-40B4-BE49-F238E27FC236}">
                  <a16:creationId xmlns:a16="http://schemas.microsoft.com/office/drawing/2014/main" id="{7F7C9498-9DA2-490E-3A37-FEC8295F160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0" name="Oval 36">
              <a:extLst>
                <a:ext uri="{FF2B5EF4-FFF2-40B4-BE49-F238E27FC236}">
                  <a16:creationId xmlns:a16="http://schemas.microsoft.com/office/drawing/2014/main" id="{3A089843-3C5F-8CB5-213F-B528DF39560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1" name="Oval 37">
              <a:extLst>
                <a:ext uri="{FF2B5EF4-FFF2-40B4-BE49-F238E27FC236}">
                  <a16:creationId xmlns:a16="http://schemas.microsoft.com/office/drawing/2014/main" id="{893673B0-4E05-A104-EAD0-AD4DBC68717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2" name="Oval 38">
              <a:extLst>
                <a:ext uri="{FF2B5EF4-FFF2-40B4-BE49-F238E27FC236}">
                  <a16:creationId xmlns:a16="http://schemas.microsoft.com/office/drawing/2014/main" id="{1B814ED5-2CC4-2613-11E2-576F82F058D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3" name="Oval 39">
              <a:extLst>
                <a:ext uri="{FF2B5EF4-FFF2-40B4-BE49-F238E27FC236}">
                  <a16:creationId xmlns:a16="http://schemas.microsoft.com/office/drawing/2014/main" id="{BAC2693D-8CFF-9090-FCD8-9CA61EE79E2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4" name="Oval 40">
              <a:extLst>
                <a:ext uri="{FF2B5EF4-FFF2-40B4-BE49-F238E27FC236}">
                  <a16:creationId xmlns:a16="http://schemas.microsoft.com/office/drawing/2014/main" id="{98E90D01-1C2E-AF88-8F85-9A3D42F4F0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32" name="AutoShape 38">
            <a:extLst>
              <a:ext uri="{FF2B5EF4-FFF2-40B4-BE49-F238E27FC236}">
                <a16:creationId xmlns:a16="http://schemas.microsoft.com/office/drawing/2014/main" id="{CFBDBC55-40AC-3318-F520-51EF9548DA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417" y="1219200"/>
            <a:ext cx="4900528" cy="914818"/>
          </a:xfrm>
          <a:prstGeom prst="wedgeRoundRectCallout">
            <a:avLst>
              <a:gd name="adj1" fmla="val 51986"/>
              <a:gd name="adj2" fmla="val 41120"/>
              <a:gd name="adj3" fmla="val 16667"/>
            </a:avLst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US" altLang="en-US" sz="2400" noProof="0" dirty="0">
                <a:solidFill>
                  <a:srgbClr val="FFFFFF"/>
                </a:solidFill>
                <a:sym typeface="Symbol" pitchFamily="18" charset="2"/>
              </a:rPr>
              <a:t>I’m not convinced.</a:t>
            </a:r>
            <a:br>
              <a:rPr lang="en-US" altLang="en-US" sz="2400" noProof="0" dirty="0">
                <a:solidFill>
                  <a:srgbClr val="FFFFFF"/>
                </a:solidFill>
                <a:sym typeface="Symbol" pitchFamily="18" charset="2"/>
              </a:rPr>
            </a:br>
            <a:r>
              <a:rPr lang="en-US" altLang="en-US" sz="2400" noProof="0" dirty="0">
                <a:solidFill>
                  <a:srgbClr val="FFFFFF"/>
                </a:solidFill>
                <a:sym typeface="Symbol" pitchFamily="18" charset="2"/>
              </a:rPr>
              <a:t>The value of </a:t>
            </a:r>
            <a:r>
              <a:rPr lang="en-US" altLang="en-US" sz="2400" noProof="0" dirty="0">
                <a:solidFill>
                  <a:schemeClr val="tx2"/>
                </a:solidFill>
                <a:sym typeface="Symbol" pitchFamily="18" charset="2"/>
              </a:rPr>
              <a:t>f</a:t>
            </a:r>
            <a:r>
              <a:rPr lang="en-US" altLang="en-US" sz="2400" noProof="0" dirty="0">
                <a:solidFill>
                  <a:srgbClr val="FFFFFF"/>
                </a:solidFill>
                <a:sym typeface="Symbol" pitchFamily="18" charset="2"/>
              </a:rPr>
              <a:t> seems to be changing.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  <a:sym typeface="Symbol" pitchFamily="18" charset="2"/>
            </a:endParaRPr>
          </a:p>
        </p:txBody>
      </p:sp>
      <p:sp>
        <p:nvSpPr>
          <p:cNvPr id="33" name="AutoShape 46">
            <a:extLst>
              <a:ext uri="{FF2B5EF4-FFF2-40B4-BE49-F238E27FC236}">
                <a16:creationId xmlns:a16="http://schemas.microsoft.com/office/drawing/2014/main" id="{2C340665-F44F-FDEC-2BB0-325E3D2234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7550" y="2212800"/>
            <a:ext cx="3148794" cy="589201"/>
          </a:xfrm>
          <a:prstGeom prst="wedgeRoundRectCallout">
            <a:avLst>
              <a:gd name="adj1" fmla="val -53886"/>
              <a:gd name="adj2" fmla="val -31226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CA" altLang="en-US" sz="2400" dirty="0"/>
              <a:t>Well, it is not constant.</a:t>
            </a:r>
            <a:endParaRPr lang="en-US" altLang="en-US" sz="2400" dirty="0"/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63D1F31A-C898-5DD9-9355-B2AC578E5773}"/>
              </a:ext>
            </a:extLst>
          </p:cNvPr>
          <p:cNvGrpSpPr/>
          <p:nvPr/>
        </p:nvGrpSpPr>
        <p:grpSpPr>
          <a:xfrm>
            <a:off x="4514115" y="4514272"/>
            <a:ext cx="3486885" cy="461665"/>
            <a:chOff x="3446584" y="4953000"/>
            <a:chExt cx="3486885" cy="461665"/>
          </a:xfrm>
        </p:grpSpPr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6942B067-0CF3-C7C8-42A4-0B25FCEA6BC7}"/>
                </a:ext>
              </a:extLst>
            </p:cNvPr>
            <p:cNvCxnSpPr/>
            <p:nvPr/>
          </p:nvCxnSpPr>
          <p:spPr bwMode="auto">
            <a:xfrm>
              <a:off x="4053469" y="5355980"/>
              <a:ext cx="2880000" cy="0"/>
            </a:xfrm>
            <a:prstGeom prst="line">
              <a:avLst/>
            </a:prstGeom>
            <a:noFill/>
            <a:ln w="127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362DD0BA-198C-DB07-0C78-AF8A49BD202C}"/>
                </a:ext>
              </a:extLst>
            </p:cNvPr>
            <p:cNvSpPr/>
            <p:nvPr/>
          </p:nvSpPr>
          <p:spPr bwMode="auto">
            <a:xfrm>
              <a:off x="5323610" y="5302171"/>
              <a:ext cx="108000" cy="108000"/>
            </a:xfrm>
            <a:prstGeom prst="ellipse">
              <a:avLst/>
            </a:prstGeom>
            <a:solidFill>
              <a:srgbClr val="FFC000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2635EDEB-D91A-4B83-30D2-8FD8DBDF3128}"/>
                </a:ext>
              </a:extLst>
            </p:cNvPr>
            <p:cNvSpPr/>
            <p:nvPr/>
          </p:nvSpPr>
          <p:spPr>
            <a:xfrm>
              <a:off x="3446584" y="4953000"/>
              <a:ext cx="77938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f(</a:t>
              </a:r>
              <a:r>
                <a:rPr kumimoji="0" lang="en-CA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x'</a:t>
              </a:r>
              <a:r>
                <a:rPr kumimoji="0" lang="en-CA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) </a:t>
              </a:r>
            </a:p>
          </p:txBody>
        </p:sp>
      </p:grpSp>
      <p:sp>
        <p:nvSpPr>
          <p:cNvPr id="34" name="AutoShape 38">
            <a:extLst>
              <a:ext uri="{FF2B5EF4-FFF2-40B4-BE49-F238E27FC236}">
                <a16:creationId xmlns:a16="http://schemas.microsoft.com/office/drawing/2014/main" id="{641C36EF-4890-D091-A7E9-CA9A3A7A09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9719" y="2895600"/>
            <a:ext cx="4148226" cy="663644"/>
          </a:xfrm>
          <a:prstGeom prst="wedgeRoundRectCallout">
            <a:avLst>
              <a:gd name="adj1" fmla="val 49759"/>
              <a:gd name="adj2" fmla="val -64654"/>
              <a:gd name="adj3" fmla="val 16667"/>
            </a:avLst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US" altLang="en-US" sz="2400" noProof="0" dirty="0">
                <a:solidFill>
                  <a:srgbClr val="FFFFFF"/>
                </a:solidFill>
                <a:sym typeface="Symbol" pitchFamily="18" charset="2"/>
              </a:rPr>
              <a:t>Ok. I will allow some change.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  <a:sym typeface="Symbol" pitchFamily="18" charset="2"/>
            </a:endParaRPr>
          </a:p>
        </p:txBody>
      </p:sp>
      <p:sp>
        <p:nvSpPr>
          <p:cNvPr id="58" name="AutoShape 46">
            <a:extLst>
              <a:ext uri="{FF2B5EF4-FFF2-40B4-BE49-F238E27FC236}">
                <a16:creationId xmlns:a16="http://schemas.microsoft.com/office/drawing/2014/main" id="{E9422ECD-53D2-DCF8-F71A-AC8CB9CAD3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6329" y="3626579"/>
            <a:ext cx="5255871" cy="893085"/>
          </a:xfrm>
          <a:prstGeom prst="wedgeRoundRectCallout">
            <a:avLst>
              <a:gd name="adj1" fmla="val -31540"/>
              <a:gd name="adj2" fmla="val -60477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CA" altLang="en-US" sz="2400" dirty="0"/>
              <a:t>Besides, your </a:t>
            </a:r>
            <a:r>
              <a:rPr lang="en-CA" sz="2400" dirty="0">
                <a:solidFill>
                  <a:srgbClr val="FF0000"/>
                </a:solidFill>
              </a:rPr>
              <a:t>x'</a:t>
            </a:r>
            <a:r>
              <a:rPr lang="en-CA" sz="2400" dirty="0">
                <a:solidFill>
                  <a:srgbClr val="FFFFFF"/>
                </a:solidFill>
              </a:rPr>
              <a:t> is too far from your </a:t>
            </a:r>
            <a:r>
              <a:rPr lang="en-CA" sz="2400" dirty="0">
                <a:solidFill>
                  <a:srgbClr val="FF0000"/>
                </a:solidFill>
              </a:rPr>
              <a:t>x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CA" sz="2400" dirty="0">
                <a:solidFill>
                  <a:srgbClr val="FFFFFF"/>
                </a:solidFill>
              </a:rPr>
              <a:t>.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en-CA" sz="2400" dirty="0">
                <a:solidFill>
                  <a:srgbClr val="FFFFFF"/>
                </a:solidFill>
              </a:rPr>
              <a:t>I am only talking about local change. </a:t>
            </a:r>
          </a:p>
          <a:p>
            <a:pPr algn="ctr"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D0EE0F59-EEF1-AE6F-CCFF-A6876137835D}"/>
              </a:ext>
            </a:extLst>
          </p:cNvPr>
          <p:cNvSpPr/>
          <p:nvPr/>
        </p:nvSpPr>
        <p:spPr>
          <a:xfrm>
            <a:off x="838200" y="744063"/>
            <a:ext cx="1676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ntinuous: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151A7089-BB30-A690-AAD8-BC1162EB182A}"/>
              </a:ext>
            </a:extLst>
          </p:cNvPr>
          <p:cNvSpPr/>
          <p:nvPr/>
        </p:nvSpPr>
        <p:spPr>
          <a:xfrm>
            <a:off x="2400300" y="744063"/>
            <a:ext cx="6961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,</a:t>
            </a:r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DB5DDD40-F5AC-A4C9-0C11-5CA440F0F07B}"/>
              </a:ext>
            </a:extLst>
          </p:cNvPr>
          <p:cNvSpPr/>
          <p:nvPr/>
        </p:nvSpPr>
        <p:spPr>
          <a:xfrm>
            <a:off x="2362200" y="5481935"/>
            <a:ext cx="3642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 </a:t>
            </a:r>
          </a:p>
        </p:txBody>
      </p:sp>
    </p:spTree>
    <p:extLst>
      <p:ext uri="{BB962C8B-B14F-4D97-AF65-F5344CB8AC3E}">
        <p14:creationId xmlns:p14="http://schemas.microsoft.com/office/powerpoint/2010/main" val="4025581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 animBg="1"/>
      <p:bldP spid="58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Group 81">
            <a:extLst>
              <a:ext uri="{FF2B5EF4-FFF2-40B4-BE49-F238E27FC236}">
                <a16:creationId xmlns:a16="http://schemas.microsoft.com/office/drawing/2014/main" id="{6792EA56-0750-DCED-4FD7-8094161E1533}"/>
              </a:ext>
            </a:extLst>
          </p:cNvPr>
          <p:cNvGrpSpPr/>
          <p:nvPr/>
        </p:nvGrpSpPr>
        <p:grpSpPr>
          <a:xfrm>
            <a:off x="1841957" y="4484913"/>
            <a:ext cx="5088073" cy="2286000"/>
            <a:chOff x="1841957" y="4484913"/>
            <a:chExt cx="5088073" cy="2286000"/>
          </a:xfrm>
        </p:grpSpPr>
        <p:sp>
          <p:nvSpPr>
            <p:cNvPr id="83" name="Freeform 2">
              <a:extLst>
                <a:ext uri="{FF2B5EF4-FFF2-40B4-BE49-F238E27FC236}">
                  <a16:creationId xmlns:a16="http://schemas.microsoft.com/office/drawing/2014/main" id="{01BFC12A-2526-8D7E-74CE-AE7446CBAE5E}"/>
                </a:ext>
              </a:extLst>
            </p:cNvPr>
            <p:cNvSpPr/>
            <p:nvPr/>
          </p:nvSpPr>
          <p:spPr bwMode="auto">
            <a:xfrm>
              <a:off x="1841957" y="4670676"/>
              <a:ext cx="4933813" cy="1907741"/>
            </a:xfrm>
            <a:custGeom>
              <a:avLst/>
              <a:gdLst>
                <a:gd name="connsiteX0" fmla="*/ 0 w 4933813"/>
                <a:gd name="connsiteY0" fmla="*/ 1907741 h 1907741"/>
                <a:gd name="connsiteX1" fmla="*/ 1019655 w 4933813"/>
                <a:gd name="connsiteY1" fmla="*/ 1092018 h 1907741"/>
                <a:gd name="connsiteX2" fmla="*/ 2144564 w 4933813"/>
                <a:gd name="connsiteY2" fmla="*/ 1059125 h 1907741"/>
                <a:gd name="connsiteX3" fmla="*/ 2789249 w 4933813"/>
                <a:gd name="connsiteY3" fmla="*/ 756518 h 1907741"/>
                <a:gd name="connsiteX4" fmla="*/ 3124748 w 4933813"/>
                <a:gd name="connsiteY4" fmla="*/ 874930 h 1907741"/>
                <a:gd name="connsiteX5" fmla="*/ 3618129 w 4933813"/>
                <a:gd name="connsiteY5" fmla="*/ 664420 h 1907741"/>
                <a:gd name="connsiteX6" fmla="*/ 3887844 w 4933813"/>
                <a:gd name="connsiteY6" fmla="*/ 749940 h 1907741"/>
                <a:gd name="connsiteX7" fmla="*/ 4933813 w 4933813"/>
                <a:gd name="connsiteY7" fmla="*/ 0 h 19077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933813" h="1907741">
                  <a:moveTo>
                    <a:pt x="0" y="1907741"/>
                  </a:moveTo>
                  <a:cubicBezTo>
                    <a:pt x="331114" y="1570597"/>
                    <a:pt x="662228" y="1233454"/>
                    <a:pt x="1019655" y="1092018"/>
                  </a:cubicBezTo>
                  <a:cubicBezTo>
                    <a:pt x="1377082" y="950582"/>
                    <a:pt x="1849632" y="1115042"/>
                    <a:pt x="2144564" y="1059125"/>
                  </a:cubicBezTo>
                  <a:cubicBezTo>
                    <a:pt x="2439496" y="1003208"/>
                    <a:pt x="2625885" y="787217"/>
                    <a:pt x="2789249" y="756518"/>
                  </a:cubicBezTo>
                  <a:cubicBezTo>
                    <a:pt x="2952613" y="725819"/>
                    <a:pt x="2986601" y="890280"/>
                    <a:pt x="3124748" y="874930"/>
                  </a:cubicBezTo>
                  <a:cubicBezTo>
                    <a:pt x="3262895" y="859580"/>
                    <a:pt x="3490946" y="685252"/>
                    <a:pt x="3618129" y="664420"/>
                  </a:cubicBezTo>
                  <a:cubicBezTo>
                    <a:pt x="3745312" y="643588"/>
                    <a:pt x="3668563" y="860677"/>
                    <a:pt x="3887844" y="749940"/>
                  </a:cubicBezTo>
                  <a:cubicBezTo>
                    <a:pt x="4107125" y="639203"/>
                    <a:pt x="4520469" y="319601"/>
                    <a:pt x="4933813" y="0"/>
                  </a:cubicBezTo>
                </a:path>
              </a:pathLst>
            </a:custGeom>
            <a:noFill/>
            <a:ln w="1587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84" name="Group 83">
              <a:extLst>
                <a:ext uri="{FF2B5EF4-FFF2-40B4-BE49-F238E27FC236}">
                  <a16:creationId xmlns:a16="http://schemas.microsoft.com/office/drawing/2014/main" id="{498E4EDC-E9B6-17A0-D533-D985873FD13A}"/>
                </a:ext>
              </a:extLst>
            </p:cNvPr>
            <p:cNvGrpSpPr/>
            <p:nvPr/>
          </p:nvGrpSpPr>
          <p:grpSpPr>
            <a:xfrm>
              <a:off x="2362200" y="4484913"/>
              <a:ext cx="4567830" cy="2286000"/>
              <a:chOff x="2362200" y="4484913"/>
              <a:chExt cx="4567830" cy="2286000"/>
            </a:xfrm>
          </p:grpSpPr>
          <p:grpSp>
            <p:nvGrpSpPr>
              <p:cNvPr id="86" name="Group 85">
                <a:extLst>
                  <a:ext uri="{FF2B5EF4-FFF2-40B4-BE49-F238E27FC236}">
                    <a16:creationId xmlns:a16="http://schemas.microsoft.com/office/drawing/2014/main" id="{305C90BE-0EF6-246D-090E-4F06F8846D1E}"/>
                  </a:ext>
                </a:extLst>
              </p:cNvPr>
              <p:cNvGrpSpPr/>
              <p:nvPr/>
            </p:nvGrpSpPr>
            <p:grpSpPr>
              <a:xfrm>
                <a:off x="5528102" y="4484913"/>
                <a:ext cx="415498" cy="2286000"/>
                <a:chOff x="5457617" y="4484913"/>
                <a:chExt cx="415498" cy="2286000"/>
              </a:xfrm>
            </p:grpSpPr>
            <p:cxnSp>
              <p:nvCxnSpPr>
                <p:cNvPr id="96" name="Straight Connector 95">
                  <a:extLst>
                    <a:ext uri="{FF2B5EF4-FFF2-40B4-BE49-F238E27FC236}">
                      <a16:creationId xmlns:a16="http://schemas.microsoft.com/office/drawing/2014/main" id="{B9A0CD8A-5A2E-24FF-455C-A780B44BEB65}"/>
                    </a:ext>
                  </a:extLst>
                </p:cNvPr>
                <p:cNvCxnSpPr/>
                <p:nvPr/>
              </p:nvCxnSpPr>
              <p:spPr bwMode="auto">
                <a:xfrm>
                  <a:off x="5515430" y="4484913"/>
                  <a:ext cx="0" cy="228600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97" name="Rectangle 96">
                  <a:extLst>
                    <a:ext uri="{FF2B5EF4-FFF2-40B4-BE49-F238E27FC236}">
                      <a16:creationId xmlns:a16="http://schemas.microsoft.com/office/drawing/2014/main" id="{9BE4728B-B67A-4D88-7CE7-C536A94841DB}"/>
                    </a:ext>
                  </a:extLst>
                </p:cNvPr>
                <p:cNvSpPr/>
                <p:nvPr/>
              </p:nvSpPr>
              <p:spPr>
                <a:xfrm>
                  <a:off x="5457617" y="6259287"/>
                  <a:ext cx="41549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CA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rPr>
                    <a:t>x </a:t>
                  </a:r>
                </a:p>
              </p:txBody>
            </p:sp>
          </p:grpSp>
          <p:grpSp>
            <p:nvGrpSpPr>
              <p:cNvPr id="87" name="Group 86">
                <a:extLst>
                  <a:ext uri="{FF2B5EF4-FFF2-40B4-BE49-F238E27FC236}">
                    <a16:creationId xmlns:a16="http://schemas.microsoft.com/office/drawing/2014/main" id="{63E07588-CCF2-E126-D373-1B3DC40ABE53}"/>
                  </a:ext>
                </a:extLst>
              </p:cNvPr>
              <p:cNvGrpSpPr/>
              <p:nvPr/>
            </p:nvGrpSpPr>
            <p:grpSpPr>
              <a:xfrm>
                <a:off x="3453069" y="5209375"/>
                <a:ext cx="3476961" cy="461665"/>
                <a:chOff x="3453069" y="5174207"/>
                <a:chExt cx="3476961" cy="461665"/>
              </a:xfrm>
            </p:grpSpPr>
            <p:cxnSp>
              <p:nvCxnSpPr>
                <p:cNvPr id="93" name="Straight Connector 92">
                  <a:extLst>
                    <a:ext uri="{FF2B5EF4-FFF2-40B4-BE49-F238E27FC236}">
                      <a16:creationId xmlns:a16="http://schemas.microsoft.com/office/drawing/2014/main" id="{C37EE4E3-007E-3A4E-1602-7ACADBF291B8}"/>
                    </a:ext>
                  </a:extLst>
                </p:cNvPr>
                <p:cNvCxnSpPr/>
                <p:nvPr/>
              </p:nvCxnSpPr>
              <p:spPr bwMode="auto">
                <a:xfrm>
                  <a:off x="4050030" y="5361844"/>
                  <a:ext cx="2880000" cy="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rgbClr val="FFC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94" name="Oval 93">
                  <a:extLst>
                    <a:ext uri="{FF2B5EF4-FFF2-40B4-BE49-F238E27FC236}">
                      <a16:creationId xmlns:a16="http://schemas.microsoft.com/office/drawing/2014/main" id="{9C7426FF-CD89-1C74-F743-6C17FC8E88CB}"/>
                    </a:ext>
                  </a:extLst>
                </p:cNvPr>
                <p:cNvSpPr/>
                <p:nvPr/>
              </p:nvSpPr>
              <p:spPr bwMode="auto">
                <a:xfrm>
                  <a:off x="5538273" y="5309524"/>
                  <a:ext cx="108000" cy="108000"/>
                </a:xfrm>
                <a:prstGeom prst="ellipse">
                  <a:avLst/>
                </a:prstGeom>
                <a:solidFill>
                  <a:srgbClr val="FFC000"/>
                </a:solidFill>
                <a:ln w="381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95" name="Rectangle 94">
                  <a:extLst>
                    <a:ext uri="{FF2B5EF4-FFF2-40B4-BE49-F238E27FC236}">
                      <a16:creationId xmlns:a16="http://schemas.microsoft.com/office/drawing/2014/main" id="{EBBD68A2-3C98-80B9-959C-7127B2E3C05F}"/>
                    </a:ext>
                  </a:extLst>
                </p:cNvPr>
                <p:cNvSpPr/>
                <p:nvPr/>
              </p:nvSpPr>
              <p:spPr>
                <a:xfrm>
                  <a:off x="3453069" y="5174207"/>
                  <a:ext cx="72327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CA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tx2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rPr>
                    <a:t>f(</a:t>
                  </a:r>
                  <a:r>
                    <a:rPr kumimoji="0" lang="en-CA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rPr>
                    <a:t>x</a:t>
                  </a:r>
                  <a:r>
                    <a:rPr kumimoji="0" lang="en-CA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tx2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rPr>
                    <a:t>) </a:t>
                  </a:r>
                </a:p>
              </p:txBody>
            </p:sp>
          </p:grpSp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3F690E68-E3D0-C9BF-452F-94AE6AB5465C}"/>
                  </a:ext>
                </a:extLst>
              </p:cNvPr>
              <p:cNvSpPr/>
              <p:nvPr/>
            </p:nvSpPr>
            <p:spPr>
              <a:xfrm>
                <a:off x="2362200" y="5481935"/>
                <a:ext cx="36420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2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f </a:t>
                </a:r>
              </a:p>
            </p:txBody>
          </p:sp>
        </p:grpSp>
      </p:grpSp>
      <p:sp>
        <p:nvSpPr>
          <p:cNvPr id="4" name="Rectangle 2">
            <a:extLst>
              <a:ext uri="{FF2B5EF4-FFF2-40B4-BE49-F238E27FC236}">
                <a16:creationId xmlns:a16="http://schemas.microsoft.com/office/drawing/2014/main" id="{5EFDCF9E-83E6-927E-45AD-F7D3BA8F4A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Reals</a:t>
            </a:r>
            <a:endParaRPr lang="en-CA" altLang="en-US" dirty="0"/>
          </a:p>
        </p:txBody>
      </p:sp>
      <p:grpSp>
        <p:nvGrpSpPr>
          <p:cNvPr id="5" name="Group 47">
            <a:extLst>
              <a:ext uri="{FF2B5EF4-FFF2-40B4-BE49-F238E27FC236}">
                <a16:creationId xmlns:a16="http://schemas.microsoft.com/office/drawing/2014/main" id="{ED475EAD-7684-5CB8-B8FA-B317D1E42AAF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231188" y="1219200"/>
            <a:ext cx="912812" cy="1905000"/>
            <a:chOff x="2593" y="768"/>
            <a:chExt cx="849" cy="1475"/>
          </a:xfrm>
        </p:grpSpPr>
        <p:sp>
          <p:nvSpPr>
            <p:cNvPr id="6" name="Freeform 48">
              <a:extLst>
                <a:ext uri="{FF2B5EF4-FFF2-40B4-BE49-F238E27FC236}">
                  <a16:creationId xmlns:a16="http://schemas.microsoft.com/office/drawing/2014/main" id="{DE1859E0-87BF-912F-B612-2C0DFA1A2CA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" name="Freeform 49">
              <a:extLst>
                <a:ext uri="{FF2B5EF4-FFF2-40B4-BE49-F238E27FC236}">
                  <a16:creationId xmlns:a16="http://schemas.microsoft.com/office/drawing/2014/main" id="{A149529F-14E7-A943-05F9-DB0A85D29A9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" name="Freeform 50">
              <a:extLst>
                <a:ext uri="{FF2B5EF4-FFF2-40B4-BE49-F238E27FC236}">
                  <a16:creationId xmlns:a16="http://schemas.microsoft.com/office/drawing/2014/main" id="{8303876F-4CFC-C21E-E4CE-4D5F0C55F1C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9" name="Freeform 51">
              <a:extLst>
                <a:ext uri="{FF2B5EF4-FFF2-40B4-BE49-F238E27FC236}">
                  <a16:creationId xmlns:a16="http://schemas.microsoft.com/office/drawing/2014/main" id="{3E2510CF-E2EC-36C8-6E4E-CBF287A8AF5A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" name="Freeform 52">
              <a:extLst>
                <a:ext uri="{FF2B5EF4-FFF2-40B4-BE49-F238E27FC236}">
                  <a16:creationId xmlns:a16="http://schemas.microsoft.com/office/drawing/2014/main" id="{12AFFA5D-BAD4-D19A-323A-10C69524606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1" name="Freeform 53">
              <a:extLst>
                <a:ext uri="{FF2B5EF4-FFF2-40B4-BE49-F238E27FC236}">
                  <a16:creationId xmlns:a16="http://schemas.microsoft.com/office/drawing/2014/main" id="{3D11DC24-16CE-6666-8D82-9D3056562BE1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2" name="Freeform 54">
              <a:extLst>
                <a:ext uri="{FF2B5EF4-FFF2-40B4-BE49-F238E27FC236}">
                  <a16:creationId xmlns:a16="http://schemas.microsoft.com/office/drawing/2014/main" id="{0C33E229-3145-5CF6-A793-545F424CD0F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13" name="Group 55">
              <a:extLst>
                <a:ext uri="{FF2B5EF4-FFF2-40B4-BE49-F238E27FC236}">
                  <a16:creationId xmlns:a16="http://schemas.microsoft.com/office/drawing/2014/main" id="{911E6C8B-7D0C-C8F2-6618-B9C2584876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14" name="Freeform 56">
                <a:extLst>
                  <a:ext uri="{FF2B5EF4-FFF2-40B4-BE49-F238E27FC236}">
                    <a16:creationId xmlns:a16="http://schemas.microsoft.com/office/drawing/2014/main" id="{356D243F-7AF7-C92F-9E0E-2872B7C3D4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5" name="Freeform 57">
                <a:extLst>
                  <a:ext uri="{FF2B5EF4-FFF2-40B4-BE49-F238E27FC236}">
                    <a16:creationId xmlns:a16="http://schemas.microsoft.com/office/drawing/2014/main" id="{3B7EB3A0-D89F-1E4C-699F-B0C4A9354D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6" name="Group 26">
            <a:extLst>
              <a:ext uri="{FF2B5EF4-FFF2-40B4-BE49-F238E27FC236}">
                <a16:creationId xmlns:a16="http://schemas.microsoft.com/office/drawing/2014/main" id="{46BA0860-ECD8-E842-C78F-DF9CDC98FDFB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152400" y="1524000"/>
            <a:ext cx="947738" cy="1828800"/>
            <a:chOff x="2308" y="1513"/>
            <a:chExt cx="1162" cy="2570"/>
          </a:xfrm>
        </p:grpSpPr>
        <p:grpSp>
          <p:nvGrpSpPr>
            <p:cNvPr id="17" name="Group 27">
              <a:extLst>
                <a:ext uri="{FF2B5EF4-FFF2-40B4-BE49-F238E27FC236}">
                  <a16:creationId xmlns:a16="http://schemas.microsoft.com/office/drawing/2014/main" id="{885684CE-B3CE-0E29-1D24-36EC0CE456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25" name="Freeform 28">
                <a:extLst>
                  <a:ext uri="{FF2B5EF4-FFF2-40B4-BE49-F238E27FC236}">
                    <a16:creationId xmlns:a16="http://schemas.microsoft.com/office/drawing/2014/main" id="{7E22491A-5E4E-4ED7-F65E-BBC7D8C4E9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6" name="Freeform 29">
                <a:extLst>
                  <a:ext uri="{FF2B5EF4-FFF2-40B4-BE49-F238E27FC236}">
                    <a16:creationId xmlns:a16="http://schemas.microsoft.com/office/drawing/2014/main" id="{20C2DDF7-E649-339F-43B0-142BBABCF7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7" name="Freeform 30">
                <a:extLst>
                  <a:ext uri="{FF2B5EF4-FFF2-40B4-BE49-F238E27FC236}">
                    <a16:creationId xmlns:a16="http://schemas.microsoft.com/office/drawing/2014/main" id="{CC3D02CA-00BD-618F-6C11-C9ECDF4B9A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8" name="Freeform 31">
                <a:extLst>
                  <a:ext uri="{FF2B5EF4-FFF2-40B4-BE49-F238E27FC236}">
                    <a16:creationId xmlns:a16="http://schemas.microsoft.com/office/drawing/2014/main" id="{ED0F87D1-157B-8FD4-84F0-11AF428852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9" name="Freeform 32">
                <a:extLst>
                  <a:ext uri="{FF2B5EF4-FFF2-40B4-BE49-F238E27FC236}">
                    <a16:creationId xmlns:a16="http://schemas.microsoft.com/office/drawing/2014/main" id="{18754A2A-0345-79F5-6369-F1BDB0E9F0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0" name="Freeform 33">
                <a:extLst>
                  <a:ext uri="{FF2B5EF4-FFF2-40B4-BE49-F238E27FC236}">
                    <a16:creationId xmlns:a16="http://schemas.microsoft.com/office/drawing/2014/main" id="{9FFF7A76-393D-1782-6186-AA8A85E1AA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18" name="Freeform 34">
              <a:extLst>
                <a:ext uri="{FF2B5EF4-FFF2-40B4-BE49-F238E27FC236}">
                  <a16:creationId xmlns:a16="http://schemas.microsoft.com/office/drawing/2014/main" id="{B3C37F28-133B-6E09-148D-B644A130DE8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9" name="Freeform 35">
              <a:extLst>
                <a:ext uri="{FF2B5EF4-FFF2-40B4-BE49-F238E27FC236}">
                  <a16:creationId xmlns:a16="http://schemas.microsoft.com/office/drawing/2014/main" id="{7F7C9498-9DA2-490E-3A37-FEC8295F160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0" name="Oval 36">
              <a:extLst>
                <a:ext uri="{FF2B5EF4-FFF2-40B4-BE49-F238E27FC236}">
                  <a16:creationId xmlns:a16="http://schemas.microsoft.com/office/drawing/2014/main" id="{3A089843-3C5F-8CB5-213F-B528DF39560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1" name="Oval 37">
              <a:extLst>
                <a:ext uri="{FF2B5EF4-FFF2-40B4-BE49-F238E27FC236}">
                  <a16:creationId xmlns:a16="http://schemas.microsoft.com/office/drawing/2014/main" id="{893673B0-4E05-A104-EAD0-AD4DBC68717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2" name="Oval 38">
              <a:extLst>
                <a:ext uri="{FF2B5EF4-FFF2-40B4-BE49-F238E27FC236}">
                  <a16:creationId xmlns:a16="http://schemas.microsoft.com/office/drawing/2014/main" id="{1B814ED5-2CC4-2613-11E2-576F82F058D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3" name="Oval 39">
              <a:extLst>
                <a:ext uri="{FF2B5EF4-FFF2-40B4-BE49-F238E27FC236}">
                  <a16:creationId xmlns:a16="http://schemas.microsoft.com/office/drawing/2014/main" id="{BAC2693D-8CFF-9090-FCD8-9CA61EE79E2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4" name="Oval 40">
              <a:extLst>
                <a:ext uri="{FF2B5EF4-FFF2-40B4-BE49-F238E27FC236}">
                  <a16:creationId xmlns:a16="http://schemas.microsoft.com/office/drawing/2014/main" id="{98E90D01-1C2E-AF88-8F85-9A3D42F4F0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33" name="AutoShape 46">
            <a:extLst>
              <a:ext uri="{FF2B5EF4-FFF2-40B4-BE49-F238E27FC236}">
                <a16:creationId xmlns:a16="http://schemas.microsoft.com/office/drawing/2014/main" id="{2C340665-F44F-FDEC-2BB0-325E3D2234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7946" y="2327466"/>
            <a:ext cx="3678853" cy="1282971"/>
          </a:xfrm>
          <a:prstGeom prst="wedgeRoundRectCallout">
            <a:avLst>
              <a:gd name="adj1" fmla="val -59614"/>
              <a:gd name="adj2" fmla="val -42885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CA" altLang="en-US" sz="2400" dirty="0"/>
              <a:t>Ok. I can honour that.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en-CA" altLang="en-US" sz="2400" dirty="0"/>
              <a:t>But then you can’t change </a:t>
            </a:r>
            <a:r>
              <a:rPr lang="en-CA" altLang="en-US" sz="2400" dirty="0">
                <a:solidFill>
                  <a:srgbClr val="FF0000"/>
                </a:solidFill>
              </a:rPr>
              <a:t>x</a:t>
            </a:r>
            <a:r>
              <a:rPr lang="en-CA" altLang="en-US" sz="2400" dirty="0"/>
              <a:t> by more than </a:t>
            </a:r>
            <a:r>
              <a:rPr lang="en-US" altLang="en-US" sz="2400" dirty="0">
                <a:solidFill>
                  <a:schemeClr val="accent2"/>
                </a:solidFill>
                <a:latin typeface="Symbol" pitchFamily="18" charset="2"/>
                <a:sym typeface="Symbol" panose="05050102010706020507" pitchFamily="18" charset="2"/>
              </a:rPr>
              <a:t></a:t>
            </a:r>
            <a:r>
              <a:rPr lang="en-CA" altLang="en-US" sz="2400" dirty="0">
                <a:solidFill>
                  <a:srgbClr val="FFFFFF"/>
                </a:solidFill>
                <a:sym typeface="Symbol" panose="05050102010706020507" pitchFamily="18" charset="2"/>
              </a:rPr>
              <a:t>.</a:t>
            </a:r>
            <a:r>
              <a:rPr lang="en-CA" altLang="en-US" sz="2400" dirty="0"/>
              <a:t> </a:t>
            </a:r>
            <a:endParaRPr lang="en-US" altLang="en-US" sz="2400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EA0A8D8E-2438-2522-9178-8839AAC31EB9}"/>
              </a:ext>
            </a:extLst>
          </p:cNvPr>
          <p:cNvGrpSpPr/>
          <p:nvPr/>
        </p:nvGrpSpPr>
        <p:grpSpPr>
          <a:xfrm>
            <a:off x="4055376" y="5015910"/>
            <a:ext cx="3151300" cy="614065"/>
            <a:chOff x="3931920" y="5016550"/>
            <a:chExt cx="3151300" cy="614065"/>
          </a:xfrm>
        </p:grpSpPr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DAAA2CA2-3920-AA22-95A1-CAFDF5EA30DE}"/>
                </a:ext>
              </a:extLst>
            </p:cNvPr>
            <p:cNvCxnSpPr/>
            <p:nvPr/>
          </p:nvCxnSpPr>
          <p:spPr bwMode="auto">
            <a:xfrm>
              <a:off x="3931920" y="5288280"/>
              <a:ext cx="2880000" cy="0"/>
            </a:xfrm>
            <a:prstGeom prst="lin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ACB2281B-9C39-EA18-A9B4-71A1A4F122E0}"/>
                </a:ext>
              </a:extLst>
            </p:cNvPr>
            <p:cNvCxnSpPr/>
            <p:nvPr/>
          </p:nvCxnSpPr>
          <p:spPr bwMode="auto">
            <a:xfrm>
              <a:off x="3931920" y="5486400"/>
              <a:ext cx="2880000" cy="0"/>
            </a:xfrm>
            <a:prstGeom prst="lin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057F1D6B-51D9-AF6A-6395-8E839B388B30}"/>
                </a:ext>
              </a:extLst>
            </p:cNvPr>
            <p:cNvSpPr/>
            <p:nvPr/>
          </p:nvSpPr>
          <p:spPr>
            <a:xfrm>
              <a:off x="6763088" y="5016550"/>
              <a:ext cx="31931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Symbol" panose="05050102010706020507" pitchFamily="18" charset="2"/>
                </a:rPr>
                <a:t></a:t>
              </a:r>
              <a:endPara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FA81AFA7-6727-2FC7-13E0-AFE474EF9421}"/>
                </a:ext>
              </a:extLst>
            </p:cNvPr>
            <p:cNvSpPr/>
            <p:nvPr/>
          </p:nvSpPr>
          <p:spPr>
            <a:xfrm>
              <a:off x="6763902" y="5168950"/>
              <a:ext cx="31931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Symbol" panose="05050102010706020507" pitchFamily="18" charset="2"/>
                </a:rPr>
                <a:t></a:t>
              </a:r>
              <a:endPara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278954D6-E6FB-E76A-520B-65284D4CDAF4}"/>
              </a:ext>
            </a:extLst>
          </p:cNvPr>
          <p:cNvGrpSpPr/>
          <p:nvPr/>
        </p:nvGrpSpPr>
        <p:grpSpPr>
          <a:xfrm>
            <a:off x="5241709" y="4505550"/>
            <a:ext cx="696176" cy="1800000"/>
            <a:chOff x="5171224" y="4505550"/>
            <a:chExt cx="696176" cy="1800000"/>
          </a:xfrm>
        </p:grpSpPr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04CD0C7F-1F42-9E01-CB57-4BD344E9CFDB}"/>
                </a:ext>
              </a:extLst>
            </p:cNvPr>
            <p:cNvCxnSpPr/>
            <p:nvPr/>
          </p:nvCxnSpPr>
          <p:spPr bwMode="auto">
            <a:xfrm>
              <a:off x="5181600" y="4505550"/>
              <a:ext cx="0" cy="1800000"/>
            </a:xfrm>
            <a:prstGeom prst="line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2942F863-4DB6-0B96-4FF6-21B22A0AC2E3}"/>
                </a:ext>
              </a:extLst>
            </p:cNvPr>
            <p:cNvCxnSpPr/>
            <p:nvPr/>
          </p:nvCxnSpPr>
          <p:spPr bwMode="auto">
            <a:xfrm>
              <a:off x="5867400" y="4505550"/>
              <a:ext cx="0" cy="1800000"/>
            </a:xfrm>
            <a:prstGeom prst="line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D395BABF-22B7-0F47-9B2A-078B54EBBD6A}"/>
                </a:ext>
              </a:extLst>
            </p:cNvPr>
            <p:cNvSpPr/>
            <p:nvPr/>
          </p:nvSpPr>
          <p:spPr>
            <a:xfrm>
              <a:off x="5171224" y="5786735"/>
              <a:ext cx="33695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  <a:sym typeface="Symbol" panose="05050102010706020507" pitchFamily="18" charset="2"/>
                </a:rPr>
                <a:t></a:t>
              </a:r>
              <a:endPara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68DFA649-9B61-B197-7CFC-63FA54775BAB}"/>
                </a:ext>
              </a:extLst>
            </p:cNvPr>
            <p:cNvSpPr/>
            <p:nvPr/>
          </p:nvSpPr>
          <p:spPr>
            <a:xfrm>
              <a:off x="5529939" y="5790364"/>
              <a:ext cx="33695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  <a:sym typeface="Symbol" panose="05050102010706020507" pitchFamily="18" charset="2"/>
                </a:rPr>
                <a:t></a:t>
              </a:r>
              <a:endPara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46" name="Rectangle 45">
            <a:extLst>
              <a:ext uri="{FF2B5EF4-FFF2-40B4-BE49-F238E27FC236}">
                <a16:creationId xmlns:a16="http://schemas.microsoft.com/office/drawing/2014/main" id="{AF4561C4-3A2F-E640-6790-8351E0A1A92D}"/>
              </a:ext>
            </a:extLst>
          </p:cNvPr>
          <p:cNvSpPr/>
          <p:nvPr/>
        </p:nvSpPr>
        <p:spPr>
          <a:xfrm>
            <a:off x="5175885" y="6091535"/>
            <a:ext cx="3946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'</a:t>
            </a:r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F2A09D11-2242-F34D-6DCB-1D9043CE99DD}"/>
              </a:ext>
            </a:extLst>
          </p:cNvPr>
          <p:cNvSpPr/>
          <p:nvPr/>
        </p:nvSpPr>
        <p:spPr bwMode="auto">
          <a:xfrm>
            <a:off x="5403715" y="5219515"/>
            <a:ext cx="108000" cy="108000"/>
          </a:xfrm>
          <a:prstGeom prst="ellipse">
            <a:avLst/>
          </a:prstGeom>
          <a:solidFill>
            <a:srgbClr val="FFC000"/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4" name="AutoShape 38">
            <a:extLst>
              <a:ext uri="{FF2B5EF4-FFF2-40B4-BE49-F238E27FC236}">
                <a16:creationId xmlns:a16="http://schemas.microsoft.com/office/drawing/2014/main" id="{641C36EF-4890-D091-A7E9-CA9A3A7A09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2" y="1414918"/>
            <a:ext cx="3768580" cy="871082"/>
          </a:xfrm>
          <a:prstGeom prst="wedgeRoundRectCallout">
            <a:avLst>
              <a:gd name="adj1" fmla="val 51986"/>
              <a:gd name="adj2" fmla="val 41120"/>
              <a:gd name="adj3" fmla="val 16667"/>
            </a:avLst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  <a:sym typeface="Symbol" pitchFamily="18" charset="2"/>
              </a:rPr>
              <a:t>I will not allow </a:t>
            </a:r>
            <a:r>
              <a:rPr lang="en-US" altLang="en-US" sz="2400" dirty="0">
                <a:solidFill>
                  <a:srgbClr val="FFFF00"/>
                </a:solidFill>
                <a:sym typeface="Symbol" pitchFamily="18" charset="2"/>
              </a:rPr>
              <a:t>f</a:t>
            </a:r>
            <a:r>
              <a:rPr lang="en-US" altLang="en-US" sz="2400" dirty="0">
                <a:solidFill>
                  <a:srgbClr val="FFFFFF"/>
                </a:solidFill>
                <a:sym typeface="Symbol" pitchFamily="18" charset="2"/>
              </a:rPr>
              <a:t> to change by more than my chosen </a:t>
            </a:r>
            <a:r>
              <a:rPr lang="en-CA" sz="2400" dirty="0">
                <a:solidFill>
                  <a:srgbClr val="FF0000"/>
                </a:solidFill>
                <a:sym typeface="Symbol" panose="05050102010706020507" pitchFamily="18" charset="2"/>
              </a:rPr>
              <a:t></a:t>
            </a:r>
            <a:r>
              <a:rPr lang="en-US" altLang="en-US" sz="2400" dirty="0">
                <a:solidFill>
                  <a:srgbClr val="FFFFFF"/>
                </a:solidFill>
                <a:sym typeface="Symbol" pitchFamily="18" charset="2"/>
              </a:rPr>
              <a:t>.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  <a:sym typeface="Symbol" pitchFamily="18" charset="2"/>
            </a:endParaRPr>
          </a:p>
        </p:txBody>
      </p:sp>
      <p:sp>
        <p:nvSpPr>
          <p:cNvPr id="57" name="AutoShape 38">
            <a:extLst>
              <a:ext uri="{FF2B5EF4-FFF2-40B4-BE49-F238E27FC236}">
                <a16:creationId xmlns:a16="http://schemas.microsoft.com/office/drawing/2014/main" id="{850086B3-4F23-1F15-E899-72605450BB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3" y="3496157"/>
            <a:ext cx="2470065" cy="913945"/>
          </a:xfrm>
          <a:prstGeom prst="wedgeRoundRectCallout">
            <a:avLst>
              <a:gd name="adj1" fmla="val 50290"/>
              <a:gd name="adj2" fmla="val -61044"/>
              <a:gd name="adj3" fmla="val 16667"/>
            </a:avLst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  <a:sym typeface="Symbol" pitchFamily="18" charset="2"/>
              </a:rPr>
              <a:t>Ok. I will choose</a:t>
            </a:r>
            <a:br>
              <a:rPr lang="en-US" altLang="en-US" sz="2400" dirty="0">
                <a:solidFill>
                  <a:srgbClr val="FFFFFF"/>
                </a:solidFill>
                <a:sym typeface="Symbol" pitchFamily="18" charset="2"/>
              </a:rPr>
            </a:br>
            <a:r>
              <a:rPr lang="en-US" altLang="en-US" sz="24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CA" sz="2400" dirty="0">
                <a:solidFill>
                  <a:srgbClr val="FF0000"/>
                </a:solidFill>
              </a:rPr>
              <a:t>x'</a:t>
            </a:r>
            <a:r>
              <a:rPr lang="en-CA" sz="2400" dirty="0">
                <a:solidFill>
                  <a:srgbClr val="FF0000"/>
                </a:solidFill>
                <a:sym typeface="Symbol" panose="05050102010706020507" pitchFamily="18" charset="2"/>
              </a:rPr>
              <a:t></a:t>
            </a:r>
            <a:r>
              <a:rPr lang="en-CA" sz="2400" dirty="0">
                <a:solidFill>
                  <a:srgbClr val="FF0000"/>
                </a:solidFill>
              </a:rPr>
              <a:t>[x</a:t>
            </a:r>
            <a:r>
              <a:rPr lang="en-US" sz="2400" dirty="0">
                <a:solidFill>
                  <a:srgbClr val="FF0000"/>
                </a:solidFill>
                <a:latin typeface="Symbol" pitchFamily="18" charset="2"/>
                <a:sym typeface="Symbol" panose="05050102010706020507" pitchFamily="18" charset="2"/>
              </a:rPr>
              <a:t>-</a:t>
            </a:r>
            <a:r>
              <a:rPr lang="en-US" altLang="en-US" sz="2400" dirty="0">
                <a:solidFill>
                  <a:schemeClr val="accent2"/>
                </a:solidFill>
                <a:latin typeface="Symbol" pitchFamily="18" charset="2"/>
                <a:sym typeface="Symbol" panose="05050102010706020507" pitchFamily="18" charset="2"/>
              </a:rPr>
              <a:t></a:t>
            </a:r>
            <a:r>
              <a:rPr lang="en-CA" sz="2400" dirty="0">
                <a:solidFill>
                  <a:srgbClr val="FF0000"/>
                </a:solidFill>
              </a:rPr>
              <a:t>,x+</a:t>
            </a:r>
            <a:r>
              <a:rPr lang="en-US" altLang="en-US" sz="2400" dirty="0">
                <a:solidFill>
                  <a:schemeClr val="accent2"/>
                </a:solidFill>
                <a:latin typeface="Symbol" pitchFamily="18" charset="2"/>
                <a:sym typeface="Symbol" panose="05050102010706020507" pitchFamily="18" charset="2"/>
              </a:rPr>
              <a:t></a:t>
            </a:r>
            <a:r>
              <a:rPr lang="en-CA" sz="2400" dirty="0">
                <a:solidFill>
                  <a:srgbClr val="FF0000"/>
                </a:solidFill>
              </a:rPr>
              <a:t>],  </a:t>
            </a:r>
          </a:p>
          <a:p>
            <a:pPr algn="ctr" eaLnBrk="1" hangingPunct="1">
              <a:spcBef>
                <a:spcPct val="0"/>
              </a:spcBef>
              <a:buNone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  <a:sym typeface="Symbol" pitchFamily="18" charset="2"/>
            </a:endParaRPr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6A2CA472-DB94-1AAD-C7F7-2846F9C97059}"/>
              </a:ext>
            </a:extLst>
          </p:cNvPr>
          <p:cNvSpPr/>
          <p:nvPr/>
        </p:nvSpPr>
        <p:spPr>
          <a:xfrm>
            <a:off x="838200" y="744063"/>
            <a:ext cx="1676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ntinuous: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AC091355-01D0-AA3B-A373-8E32B311142B}"/>
              </a:ext>
            </a:extLst>
          </p:cNvPr>
          <p:cNvSpPr/>
          <p:nvPr/>
        </p:nvSpPr>
        <p:spPr>
          <a:xfrm>
            <a:off x="2400300" y="744063"/>
            <a:ext cx="6961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,</a:t>
            </a:r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D7DB801A-98CB-9A20-B3D2-5B6602E4A0D7}"/>
              </a:ext>
            </a:extLst>
          </p:cNvPr>
          <p:cNvSpPr/>
          <p:nvPr/>
        </p:nvSpPr>
        <p:spPr>
          <a:xfrm>
            <a:off x="2924464" y="744063"/>
            <a:ext cx="10090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</a:t>
            </a: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&gt;0, </a:t>
            </a:r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F83D9312-ADE7-922B-DDDE-225E7C89474C}"/>
              </a:ext>
            </a:extLst>
          </p:cNvPr>
          <p:cNvSpPr/>
          <p:nvPr/>
        </p:nvSpPr>
        <p:spPr>
          <a:xfrm>
            <a:off x="3867728" y="744063"/>
            <a:ext cx="10090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Symbol" panose="05050102010706020507" pitchFamily="18" charset="2"/>
              </a:rPr>
              <a:t></a:t>
            </a: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&gt;0, </a:t>
            </a:r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46FD8ADF-5E56-F615-2147-41CFE26C3574}"/>
              </a:ext>
            </a:extLst>
          </p:cNvPr>
          <p:cNvSpPr/>
          <p:nvPr/>
        </p:nvSpPr>
        <p:spPr>
          <a:xfrm>
            <a:off x="4704772" y="744063"/>
            <a:ext cx="23991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'</a:t>
            </a: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</a:t>
            </a: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[x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Symbol" panose="05050102010706020507" pitchFamily="18" charset="2"/>
              </a:rPr>
              <a:t>-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Symbol" panose="05050102010706020507" pitchFamily="18" charset="2"/>
              </a:rPr>
              <a:t></a:t>
            </a: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x+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Symbol" panose="05050102010706020507" pitchFamily="18" charset="2"/>
              </a:rPr>
              <a:t></a:t>
            </a: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],  </a:t>
            </a:r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B2A641C4-9D8C-454B-C873-17A27386F907}"/>
              </a:ext>
            </a:extLst>
          </p:cNvPr>
          <p:cNvSpPr/>
          <p:nvPr/>
        </p:nvSpPr>
        <p:spPr>
          <a:xfrm>
            <a:off x="6781800" y="744063"/>
            <a:ext cx="2057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|</a:t>
            </a: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(</a:t>
            </a: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')</a:t>
            </a: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-</a:t>
            </a: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(</a:t>
            </a: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</a:t>
            </a: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|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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0" name="AutoShape 46">
            <a:extLst>
              <a:ext uri="{FF2B5EF4-FFF2-40B4-BE49-F238E27FC236}">
                <a16:creationId xmlns:a16="http://schemas.microsoft.com/office/drawing/2014/main" id="{D699BC1F-322D-BABA-1058-A007647DF7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3985" y="3662757"/>
            <a:ext cx="3302429" cy="862170"/>
          </a:xfrm>
          <a:prstGeom prst="wedgeRoundRectCallout">
            <a:avLst>
              <a:gd name="adj1" fmla="val -52342"/>
              <a:gd name="adj2" fmla="val -40743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CA" altLang="en-US" sz="2400" dirty="0"/>
              <a:t>Then I reassure you that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en-CA" sz="2400" dirty="0">
                <a:solidFill>
                  <a:srgbClr val="FFC000"/>
                </a:solidFill>
              </a:rPr>
              <a:t>|</a:t>
            </a:r>
            <a:r>
              <a:rPr lang="en-CA" sz="2400" dirty="0">
                <a:solidFill>
                  <a:schemeClr val="tx2"/>
                </a:solidFill>
              </a:rPr>
              <a:t>f(</a:t>
            </a:r>
            <a:r>
              <a:rPr lang="en-CA" sz="2400" dirty="0">
                <a:solidFill>
                  <a:srgbClr val="FF0000"/>
                </a:solidFill>
              </a:rPr>
              <a:t>x')</a:t>
            </a:r>
            <a:r>
              <a:rPr lang="en-CA" sz="2400" dirty="0">
                <a:solidFill>
                  <a:srgbClr val="FFC000"/>
                </a:solidFill>
              </a:rPr>
              <a:t>-</a:t>
            </a:r>
            <a:r>
              <a:rPr lang="en-CA" sz="2400" dirty="0">
                <a:solidFill>
                  <a:schemeClr val="tx2"/>
                </a:solidFill>
              </a:rPr>
              <a:t>f(</a:t>
            </a:r>
            <a:r>
              <a:rPr lang="en-CA" sz="2400" dirty="0">
                <a:solidFill>
                  <a:srgbClr val="FF0000"/>
                </a:solidFill>
              </a:rPr>
              <a:t>x</a:t>
            </a:r>
            <a:r>
              <a:rPr lang="en-CA" sz="2400" dirty="0">
                <a:solidFill>
                  <a:schemeClr val="tx2"/>
                </a:solidFill>
              </a:rPr>
              <a:t>)</a:t>
            </a:r>
            <a:r>
              <a:rPr lang="en-CA" sz="2400" dirty="0">
                <a:solidFill>
                  <a:srgbClr val="FFC000"/>
                </a:solidFill>
              </a:rPr>
              <a:t>|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lang="en-CA" sz="2400" dirty="0">
                <a:solidFill>
                  <a:srgbClr val="FF0000"/>
                </a:solidFill>
                <a:sym typeface="Symbol" panose="05050102010706020507" pitchFamily="18" charset="2"/>
              </a:rPr>
              <a:t></a:t>
            </a:r>
            <a:endParaRPr lang="en-CA" sz="2400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None/>
            </a:pPr>
            <a:br>
              <a:rPr lang="en-CA" altLang="en-US" sz="2400" dirty="0"/>
            </a:b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090563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7.40741E-7 L 0 0.00023 C 0.00503 -0.00046 0.01007 -0.00046 0.01528 -0.0007 C 0.01597 -0.0007 0.01649 -0.0007 0.01719 -0.0007 C 0.0184 -0.00093 0.01962 -0.00116 0.02083 -0.00139 C 0.02101 -0.00139 0.02118 -0.00139 0.02135 -0.00139 C 0.02274 -0.00162 0.02431 -0.00185 0.02569 -0.00185 C 0.02847 -0.00208 0.03108 -0.00185 0.03385 -0.00208 L 0.03958 -0.00208 L 0.04167 -0.00232 L 0.04618 -0.00278 C 0.04635 -0.00278 0.04653 -0.00301 0.0467 -0.00301 C 0.04809 -0.00301 0.04948 -0.00324 0.05087 -0.00324 C 0.05156 -0.00278 0.05208 -0.00208 0.05278 -0.00185 C 0.05365 -0.00139 0.05677 -0.00139 0.05799 -0.00139 L 0.05122 -0.0007 L 0.04826 -0.00046 C 0.04809 -0.00046 0.04792 -0.00046 0.04774 -0.00046 C 0.04757 -0.00023 0.04722 -0.00023 0.04705 -0.00023 C 0.04514 7.40741E-7 0.04531 7.40741E-7 0.0434 0.00046 C 0.04288 0.00069 0.04236 0.00069 0.04167 0.00093 C 0.03958 0.00093 0.0375 0.00093 0.03524 0.00116 C 0.03333 0.00139 0.03125 0.00185 0.02934 0.00231 C 0.02656 0.00255 0.02118 0.00301 0.02118 0.00324 L 0.00938 0.00231 C 0.00816 0.00231 0.00694 0.00185 0.0059 0.00185 C 0.00469 0.00162 0.00365 0.00162 0.00243 0.00162 C 0.00191 0.00162 0.00069 0.00162 0.00104 0.00139 C 0.00174 0.00116 0.00243 0.00139 0.00313 0.00116 C 0.01198 0.00046 0.0066 0.00069 0.0151 0.00069 C 0.02205 0.00069 0.02865 0.00116 0.03576 0.00046 C 0.03802 0.00023 0.04045 -0.0007 0.04288 -0.00116 C 0.04462 -0.00139 0.04618 -0.00116 0.04792 -0.00139 C 0.04983 -0.00162 0.05208 -0.00208 0.05399 -0.00208 C 0.05451 -0.00208 0.05486 -0.00208 0.05521 -0.00208 C 0.05295 -0.00185 0.05069 -0.00185 0.04844 -0.00139 C 0.04479 -0.00093 0.04097 -0.00023 0.03733 0.00023 C 0.03715 0.00023 0.03698 0.00046 0.03698 0.00069 C 0.03247 0.00093 0.02465 0.00162 0.01962 0.00185 C 0.01736 0.00185 0.0151 0.00185 0.01267 0.00185 C 0.01059 0.00208 0.00833 0.00231 0.00608 0.00231 C 0.00486 0.00231 0.00365 0.00231 0.00226 0.00231 C 0.00226 0.00255 0.00208 0.00208 0.00208 0.00185 C 0.00156 0.00185 0.00104 0.00185 0.00052 0.00162 C 0.00035 0.00162 0 0.00023 0 7.40741E-7 Z " pathEditMode="relative" rAng="0" ptsTypes="AAAAAAAAAAAAAAAAAAAAAAAAAAAAAAAAAAAAAAAAAAAAA">
                                      <p:cBhvr>
                                        <p:cTn id="76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99" y="0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7 -0.00023 L -0.0007 -1.48148E-6 C -0.00052 0.00255 5E-6 0.00556 5E-6 0.00857 C 0.00018 0.01134 -0.00052 0.01389 -0.00052 0.01667 C -0.0007 0.02361 -0.00052 0.02546 -0.00017 0.03056 C -0.00017 0.02732 -0.00035 0.02408 -0.00035 0.02083 C -0.00035 0.02037 -0.00052 0.02014 -0.00052 0.01968 C -0.00052 0.01713 -0.0007 0.01458 -0.0007 0.01204 C -0.00052 0.01134 -0.00035 0.01088 5E-6 0.01019 C 5E-6 0.00996 -0.00017 0.01134 -0.00017 0.01111 C -0.00035 0.00996 -0.00035 0.00903 -0.00035 0.0081 C -0.00052 0.00533 -0.0007 0.00116 -0.0007 -0.00023 Z " pathEditMode="relative" rAng="0" ptsTypes="AAAAAAAAAAAA">
                                      <p:cBhvr>
                                        <p:cTn id="86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15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46" grpId="0"/>
      <p:bldP spid="46" grpId="1"/>
      <p:bldP spid="47" grpId="0" animBg="1"/>
      <p:bldP spid="47" grpId="1" animBg="1"/>
      <p:bldP spid="34" grpId="0" animBg="1"/>
      <p:bldP spid="57" grpId="0" animBg="1"/>
      <p:bldP spid="100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5800" y="685800"/>
            <a:ext cx="90678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ntinuous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nsider the function f(x) = x</a:t>
            </a:r>
            <a:r>
              <a:rPr kumimoji="0" lang="en-CA" sz="2400" b="0" i="0" u="none" strike="noStrike" kern="1200" cap="none" spc="0" normalizeH="0" baseline="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</a:p>
          <a:p>
            <a:pPr lvl="0" algn="l">
              <a:defRPr/>
            </a:pPr>
            <a:r>
              <a:rPr lang="en-CA" sz="2400" dirty="0">
                <a:solidFill>
                  <a:srgbClr val="FFFFFF"/>
                </a:solidFill>
              </a:rPr>
              <a:t>Prove: </a:t>
            </a:r>
            <a:r>
              <a:rPr lang="en-US" altLang="en-US" sz="2400" dirty="0">
                <a:solidFill>
                  <a:srgbClr val="FFFFFF"/>
                </a:solidFill>
                <a:latin typeface="Symbol" pitchFamily="18" charset="2"/>
              </a:rPr>
              <a:t>"</a:t>
            </a:r>
            <a:r>
              <a:rPr lang="en-CA" sz="2400" dirty="0">
                <a:solidFill>
                  <a:srgbClr val="FFFFFF"/>
                </a:solidFill>
              </a:rPr>
              <a:t>x, </a:t>
            </a:r>
            <a:r>
              <a:rPr lang="en-US" altLang="en-US" sz="2400" dirty="0">
                <a:solidFill>
                  <a:srgbClr val="FFFFFF"/>
                </a:solidFill>
                <a:latin typeface="Symbol" pitchFamily="18" charset="2"/>
              </a:rPr>
              <a:t>"</a:t>
            </a:r>
            <a:r>
              <a:rPr lang="en-CA" sz="2400" dirty="0">
                <a:solidFill>
                  <a:srgbClr val="FFFFFF"/>
                </a:solidFill>
                <a:sym typeface="Symbol" panose="05050102010706020507" pitchFamily="18" charset="2"/>
              </a:rPr>
              <a:t></a:t>
            </a:r>
            <a:r>
              <a:rPr lang="en-CA" sz="2400" dirty="0">
                <a:solidFill>
                  <a:srgbClr val="FFFFFF"/>
                </a:solidFill>
              </a:rPr>
              <a:t>&gt;0, </a:t>
            </a:r>
            <a:r>
              <a:rPr lang="en-US" altLang="en-US" sz="2400" dirty="0">
                <a:solidFill>
                  <a:srgbClr val="FFFFFF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FFFF"/>
                </a:solidFill>
                <a:latin typeface="Symbol" pitchFamily="18" charset="2"/>
                <a:sym typeface="Symbol" panose="05050102010706020507" pitchFamily="18" charset="2"/>
              </a:rPr>
              <a:t></a:t>
            </a:r>
            <a:r>
              <a:rPr lang="en-CA" sz="2400" dirty="0">
                <a:solidFill>
                  <a:srgbClr val="FFFFFF"/>
                </a:solidFill>
              </a:rPr>
              <a:t>&gt;0, </a:t>
            </a:r>
            <a:r>
              <a:rPr lang="en-US" altLang="en-US" sz="2400" dirty="0">
                <a:solidFill>
                  <a:srgbClr val="FFFFFF"/>
                </a:solidFill>
                <a:latin typeface="Symbol" pitchFamily="18" charset="2"/>
              </a:rPr>
              <a:t>"</a:t>
            </a:r>
            <a:r>
              <a:rPr lang="en-CA" sz="2400" dirty="0">
                <a:solidFill>
                  <a:srgbClr val="FFFFFF"/>
                </a:solidFill>
              </a:rPr>
              <a:t>x'</a:t>
            </a:r>
            <a:r>
              <a:rPr lang="en-CA" sz="2400" dirty="0">
                <a:solidFill>
                  <a:srgbClr val="FFFFFF"/>
                </a:solidFill>
                <a:sym typeface="Symbol" panose="05050102010706020507" pitchFamily="18" charset="2"/>
              </a:rPr>
              <a:t></a:t>
            </a:r>
            <a:r>
              <a:rPr lang="en-CA" sz="2400" dirty="0">
                <a:solidFill>
                  <a:srgbClr val="FFFFFF"/>
                </a:solidFill>
              </a:rPr>
              <a:t>[x</a:t>
            </a:r>
            <a:r>
              <a:rPr lang="en-US" sz="2400" dirty="0">
                <a:solidFill>
                  <a:srgbClr val="FFFFFF"/>
                </a:solidFill>
                <a:latin typeface="Symbol" pitchFamily="18" charset="2"/>
                <a:sym typeface="Symbol" panose="05050102010706020507" pitchFamily="18" charset="2"/>
              </a:rPr>
              <a:t>-</a:t>
            </a:r>
            <a:r>
              <a:rPr lang="en-US" altLang="en-US" sz="2400" dirty="0">
                <a:solidFill>
                  <a:srgbClr val="FFFFFF"/>
                </a:solidFill>
                <a:latin typeface="Symbol" pitchFamily="18" charset="2"/>
                <a:sym typeface="Symbol" panose="05050102010706020507" pitchFamily="18" charset="2"/>
              </a:rPr>
              <a:t></a:t>
            </a:r>
            <a:r>
              <a:rPr lang="en-CA" sz="2400" dirty="0">
                <a:solidFill>
                  <a:srgbClr val="FFFFFF"/>
                </a:solidFill>
              </a:rPr>
              <a:t>,x+</a:t>
            </a:r>
            <a:r>
              <a:rPr lang="en-US" altLang="en-US" sz="2400" dirty="0">
                <a:solidFill>
                  <a:srgbClr val="FFFFFF"/>
                </a:solidFill>
                <a:latin typeface="Symbol" pitchFamily="18" charset="2"/>
                <a:sym typeface="Symbol" panose="05050102010706020507" pitchFamily="18" charset="2"/>
              </a:rPr>
              <a:t></a:t>
            </a:r>
            <a:r>
              <a:rPr lang="en-CA" sz="2400" dirty="0">
                <a:solidFill>
                  <a:srgbClr val="FFFFFF"/>
                </a:solidFill>
              </a:rPr>
              <a:t>],  |f(x')-f(x)|</a:t>
            </a:r>
            <a:r>
              <a:rPr lang="el-GR" altLang="en-US" sz="2400" dirty="0"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lang="en-CA" sz="2400" dirty="0">
                <a:solidFill>
                  <a:srgbClr val="FFFFFF"/>
                </a:solidFill>
                <a:sym typeface="Symbol" panose="05050102010706020507" pitchFamily="18" charset="2"/>
              </a:rPr>
              <a:t></a:t>
            </a:r>
            <a:endParaRPr lang="en-CA" sz="2400" dirty="0">
              <a:solidFill>
                <a:srgbClr val="FFFFFF"/>
              </a:solidFill>
            </a:endParaRPr>
          </a:p>
          <a:p>
            <a:pPr lvl="0" algn="l">
              <a:defRPr/>
            </a:pPr>
            <a:r>
              <a:rPr lang="en-CA" sz="2400" dirty="0">
                <a:solidFill>
                  <a:srgbClr val="FFFFFF"/>
                </a:solidFill>
              </a:rPr>
              <a:t>Let x&gt;0 be arbitrary.</a:t>
            </a:r>
          </a:p>
          <a:p>
            <a:pPr algn="l">
              <a:defRPr/>
            </a:pPr>
            <a:r>
              <a:rPr lang="en-CA" sz="2400" dirty="0">
                <a:solidFill>
                  <a:srgbClr val="FFFFFF"/>
                </a:solidFill>
              </a:rPr>
              <a:t>Let </a:t>
            </a:r>
            <a:r>
              <a:rPr lang="en-CA" sz="2400" dirty="0">
                <a:solidFill>
                  <a:srgbClr val="FFFFFF"/>
                </a:solidFill>
                <a:sym typeface="Symbol" panose="05050102010706020507" pitchFamily="18" charset="2"/>
              </a:rPr>
              <a:t></a:t>
            </a:r>
            <a:r>
              <a:rPr lang="en-CA" sz="2400" dirty="0">
                <a:solidFill>
                  <a:srgbClr val="FFFFFF"/>
                </a:solidFill>
              </a:rPr>
              <a:t>&gt;0 be arbitrary.</a:t>
            </a:r>
          </a:p>
          <a:p>
            <a:pPr algn="l">
              <a:defRPr/>
            </a:pPr>
            <a:r>
              <a:rPr lang="en-CA" sz="2400" dirty="0">
                <a:solidFill>
                  <a:srgbClr val="FFFFFF"/>
                </a:solidFill>
              </a:rPr>
              <a:t>Let </a:t>
            </a:r>
            <a:r>
              <a:rPr lang="en-US" altLang="en-US" sz="2400" dirty="0">
                <a:solidFill>
                  <a:srgbClr val="FFFFFF"/>
                </a:solidFill>
                <a:latin typeface="Symbol" pitchFamily="18" charset="2"/>
                <a:sym typeface="Symbol" panose="05050102010706020507" pitchFamily="18" charset="2"/>
              </a:rPr>
              <a:t> = </a:t>
            </a:r>
            <a:r>
              <a:rPr lang="en-CA" sz="2400" dirty="0">
                <a:solidFill>
                  <a:srgbClr val="FFFFFF"/>
                </a:solidFill>
                <a:sym typeface="Symbol" panose="05050102010706020507" pitchFamily="18" charset="2"/>
              </a:rPr>
              <a:t> </a:t>
            </a:r>
            <a:r>
              <a:rPr lang="en-CA" sz="2400" dirty="0">
                <a:solidFill>
                  <a:srgbClr val="FFFFFF"/>
                </a:solidFill>
              </a:rPr>
              <a:t>/ (2x+</a:t>
            </a:r>
            <a:r>
              <a:rPr lang="en-US" altLang="en-US" sz="2400" dirty="0">
                <a:solidFill>
                  <a:srgbClr val="FFFFFF"/>
                </a:solidFill>
                <a:latin typeface="Symbol" pitchFamily="18" charset="2"/>
                <a:sym typeface="Symbol" panose="05050102010706020507" pitchFamily="18" charset="2"/>
              </a:rPr>
              <a:t>)</a:t>
            </a:r>
            <a:r>
              <a:rPr lang="en-CA" sz="2400" dirty="0">
                <a:solidFill>
                  <a:srgbClr val="FFFFFF"/>
                </a:solidFill>
              </a:rPr>
              <a:t> .</a:t>
            </a:r>
          </a:p>
          <a:p>
            <a:pPr algn="l">
              <a:defRPr/>
            </a:pPr>
            <a:r>
              <a:rPr lang="en-CA" sz="2400" dirty="0">
                <a:solidFill>
                  <a:srgbClr val="FFFFFF"/>
                </a:solidFill>
              </a:rPr>
              <a:t>Let</a:t>
            </a:r>
            <a:r>
              <a:rPr lang="en-CA" sz="2400" dirty="0"/>
              <a:t> x</a:t>
            </a:r>
            <a:r>
              <a:rPr lang="en-CA" sz="2400" dirty="0">
                <a:solidFill>
                  <a:srgbClr val="FFFFFF"/>
                </a:solidFill>
              </a:rPr>
              <a:t>'</a:t>
            </a:r>
            <a:r>
              <a:rPr lang="el-GR" altLang="en-US" sz="2400" dirty="0"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lang="en-CA" sz="2400" dirty="0"/>
              <a:t>x+</a:t>
            </a:r>
            <a:r>
              <a:rPr lang="en-US" altLang="en-US" sz="2400" dirty="0">
                <a:latin typeface="Symbol" pitchFamily="18" charset="2"/>
                <a:sym typeface="Symbol" panose="05050102010706020507" pitchFamily="18" charset="2"/>
              </a:rPr>
              <a:t></a:t>
            </a:r>
            <a:r>
              <a:rPr lang="en-CA" altLang="en-US" sz="2400" dirty="0"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sz="2400" dirty="0"/>
              <a:t> be arbitrary. </a:t>
            </a:r>
          </a:p>
          <a:p>
            <a:pPr algn="l">
              <a:defRPr/>
            </a:pPr>
            <a:r>
              <a:rPr lang="en-CA" sz="2400" dirty="0"/>
              <a:t>|f(x')-f(x)| = |(x'</a:t>
            </a:r>
            <a:r>
              <a:rPr lang="en-US" altLang="en-US" sz="2400" dirty="0">
                <a:latin typeface="Symbol" pitchFamily="18" charset="2"/>
                <a:sym typeface="Symbol" panose="05050102010706020507" pitchFamily="18" charset="2"/>
              </a:rPr>
              <a:t>)</a:t>
            </a:r>
            <a:r>
              <a:rPr lang="en-CA" sz="2400" baseline="30000" dirty="0"/>
              <a:t> 2 </a:t>
            </a:r>
            <a:r>
              <a:rPr lang="en-CA" sz="2400" dirty="0"/>
              <a:t>- x</a:t>
            </a:r>
            <a:r>
              <a:rPr lang="en-CA" sz="2400" baseline="30000" dirty="0"/>
              <a:t>2</a:t>
            </a:r>
            <a:r>
              <a:rPr lang="en-CA" sz="2400" dirty="0"/>
              <a:t>| </a:t>
            </a:r>
            <a:r>
              <a:rPr lang="el-GR" altLang="en-US" sz="2400" dirty="0"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lang="en-CA" sz="2400" dirty="0"/>
              <a:t> |(x</a:t>
            </a:r>
            <a:r>
              <a:rPr lang="en-CA" sz="2400" dirty="0">
                <a:solidFill>
                  <a:srgbClr val="FFFFFF"/>
                </a:solidFill>
              </a:rPr>
              <a:t>+</a:t>
            </a:r>
            <a:r>
              <a:rPr lang="en-US" altLang="en-US" sz="2400" dirty="0">
                <a:solidFill>
                  <a:srgbClr val="FFFFFF"/>
                </a:solidFill>
                <a:latin typeface="Symbol" pitchFamily="18" charset="2"/>
                <a:sym typeface="Symbol" panose="05050102010706020507" pitchFamily="18" charset="2"/>
              </a:rPr>
              <a:t>)</a:t>
            </a:r>
            <a:r>
              <a:rPr lang="en-CA" sz="2400" baseline="30000" dirty="0">
                <a:solidFill>
                  <a:srgbClr val="FFFFFF"/>
                </a:solidFill>
              </a:rPr>
              <a:t> 2 </a:t>
            </a:r>
            <a:r>
              <a:rPr lang="en-CA" sz="2400" dirty="0">
                <a:solidFill>
                  <a:srgbClr val="FFFFFF"/>
                </a:solidFill>
              </a:rPr>
              <a:t>- x</a:t>
            </a:r>
            <a:r>
              <a:rPr lang="en-CA" sz="2400" baseline="30000" dirty="0">
                <a:solidFill>
                  <a:srgbClr val="FFFFFF"/>
                </a:solidFill>
              </a:rPr>
              <a:t>2</a:t>
            </a:r>
            <a:r>
              <a:rPr lang="en-CA" sz="2400" dirty="0">
                <a:solidFill>
                  <a:srgbClr val="FFFFFF"/>
                </a:solidFill>
              </a:rPr>
              <a:t>| = |2x</a:t>
            </a:r>
            <a:r>
              <a:rPr lang="en-US" altLang="en-US" sz="2400" dirty="0">
                <a:solidFill>
                  <a:srgbClr val="FFFFFF"/>
                </a:solidFill>
                <a:latin typeface="Symbol" pitchFamily="18" charset="2"/>
                <a:sym typeface="Symbol" panose="05050102010706020507" pitchFamily="18" charset="2"/>
              </a:rPr>
              <a:t></a:t>
            </a:r>
            <a:r>
              <a:rPr lang="en-CA" sz="2400" dirty="0">
                <a:solidFill>
                  <a:srgbClr val="FFFFFF"/>
                </a:solidFill>
              </a:rPr>
              <a:t>+</a:t>
            </a:r>
            <a:r>
              <a:rPr lang="en-US" altLang="en-US" sz="2400" dirty="0">
                <a:solidFill>
                  <a:srgbClr val="FFFFFF"/>
                </a:solidFill>
                <a:latin typeface="Symbol" pitchFamily="18" charset="2"/>
                <a:sym typeface="Symbol" panose="05050102010706020507" pitchFamily="18" charset="2"/>
              </a:rPr>
              <a:t></a:t>
            </a:r>
            <a:r>
              <a:rPr lang="en-CA" sz="2400" baseline="30000" dirty="0">
                <a:solidFill>
                  <a:srgbClr val="FFFFFF"/>
                </a:solidFill>
              </a:rPr>
              <a:t>2</a:t>
            </a:r>
            <a:r>
              <a:rPr lang="en-CA" sz="2400" dirty="0">
                <a:solidFill>
                  <a:srgbClr val="FFFFFF"/>
                </a:solidFill>
              </a:rPr>
              <a:t>| = |</a:t>
            </a:r>
            <a:r>
              <a:rPr lang="en-US" altLang="en-US" sz="2400" dirty="0">
                <a:solidFill>
                  <a:srgbClr val="FFFFFF"/>
                </a:solidFill>
                <a:latin typeface="Symbol" pitchFamily="18" charset="2"/>
                <a:sym typeface="Symbol" panose="05050102010706020507" pitchFamily="18" charset="2"/>
              </a:rPr>
              <a:t></a:t>
            </a:r>
            <a:r>
              <a:rPr lang="en-CA" sz="2400" dirty="0">
                <a:solidFill>
                  <a:srgbClr val="FFFFFF"/>
                </a:solidFill>
              </a:rPr>
              <a:t>(2x+</a:t>
            </a:r>
            <a:r>
              <a:rPr lang="en-US" altLang="en-US" sz="2400" dirty="0">
                <a:solidFill>
                  <a:srgbClr val="FFFFFF"/>
                </a:solidFill>
                <a:latin typeface="Symbol" pitchFamily="18" charset="2"/>
                <a:sym typeface="Symbol" panose="05050102010706020507" pitchFamily="18" charset="2"/>
              </a:rPr>
              <a:t></a:t>
            </a:r>
            <a:r>
              <a:rPr lang="en-CA" sz="2400" dirty="0">
                <a:solidFill>
                  <a:srgbClr val="FFFFFF"/>
                </a:solidFill>
              </a:rPr>
              <a:t>)| </a:t>
            </a:r>
            <a:r>
              <a:rPr lang="en-CA" sz="2400" dirty="0"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CA" sz="2400" dirty="0">
                <a:solidFill>
                  <a:srgbClr val="FFFFFF"/>
                </a:solidFill>
                <a:sym typeface="Symbol" panose="05050102010706020507" pitchFamily="18" charset="2"/>
              </a:rPr>
              <a:t></a:t>
            </a:r>
            <a:endParaRPr lang="en-CA" sz="2400" dirty="0">
              <a:solidFill>
                <a:srgbClr val="FFFFFF"/>
              </a:solidFill>
            </a:endParaRPr>
          </a:p>
          <a:p>
            <a:pPr algn="l">
              <a:defRPr/>
            </a:pPr>
            <a:endParaRPr lang="en-CA" sz="2400" dirty="0">
              <a:solidFill>
                <a:srgbClr val="FFFFFF"/>
              </a:solidFill>
            </a:endParaRPr>
          </a:p>
          <a:p>
            <a:pPr algn="l">
              <a:defRPr/>
            </a:pPr>
            <a:endParaRPr lang="en-CA" sz="2400" dirty="0">
              <a:solidFill>
                <a:srgbClr val="FFFFFF"/>
              </a:solidFill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951FC4E-AC45-1684-64B5-A2E65A4886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Reals</a:t>
            </a:r>
            <a:endParaRPr lang="en-CA" altLang="en-US" dirty="0"/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F66B55F3-0DA3-D1A2-27E0-FA6D3E713461}"/>
              </a:ext>
            </a:extLst>
          </p:cNvPr>
          <p:cNvSpPr/>
          <p:nvPr/>
        </p:nvSpPr>
        <p:spPr bwMode="auto">
          <a:xfrm>
            <a:off x="1475510" y="1432449"/>
            <a:ext cx="734290" cy="461665"/>
          </a:xfrm>
          <a:prstGeom prst="ellips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38294541-1B6B-396A-36D2-F85302BD4D30}"/>
              </a:ext>
            </a:extLst>
          </p:cNvPr>
          <p:cNvSpPr/>
          <p:nvPr/>
        </p:nvSpPr>
        <p:spPr bwMode="auto">
          <a:xfrm>
            <a:off x="2008910" y="1432449"/>
            <a:ext cx="990600" cy="472551"/>
          </a:xfrm>
          <a:prstGeom prst="ellips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2CCCD38C-876C-88FC-674E-F1BAD7557162}"/>
              </a:ext>
            </a:extLst>
          </p:cNvPr>
          <p:cNvSpPr/>
          <p:nvPr/>
        </p:nvSpPr>
        <p:spPr bwMode="auto">
          <a:xfrm>
            <a:off x="2786742" y="1426028"/>
            <a:ext cx="990600" cy="472551"/>
          </a:xfrm>
          <a:prstGeom prst="ellips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DEAE0337-2731-5FBF-DEF7-E69954A24EE4}"/>
              </a:ext>
            </a:extLst>
          </p:cNvPr>
          <p:cNvSpPr/>
          <p:nvPr/>
        </p:nvSpPr>
        <p:spPr bwMode="auto">
          <a:xfrm>
            <a:off x="3564574" y="1368879"/>
            <a:ext cx="2313710" cy="523280"/>
          </a:xfrm>
          <a:prstGeom prst="ellips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4D3C30FA-45E6-5ADE-137C-0C53067DF658}"/>
              </a:ext>
            </a:extLst>
          </p:cNvPr>
          <p:cNvSpPr/>
          <p:nvPr/>
        </p:nvSpPr>
        <p:spPr bwMode="auto">
          <a:xfrm>
            <a:off x="5592273" y="1396004"/>
            <a:ext cx="1951527" cy="508996"/>
          </a:xfrm>
          <a:prstGeom prst="ellips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29" name="Group 47">
            <a:extLst>
              <a:ext uri="{FF2B5EF4-FFF2-40B4-BE49-F238E27FC236}">
                <a16:creationId xmlns:a16="http://schemas.microsoft.com/office/drawing/2014/main" id="{83128BBE-03A3-40A5-139F-89A2B47EDB78}"/>
              </a:ext>
            </a:extLst>
          </p:cNvPr>
          <p:cNvGrpSpPr>
            <a:grpSpLocks/>
          </p:cNvGrpSpPr>
          <p:nvPr/>
        </p:nvGrpSpPr>
        <p:grpSpPr bwMode="auto">
          <a:xfrm>
            <a:off x="138467" y="1478857"/>
            <a:ext cx="556558" cy="857031"/>
            <a:chOff x="2593" y="768"/>
            <a:chExt cx="849" cy="1475"/>
          </a:xfrm>
        </p:grpSpPr>
        <p:sp>
          <p:nvSpPr>
            <p:cNvPr id="130" name="Freeform 48">
              <a:extLst>
                <a:ext uri="{FF2B5EF4-FFF2-40B4-BE49-F238E27FC236}">
                  <a16:creationId xmlns:a16="http://schemas.microsoft.com/office/drawing/2014/main" id="{223E1ADF-EA3B-33F9-E024-0F28F0D0C86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31" name="Freeform 49">
              <a:extLst>
                <a:ext uri="{FF2B5EF4-FFF2-40B4-BE49-F238E27FC236}">
                  <a16:creationId xmlns:a16="http://schemas.microsoft.com/office/drawing/2014/main" id="{812E6170-AB49-5E01-4D51-1FF58A4C588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32" name="Freeform 50">
              <a:extLst>
                <a:ext uri="{FF2B5EF4-FFF2-40B4-BE49-F238E27FC236}">
                  <a16:creationId xmlns:a16="http://schemas.microsoft.com/office/drawing/2014/main" id="{8C930E49-E7A4-CCA5-28CB-3D7C4EC6202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33" name="Freeform 51">
              <a:extLst>
                <a:ext uri="{FF2B5EF4-FFF2-40B4-BE49-F238E27FC236}">
                  <a16:creationId xmlns:a16="http://schemas.microsoft.com/office/drawing/2014/main" id="{8D3BFA14-E4DD-8595-AC02-EC5B144061B8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34" name="Freeform 52">
              <a:extLst>
                <a:ext uri="{FF2B5EF4-FFF2-40B4-BE49-F238E27FC236}">
                  <a16:creationId xmlns:a16="http://schemas.microsoft.com/office/drawing/2014/main" id="{55407B69-A0FB-CFDB-9D1F-0968C87119B6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35" name="Freeform 53">
              <a:extLst>
                <a:ext uri="{FF2B5EF4-FFF2-40B4-BE49-F238E27FC236}">
                  <a16:creationId xmlns:a16="http://schemas.microsoft.com/office/drawing/2014/main" id="{86CF4D91-DC35-272F-9C53-2BD0F301EEB2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36" name="Freeform 54">
              <a:extLst>
                <a:ext uri="{FF2B5EF4-FFF2-40B4-BE49-F238E27FC236}">
                  <a16:creationId xmlns:a16="http://schemas.microsoft.com/office/drawing/2014/main" id="{DACD96D3-E2EC-9F62-D7C9-0B50ECCE09AE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137" name="Group 55">
              <a:extLst>
                <a:ext uri="{FF2B5EF4-FFF2-40B4-BE49-F238E27FC236}">
                  <a16:creationId xmlns:a16="http://schemas.microsoft.com/office/drawing/2014/main" id="{948AE27A-492C-A41C-7625-16CD92F46B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138" name="Freeform 56">
                <a:extLst>
                  <a:ext uri="{FF2B5EF4-FFF2-40B4-BE49-F238E27FC236}">
                    <a16:creationId xmlns:a16="http://schemas.microsoft.com/office/drawing/2014/main" id="{CB201CEE-B3EF-DEEA-FC02-7490DADA90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39" name="Freeform 57">
                <a:extLst>
                  <a:ext uri="{FF2B5EF4-FFF2-40B4-BE49-F238E27FC236}">
                    <a16:creationId xmlns:a16="http://schemas.microsoft.com/office/drawing/2014/main" id="{091AB9B6-CFD6-5A0C-AFA4-93ED5B0E93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</p:grpSp>
      <p:grpSp>
        <p:nvGrpSpPr>
          <p:cNvPr id="140" name="Group 26">
            <a:extLst>
              <a:ext uri="{FF2B5EF4-FFF2-40B4-BE49-F238E27FC236}">
                <a16:creationId xmlns:a16="http://schemas.microsoft.com/office/drawing/2014/main" id="{B413E4A6-3491-3EC4-B6D1-5175AD473517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323498" y="2442966"/>
            <a:ext cx="457186" cy="580285"/>
            <a:chOff x="2308" y="1513"/>
            <a:chExt cx="1162" cy="2570"/>
          </a:xfrm>
        </p:grpSpPr>
        <p:grpSp>
          <p:nvGrpSpPr>
            <p:cNvPr id="141" name="Group 27">
              <a:extLst>
                <a:ext uri="{FF2B5EF4-FFF2-40B4-BE49-F238E27FC236}">
                  <a16:creationId xmlns:a16="http://schemas.microsoft.com/office/drawing/2014/main" id="{B956B47E-FA24-13FF-C1A2-F993682E47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49" name="Freeform 28">
                <a:extLst>
                  <a:ext uri="{FF2B5EF4-FFF2-40B4-BE49-F238E27FC236}">
                    <a16:creationId xmlns:a16="http://schemas.microsoft.com/office/drawing/2014/main" id="{A27E27BB-5403-1DF3-2296-E9B2E794EB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50" name="Freeform 29">
                <a:extLst>
                  <a:ext uri="{FF2B5EF4-FFF2-40B4-BE49-F238E27FC236}">
                    <a16:creationId xmlns:a16="http://schemas.microsoft.com/office/drawing/2014/main" id="{1E305699-B28D-2422-3927-55E2044EE7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51" name="Freeform 30">
                <a:extLst>
                  <a:ext uri="{FF2B5EF4-FFF2-40B4-BE49-F238E27FC236}">
                    <a16:creationId xmlns:a16="http://schemas.microsoft.com/office/drawing/2014/main" id="{0FE13CA5-614F-4612-9EB2-0D0ABDDE3E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52" name="Freeform 31">
                <a:extLst>
                  <a:ext uri="{FF2B5EF4-FFF2-40B4-BE49-F238E27FC236}">
                    <a16:creationId xmlns:a16="http://schemas.microsoft.com/office/drawing/2014/main" id="{BD15761B-3D11-868F-9758-78E2C79437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53" name="Freeform 32">
                <a:extLst>
                  <a:ext uri="{FF2B5EF4-FFF2-40B4-BE49-F238E27FC236}">
                    <a16:creationId xmlns:a16="http://schemas.microsoft.com/office/drawing/2014/main" id="{236F231D-E568-E23A-D5A5-28ECD499E5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54" name="Freeform 33">
                <a:extLst>
                  <a:ext uri="{FF2B5EF4-FFF2-40B4-BE49-F238E27FC236}">
                    <a16:creationId xmlns:a16="http://schemas.microsoft.com/office/drawing/2014/main" id="{7AABD6B1-072F-5F46-F9BD-75C517AAF9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142" name="Freeform 34">
              <a:extLst>
                <a:ext uri="{FF2B5EF4-FFF2-40B4-BE49-F238E27FC236}">
                  <a16:creationId xmlns:a16="http://schemas.microsoft.com/office/drawing/2014/main" id="{BF566460-61E3-8E81-2928-32D523E2AC2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43" name="Freeform 35">
              <a:extLst>
                <a:ext uri="{FF2B5EF4-FFF2-40B4-BE49-F238E27FC236}">
                  <a16:creationId xmlns:a16="http://schemas.microsoft.com/office/drawing/2014/main" id="{BC00E1B4-D7FC-9AFA-295B-8435C4A030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44" name="Oval 36">
              <a:extLst>
                <a:ext uri="{FF2B5EF4-FFF2-40B4-BE49-F238E27FC236}">
                  <a16:creationId xmlns:a16="http://schemas.microsoft.com/office/drawing/2014/main" id="{8491D013-1331-6F1C-A2E2-EDDDA5FFF01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145" name="Oval 37">
              <a:extLst>
                <a:ext uri="{FF2B5EF4-FFF2-40B4-BE49-F238E27FC236}">
                  <a16:creationId xmlns:a16="http://schemas.microsoft.com/office/drawing/2014/main" id="{DA8F0867-C170-B322-1A8E-7DC46D37CF4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146" name="Oval 38">
              <a:extLst>
                <a:ext uri="{FF2B5EF4-FFF2-40B4-BE49-F238E27FC236}">
                  <a16:creationId xmlns:a16="http://schemas.microsoft.com/office/drawing/2014/main" id="{3D9B6E92-5988-F979-1FA3-E720578DEB0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147" name="Oval 39">
              <a:extLst>
                <a:ext uri="{FF2B5EF4-FFF2-40B4-BE49-F238E27FC236}">
                  <a16:creationId xmlns:a16="http://schemas.microsoft.com/office/drawing/2014/main" id="{0074B888-4386-9F5C-B99B-E9E9B901E16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148" name="Oval 40">
              <a:extLst>
                <a:ext uri="{FF2B5EF4-FFF2-40B4-BE49-F238E27FC236}">
                  <a16:creationId xmlns:a16="http://schemas.microsoft.com/office/drawing/2014/main" id="{2069E727-DA2E-F53D-E162-F9C09BD1F7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 dirty="0"/>
            </a:p>
          </p:txBody>
        </p:sp>
      </p:grpSp>
      <p:grpSp>
        <p:nvGrpSpPr>
          <p:cNvPr id="155" name="Group 47">
            <a:extLst>
              <a:ext uri="{FF2B5EF4-FFF2-40B4-BE49-F238E27FC236}">
                <a16:creationId xmlns:a16="http://schemas.microsoft.com/office/drawing/2014/main" id="{26734DCA-FA2C-6CF2-7596-C6740139D09D}"/>
              </a:ext>
            </a:extLst>
          </p:cNvPr>
          <p:cNvGrpSpPr>
            <a:grpSpLocks/>
          </p:cNvGrpSpPr>
          <p:nvPr/>
        </p:nvGrpSpPr>
        <p:grpSpPr bwMode="auto">
          <a:xfrm>
            <a:off x="184353" y="1817343"/>
            <a:ext cx="556558" cy="857031"/>
            <a:chOff x="2593" y="768"/>
            <a:chExt cx="849" cy="1475"/>
          </a:xfrm>
        </p:grpSpPr>
        <p:sp>
          <p:nvSpPr>
            <p:cNvPr id="156" name="Freeform 48">
              <a:extLst>
                <a:ext uri="{FF2B5EF4-FFF2-40B4-BE49-F238E27FC236}">
                  <a16:creationId xmlns:a16="http://schemas.microsoft.com/office/drawing/2014/main" id="{4369C201-449B-EB9E-C1F2-BA71B8F59A6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7" name="Freeform 49">
              <a:extLst>
                <a:ext uri="{FF2B5EF4-FFF2-40B4-BE49-F238E27FC236}">
                  <a16:creationId xmlns:a16="http://schemas.microsoft.com/office/drawing/2014/main" id="{DD4CFB3E-B2F1-E34E-E953-77460AA4752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8" name="Freeform 50">
              <a:extLst>
                <a:ext uri="{FF2B5EF4-FFF2-40B4-BE49-F238E27FC236}">
                  <a16:creationId xmlns:a16="http://schemas.microsoft.com/office/drawing/2014/main" id="{5C36293C-8ABF-2DE4-B818-69A13530E5D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9" name="Freeform 51">
              <a:extLst>
                <a:ext uri="{FF2B5EF4-FFF2-40B4-BE49-F238E27FC236}">
                  <a16:creationId xmlns:a16="http://schemas.microsoft.com/office/drawing/2014/main" id="{41F596C9-3E63-2335-625B-D94A4C950D00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0" name="Freeform 52">
              <a:extLst>
                <a:ext uri="{FF2B5EF4-FFF2-40B4-BE49-F238E27FC236}">
                  <a16:creationId xmlns:a16="http://schemas.microsoft.com/office/drawing/2014/main" id="{B22174D5-2D05-C54A-2DD4-68D1B648A5D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1" name="Freeform 53">
              <a:extLst>
                <a:ext uri="{FF2B5EF4-FFF2-40B4-BE49-F238E27FC236}">
                  <a16:creationId xmlns:a16="http://schemas.microsoft.com/office/drawing/2014/main" id="{8F905F13-7DAE-FFA8-4BD9-C7FC88524C71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2" name="Freeform 54">
              <a:extLst>
                <a:ext uri="{FF2B5EF4-FFF2-40B4-BE49-F238E27FC236}">
                  <a16:creationId xmlns:a16="http://schemas.microsoft.com/office/drawing/2014/main" id="{BE540AD6-2252-78FD-6F0B-0143238EB461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163" name="Group 55">
              <a:extLst>
                <a:ext uri="{FF2B5EF4-FFF2-40B4-BE49-F238E27FC236}">
                  <a16:creationId xmlns:a16="http://schemas.microsoft.com/office/drawing/2014/main" id="{7A6FEA8E-BE53-4D05-2DC6-09DA36802E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164" name="Freeform 56">
                <a:extLst>
                  <a:ext uri="{FF2B5EF4-FFF2-40B4-BE49-F238E27FC236}">
                    <a16:creationId xmlns:a16="http://schemas.microsoft.com/office/drawing/2014/main" id="{D0CE3023-D754-7CB6-4AA7-9992BB2A9E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65" name="Freeform 57">
                <a:extLst>
                  <a:ext uri="{FF2B5EF4-FFF2-40B4-BE49-F238E27FC236}">
                    <a16:creationId xmlns:a16="http://schemas.microsoft.com/office/drawing/2014/main" id="{DD46B533-7B17-DE72-3DFB-E04657B0FA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</p:grpSp>
      <p:grpSp>
        <p:nvGrpSpPr>
          <p:cNvPr id="166" name="Group 47">
            <a:extLst>
              <a:ext uri="{FF2B5EF4-FFF2-40B4-BE49-F238E27FC236}">
                <a16:creationId xmlns:a16="http://schemas.microsoft.com/office/drawing/2014/main" id="{B30593B7-FDF6-4E7E-7C3A-CE3D88EEE155}"/>
              </a:ext>
            </a:extLst>
          </p:cNvPr>
          <p:cNvGrpSpPr>
            <a:grpSpLocks/>
          </p:cNvGrpSpPr>
          <p:nvPr/>
        </p:nvGrpSpPr>
        <p:grpSpPr bwMode="auto">
          <a:xfrm>
            <a:off x="213614" y="2546856"/>
            <a:ext cx="556558" cy="857031"/>
            <a:chOff x="2593" y="768"/>
            <a:chExt cx="849" cy="1475"/>
          </a:xfrm>
        </p:grpSpPr>
        <p:sp>
          <p:nvSpPr>
            <p:cNvPr id="167" name="Freeform 48">
              <a:extLst>
                <a:ext uri="{FF2B5EF4-FFF2-40B4-BE49-F238E27FC236}">
                  <a16:creationId xmlns:a16="http://schemas.microsoft.com/office/drawing/2014/main" id="{78498F36-B397-37C7-3A4D-7E7D41E6C84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8" name="Freeform 49">
              <a:extLst>
                <a:ext uri="{FF2B5EF4-FFF2-40B4-BE49-F238E27FC236}">
                  <a16:creationId xmlns:a16="http://schemas.microsoft.com/office/drawing/2014/main" id="{8BCAC2DC-9F74-B513-D4C7-D870AF0F299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9" name="Freeform 50">
              <a:extLst>
                <a:ext uri="{FF2B5EF4-FFF2-40B4-BE49-F238E27FC236}">
                  <a16:creationId xmlns:a16="http://schemas.microsoft.com/office/drawing/2014/main" id="{41C35A12-6F05-46C2-AB6F-BD4DE70022F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70" name="Freeform 51">
              <a:extLst>
                <a:ext uri="{FF2B5EF4-FFF2-40B4-BE49-F238E27FC236}">
                  <a16:creationId xmlns:a16="http://schemas.microsoft.com/office/drawing/2014/main" id="{ED87F3D7-7C26-39EC-00FB-6F9978AE5667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71" name="Freeform 52">
              <a:extLst>
                <a:ext uri="{FF2B5EF4-FFF2-40B4-BE49-F238E27FC236}">
                  <a16:creationId xmlns:a16="http://schemas.microsoft.com/office/drawing/2014/main" id="{A1E8D32E-1D7D-C828-9DFF-EE39B02CC69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72" name="Freeform 53">
              <a:extLst>
                <a:ext uri="{FF2B5EF4-FFF2-40B4-BE49-F238E27FC236}">
                  <a16:creationId xmlns:a16="http://schemas.microsoft.com/office/drawing/2014/main" id="{7DF88C4E-424A-0885-5799-A971D3D8A2D2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73" name="Freeform 54">
              <a:extLst>
                <a:ext uri="{FF2B5EF4-FFF2-40B4-BE49-F238E27FC236}">
                  <a16:creationId xmlns:a16="http://schemas.microsoft.com/office/drawing/2014/main" id="{04A0DDF8-C351-53D5-9FBD-FBA1A174C0A8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174" name="Group 55">
              <a:extLst>
                <a:ext uri="{FF2B5EF4-FFF2-40B4-BE49-F238E27FC236}">
                  <a16:creationId xmlns:a16="http://schemas.microsoft.com/office/drawing/2014/main" id="{CADA6588-DFF7-4124-C2F3-0E68FC4333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175" name="Freeform 56">
                <a:extLst>
                  <a:ext uri="{FF2B5EF4-FFF2-40B4-BE49-F238E27FC236}">
                    <a16:creationId xmlns:a16="http://schemas.microsoft.com/office/drawing/2014/main" id="{EE81AD92-FB86-FFE6-3FC0-880E032631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76" name="Freeform 57">
                <a:extLst>
                  <a:ext uri="{FF2B5EF4-FFF2-40B4-BE49-F238E27FC236}">
                    <a16:creationId xmlns:a16="http://schemas.microsoft.com/office/drawing/2014/main" id="{1DBEADD5-4FF8-8FE5-1D2B-75A56FE4C1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4BF5DA3E-097F-E787-5030-3F464AD17B01}"/>
              </a:ext>
            </a:extLst>
          </p:cNvPr>
          <p:cNvGrpSpPr/>
          <p:nvPr/>
        </p:nvGrpSpPr>
        <p:grpSpPr>
          <a:xfrm>
            <a:off x="1841957" y="4484913"/>
            <a:ext cx="5088073" cy="2286000"/>
            <a:chOff x="1841957" y="4484913"/>
            <a:chExt cx="5088073" cy="2286000"/>
          </a:xfrm>
        </p:grpSpPr>
        <p:sp>
          <p:nvSpPr>
            <p:cNvPr id="5" name="Freeform 2">
              <a:extLst>
                <a:ext uri="{FF2B5EF4-FFF2-40B4-BE49-F238E27FC236}">
                  <a16:creationId xmlns:a16="http://schemas.microsoft.com/office/drawing/2014/main" id="{1FAF7299-F10D-2103-DAC5-C2F24C2A3AD5}"/>
                </a:ext>
              </a:extLst>
            </p:cNvPr>
            <p:cNvSpPr/>
            <p:nvPr/>
          </p:nvSpPr>
          <p:spPr bwMode="auto">
            <a:xfrm>
              <a:off x="1841957" y="4670676"/>
              <a:ext cx="4933813" cy="1907741"/>
            </a:xfrm>
            <a:custGeom>
              <a:avLst/>
              <a:gdLst>
                <a:gd name="connsiteX0" fmla="*/ 0 w 4933813"/>
                <a:gd name="connsiteY0" fmla="*/ 1907741 h 1907741"/>
                <a:gd name="connsiteX1" fmla="*/ 1019655 w 4933813"/>
                <a:gd name="connsiteY1" fmla="*/ 1092018 h 1907741"/>
                <a:gd name="connsiteX2" fmla="*/ 2144564 w 4933813"/>
                <a:gd name="connsiteY2" fmla="*/ 1059125 h 1907741"/>
                <a:gd name="connsiteX3" fmla="*/ 2789249 w 4933813"/>
                <a:gd name="connsiteY3" fmla="*/ 756518 h 1907741"/>
                <a:gd name="connsiteX4" fmla="*/ 3124748 w 4933813"/>
                <a:gd name="connsiteY4" fmla="*/ 874930 h 1907741"/>
                <a:gd name="connsiteX5" fmla="*/ 3618129 w 4933813"/>
                <a:gd name="connsiteY5" fmla="*/ 664420 h 1907741"/>
                <a:gd name="connsiteX6" fmla="*/ 3887844 w 4933813"/>
                <a:gd name="connsiteY6" fmla="*/ 749940 h 1907741"/>
                <a:gd name="connsiteX7" fmla="*/ 4933813 w 4933813"/>
                <a:gd name="connsiteY7" fmla="*/ 0 h 19077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933813" h="1907741">
                  <a:moveTo>
                    <a:pt x="0" y="1907741"/>
                  </a:moveTo>
                  <a:cubicBezTo>
                    <a:pt x="331114" y="1570597"/>
                    <a:pt x="662228" y="1233454"/>
                    <a:pt x="1019655" y="1092018"/>
                  </a:cubicBezTo>
                  <a:cubicBezTo>
                    <a:pt x="1377082" y="950582"/>
                    <a:pt x="1849632" y="1115042"/>
                    <a:pt x="2144564" y="1059125"/>
                  </a:cubicBezTo>
                  <a:cubicBezTo>
                    <a:pt x="2439496" y="1003208"/>
                    <a:pt x="2625885" y="787217"/>
                    <a:pt x="2789249" y="756518"/>
                  </a:cubicBezTo>
                  <a:cubicBezTo>
                    <a:pt x="2952613" y="725819"/>
                    <a:pt x="2986601" y="890280"/>
                    <a:pt x="3124748" y="874930"/>
                  </a:cubicBezTo>
                  <a:cubicBezTo>
                    <a:pt x="3262895" y="859580"/>
                    <a:pt x="3490946" y="685252"/>
                    <a:pt x="3618129" y="664420"/>
                  </a:cubicBezTo>
                  <a:cubicBezTo>
                    <a:pt x="3745312" y="643588"/>
                    <a:pt x="3668563" y="860677"/>
                    <a:pt x="3887844" y="749940"/>
                  </a:cubicBezTo>
                  <a:cubicBezTo>
                    <a:pt x="4107125" y="639203"/>
                    <a:pt x="4520469" y="319601"/>
                    <a:pt x="4933813" y="0"/>
                  </a:cubicBezTo>
                </a:path>
              </a:pathLst>
            </a:custGeom>
            <a:noFill/>
            <a:ln w="1587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5855BE04-C4A6-D344-2227-923281B8B9B0}"/>
                </a:ext>
              </a:extLst>
            </p:cNvPr>
            <p:cNvGrpSpPr/>
            <p:nvPr/>
          </p:nvGrpSpPr>
          <p:grpSpPr>
            <a:xfrm>
              <a:off x="2362200" y="4484913"/>
              <a:ext cx="4567830" cy="2286000"/>
              <a:chOff x="2362200" y="4484913"/>
              <a:chExt cx="4567830" cy="2286000"/>
            </a:xfrm>
          </p:grpSpPr>
          <p:grpSp>
            <p:nvGrpSpPr>
              <p:cNvPr id="7" name="Group 6">
                <a:extLst>
                  <a:ext uri="{FF2B5EF4-FFF2-40B4-BE49-F238E27FC236}">
                    <a16:creationId xmlns:a16="http://schemas.microsoft.com/office/drawing/2014/main" id="{1633E104-2807-8DFA-7F7F-05A13C297E36}"/>
                  </a:ext>
                </a:extLst>
              </p:cNvPr>
              <p:cNvGrpSpPr/>
              <p:nvPr/>
            </p:nvGrpSpPr>
            <p:grpSpPr>
              <a:xfrm>
                <a:off x="5528102" y="4484913"/>
                <a:ext cx="415498" cy="2286000"/>
                <a:chOff x="5457617" y="4484913"/>
                <a:chExt cx="415498" cy="2286000"/>
              </a:xfrm>
            </p:grpSpPr>
            <p:cxnSp>
              <p:nvCxnSpPr>
                <p:cNvPr id="13" name="Straight Connector 12">
                  <a:extLst>
                    <a:ext uri="{FF2B5EF4-FFF2-40B4-BE49-F238E27FC236}">
                      <a16:creationId xmlns:a16="http://schemas.microsoft.com/office/drawing/2014/main" id="{7B335AC3-F099-C3B4-0C4E-93573B2768BD}"/>
                    </a:ext>
                  </a:extLst>
                </p:cNvPr>
                <p:cNvCxnSpPr/>
                <p:nvPr/>
              </p:nvCxnSpPr>
              <p:spPr bwMode="auto">
                <a:xfrm>
                  <a:off x="5515430" y="4484913"/>
                  <a:ext cx="0" cy="228600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8E0DE4C9-8C88-D735-7ABE-50E9963A28AA}"/>
                    </a:ext>
                  </a:extLst>
                </p:cNvPr>
                <p:cNvSpPr/>
                <p:nvPr/>
              </p:nvSpPr>
              <p:spPr>
                <a:xfrm>
                  <a:off x="5457617" y="6259287"/>
                  <a:ext cx="41549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CA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rPr>
                    <a:t>x </a:t>
                  </a:r>
                </a:p>
              </p:txBody>
            </p:sp>
          </p:grpSp>
          <p:grpSp>
            <p:nvGrpSpPr>
              <p:cNvPr id="8" name="Group 7">
                <a:extLst>
                  <a:ext uri="{FF2B5EF4-FFF2-40B4-BE49-F238E27FC236}">
                    <a16:creationId xmlns:a16="http://schemas.microsoft.com/office/drawing/2014/main" id="{0BF646E8-3291-6694-E775-965B1C9B427D}"/>
                  </a:ext>
                </a:extLst>
              </p:cNvPr>
              <p:cNvGrpSpPr/>
              <p:nvPr/>
            </p:nvGrpSpPr>
            <p:grpSpPr>
              <a:xfrm>
                <a:off x="3453069" y="5209375"/>
                <a:ext cx="3476961" cy="461665"/>
                <a:chOff x="3453069" y="5174207"/>
                <a:chExt cx="3476961" cy="461665"/>
              </a:xfrm>
            </p:grpSpPr>
            <p:cxnSp>
              <p:nvCxnSpPr>
                <p:cNvPr id="10" name="Straight Connector 9">
                  <a:extLst>
                    <a:ext uri="{FF2B5EF4-FFF2-40B4-BE49-F238E27FC236}">
                      <a16:creationId xmlns:a16="http://schemas.microsoft.com/office/drawing/2014/main" id="{DD182CE2-7B5D-0D2C-0032-FB8475120B61}"/>
                    </a:ext>
                  </a:extLst>
                </p:cNvPr>
                <p:cNvCxnSpPr/>
                <p:nvPr/>
              </p:nvCxnSpPr>
              <p:spPr bwMode="auto">
                <a:xfrm>
                  <a:off x="4050030" y="5361844"/>
                  <a:ext cx="2880000" cy="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rgbClr val="FFC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11" name="Oval 10">
                  <a:extLst>
                    <a:ext uri="{FF2B5EF4-FFF2-40B4-BE49-F238E27FC236}">
                      <a16:creationId xmlns:a16="http://schemas.microsoft.com/office/drawing/2014/main" id="{0495E38B-F608-59A9-52B6-007A43DD86CA}"/>
                    </a:ext>
                  </a:extLst>
                </p:cNvPr>
                <p:cNvSpPr/>
                <p:nvPr/>
              </p:nvSpPr>
              <p:spPr bwMode="auto">
                <a:xfrm>
                  <a:off x="5538273" y="5309524"/>
                  <a:ext cx="108000" cy="108000"/>
                </a:xfrm>
                <a:prstGeom prst="ellipse">
                  <a:avLst/>
                </a:prstGeom>
                <a:solidFill>
                  <a:srgbClr val="FFC000"/>
                </a:solidFill>
                <a:ln w="381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BD098B77-67A2-24FD-0797-D7F3B4064F4C}"/>
                    </a:ext>
                  </a:extLst>
                </p:cNvPr>
                <p:cNvSpPr/>
                <p:nvPr/>
              </p:nvSpPr>
              <p:spPr>
                <a:xfrm>
                  <a:off x="3453069" y="5174207"/>
                  <a:ext cx="72327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CA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tx2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rPr>
                    <a:t>f(</a:t>
                  </a:r>
                  <a:r>
                    <a:rPr kumimoji="0" lang="en-CA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rPr>
                    <a:t>x</a:t>
                  </a:r>
                  <a:r>
                    <a:rPr kumimoji="0" lang="en-CA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tx2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rPr>
                    <a:t>) </a:t>
                  </a:r>
                </a:p>
              </p:txBody>
            </p:sp>
          </p:grpSp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4A1AF290-5A9C-B84B-C299-C813F3A27DAB}"/>
                  </a:ext>
                </a:extLst>
              </p:cNvPr>
              <p:cNvSpPr/>
              <p:nvPr/>
            </p:nvSpPr>
            <p:spPr>
              <a:xfrm>
                <a:off x="2362200" y="5481935"/>
                <a:ext cx="36420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2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f </a:t>
                </a:r>
              </a:p>
            </p:txBody>
          </p:sp>
        </p:grp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301E934C-6141-E545-E55E-FF49D79CE2DB}"/>
              </a:ext>
            </a:extLst>
          </p:cNvPr>
          <p:cNvGrpSpPr/>
          <p:nvPr/>
        </p:nvGrpSpPr>
        <p:grpSpPr>
          <a:xfrm>
            <a:off x="4055376" y="5015910"/>
            <a:ext cx="3151300" cy="614065"/>
            <a:chOff x="3931920" y="5016550"/>
            <a:chExt cx="3151300" cy="614065"/>
          </a:xfrm>
        </p:grpSpPr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E8D8A0E4-D96B-C837-8097-FA9ECFDACF7F}"/>
                </a:ext>
              </a:extLst>
            </p:cNvPr>
            <p:cNvCxnSpPr/>
            <p:nvPr/>
          </p:nvCxnSpPr>
          <p:spPr bwMode="auto">
            <a:xfrm>
              <a:off x="3931920" y="5288280"/>
              <a:ext cx="2880000" cy="0"/>
            </a:xfrm>
            <a:prstGeom prst="lin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C6C67AE1-05DA-5D1E-39AA-C87FA183153C}"/>
                </a:ext>
              </a:extLst>
            </p:cNvPr>
            <p:cNvCxnSpPr/>
            <p:nvPr/>
          </p:nvCxnSpPr>
          <p:spPr bwMode="auto">
            <a:xfrm>
              <a:off x="3931920" y="5486400"/>
              <a:ext cx="2880000" cy="0"/>
            </a:xfrm>
            <a:prstGeom prst="lin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E51BCB0A-8E1C-12B4-7197-8AC64CAB9D03}"/>
                </a:ext>
              </a:extLst>
            </p:cNvPr>
            <p:cNvSpPr/>
            <p:nvPr/>
          </p:nvSpPr>
          <p:spPr>
            <a:xfrm>
              <a:off x="6763088" y="5016550"/>
              <a:ext cx="31931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Symbol" panose="05050102010706020507" pitchFamily="18" charset="2"/>
                </a:rPr>
                <a:t></a:t>
              </a:r>
              <a:endPara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32B9064E-AF1D-B022-FCA5-A2112EBF0368}"/>
                </a:ext>
              </a:extLst>
            </p:cNvPr>
            <p:cNvSpPr/>
            <p:nvPr/>
          </p:nvSpPr>
          <p:spPr>
            <a:xfrm>
              <a:off x="6763902" y="5168950"/>
              <a:ext cx="31931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Symbol" panose="05050102010706020507" pitchFamily="18" charset="2"/>
                </a:rPr>
                <a:t></a:t>
              </a:r>
              <a:endPara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F1B7FED5-145E-F6B6-10BB-DB9808196ABD}"/>
              </a:ext>
            </a:extLst>
          </p:cNvPr>
          <p:cNvGrpSpPr/>
          <p:nvPr/>
        </p:nvGrpSpPr>
        <p:grpSpPr>
          <a:xfrm>
            <a:off x="5241709" y="4505550"/>
            <a:ext cx="696176" cy="1800000"/>
            <a:chOff x="5171224" y="4505550"/>
            <a:chExt cx="696176" cy="1800000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48826C63-A7F5-7DA6-A915-1CA22E216FE9}"/>
                </a:ext>
              </a:extLst>
            </p:cNvPr>
            <p:cNvCxnSpPr/>
            <p:nvPr/>
          </p:nvCxnSpPr>
          <p:spPr bwMode="auto">
            <a:xfrm>
              <a:off x="5181600" y="4505550"/>
              <a:ext cx="0" cy="1800000"/>
            </a:xfrm>
            <a:prstGeom prst="line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F972DFC0-F11C-AACD-2579-8FDBC1B03CB2}"/>
                </a:ext>
              </a:extLst>
            </p:cNvPr>
            <p:cNvCxnSpPr/>
            <p:nvPr/>
          </p:nvCxnSpPr>
          <p:spPr bwMode="auto">
            <a:xfrm>
              <a:off x="5867400" y="4505550"/>
              <a:ext cx="0" cy="1800000"/>
            </a:xfrm>
            <a:prstGeom prst="line">
              <a:avLst/>
            </a:prstGeom>
            <a:noFill/>
            <a:ln w="127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BCFCC550-8B6E-4110-7B44-D30EC57E9F25}"/>
                </a:ext>
              </a:extLst>
            </p:cNvPr>
            <p:cNvSpPr/>
            <p:nvPr/>
          </p:nvSpPr>
          <p:spPr>
            <a:xfrm>
              <a:off x="5171224" y="5786735"/>
              <a:ext cx="33695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  <a:sym typeface="Symbol" panose="05050102010706020507" pitchFamily="18" charset="2"/>
                </a:rPr>
                <a:t></a:t>
              </a:r>
              <a:endPara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2A69F026-6019-0501-304C-1E84B55A1C88}"/>
                </a:ext>
              </a:extLst>
            </p:cNvPr>
            <p:cNvSpPr/>
            <p:nvPr/>
          </p:nvSpPr>
          <p:spPr>
            <a:xfrm>
              <a:off x="5529939" y="5790364"/>
              <a:ext cx="33695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  <a:sym typeface="Symbol" panose="05050102010706020507" pitchFamily="18" charset="2"/>
                </a:rPr>
                <a:t></a:t>
              </a:r>
              <a:endPara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25" name="Rectangle 24">
            <a:extLst>
              <a:ext uri="{FF2B5EF4-FFF2-40B4-BE49-F238E27FC236}">
                <a16:creationId xmlns:a16="http://schemas.microsoft.com/office/drawing/2014/main" id="{53F025A0-EA9B-5229-3B97-D4024EC7066B}"/>
              </a:ext>
            </a:extLst>
          </p:cNvPr>
          <p:cNvSpPr/>
          <p:nvPr/>
        </p:nvSpPr>
        <p:spPr>
          <a:xfrm>
            <a:off x="5175885" y="6091535"/>
            <a:ext cx="3946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'</a:t>
            </a:r>
          </a:p>
        </p:txBody>
      </p:sp>
      <p:pic>
        <p:nvPicPr>
          <p:cNvPr id="95" name="Picture 5" descr="j0116172">
            <a:extLst>
              <a:ext uri="{FF2B5EF4-FFF2-40B4-BE49-F238E27FC236}">
                <a16:creationId xmlns:a16="http://schemas.microsoft.com/office/drawing/2014/main" id="{5CBE7141-EF81-0986-91CB-A28330C63A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2400" y="5164744"/>
            <a:ext cx="1076418" cy="1464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" name="AutoShape 8">
            <a:extLst>
              <a:ext uri="{FF2B5EF4-FFF2-40B4-BE49-F238E27FC236}">
                <a16:creationId xmlns:a16="http://schemas.microsoft.com/office/drawing/2014/main" id="{182ABA2E-D235-D530-8653-DBE46E81C5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576" y="3917783"/>
            <a:ext cx="3728400" cy="893607"/>
          </a:xfrm>
          <a:prstGeom prst="wedgeRectCallout">
            <a:avLst>
              <a:gd name="adj1" fmla="val -26025"/>
              <a:gd name="adj2" fmla="val 59198"/>
            </a:avLst>
          </a:prstGeom>
          <a:noFill/>
          <a:ln w="127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indent="-171450" algn="ctr" defTabSz="685800" eaLnBrk="1" fontAlgn="auto" hangingPunct="1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US" sz="2400" dirty="0">
                <a:solidFill>
                  <a:srgbClr val="FFFFFF"/>
                </a:solidFill>
              </a:rPr>
              <a:t>Don’t panic.</a:t>
            </a:r>
            <a:br>
              <a:rPr lang="en-US" altLang="en-US" sz="2400" dirty="0">
                <a:solidFill>
                  <a:srgbClr val="FFFFFF"/>
                </a:solidFill>
              </a:rPr>
            </a:br>
            <a:r>
              <a:rPr lang="en-US" altLang="en-US" sz="2400" dirty="0">
                <a:solidFill>
                  <a:srgbClr val="FFFFFF"/>
                </a:solidFill>
              </a:rPr>
              <a:t>To prove, just play the game.</a:t>
            </a:r>
          </a:p>
        </p:txBody>
      </p:sp>
      <p:sp>
        <p:nvSpPr>
          <p:cNvPr id="97" name="AutoShape 8">
            <a:extLst>
              <a:ext uri="{FF2B5EF4-FFF2-40B4-BE49-F238E27FC236}">
                <a16:creationId xmlns:a16="http://schemas.microsoft.com/office/drawing/2014/main" id="{1A5F1BAA-7188-7AF7-B7FE-C431D0F638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953" y="3884666"/>
            <a:ext cx="5264261" cy="843429"/>
          </a:xfrm>
          <a:prstGeom prst="wedgeRectCallout">
            <a:avLst>
              <a:gd name="adj1" fmla="val -26025"/>
              <a:gd name="adj2" fmla="val 59198"/>
            </a:avLst>
          </a:prstGeom>
          <a:noFill/>
          <a:ln w="127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indent="-171450" algn="ctr" defTabSz="685800" eaLnBrk="1" fontAlgn="auto" hangingPunct="1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US" sz="2400" dirty="0">
                <a:solidFill>
                  <a:srgbClr val="FFFFFF"/>
                </a:solidFill>
              </a:rPr>
              <a:t>This choice looks strange,</a:t>
            </a:r>
            <a:br>
              <a:rPr lang="en-US" altLang="en-US" sz="2400" dirty="0">
                <a:solidFill>
                  <a:srgbClr val="FFFFFF"/>
                </a:solidFill>
              </a:rPr>
            </a:br>
            <a:r>
              <a:rPr lang="en-US" altLang="en-US" sz="2400" dirty="0">
                <a:solidFill>
                  <a:srgbClr val="FFFFFF"/>
                </a:solidFill>
              </a:rPr>
              <a:t>but you will see it is just what we need.</a:t>
            </a:r>
          </a:p>
        </p:txBody>
      </p:sp>
    </p:spTree>
    <p:extLst>
      <p:ext uri="{BB962C8B-B14F-4D97-AF65-F5344CB8AC3E}">
        <p14:creationId xmlns:p14="http://schemas.microsoft.com/office/powerpoint/2010/main" val="60540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67" grpId="1" animBg="1"/>
      <p:bldP spid="68" grpId="0" animBg="1"/>
      <p:bldP spid="68" grpId="1" animBg="1"/>
      <p:bldP spid="69" grpId="0" animBg="1"/>
      <p:bldP spid="69" grpId="1" animBg="1"/>
      <p:bldP spid="70" grpId="0" animBg="1"/>
      <p:bldP spid="70" grpId="1" animBg="1"/>
      <p:bldP spid="71" grpId="0" animBg="1"/>
      <p:bldP spid="96" grpId="0" animBg="1"/>
      <p:bldP spid="96" grpId="1" build="allAtOnce" animBg="1"/>
      <p:bldP spid="97" grpId="0" animBg="1"/>
      <p:bldP spid="97" grpId="1" build="allAtOnce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5800" y="685800"/>
            <a:ext cx="9067800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ntinuous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nsider the function below.</a:t>
            </a:r>
            <a:endParaRPr kumimoji="0" lang="en-CA" sz="2400" b="0" i="0" u="none" strike="noStrike" kern="1200" cap="none" spc="0" normalizeH="0" baseline="30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lvl="0" algn="l">
              <a:defRPr/>
            </a:pPr>
            <a:r>
              <a:rPr lang="en-CA" sz="2400" dirty="0">
                <a:solidFill>
                  <a:srgbClr val="FFFFFF"/>
                </a:solidFill>
              </a:rPr>
              <a:t>Prove: </a:t>
            </a:r>
            <a:r>
              <a:rPr lang="en-US" altLang="en-US" sz="2400" dirty="0">
                <a:solidFill>
                  <a:srgbClr val="FFFFFF"/>
                </a:solidFill>
                <a:latin typeface="Symbol" pitchFamily="18" charset="2"/>
              </a:rPr>
              <a:t>"</a:t>
            </a:r>
            <a:r>
              <a:rPr lang="en-CA" sz="2400" dirty="0">
                <a:solidFill>
                  <a:srgbClr val="FFFFFF"/>
                </a:solidFill>
              </a:rPr>
              <a:t>x, </a:t>
            </a:r>
            <a:r>
              <a:rPr lang="en-US" altLang="en-US" sz="2400" dirty="0">
                <a:solidFill>
                  <a:srgbClr val="FFFFFF"/>
                </a:solidFill>
                <a:latin typeface="Symbol" pitchFamily="18" charset="2"/>
              </a:rPr>
              <a:t>"</a:t>
            </a:r>
            <a:r>
              <a:rPr lang="en-CA" sz="2400" dirty="0">
                <a:solidFill>
                  <a:srgbClr val="FFFFFF"/>
                </a:solidFill>
                <a:sym typeface="Symbol" panose="05050102010706020507" pitchFamily="18" charset="2"/>
              </a:rPr>
              <a:t></a:t>
            </a:r>
            <a:r>
              <a:rPr lang="en-CA" sz="2400" dirty="0">
                <a:solidFill>
                  <a:srgbClr val="FFFFFF"/>
                </a:solidFill>
              </a:rPr>
              <a:t>&gt;0, </a:t>
            </a:r>
            <a:r>
              <a:rPr lang="en-US" altLang="en-US" sz="2400" dirty="0">
                <a:solidFill>
                  <a:srgbClr val="FFFFFF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FFFF"/>
                </a:solidFill>
                <a:latin typeface="Symbol" pitchFamily="18" charset="2"/>
                <a:sym typeface="Symbol" panose="05050102010706020507" pitchFamily="18" charset="2"/>
              </a:rPr>
              <a:t></a:t>
            </a:r>
            <a:r>
              <a:rPr lang="en-CA" sz="2400" dirty="0">
                <a:solidFill>
                  <a:srgbClr val="FFFFFF"/>
                </a:solidFill>
              </a:rPr>
              <a:t>&gt;0, </a:t>
            </a:r>
            <a:r>
              <a:rPr lang="en-US" altLang="en-US" sz="2400" dirty="0">
                <a:solidFill>
                  <a:srgbClr val="FFFFFF"/>
                </a:solidFill>
                <a:latin typeface="Symbol" pitchFamily="18" charset="2"/>
              </a:rPr>
              <a:t>"</a:t>
            </a:r>
            <a:r>
              <a:rPr lang="en-CA" sz="2400" dirty="0">
                <a:solidFill>
                  <a:srgbClr val="FFFFFF"/>
                </a:solidFill>
              </a:rPr>
              <a:t>x'</a:t>
            </a:r>
            <a:r>
              <a:rPr lang="en-CA" sz="2400" dirty="0">
                <a:solidFill>
                  <a:srgbClr val="FFFFFF"/>
                </a:solidFill>
                <a:sym typeface="Symbol" panose="05050102010706020507" pitchFamily="18" charset="2"/>
              </a:rPr>
              <a:t></a:t>
            </a:r>
            <a:r>
              <a:rPr lang="en-CA" sz="2400" dirty="0">
                <a:solidFill>
                  <a:srgbClr val="FFFFFF"/>
                </a:solidFill>
              </a:rPr>
              <a:t>[x</a:t>
            </a:r>
            <a:r>
              <a:rPr lang="en-US" sz="2400" dirty="0">
                <a:solidFill>
                  <a:srgbClr val="FFFFFF"/>
                </a:solidFill>
                <a:latin typeface="Symbol" pitchFamily="18" charset="2"/>
                <a:sym typeface="Symbol" panose="05050102010706020507" pitchFamily="18" charset="2"/>
              </a:rPr>
              <a:t>-</a:t>
            </a:r>
            <a:r>
              <a:rPr lang="en-US" altLang="en-US" sz="2400" dirty="0">
                <a:solidFill>
                  <a:srgbClr val="FFFFFF"/>
                </a:solidFill>
                <a:latin typeface="Symbol" pitchFamily="18" charset="2"/>
                <a:sym typeface="Symbol" panose="05050102010706020507" pitchFamily="18" charset="2"/>
              </a:rPr>
              <a:t></a:t>
            </a:r>
            <a:r>
              <a:rPr lang="en-CA" sz="2400" dirty="0">
                <a:solidFill>
                  <a:srgbClr val="FFFFFF"/>
                </a:solidFill>
              </a:rPr>
              <a:t>,x+</a:t>
            </a:r>
            <a:r>
              <a:rPr lang="en-US" altLang="en-US" sz="2400" dirty="0">
                <a:solidFill>
                  <a:srgbClr val="FFFFFF"/>
                </a:solidFill>
                <a:latin typeface="Symbol" pitchFamily="18" charset="2"/>
                <a:sym typeface="Symbol" panose="05050102010706020507" pitchFamily="18" charset="2"/>
              </a:rPr>
              <a:t></a:t>
            </a:r>
            <a:r>
              <a:rPr lang="en-CA" sz="2400" dirty="0">
                <a:solidFill>
                  <a:srgbClr val="FFFFFF"/>
                </a:solidFill>
              </a:rPr>
              <a:t>],  |f(x')-f(x)|</a:t>
            </a:r>
            <a:r>
              <a:rPr lang="el-GR" altLang="en-US" sz="2400" dirty="0"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lang="en-CA" sz="2400" dirty="0">
                <a:solidFill>
                  <a:srgbClr val="FFFFFF"/>
                </a:solidFill>
                <a:sym typeface="Symbol" panose="05050102010706020507" pitchFamily="18" charset="2"/>
              </a:rPr>
              <a:t></a:t>
            </a:r>
          </a:p>
          <a:p>
            <a:pPr lvl="0" algn="l">
              <a:defRPr/>
            </a:pPr>
            <a:r>
              <a:rPr lang="en-US" altLang="en-US" sz="2400" dirty="0">
                <a:solidFill>
                  <a:srgbClr val="FFFFFF"/>
                </a:solidFill>
                <a:latin typeface="Symbol" pitchFamily="18" charset="2"/>
              </a:rPr>
              <a:t>  </a:t>
            </a:r>
            <a:r>
              <a:rPr lang="en-CA" sz="2400" dirty="0">
                <a:solidFill>
                  <a:srgbClr val="FFFFFF"/>
                </a:solidFill>
              </a:rPr>
              <a:t>neg:</a:t>
            </a:r>
            <a:r>
              <a:rPr lang="en-US" altLang="en-US" sz="2400" dirty="0">
                <a:solidFill>
                  <a:srgbClr val="FFFFFF"/>
                </a:solidFill>
                <a:latin typeface="Symbol" pitchFamily="18" charset="2"/>
              </a:rPr>
              <a:t>   $</a:t>
            </a:r>
            <a:r>
              <a:rPr lang="en-CA" sz="2400" dirty="0">
                <a:solidFill>
                  <a:srgbClr val="FFFFFF"/>
                </a:solidFill>
              </a:rPr>
              <a:t>x, </a:t>
            </a:r>
            <a:r>
              <a:rPr lang="en-US" altLang="en-US" sz="2400" dirty="0">
                <a:solidFill>
                  <a:srgbClr val="FFFFFF"/>
                </a:solidFill>
                <a:latin typeface="Symbol" pitchFamily="18" charset="2"/>
              </a:rPr>
              <a:t>$</a:t>
            </a:r>
            <a:r>
              <a:rPr lang="en-CA" sz="2400" dirty="0">
                <a:solidFill>
                  <a:srgbClr val="FFFFFF"/>
                </a:solidFill>
                <a:sym typeface="Symbol" panose="05050102010706020507" pitchFamily="18" charset="2"/>
              </a:rPr>
              <a:t></a:t>
            </a:r>
            <a:r>
              <a:rPr lang="en-CA" sz="2400" dirty="0">
                <a:solidFill>
                  <a:srgbClr val="FFFFFF"/>
                </a:solidFill>
              </a:rPr>
              <a:t>&gt;0, </a:t>
            </a:r>
            <a:r>
              <a:rPr lang="en-US" altLang="en-US" sz="2400" dirty="0">
                <a:solidFill>
                  <a:srgbClr val="FFFFFF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FFFF"/>
                </a:solidFill>
                <a:latin typeface="Symbol" pitchFamily="18" charset="2"/>
                <a:sym typeface="Symbol" panose="05050102010706020507" pitchFamily="18" charset="2"/>
              </a:rPr>
              <a:t></a:t>
            </a:r>
            <a:r>
              <a:rPr lang="en-CA" sz="2400" dirty="0">
                <a:solidFill>
                  <a:srgbClr val="FFFFFF"/>
                </a:solidFill>
              </a:rPr>
              <a:t>&gt;0,</a:t>
            </a:r>
            <a:r>
              <a:rPr lang="en-CA" sz="1800" dirty="0">
                <a:solidFill>
                  <a:srgbClr val="FFFFFF"/>
                </a:solidFill>
              </a:rPr>
              <a:t>  </a:t>
            </a:r>
            <a:r>
              <a:rPr lang="en-US" altLang="en-US" sz="2400" dirty="0">
                <a:solidFill>
                  <a:srgbClr val="FFFFFF"/>
                </a:solidFill>
                <a:latin typeface="Symbol" pitchFamily="18" charset="2"/>
              </a:rPr>
              <a:t>$</a:t>
            </a:r>
            <a:r>
              <a:rPr lang="en-CA" sz="2400" dirty="0">
                <a:solidFill>
                  <a:srgbClr val="FFFFFF"/>
                </a:solidFill>
              </a:rPr>
              <a:t>x'</a:t>
            </a:r>
            <a:r>
              <a:rPr lang="en-CA" sz="2400" dirty="0">
                <a:solidFill>
                  <a:srgbClr val="FFFFFF"/>
                </a:solidFill>
                <a:sym typeface="Symbol" panose="05050102010706020507" pitchFamily="18" charset="2"/>
              </a:rPr>
              <a:t></a:t>
            </a:r>
            <a:r>
              <a:rPr lang="en-CA" sz="2400" dirty="0">
                <a:solidFill>
                  <a:srgbClr val="FFFFFF"/>
                </a:solidFill>
              </a:rPr>
              <a:t>[x</a:t>
            </a:r>
            <a:r>
              <a:rPr lang="en-US" sz="2400" dirty="0">
                <a:solidFill>
                  <a:srgbClr val="FFFFFF"/>
                </a:solidFill>
                <a:latin typeface="Symbol" pitchFamily="18" charset="2"/>
                <a:sym typeface="Symbol" panose="05050102010706020507" pitchFamily="18" charset="2"/>
              </a:rPr>
              <a:t>-</a:t>
            </a:r>
            <a:r>
              <a:rPr lang="en-US" altLang="en-US" sz="2400" dirty="0">
                <a:solidFill>
                  <a:srgbClr val="FFFFFF"/>
                </a:solidFill>
                <a:latin typeface="Symbol" pitchFamily="18" charset="2"/>
                <a:sym typeface="Symbol" panose="05050102010706020507" pitchFamily="18" charset="2"/>
              </a:rPr>
              <a:t></a:t>
            </a:r>
            <a:r>
              <a:rPr lang="en-CA" sz="2400" dirty="0">
                <a:solidFill>
                  <a:srgbClr val="FFFFFF"/>
                </a:solidFill>
              </a:rPr>
              <a:t>,x+</a:t>
            </a:r>
            <a:r>
              <a:rPr lang="en-US" altLang="en-US" sz="2400" dirty="0">
                <a:solidFill>
                  <a:srgbClr val="FFFFFF"/>
                </a:solidFill>
                <a:latin typeface="Symbol" pitchFamily="18" charset="2"/>
                <a:sym typeface="Symbol" panose="05050102010706020507" pitchFamily="18" charset="2"/>
              </a:rPr>
              <a:t></a:t>
            </a:r>
            <a:r>
              <a:rPr lang="en-CA" sz="2400" dirty="0">
                <a:solidFill>
                  <a:srgbClr val="FFFFFF"/>
                </a:solidFill>
              </a:rPr>
              <a:t>],  |f(x')-f(x)|</a:t>
            </a:r>
            <a:r>
              <a:rPr lang="en-CA" sz="2400" dirty="0"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lang="en-CA" sz="2400" dirty="0">
                <a:solidFill>
                  <a:srgbClr val="FFFFFF"/>
                </a:solidFill>
                <a:sym typeface="Symbol" panose="05050102010706020507" pitchFamily="18" charset="2"/>
              </a:rPr>
              <a:t></a:t>
            </a:r>
            <a:endParaRPr lang="en-CA" sz="2400" dirty="0">
              <a:solidFill>
                <a:srgbClr val="FFFFFF"/>
              </a:solidFill>
            </a:endParaRPr>
          </a:p>
          <a:p>
            <a:pPr lvl="0" algn="l">
              <a:defRPr/>
            </a:pPr>
            <a:r>
              <a:rPr lang="en-CA" sz="2400" dirty="0">
                <a:solidFill>
                  <a:srgbClr val="FFFFFF"/>
                </a:solidFill>
              </a:rPr>
              <a:t>Let x=5.</a:t>
            </a:r>
          </a:p>
          <a:p>
            <a:pPr algn="l">
              <a:defRPr/>
            </a:pPr>
            <a:r>
              <a:rPr lang="en-CA" sz="2400" dirty="0">
                <a:solidFill>
                  <a:srgbClr val="FFFFFF"/>
                </a:solidFill>
              </a:rPr>
              <a:t>Let </a:t>
            </a:r>
            <a:r>
              <a:rPr lang="en-CA" sz="2400" dirty="0">
                <a:solidFill>
                  <a:srgbClr val="FFFFFF"/>
                </a:solidFill>
                <a:sym typeface="Symbol" panose="05050102010706020507" pitchFamily="18" charset="2"/>
              </a:rPr>
              <a:t>=0.0001</a:t>
            </a:r>
            <a:r>
              <a:rPr lang="en-CA" sz="2400" dirty="0">
                <a:solidFill>
                  <a:srgbClr val="FFFFFF"/>
                </a:solidFill>
              </a:rPr>
              <a:t>.</a:t>
            </a:r>
          </a:p>
          <a:p>
            <a:pPr algn="l">
              <a:defRPr/>
            </a:pPr>
            <a:r>
              <a:rPr lang="en-CA" sz="2400" dirty="0">
                <a:solidFill>
                  <a:srgbClr val="FFFFFF"/>
                </a:solidFill>
              </a:rPr>
              <a:t>Let </a:t>
            </a:r>
            <a:r>
              <a:rPr lang="en-US" altLang="en-US" sz="2400" dirty="0">
                <a:solidFill>
                  <a:srgbClr val="FFFFFF"/>
                </a:solidFill>
                <a:latin typeface="Symbol" pitchFamily="18" charset="2"/>
                <a:sym typeface="Symbol" panose="05050102010706020507" pitchFamily="18" charset="2"/>
              </a:rPr>
              <a:t> </a:t>
            </a:r>
            <a:r>
              <a:rPr lang="en-CA" sz="2400" dirty="0">
                <a:solidFill>
                  <a:srgbClr val="FFFFFF"/>
                </a:solidFill>
              </a:rPr>
              <a:t>be arbitrary. It could be .000000000000000000000001</a:t>
            </a:r>
          </a:p>
          <a:p>
            <a:pPr algn="l">
              <a:defRPr/>
            </a:pPr>
            <a:r>
              <a:rPr lang="en-CA" sz="2400" dirty="0">
                <a:solidFill>
                  <a:srgbClr val="FFFFFF"/>
                </a:solidFill>
              </a:rPr>
              <a:t>Let</a:t>
            </a:r>
            <a:r>
              <a:rPr lang="en-CA" sz="2400" dirty="0"/>
              <a:t> x</a:t>
            </a:r>
            <a:r>
              <a:rPr lang="en-CA" sz="2400" dirty="0">
                <a:solidFill>
                  <a:srgbClr val="FFFFFF"/>
                </a:solidFill>
              </a:rPr>
              <a:t>'  </a:t>
            </a:r>
            <a:r>
              <a:rPr lang="en-CA" altLang="en-US" sz="2400" dirty="0"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= x+</a:t>
            </a:r>
            <a:r>
              <a:rPr lang="en-US" altLang="en-US" sz="2400" dirty="0">
                <a:solidFill>
                  <a:srgbClr val="FFFFFF"/>
                </a:solidFill>
                <a:latin typeface="Symbol" pitchFamily="18" charset="2"/>
                <a:sym typeface="Symbol" panose="05050102010706020507" pitchFamily="18" charset="2"/>
              </a:rPr>
              <a:t> </a:t>
            </a:r>
            <a:r>
              <a:rPr lang="en-CA" altLang="en-US" sz="2400" dirty="0"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= 5+</a:t>
            </a:r>
            <a:r>
              <a:rPr lang="en-US" altLang="en-US" sz="2400" dirty="0">
                <a:solidFill>
                  <a:srgbClr val="FFFFFF"/>
                </a:solidFill>
                <a:latin typeface="Symbol" pitchFamily="18" charset="2"/>
                <a:sym typeface="Symbol" panose="05050102010706020507" pitchFamily="18" charset="2"/>
              </a:rPr>
              <a:t></a:t>
            </a:r>
            <a:r>
              <a:rPr lang="en-CA" sz="2400" dirty="0">
                <a:solidFill>
                  <a:srgbClr val="FFFFFF"/>
                </a:solidFill>
                <a:sym typeface="Symbol" panose="05050102010706020507" pitchFamily="18" charset="2"/>
              </a:rPr>
              <a:t> </a:t>
            </a:r>
            <a:r>
              <a:rPr lang="en-CA" sz="2400" dirty="0">
                <a:solidFill>
                  <a:srgbClr val="FFFFFF"/>
                </a:solidFill>
              </a:rPr>
              <a:t>[x</a:t>
            </a:r>
            <a:r>
              <a:rPr lang="en-US" sz="2400" dirty="0">
                <a:solidFill>
                  <a:srgbClr val="FFFFFF"/>
                </a:solidFill>
                <a:latin typeface="Symbol" pitchFamily="18" charset="2"/>
                <a:sym typeface="Symbol" panose="05050102010706020507" pitchFamily="18" charset="2"/>
              </a:rPr>
              <a:t>-</a:t>
            </a:r>
            <a:r>
              <a:rPr lang="en-US" altLang="en-US" sz="2400" dirty="0">
                <a:solidFill>
                  <a:srgbClr val="FFFFFF"/>
                </a:solidFill>
                <a:latin typeface="Symbol" pitchFamily="18" charset="2"/>
                <a:sym typeface="Symbol" panose="05050102010706020507" pitchFamily="18" charset="2"/>
              </a:rPr>
              <a:t></a:t>
            </a:r>
            <a:r>
              <a:rPr lang="en-CA" sz="2400" dirty="0">
                <a:solidFill>
                  <a:srgbClr val="FFFFFF"/>
                </a:solidFill>
              </a:rPr>
              <a:t>,x+</a:t>
            </a:r>
            <a:r>
              <a:rPr lang="en-US" altLang="en-US" sz="2400" dirty="0">
                <a:solidFill>
                  <a:srgbClr val="FFFFFF"/>
                </a:solidFill>
                <a:latin typeface="Symbol" pitchFamily="18" charset="2"/>
                <a:sym typeface="Symbol" panose="05050102010706020507" pitchFamily="18" charset="2"/>
              </a:rPr>
              <a:t>]</a:t>
            </a:r>
            <a:endParaRPr lang="en-CA" sz="2400" dirty="0"/>
          </a:p>
          <a:p>
            <a:pPr algn="l">
              <a:defRPr/>
            </a:pPr>
            <a:r>
              <a:rPr lang="en-CA" sz="2400" dirty="0"/>
              <a:t>|f(x')-f(x)| = |</a:t>
            </a:r>
            <a:r>
              <a:rPr lang="en-CA" sz="2400" dirty="0"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f(</a:t>
            </a:r>
            <a:r>
              <a:rPr lang="en-CA" altLang="en-US" sz="2400" dirty="0"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5+</a:t>
            </a:r>
            <a:r>
              <a:rPr lang="en-US" altLang="en-US" sz="2400" dirty="0">
                <a:solidFill>
                  <a:srgbClr val="FFFFFF"/>
                </a:solidFill>
                <a:latin typeface="Symbol" pitchFamily="18" charset="2"/>
                <a:sym typeface="Symbol" panose="05050102010706020507" pitchFamily="18" charset="2"/>
              </a:rPr>
              <a:t></a:t>
            </a:r>
            <a:r>
              <a:rPr lang="en-US" altLang="en-US" sz="2400" dirty="0">
                <a:latin typeface="Symbol" pitchFamily="18" charset="2"/>
                <a:sym typeface="Symbol" panose="05050102010706020507" pitchFamily="18" charset="2"/>
              </a:rPr>
              <a:t>)</a:t>
            </a:r>
            <a:r>
              <a:rPr lang="en-CA" sz="2400" baseline="30000" dirty="0"/>
              <a:t> </a:t>
            </a:r>
            <a:r>
              <a:rPr lang="en-CA" sz="2400" dirty="0"/>
              <a:t>– f(5)| </a:t>
            </a:r>
            <a:r>
              <a:rPr lang="el-GR" altLang="en-US" sz="2400" dirty="0"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lang="en-CA" sz="2400" dirty="0"/>
              <a:t> |3.0002-3</a:t>
            </a:r>
            <a:r>
              <a:rPr lang="en-CA" sz="2400" dirty="0">
                <a:solidFill>
                  <a:srgbClr val="FFFFFF"/>
                </a:solidFill>
              </a:rPr>
              <a:t>| = 0.0002 &gt; 0.0001 </a:t>
            </a:r>
            <a:r>
              <a:rPr lang="en-CA" sz="2400" dirty="0"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CA" sz="2400" dirty="0">
                <a:solidFill>
                  <a:srgbClr val="FFFFFF"/>
                </a:solidFill>
                <a:sym typeface="Symbol" panose="05050102010706020507" pitchFamily="18" charset="2"/>
              </a:rPr>
              <a:t></a:t>
            </a:r>
            <a:endParaRPr lang="en-CA" sz="2400" dirty="0">
              <a:solidFill>
                <a:srgbClr val="FFFFFF"/>
              </a:solidFill>
            </a:endParaRPr>
          </a:p>
          <a:p>
            <a:pPr algn="l">
              <a:defRPr/>
            </a:pPr>
            <a:endParaRPr lang="en-CA" sz="2400" dirty="0">
              <a:solidFill>
                <a:srgbClr val="FFFFFF"/>
              </a:solidFill>
            </a:endParaRPr>
          </a:p>
          <a:p>
            <a:pPr algn="l">
              <a:defRPr/>
            </a:pPr>
            <a:endParaRPr lang="en-CA" sz="2400" dirty="0">
              <a:solidFill>
                <a:srgbClr val="FFFFFF"/>
              </a:solidFill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951FC4E-AC45-1684-64B5-A2E65A4886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Reals</a:t>
            </a:r>
            <a:endParaRPr lang="en-CA" altLang="en-US" dirty="0"/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F66B55F3-0DA3-D1A2-27E0-FA6D3E713461}"/>
              </a:ext>
            </a:extLst>
          </p:cNvPr>
          <p:cNvSpPr/>
          <p:nvPr/>
        </p:nvSpPr>
        <p:spPr bwMode="auto">
          <a:xfrm>
            <a:off x="1475510" y="1816170"/>
            <a:ext cx="734290" cy="461665"/>
          </a:xfrm>
          <a:prstGeom prst="ellips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38294541-1B6B-396A-36D2-F85302BD4D30}"/>
              </a:ext>
            </a:extLst>
          </p:cNvPr>
          <p:cNvSpPr/>
          <p:nvPr/>
        </p:nvSpPr>
        <p:spPr bwMode="auto">
          <a:xfrm>
            <a:off x="2008910" y="1816170"/>
            <a:ext cx="990600" cy="472551"/>
          </a:xfrm>
          <a:prstGeom prst="ellips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2CCCD38C-876C-88FC-674E-F1BAD7557162}"/>
              </a:ext>
            </a:extLst>
          </p:cNvPr>
          <p:cNvSpPr/>
          <p:nvPr/>
        </p:nvSpPr>
        <p:spPr bwMode="auto">
          <a:xfrm>
            <a:off x="2786742" y="1809749"/>
            <a:ext cx="990600" cy="472551"/>
          </a:xfrm>
          <a:prstGeom prst="ellips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DEAE0337-2731-5FBF-DEF7-E69954A24EE4}"/>
              </a:ext>
            </a:extLst>
          </p:cNvPr>
          <p:cNvSpPr/>
          <p:nvPr/>
        </p:nvSpPr>
        <p:spPr bwMode="auto">
          <a:xfrm>
            <a:off x="3564574" y="1752600"/>
            <a:ext cx="2313710" cy="523280"/>
          </a:xfrm>
          <a:prstGeom prst="ellips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4D3C30FA-45E6-5ADE-137C-0C53067DF658}"/>
              </a:ext>
            </a:extLst>
          </p:cNvPr>
          <p:cNvSpPr/>
          <p:nvPr/>
        </p:nvSpPr>
        <p:spPr bwMode="auto">
          <a:xfrm>
            <a:off x="5592273" y="1779725"/>
            <a:ext cx="1951527" cy="508996"/>
          </a:xfrm>
          <a:prstGeom prst="ellips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40" name="Group 26">
            <a:extLst>
              <a:ext uri="{FF2B5EF4-FFF2-40B4-BE49-F238E27FC236}">
                <a16:creationId xmlns:a16="http://schemas.microsoft.com/office/drawing/2014/main" id="{B413E4A6-3491-3EC4-B6D1-5175AD473517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219604" y="2209800"/>
            <a:ext cx="457186" cy="580285"/>
            <a:chOff x="2308" y="1513"/>
            <a:chExt cx="1162" cy="2570"/>
          </a:xfrm>
        </p:grpSpPr>
        <p:grpSp>
          <p:nvGrpSpPr>
            <p:cNvPr id="141" name="Group 27">
              <a:extLst>
                <a:ext uri="{FF2B5EF4-FFF2-40B4-BE49-F238E27FC236}">
                  <a16:creationId xmlns:a16="http://schemas.microsoft.com/office/drawing/2014/main" id="{B956B47E-FA24-13FF-C1A2-F993682E47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49" name="Freeform 28">
                <a:extLst>
                  <a:ext uri="{FF2B5EF4-FFF2-40B4-BE49-F238E27FC236}">
                    <a16:creationId xmlns:a16="http://schemas.microsoft.com/office/drawing/2014/main" id="{A27E27BB-5403-1DF3-2296-E9B2E794EB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50" name="Freeform 29">
                <a:extLst>
                  <a:ext uri="{FF2B5EF4-FFF2-40B4-BE49-F238E27FC236}">
                    <a16:creationId xmlns:a16="http://schemas.microsoft.com/office/drawing/2014/main" id="{1E305699-B28D-2422-3927-55E2044EE7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51" name="Freeform 30">
                <a:extLst>
                  <a:ext uri="{FF2B5EF4-FFF2-40B4-BE49-F238E27FC236}">
                    <a16:creationId xmlns:a16="http://schemas.microsoft.com/office/drawing/2014/main" id="{0FE13CA5-614F-4612-9EB2-0D0ABDDE3E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52" name="Freeform 31">
                <a:extLst>
                  <a:ext uri="{FF2B5EF4-FFF2-40B4-BE49-F238E27FC236}">
                    <a16:creationId xmlns:a16="http://schemas.microsoft.com/office/drawing/2014/main" id="{BD15761B-3D11-868F-9758-78E2C79437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53" name="Freeform 32">
                <a:extLst>
                  <a:ext uri="{FF2B5EF4-FFF2-40B4-BE49-F238E27FC236}">
                    <a16:creationId xmlns:a16="http://schemas.microsoft.com/office/drawing/2014/main" id="{236F231D-E568-E23A-D5A5-28ECD499E5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54" name="Freeform 33">
                <a:extLst>
                  <a:ext uri="{FF2B5EF4-FFF2-40B4-BE49-F238E27FC236}">
                    <a16:creationId xmlns:a16="http://schemas.microsoft.com/office/drawing/2014/main" id="{7AABD6B1-072F-5F46-F9BD-75C517AAF9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142" name="Freeform 34">
              <a:extLst>
                <a:ext uri="{FF2B5EF4-FFF2-40B4-BE49-F238E27FC236}">
                  <a16:creationId xmlns:a16="http://schemas.microsoft.com/office/drawing/2014/main" id="{BF566460-61E3-8E81-2928-32D523E2AC2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43" name="Freeform 35">
              <a:extLst>
                <a:ext uri="{FF2B5EF4-FFF2-40B4-BE49-F238E27FC236}">
                  <a16:creationId xmlns:a16="http://schemas.microsoft.com/office/drawing/2014/main" id="{BC00E1B4-D7FC-9AFA-295B-8435C4A030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44" name="Oval 36">
              <a:extLst>
                <a:ext uri="{FF2B5EF4-FFF2-40B4-BE49-F238E27FC236}">
                  <a16:creationId xmlns:a16="http://schemas.microsoft.com/office/drawing/2014/main" id="{8491D013-1331-6F1C-A2E2-EDDDA5FFF01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145" name="Oval 37">
              <a:extLst>
                <a:ext uri="{FF2B5EF4-FFF2-40B4-BE49-F238E27FC236}">
                  <a16:creationId xmlns:a16="http://schemas.microsoft.com/office/drawing/2014/main" id="{DA8F0867-C170-B322-1A8E-7DC46D37CF4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146" name="Oval 38">
              <a:extLst>
                <a:ext uri="{FF2B5EF4-FFF2-40B4-BE49-F238E27FC236}">
                  <a16:creationId xmlns:a16="http://schemas.microsoft.com/office/drawing/2014/main" id="{3D9B6E92-5988-F979-1FA3-E720578DEB0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147" name="Oval 39">
              <a:extLst>
                <a:ext uri="{FF2B5EF4-FFF2-40B4-BE49-F238E27FC236}">
                  <a16:creationId xmlns:a16="http://schemas.microsoft.com/office/drawing/2014/main" id="{0074B888-4386-9F5C-B99B-E9E9B901E16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148" name="Oval 40">
              <a:extLst>
                <a:ext uri="{FF2B5EF4-FFF2-40B4-BE49-F238E27FC236}">
                  <a16:creationId xmlns:a16="http://schemas.microsoft.com/office/drawing/2014/main" id="{2069E727-DA2E-F53D-E162-F9C09BD1F7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 dirty="0"/>
            </a:p>
          </p:txBody>
        </p:sp>
      </p:grpSp>
      <p:grpSp>
        <p:nvGrpSpPr>
          <p:cNvPr id="166" name="Group 47">
            <a:extLst>
              <a:ext uri="{FF2B5EF4-FFF2-40B4-BE49-F238E27FC236}">
                <a16:creationId xmlns:a16="http://schemas.microsoft.com/office/drawing/2014/main" id="{B30593B7-FDF6-4E7E-7C3A-CE3D88EEE155}"/>
              </a:ext>
            </a:extLst>
          </p:cNvPr>
          <p:cNvGrpSpPr>
            <a:grpSpLocks/>
          </p:cNvGrpSpPr>
          <p:nvPr/>
        </p:nvGrpSpPr>
        <p:grpSpPr bwMode="auto">
          <a:xfrm>
            <a:off x="129242" y="2712097"/>
            <a:ext cx="556558" cy="857031"/>
            <a:chOff x="2593" y="768"/>
            <a:chExt cx="849" cy="1475"/>
          </a:xfrm>
        </p:grpSpPr>
        <p:sp>
          <p:nvSpPr>
            <p:cNvPr id="167" name="Freeform 48">
              <a:extLst>
                <a:ext uri="{FF2B5EF4-FFF2-40B4-BE49-F238E27FC236}">
                  <a16:creationId xmlns:a16="http://schemas.microsoft.com/office/drawing/2014/main" id="{78498F36-B397-37C7-3A4D-7E7D41E6C84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8" name="Freeform 49">
              <a:extLst>
                <a:ext uri="{FF2B5EF4-FFF2-40B4-BE49-F238E27FC236}">
                  <a16:creationId xmlns:a16="http://schemas.microsoft.com/office/drawing/2014/main" id="{8BCAC2DC-9F74-B513-D4C7-D870AF0F299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9" name="Freeform 50">
              <a:extLst>
                <a:ext uri="{FF2B5EF4-FFF2-40B4-BE49-F238E27FC236}">
                  <a16:creationId xmlns:a16="http://schemas.microsoft.com/office/drawing/2014/main" id="{41C35A12-6F05-46C2-AB6F-BD4DE70022F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70" name="Freeform 51">
              <a:extLst>
                <a:ext uri="{FF2B5EF4-FFF2-40B4-BE49-F238E27FC236}">
                  <a16:creationId xmlns:a16="http://schemas.microsoft.com/office/drawing/2014/main" id="{ED87F3D7-7C26-39EC-00FB-6F9978AE5667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71" name="Freeform 52">
              <a:extLst>
                <a:ext uri="{FF2B5EF4-FFF2-40B4-BE49-F238E27FC236}">
                  <a16:creationId xmlns:a16="http://schemas.microsoft.com/office/drawing/2014/main" id="{A1E8D32E-1D7D-C828-9DFF-EE39B02CC69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72" name="Freeform 53">
              <a:extLst>
                <a:ext uri="{FF2B5EF4-FFF2-40B4-BE49-F238E27FC236}">
                  <a16:creationId xmlns:a16="http://schemas.microsoft.com/office/drawing/2014/main" id="{7DF88C4E-424A-0885-5799-A971D3D8A2D2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73" name="Freeform 54">
              <a:extLst>
                <a:ext uri="{FF2B5EF4-FFF2-40B4-BE49-F238E27FC236}">
                  <a16:creationId xmlns:a16="http://schemas.microsoft.com/office/drawing/2014/main" id="{04A0DDF8-C351-53D5-9FBD-FBA1A174C0A8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174" name="Group 55">
              <a:extLst>
                <a:ext uri="{FF2B5EF4-FFF2-40B4-BE49-F238E27FC236}">
                  <a16:creationId xmlns:a16="http://schemas.microsoft.com/office/drawing/2014/main" id="{CADA6588-DFF7-4124-C2F3-0E68FC4333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175" name="Freeform 56">
                <a:extLst>
                  <a:ext uri="{FF2B5EF4-FFF2-40B4-BE49-F238E27FC236}">
                    <a16:creationId xmlns:a16="http://schemas.microsoft.com/office/drawing/2014/main" id="{EE81AD92-FB86-FFE6-3FC0-880E032631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76" name="Freeform 57">
                <a:extLst>
                  <a:ext uri="{FF2B5EF4-FFF2-40B4-BE49-F238E27FC236}">
                    <a16:creationId xmlns:a16="http://schemas.microsoft.com/office/drawing/2014/main" id="{1DBEADD5-4FF8-8FE5-1D2B-75A56FE4C1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3CCA08AA-FD97-797D-3714-440A4A5C074A}"/>
              </a:ext>
            </a:extLst>
          </p:cNvPr>
          <p:cNvGrpSpPr/>
          <p:nvPr/>
        </p:nvGrpSpPr>
        <p:grpSpPr>
          <a:xfrm>
            <a:off x="2607598" y="4484913"/>
            <a:ext cx="5469602" cy="2286000"/>
            <a:chOff x="2607598" y="4484913"/>
            <a:chExt cx="5469602" cy="2286000"/>
          </a:xfrm>
        </p:grpSpPr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70568FAD-1F74-7908-2F78-1473F7479601}"/>
                </a:ext>
              </a:extLst>
            </p:cNvPr>
            <p:cNvCxnSpPr/>
            <p:nvPr/>
          </p:nvCxnSpPr>
          <p:spPr bwMode="auto">
            <a:xfrm>
              <a:off x="3109198" y="5334000"/>
              <a:ext cx="2448790" cy="0"/>
            </a:xfrm>
            <a:prstGeom prst="line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90B70B6B-66E9-C3ED-8600-4ABC4E82A4CC}"/>
                </a:ext>
              </a:extLst>
            </p:cNvPr>
            <p:cNvCxnSpPr/>
            <p:nvPr/>
          </p:nvCxnSpPr>
          <p:spPr bwMode="auto">
            <a:xfrm>
              <a:off x="5628410" y="5029200"/>
              <a:ext cx="2448790" cy="0"/>
            </a:xfrm>
            <a:prstGeom prst="line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550B101A-D1B5-E950-4C62-5E5F58A84DD8}"/>
                </a:ext>
              </a:extLst>
            </p:cNvPr>
            <p:cNvSpPr/>
            <p:nvPr/>
          </p:nvSpPr>
          <p:spPr bwMode="auto">
            <a:xfrm>
              <a:off x="5539516" y="4971472"/>
              <a:ext cx="108000" cy="108000"/>
            </a:xfrm>
            <a:prstGeom prst="ellipse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0CF04E3D-3404-884C-383F-F557EA9369F5}"/>
                </a:ext>
              </a:extLst>
            </p:cNvPr>
            <p:cNvSpPr/>
            <p:nvPr/>
          </p:nvSpPr>
          <p:spPr bwMode="auto">
            <a:xfrm>
              <a:off x="5526188" y="5283728"/>
              <a:ext cx="108000" cy="108000"/>
            </a:xfrm>
            <a:prstGeom prst="ellipse">
              <a:avLst/>
            </a:prstGeom>
            <a:solidFill>
              <a:srgbClr val="FFFF00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6BF6C1F2-AA69-B029-E248-414525C9B6A6}"/>
                </a:ext>
              </a:extLst>
            </p:cNvPr>
            <p:cNvGrpSpPr/>
            <p:nvPr/>
          </p:nvGrpSpPr>
          <p:grpSpPr>
            <a:xfrm>
              <a:off x="5201088" y="4484913"/>
              <a:ext cx="742512" cy="2286000"/>
              <a:chOff x="5130603" y="4484913"/>
              <a:chExt cx="742512" cy="2286000"/>
            </a:xfrm>
          </p:grpSpPr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CD4BDC50-D83C-798B-AD74-F14B4546B7A6}"/>
                  </a:ext>
                </a:extLst>
              </p:cNvPr>
              <p:cNvCxnSpPr/>
              <p:nvPr/>
            </p:nvCxnSpPr>
            <p:spPr bwMode="auto">
              <a:xfrm>
                <a:off x="5515430" y="4484913"/>
                <a:ext cx="0" cy="2286000"/>
              </a:xfrm>
              <a:prstGeom prst="line">
                <a:avLst/>
              </a:prstGeom>
              <a:noFill/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BD4727AC-F9E7-F018-A3CB-C95059933C25}"/>
                  </a:ext>
                </a:extLst>
              </p:cNvPr>
              <p:cNvSpPr/>
              <p:nvPr/>
            </p:nvSpPr>
            <p:spPr>
              <a:xfrm>
                <a:off x="5130603" y="6259287"/>
                <a:ext cx="7425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x=5 </a:t>
                </a:r>
              </a:p>
            </p:txBody>
          </p:sp>
        </p:grp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05ED8687-1426-08EC-EEA1-69F76A5F740C}"/>
                </a:ext>
              </a:extLst>
            </p:cNvPr>
            <p:cNvSpPr/>
            <p:nvPr/>
          </p:nvSpPr>
          <p:spPr>
            <a:xfrm>
              <a:off x="2607598" y="5105400"/>
              <a:ext cx="36420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f </a:t>
              </a:r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4FEE700F-22B2-316B-D9C6-741630CE811D}"/>
                </a:ext>
              </a:extLst>
            </p:cNvPr>
            <p:cNvSpPr/>
            <p:nvPr/>
          </p:nvSpPr>
          <p:spPr>
            <a:xfrm>
              <a:off x="5656801" y="5105400"/>
              <a:ext cx="120417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f(5) = 3 </a:t>
              </a:r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11A8A533-69F6-703B-24B8-C209F9C1EFC7}"/>
                </a:ext>
              </a:extLst>
            </p:cNvPr>
            <p:cNvSpPr/>
            <p:nvPr/>
          </p:nvSpPr>
          <p:spPr>
            <a:xfrm>
              <a:off x="5715000" y="4572000"/>
              <a:ext cx="212750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f(5.1) = 3.0002 </a:t>
              </a:r>
            </a:p>
          </p:txBody>
        </p:sp>
      </p:grpSp>
      <p:grpSp>
        <p:nvGrpSpPr>
          <p:cNvPr id="43" name="Group 26">
            <a:extLst>
              <a:ext uri="{FF2B5EF4-FFF2-40B4-BE49-F238E27FC236}">
                <a16:creationId xmlns:a16="http://schemas.microsoft.com/office/drawing/2014/main" id="{CC5DCC0C-7D45-DE1D-E33B-9886931BF82B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228614" y="2543915"/>
            <a:ext cx="457186" cy="580285"/>
            <a:chOff x="2308" y="1513"/>
            <a:chExt cx="1162" cy="2570"/>
          </a:xfrm>
        </p:grpSpPr>
        <p:grpSp>
          <p:nvGrpSpPr>
            <p:cNvPr id="44" name="Group 27">
              <a:extLst>
                <a:ext uri="{FF2B5EF4-FFF2-40B4-BE49-F238E27FC236}">
                  <a16:creationId xmlns:a16="http://schemas.microsoft.com/office/drawing/2014/main" id="{590835F3-3843-9457-67B6-1AB382A978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52" name="Freeform 28">
                <a:extLst>
                  <a:ext uri="{FF2B5EF4-FFF2-40B4-BE49-F238E27FC236}">
                    <a16:creationId xmlns:a16="http://schemas.microsoft.com/office/drawing/2014/main" id="{8A4C3F86-4DF2-B07E-FE17-156B024704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3" name="Freeform 29">
                <a:extLst>
                  <a:ext uri="{FF2B5EF4-FFF2-40B4-BE49-F238E27FC236}">
                    <a16:creationId xmlns:a16="http://schemas.microsoft.com/office/drawing/2014/main" id="{B86123D5-36F4-0E55-A018-9F705A19EB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4" name="Freeform 30">
                <a:extLst>
                  <a:ext uri="{FF2B5EF4-FFF2-40B4-BE49-F238E27FC236}">
                    <a16:creationId xmlns:a16="http://schemas.microsoft.com/office/drawing/2014/main" id="{0C1EA130-1F6D-1406-43C4-0029060D18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5" name="Freeform 31">
                <a:extLst>
                  <a:ext uri="{FF2B5EF4-FFF2-40B4-BE49-F238E27FC236}">
                    <a16:creationId xmlns:a16="http://schemas.microsoft.com/office/drawing/2014/main" id="{8326009B-2487-DACC-FFFB-033B1983C8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6" name="Freeform 32">
                <a:extLst>
                  <a:ext uri="{FF2B5EF4-FFF2-40B4-BE49-F238E27FC236}">
                    <a16:creationId xmlns:a16="http://schemas.microsoft.com/office/drawing/2014/main" id="{B41703AC-AB3C-E1F8-FD2F-77FBA9C4C7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57" name="Freeform 33">
                <a:extLst>
                  <a:ext uri="{FF2B5EF4-FFF2-40B4-BE49-F238E27FC236}">
                    <a16:creationId xmlns:a16="http://schemas.microsoft.com/office/drawing/2014/main" id="{3672AA2F-640F-0F74-1A1B-A5A27A5069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45" name="Freeform 34">
              <a:extLst>
                <a:ext uri="{FF2B5EF4-FFF2-40B4-BE49-F238E27FC236}">
                  <a16:creationId xmlns:a16="http://schemas.microsoft.com/office/drawing/2014/main" id="{733E58F9-E6F2-34D2-AF86-7BCDD1146C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6" name="Freeform 35">
              <a:extLst>
                <a:ext uri="{FF2B5EF4-FFF2-40B4-BE49-F238E27FC236}">
                  <a16:creationId xmlns:a16="http://schemas.microsoft.com/office/drawing/2014/main" id="{7AF0841E-6476-7550-C7E8-51FFB06DBBD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7" name="Oval 36">
              <a:extLst>
                <a:ext uri="{FF2B5EF4-FFF2-40B4-BE49-F238E27FC236}">
                  <a16:creationId xmlns:a16="http://schemas.microsoft.com/office/drawing/2014/main" id="{1D8086E3-910B-5B41-BB1D-E6298A33BAC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48" name="Oval 37">
              <a:extLst>
                <a:ext uri="{FF2B5EF4-FFF2-40B4-BE49-F238E27FC236}">
                  <a16:creationId xmlns:a16="http://schemas.microsoft.com/office/drawing/2014/main" id="{98B89A6F-C7E2-6DBD-0775-33AD512DCBD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49" name="Oval 38">
              <a:extLst>
                <a:ext uri="{FF2B5EF4-FFF2-40B4-BE49-F238E27FC236}">
                  <a16:creationId xmlns:a16="http://schemas.microsoft.com/office/drawing/2014/main" id="{833A9A7C-D560-3A9A-FF84-F276B633DDF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50" name="Oval 39">
              <a:extLst>
                <a:ext uri="{FF2B5EF4-FFF2-40B4-BE49-F238E27FC236}">
                  <a16:creationId xmlns:a16="http://schemas.microsoft.com/office/drawing/2014/main" id="{6A52A1E3-6DFF-62F9-5B73-CCF775C376A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51" name="Oval 40">
              <a:extLst>
                <a:ext uri="{FF2B5EF4-FFF2-40B4-BE49-F238E27FC236}">
                  <a16:creationId xmlns:a16="http://schemas.microsoft.com/office/drawing/2014/main" id="{8BC28871-111C-AADD-57B5-A82B363401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 dirty="0"/>
            </a:p>
          </p:txBody>
        </p:sp>
      </p:grpSp>
      <p:grpSp>
        <p:nvGrpSpPr>
          <p:cNvPr id="3" name="Group 26">
            <a:extLst>
              <a:ext uri="{FF2B5EF4-FFF2-40B4-BE49-F238E27FC236}">
                <a16:creationId xmlns:a16="http://schemas.microsoft.com/office/drawing/2014/main" id="{9B936E9A-CCB9-3EE5-6D0D-C5FE00CE5727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228614" y="3350312"/>
            <a:ext cx="457186" cy="580285"/>
            <a:chOff x="2308" y="1513"/>
            <a:chExt cx="1162" cy="2570"/>
          </a:xfrm>
        </p:grpSpPr>
        <p:grpSp>
          <p:nvGrpSpPr>
            <p:cNvPr id="5" name="Group 27">
              <a:extLst>
                <a:ext uri="{FF2B5EF4-FFF2-40B4-BE49-F238E27FC236}">
                  <a16:creationId xmlns:a16="http://schemas.microsoft.com/office/drawing/2014/main" id="{85C31DA4-7263-CE98-3A6B-E94FA1D4FD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3" name="Freeform 28">
                <a:extLst>
                  <a:ext uri="{FF2B5EF4-FFF2-40B4-BE49-F238E27FC236}">
                    <a16:creationId xmlns:a16="http://schemas.microsoft.com/office/drawing/2014/main" id="{90AFB9E7-F16B-6884-49F0-A1A9191F97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4" name="Freeform 29">
                <a:extLst>
                  <a:ext uri="{FF2B5EF4-FFF2-40B4-BE49-F238E27FC236}">
                    <a16:creationId xmlns:a16="http://schemas.microsoft.com/office/drawing/2014/main" id="{3E9C37B3-55ED-CF8E-F11B-34AA20ECD2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5" name="Freeform 30">
                <a:extLst>
                  <a:ext uri="{FF2B5EF4-FFF2-40B4-BE49-F238E27FC236}">
                    <a16:creationId xmlns:a16="http://schemas.microsoft.com/office/drawing/2014/main" id="{20D51F0A-7996-A3D2-0BC5-7031602126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6" name="Freeform 31">
                <a:extLst>
                  <a:ext uri="{FF2B5EF4-FFF2-40B4-BE49-F238E27FC236}">
                    <a16:creationId xmlns:a16="http://schemas.microsoft.com/office/drawing/2014/main" id="{EDAC1FC6-69F3-3B26-C0B3-C569094A43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7" name="Freeform 32">
                <a:extLst>
                  <a:ext uri="{FF2B5EF4-FFF2-40B4-BE49-F238E27FC236}">
                    <a16:creationId xmlns:a16="http://schemas.microsoft.com/office/drawing/2014/main" id="{AC6E9967-86E8-A455-9E69-B056E4098B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8" name="Freeform 33">
                <a:extLst>
                  <a:ext uri="{FF2B5EF4-FFF2-40B4-BE49-F238E27FC236}">
                    <a16:creationId xmlns:a16="http://schemas.microsoft.com/office/drawing/2014/main" id="{C8E26EC0-3406-454A-D81C-2B8CDAADD5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6" name="Freeform 34">
              <a:extLst>
                <a:ext uri="{FF2B5EF4-FFF2-40B4-BE49-F238E27FC236}">
                  <a16:creationId xmlns:a16="http://schemas.microsoft.com/office/drawing/2014/main" id="{898430C8-9576-F592-8765-3339CDCA22B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" name="Freeform 35">
              <a:extLst>
                <a:ext uri="{FF2B5EF4-FFF2-40B4-BE49-F238E27FC236}">
                  <a16:creationId xmlns:a16="http://schemas.microsoft.com/office/drawing/2014/main" id="{AD5A8ABF-CC6A-961F-5D85-F1F6F3441AB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8" name="Oval 36">
              <a:extLst>
                <a:ext uri="{FF2B5EF4-FFF2-40B4-BE49-F238E27FC236}">
                  <a16:creationId xmlns:a16="http://schemas.microsoft.com/office/drawing/2014/main" id="{A47E42B2-BDE6-4382-3C32-18679A773E4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9" name="Oval 37">
              <a:extLst>
                <a:ext uri="{FF2B5EF4-FFF2-40B4-BE49-F238E27FC236}">
                  <a16:creationId xmlns:a16="http://schemas.microsoft.com/office/drawing/2014/main" id="{56CA2F42-7217-C588-2938-BA88E5CF044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10" name="Oval 38">
              <a:extLst>
                <a:ext uri="{FF2B5EF4-FFF2-40B4-BE49-F238E27FC236}">
                  <a16:creationId xmlns:a16="http://schemas.microsoft.com/office/drawing/2014/main" id="{626C5294-F766-A78E-D68A-93EE1815D8A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11" name="Oval 39">
              <a:extLst>
                <a:ext uri="{FF2B5EF4-FFF2-40B4-BE49-F238E27FC236}">
                  <a16:creationId xmlns:a16="http://schemas.microsoft.com/office/drawing/2014/main" id="{74C40BF9-59C3-7FB2-2380-4FC111E685B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 dirty="0"/>
            </a:p>
          </p:txBody>
        </p:sp>
        <p:sp>
          <p:nvSpPr>
            <p:cNvPr id="12" name="Oval 40">
              <a:extLst>
                <a:ext uri="{FF2B5EF4-FFF2-40B4-BE49-F238E27FC236}">
                  <a16:creationId xmlns:a16="http://schemas.microsoft.com/office/drawing/2014/main" id="{FD558372-F8DB-140A-E5A1-27A766E907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964584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67" grpId="1" animBg="1"/>
      <p:bldP spid="68" grpId="0" animBg="1"/>
      <p:bldP spid="68" grpId="1" animBg="1"/>
      <p:bldP spid="69" grpId="0" animBg="1"/>
      <p:bldP spid="69" grpId="1" animBg="1"/>
      <p:bldP spid="70" grpId="0" animBg="1"/>
      <p:bldP spid="70" grpId="1" animBg="1"/>
      <p:bldP spid="71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AutoShape 35">
            <a:extLst>
              <a:ext uri="{FF2B5EF4-FFF2-40B4-BE49-F238E27FC236}">
                <a16:creationId xmlns:a16="http://schemas.microsoft.com/office/drawing/2014/main" id="{42C1B354-4477-417B-AF04-3BC85F2FB2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685800"/>
            <a:ext cx="6059072" cy="1382149"/>
          </a:xfrm>
          <a:prstGeom prst="wedgeRoundRectCallout">
            <a:avLst>
              <a:gd name="adj1" fmla="val -53585"/>
              <a:gd name="adj2" fmla="val -44410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</a:rPr>
              <a:t>Contradiction: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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β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False</a:t>
            </a:r>
            <a:endParaRPr lang="en-US" altLang="en-US" sz="2400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In our logic,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can’t be both true and false.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   This is called a contradiction. 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62F0D9FC-426B-67D0-0AA7-8A13B4E178D3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543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3200" b="0" i="0" u="none" strike="noStrike" kern="0" cap="none" spc="0" normalizeH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</a:rPr>
              <a:t>Prove by Contradiction vs The Game</a:t>
            </a:r>
            <a:endParaRPr kumimoji="0" lang="en-CA" altLang="en-US" sz="3200" b="0" i="0" u="none" strike="noStrike" kern="0" cap="none" spc="0" normalizeH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</a:endParaRPr>
          </a:p>
        </p:txBody>
      </p:sp>
      <p:pic>
        <p:nvPicPr>
          <p:cNvPr id="3" name="Picture 5" descr="j0116172">
            <a:extLst>
              <a:ext uri="{FF2B5EF4-FFF2-40B4-BE49-F238E27FC236}">
                <a16:creationId xmlns:a16="http://schemas.microsoft.com/office/drawing/2014/main" id="{C7266975-4FDE-E4A7-A496-6672F3C24E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61384" y="-9604"/>
            <a:ext cx="747183" cy="101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2744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Line 15"/>
          <p:cNvSpPr>
            <a:spLocks noChangeShapeType="1"/>
          </p:cNvSpPr>
          <p:nvPr/>
        </p:nvSpPr>
        <p:spPr bwMode="auto">
          <a:xfrm>
            <a:off x="3352800" y="1524000"/>
            <a:ext cx="1524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sz="2000" dirty="0"/>
          </a:p>
        </p:txBody>
      </p:sp>
      <p:sp>
        <p:nvSpPr>
          <p:cNvPr id="8197" name="Line 18"/>
          <p:cNvSpPr>
            <a:spLocks noChangeShapeType="1"/>
          </p:cNvSpPr>
          <p:nvPr/>
        </p:nvSpPr>
        <p:spPr bwMode="auto">
          <a:xfrm>
            <a:off x="9601260" y="1524000"/>
            <a:ext cx="0" cy="75406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dirty="0"/>
          </a:p>
        </p:txBody>
      </p:sp>
      <p:sp>
        <p:nvSpPr>
          <p:cNvPr id="8198" name="Line 19"/>
          <p:cNvSpPr>
            <a:spLocks noChangeShapeType="1"/>
          </p:cNvSpPr>
          <p:nvPr/>
        </p:nvSpPr>
        <p:spPr bwMode="auto">
          <a:xfrm>
            <a:off x="8077260" y="1524000"/>
            <a:ext cx="1524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dirty="0"/>
          </a:p>
        </p:txBody>
      </p:sp>
      <p:sp>
        <p:nvSpPr>
          <p:cNvPr id="8202" name="Line 26"/>
          <p:cNvSpPr>
            <a:spLocks noChangeShapeType="1"/>
          </p:cNvSpPr>
          <p:nvPr/>
        </p:nvSpPr>
        <p:spPr bwMode="auto">
          <a:xfrm>
            <a:off x="7010400" y="5873750"/>
            <a:ext cx="1524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dirty="0"/>
          </a:p>
        </p:txBody>
      </p:sp>
      <p:sp>
        <p:nvSpPr>
          <p:cNvPr id="129" name="Text Box 74"/>
          <p:cNvSpPr txBox="1">
            <a:spLocks noChangeArrowheads="1"/>
          </p:cNvSpPr>
          <p:nvPr/>
        </p:nvSpPr>
        <p:spPr bwMode="auto">
          <a:xfrm>
            <a:off x="469900" y="640715"/>
            <a:ext cx="368883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dirty="0">
                <a:solidFill>
                  <a:srgbClr val="FFC000"/>
                </a:solidFill>
              </a:rPr>
              <a:t>g,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FFC000"/>
                </a:solidFill>
              </a:rPr>
              <a:t>[</a:t>
            </a:r>
            <a:r>
              <a:rPr lang="en-US" altLang="en-US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dirty="0">
                <a:solidFill>
                  <a:srgbClr val="FFC000"/>
                </a:solidFill>
              </a:rPr>
              <a:t>b, Loves(b, g)]</a:t>
            </a:r>
          </a:p>
        </p:txBody>
      </p:sp>
      <p:sp>
        <p:nvSpPr>
          <p:cNvPr id="130" name="Text Box 78"/>
          <p:cNvSpPr txBox="1">
            <a:spLocks noChangeArrowheads="1"/>
          </p:cNvSpPr>
          <p:nvPr/>
        </p:nvSpPr>
        <p:spPr bwMode="auto">
          <a:xfrm>
            <a:off x="5346700" y="669421"/>
            <a:ext cx="368883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dirty="0">
                <a:solidFill>
                  <a:srgbClr val="FFC000"/>
                </a:solidFill>
              </a:rPr>
              <a:t>b, [</a:t>
            </a:r>
            <a:r>
              <a:rPr lang="en-US" altLang="en-US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dirty="0">
                <a:solidFill>
                  <a:srgbClr val="FFC000"/>
                </a:solidFill>
              </a:rPr>
              <a:t>g,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FFC000"/>
                </a:solidFill>
              </a:rPr>
              <a:t>Loves(b, g)]</a:t>
            </a:r>
          </a:p>
        </p:txBody>
      </p:sp>
      <p:sp>
        <p:nvSpPr>
          <p:cNvPr id="136" name="Text Box 77"/>
          <p:cNvSpPr txBox="1">
            <a:spLocks noChangeArrowheads="1"/>
          </p:cNvSpPr>
          <p:nvPr/>
        </p:nvSpPr>
        <p:spPr bwMode="auto">
          <a:xfrm>
            <a:off x="76200" y="1295400"/>
            <a:ext cx="465383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loop </a:t>
            </a:r>
            <a:r>
              <a:rPr lang="en-CA" altLang="en-US" sz="2400" dirty="0"/>
              <a:t>g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CA" altLang="en-US" sz="2400" dirty="0"/>
              <a:t>{girls} </a:t>
            </a:r>
            <a:r>
              <a:rPr lang="en-CA" altLang="en-US" sz="2000" dirty="0"/>
              <a:t>(</a:t>
            </a:r>
            <a:r>
              <a:rPr lang="en-CA" altLang="en-US" sz="20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hecking true for some)</a:t>
            </a:r>
          </a:p>
          <a:p>
            <a:pPr algn="l" eaLnBrk="1" hangingPunct="1">
              <a:spcBef>
                <a:spcPct val="0"/>
              </a:spcBef>
              <a:buNone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US" altLang="en-US" sz="2400" dirty="0"/>
              <a:t>loop </a:t>
            </a:r>
            <a:r>
              <a:rPr lang="en-CA" altLang="en-US" sz="2400" dirty="0"/>
              <a:t>b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CA" altLang="en-US" sz="2400" dirty="0"/>
              <a:t>{boys} </a:t>
            </a:r>
            <a:r>
              <a:rPr lang="en-CA" altLang="en-US" sz="2000" dirty="0"/>
              <a:t>(</a:t>
            </a:r>
            <a:r>
              <a:rPr lang="en-CA" altLang="en-US" sz="20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hecking true </a:t>
            </a:r>
            <a:r>
              <a:rPr lang="en-CA" altLang="en-US" sz="200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for all</a:t>
            </a:r>
            <a:r>
              <a:rPr lang="en-CA" altLang="en-US" sz="20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CA" altLang="en-US" sz="2000" dirty="0"/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CA" altLang="en-US" sz="2400" dirty="0"/>
              <a:t>        Loves(b,g)</a:t>
            </a:r>
            <a:endParaRPr lang="en-CA" altLang="en-US" sz="2400" i="0" dirty="0"/>
          </a:p>
        </p:txBody>
      </p:sp>
      <p:cxnSp>
        <p:nvCxnSpPr>
          <p:cNvPr id="183" name="Straight Arrow Connector 95"/>
          <p:cNvCxnSpPr>
            <a:cxnSpLocks noChangeShapeType="1"/>
          </p:cNvCxnSpPr>
          <p:nvPr/>
        </p:nvCxnSpPr>
        <p:spPr bwMode="auto">
          <a:xfrm flipH="1" flipV="1">
            <a:off x="2706387" y="3962401"/>
            <a:ext cx="183793" cy="303646"/>
          </a:xfrm>
          <a:prstGeom prst="straightConnector1">
            <a:avLst/>
          </a:prstGeom>
          <a:noFill/>
          <a:ln w="38100" algn="ctr">
            <a:solidFill>
              <a:srgbClr val="66FF33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5" name="Straight Arrow Connector 95"/>
          <p:cNvCxnSpPr>
            <a:cxnSpLocks noChangeShapeType="1"/>
          </p:cNvCxnSpPr>
          <p:nvPr/>
        </p:nvCxnSpPr>
        <p:spPr bwMode="auto">
          <a:xfrm flipV="1">
            <a:off x="3519865" y="4064102"/>
            <a:ext cx="198839" cy="273884"/>
          </a:xfrm>
          <a:prstGeom prst="straightConnector1">
            <a:avLst/>
          </a:prstGeom>
          <a:noFill/>
          <a:ln w="38100" algn="ctr">
            <a:solidFill>
              <a:srgbClr val="66FF33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6" name="Straight Arrow Connector 95"/>
          <p:cNvCxnSpPr>
            <a:cxnSpLocks noChangeShapeType="1"/>
          </p:cNvCxnSpPr>
          <p:nvPr/>
        </p:nvCxnSpPr>
        <p:spPr bwMode="auto">
          <a:xfrm flipH="1" flipV="1">
            <a:off x="5499251" y="4137960"/>
            <a:ext cx="318400" cy="196076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2" name="Text Box 77"/>
          <p:cNvSpPr txBox="1">
            <a:spLocks noChangeArrowheads="1"/>
          </p:cNvSpPr>
          <p:nvPr/>
        </p:nvSpPr>
        <p:spPr bwMode="auto">
          <a:xfrm>
            <a:off x="4114800" y="2152471"/>
            <a:ext cx="493115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loop </a:t>
            </a:r>
            <a:r>
              <a:rPr lang="en-CA" altLang="en-US" sz="2400" dirty="0"/>
              <a:t>b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CA" altLang="en-US" sz="2400" dirty="0"/>
              <a:t>{boys} </a:t>
            </a:r>
            <a:r>
              <a:rPr lang="en-CA" altLang="en-US" sz="2000" dirty="0"/>
              <a:t>(</a:t>
            </a:r>
            <a:r>
              <a:rPr lang="en-CA" altLang="en-US" sz="20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hecking true </a:t>
            </a:r>
            <a:r>
              <a:rPr lang="en-CA" altLang="en-US" sz="200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for all</a:t>
            </a:r>
            <a:r>
              <a:rPr lang="en-CA" altLang="en-US" sz="20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    loop </a:t>
            </a:r>
            <a:r>
              <a:rPr lang="en-CA" altLang="en-US" sz="2400" dirty="0"/>
              <a:t>g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CA" altLang="en-US" sz="2400" dirty="0"/>
              <a:t>{girls} </a:t>
            </a:r>
            <a:r>
              <a:rPr lang="en-CA" altLang="en-US" sz="2000" dirty="0"/>
              <a:t>(</a:t>
            </a:r>
            <a:r>
              <a:rPr lang="en-CA" altLang="en-US" sz="20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hecking true for some)</a:t>
            </a:r>
          </a:p>
          <a:p>
            <a:pPr algn="l" eaLnBrk="1" hangingPunct="1">
              <a:spcBef>
                <a:spcPct val="0"/>
              </a:spcBef>
              <a:buNone/>
            </a:pPr>
            <a:r>
              <a:rPr lang="en-CA" altLang="en-US" sz="2400" dirty="0"/>
              <a:t>        Loves(b,g)</a:t>
            </a:r>
            <a:endParaRPr lang="en-CA" altLang="en-US" sz="2400" i="0" dirty="0"/>
          </a:p>
        </p:txBody>
      </p:sp>
      <p:graphicFrame>
        <p:nvGraphicFramePr>
          <p:cNvPr id="61" name="Table 60"/>
          <p:cNvGraphicFramePr>
            <a:graphicFrameLocks noGrp="1"/>
          </p:cNvGraphicFramePr>
          <p:nvPr/>
        </p:nvGraphicFramePr>
        <p:xfrm>
          <a:off x="1853176" y="4487650"/>
          <a:ext cx="2259070" cy="22179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814">
                  <a:extLst>
                    <a:ext uri="{9D8B030D-6E8A-4147-A177-3AD203B41FA5}">
                      <a16:colId xmlns:a16="http://schemas.microsoft.com/office/drawing/2014/main" val="2695560276"/>
                    </a:ext>
                  </a:extLst>
                </a:gridCol>
                <a:gridCol w="451814">
                  <a:extLst>
                    <a:ext uri="{9D8B030D-6E8A-4147-A177-3AD203B41FA5}">
                      <a16:colId xmlns:a16="http://schemas.microsoft.com/office/drawing/2014/main" val="1766856890"/>
                    </a:ext>
                  </a:extLst>
                </a:gridCol>
                <a:gridCol w="451814">
                  <a:extLst>
                    <a:ext uri="{9D8B030D-6E8A-4147-A177-3AD203B41FA5}">
                      <a16:colId xmlns:a16="http://schemas.microsoft.com/office/drawing/2014/main" val="1605692330"/>
                    </a:ext>
                  </a:extLst>
                </a:gridCol>
                <a:gridCol w="451814">
                  <a:extLst>
                    <a:ext uri="{9D8B030D-6E8A-4147-A177-3AD203B41FA5}">
                      <a16:colId xmlns:a16="http://schemas.microsoft.com/office/drawing/2014/main" val="319969698"/>
                    </a:ext>
                  </a:extLst>
                </a:gridCol>
                <a:gridCol w="451814">
                  <a:extLst>
                    <a:ext uri="{9D8B030D-6E8A-4147-A177-3AD203B41FA5}">
                      <a16:colId xmlns:a16="http://schemas.microsoft.com/office/drawing/2014/main" val="1647232456"/>
                    </a:ext>
                  </a:extLst>
                </a:gridCol>
              </a:tblGrid>
              <a:tr h="443590"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29501840"/>
                  </a:ext>
                </a:extLst>
              </a:tr>
              <a:tr h="443590"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21095492"/>
                  </a:ext>
                </a:extLst>
              </a:tr>
              <a:tr h="443590"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0634197"/>
                  </a:ext>
                </a:extLst>
              </a:tr>
              <a:tr h="443590"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5349429"/>
                  </a:ext>
                </a:extLst>
              </a:tr>
              <a:tr h="443590"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0430140"/>
                  </a:ext>
                </a:extLst>
              </a:tr>
            </a:tbl>
          </a:graphicData>
        </a:graphic>
      </p:graphicFrame>
      <p:grpSp>
        <p:nvGrpSpPr>
          <p:cNvPr id="62" name="Group 61"/>
          <p:cNvGrpSpPr/>
          <p:nvPr/>
        </p:nvGrpSpPr>
        <p:grpSpPr>
          <a:xfrm>
            <a:off x="1855854" y="4452343"/>
            <a:ext cx="2258946" cy="2245109"/>
            <a:chOff x="6708218" y="879093"/>
            <a:chExt cx="2258946" cy="2245109"/>
          </a:xfrm>
        </p:grpSpPr>
        <p:pic>
          <p:nvPicPr>
            <p:cNvPr id="63" name="Picture 62" descr="j039672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71068" y="904875"/>
              <a:ext cx="396096" cy="4780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4" name="Picture 63" descr="j023304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57080" y="957857"/>
              <a:ext cx="333555" cy="345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5" name="Picture 45" descr="j033422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60520" y="879093"/>
              <a:ext cx="262327" cy="4264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6" name="Group 46"/>
            <p:cNvGrpSpPr>
              <a:grpSpLocks/>
            </p:cNvGrpSpPr>
            <p:nvPr/>
          </p:nvGrpSpPr>
          <p:grpSpPr bwMode="auto">
            <a:xfrm>
              <a:off x="6708218" y="1385936"/>
              <a:ext cx="415206" cy="1738266"/>
              <a:chOff x="3330" y="1728"/>
              <a:chExt cx="478" cy="1920"/>
            </a:xfrm>
          </p:grpSpPr>
          <p:pic>
            <p:nvPicPr>
              <p:cNvPr id="68" name="Picture 47" descr="j0232906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22" y="1728"/>
                <a:ext cx="232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9" name="Picture 48" descr="j0232139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30" y="2256"/>
                <a:ext cx="475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0" name="Picture 49" descr="j0397518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6" y="2688"/>
                <a:ext cx="382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1" name="Picture 50" descr="j0334220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6" y="3120"/>
                <a:ext cx="333" cy="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67" name="Picture 66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5417" y="909873"/>
              <a:ext cx="277962" cy="434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2" name="Group 71"/>
          <p:cNvGrpSpPr/>
          <p:nvPr/>
        </p:nvGrpSpPr>
        <p:grpSpPr>
          <a:xfrm>
            <a:off x="1485362" y="3965680"/>
            <a:ext cx="1968074" cy="2050435"/>
            <a:chOff x="6337726" y="392430"/>
            <a:chExt cx="1968074" cy="2050435"/>
          </a:xfrm>
        </p:grpSpPr>
        <p:sp>
          <p:nvSpPr>
            <p:cNvPr id="73" name="Rectangle 72"/>
            <p:cNvSpPr/>
            <p:nvPr/>
          </p:nvSpPr>
          <p:spPr>
            <a:xfrm>
              <a:off x="7890302" y="392430"/>
              <a:ext cx="41549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400" dirty="0"/>
                <a:t> </a:t>
              </a:r>
              <a:r>
                <a:rPr lang="en-CA" altLang="en-US" sz="2400" dirty="0"/>
                <a:t>g</a:t>
              </a:r>
              <a:endParaRPr lang="en-CA" sz="2400" dirty="0"/>
            </a:p>
          </p:txBody>
        </p:sp>
        <p:sp>
          <p:nvSpPr>
            <p:cNvPr id="74" name="Rectangle 73"/>
            <p:cNvSpPr/>
            <p:nvPr/>
          </p:nvSpPr>
          <p:spPr>
            <a:xfrm>
              <a:off x="6337726" y="1981200"/>
              <a:ext cx="41549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400" dirty="0"/>
                <a:t> </a:t>
              </a:r>
              <a:r>
                <a:rPr lang="en-CA" altLang="en-US" sz="2400" dirty="0"/>
                <a:t>b</a:t>
              </a:r>
              <a:endParaRPr lang="en-CA" sz="2400" dirty="0"/>
            </a:p>
          </p:txBody>
        </p:sp>
      </p:grpSp>
      <p:graphicFrame>
        <p:nvGraphicFramePr>
          <p:cNvPr id="75" name="Table 74"/>
          <p:cNvGraphicFramePr>
            <a:graphicFrameLocks noGrp="1"/>
          </p:cNvGraphicFramePr>
          <p:nvPr/>
        </p:nvGraphicFramePr>
        <p:xfrm>
          <a:off x="5016014" y="4484370"/>
          <a:ext cx="2259070" cy="22179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814">
                  <a:extLst>
                    <a:ext uri="{9D8B030D-6E8A-4147-A177-3AD203B41FA5}">
                      <a16:colId xmlns:a16="http://schemas.microsoft.com/office/drawing/2014/main" val="2695560276"/>
                    </a:ext>
                  </a:extLst>
                </a:gridCol>
                <a:gridCol w="451814">
                  <a:extLst>
                    <a:ext uri="{9D8B030D-6E8A-4147-A177-3AD203B41FA5}">
                      <a16:colId xmlns:a16="http://schemas.microsoft.com/office/drawing/2014/main" val="1766856890"/>
                    </a:ext>
                  </a:extLst>
                </a:gridCol>
                <a:gridCol w="451814">
                  <a:extLst>
                    <a:ext uri="{9D8B030D-6E8A-4147-A177-3AD203B41FA5}">
                      <a16:colId xmlns:a16="http://schemas.microsoft.com/office/drawing/2014/main" val="1605692330"/>
                    </a:ext>
                  </a:extLst>
                </a:gridCol>
                <a:gridCol w="451814">
                  <a:extLst>
                    <a:ext uri="{9D8B030D-6E8A-4147-A177-3AD203B41FA5}">
                      <a16:colId xmlns:a16="http://schemas.microsoft.com/office/drawing/2014/main" val="319969698"/>
                    </a:ext>
                  </a:extLst>
                </a:gridCol>
                <a:gridCol w="451814">
                  <a:extLst>
                    <a:ext uri="{9D8B030D-6E8A-4147-A177-3AD203B41FA5}">
                      <a16:colId xmlns:a16="http://schemas.microsoft.com/office/drawing/2014/main" val="1647232456"/>
                    </a:ext>
                  </a:extLst>
                </a:gridCol>
              </a:tblGrid>
              <a:tr h="443590"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29501840"/>
                  </a:ext>
                </a:extLst>
              </a:tr>
              <a:tr h="443590"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21095492"/>
                  </a:ext>
                </a:extLst>
              </a:tr>
              <a:tr h="443590"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0634197"/>
                  </a:ext>
                </a:extLst>
              </a:tr>
              <a:tr h="443590"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5349429"/>
                  </a:ext>
                </a:extLst>
              </a:tr>
              <a:tr h="443590"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0430140"/>
                  </a:ext>
                </a:extLst>
              </a:tr>
            </a:tbl>
          </a:graphicData>
        </a:graphic>
      </p:graphicFrame>
      <p:grpSp>
        <p:nvGrpSpPr>
          <p:cNvPr id="76" name="Group 75"/>
          <p:cNvGrpSpPr/>
          <p:nvPr/>
        </p:nvGrpSpPr>
        <p:grpSpPr>
          <a:xfrm>
            <a:off x="5018692" y="4449063"/>
            <a:ext cx="2258946" cy="2245109"/>
            <a:chOff x="6708218" y="879093"/>
            <a:chExt cx="2258946" cy="2245109"/>
          </a:xfrm>
        </p:grpSpPr>
        <p:pic>
          <p:nvPicPr>
            <p:cNvPr id="77" name="Picture 76" descr="j039672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71068" y="904875"/>
              <a:ext cx="396096" cy="4780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8" name="Picture 77" descr="j023304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57080" y="957857"/>
              <a:ext cx="333555" cy="345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9" name="Picture 45" descr="j033422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60520" y="879093"/>
              <a:ext cx="262327" cy="4264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0" name="Group 46"/>
            <p:cNvGrpSpPr>
              <a:grpSpLocks/>
            </p:cNvGrpSpPr>
            <p:nvPr/>
          </p:nvGrpSpPr>
          <p:grpSpPr bwMode="auto">
            <a:xfrm>
              <a:off x="6708218" y="1385936"/>
              <a:ext cx="415206" cy="1738266"/>
              <a:chOff x="3330" y="1728"/>
              <a:chExt cx="478" cy="1920"/>
            </a:xfrm>
          </p:grpSpPr>
          <p:pic>
            <p:nvPicPr>
              <p:cNvPr id="82" name="Picture 47" descr="j0232906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22" y="1728"/>
                <a:ext cx="232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3" name="Picture 48" descr="j0232139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30" y="2256"/>
                <a:ext cx="475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4" name="Picture 49" descr="j0397518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6" y="2688"/>
                <a:ext cx="382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5" name="Picture 50" descr="j0334220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6" y="3120"/>
                <a:ext cx="333" cy="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81" name="Picture 80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5417" y="909873"/>
              <a:ext cx="277962" cy="434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6" name="Group 85"/>
          <p:cNvGrpSpPr/>
          <p:nvPr/>
        </p:nvGrpSpPr>
        <p:grpSpPr>
          <a:xfrm>
            <a:off x="4648200" y="3962400"/>
            <a:ext cx="1968074" cy="2050435"/>
            <a:chOff x="6337726" y="392430"/>
            <a:chExt cx="1968074" cy="2050435"/>
          </a:xfrm>
        </p:grpSpPr>
        <p:sp>
          <p:nvSpPr>
            <p:cNvPr id="87" name="Rectangle 86"/>
            <p:cNvSpPr/>
            <p:nvPr/>
          </p:nvSpPr>
          <p:spPr>
            <a:xfrm>
              <a:off x="7890302" y="392430"/>
              <a:ext cx="41549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400" dirty="0"/>
                <a:t> </a:t>
              </a:r>
              <a:r>
                <a:rPr lang="en-CA" altLang="en-US" sz="2400" dirty="0"/>
                <a:t>g</a:t>
              </a:r>
              <a:endParaRPr lang="en-CA" sz="2400" dirty="0"/>
            </a:p>
          </p:txBody>
        </p:sp>
        <p:sp>
          <p:nvSpPr>
            <p:cNvPr id="88" name="Rectangle 87"/>
            <p:cNvSpPr/>
            <p:nvPr/>
          </p:nvSpPr>
          <p:spPr>
            <a:xfrm>
              <a:off x="6337726" y="1981200"/>
              <a:ext cx="41549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400" dirty="0"/>
                <a:t> </a:t>
              </a:r>
              <a:r>
                <a:rPr lang="en-CA" altLang="en-US" sz="2400" dirty="0"/>
                <a:t>b</a:t>
              </a:r>
              <a:endParaRPr lang="en-CA" sz="2400" dirty="0"/>
            </a:p>
          </p:txBody>
        </p:sp>
      </p:grpSp>
      <p:cxnSp>
        <p:nvCxnSpPr>
          <p:cNvPr id="90" name="Straight Arrow Connector 95"/>
          <p:cNvCxnSpPr>
            <a:cxnSpLocks noChangeShapeType="1"/>
          </p:cNvCxnSpPr>
          <p:nvPr/>
        </p:nvCxnSpPr>
        <p:spPr bwMode="auto">
          <a:xfrm flipH="1" flipV="1">
            <a:off x="6685278" y="3981270"/>
            <a:ext cx="4438" cy="318578"/>
          </a:xfrm>
          <a:prstGeom prst="straightConnector1">
            <a:avLst/>
          </a:prstGeom>
          <a:noFill/>
          <a:ln w="38100" algn="ctr">
            <a:solidFill>
              <a:srgbClr val="66FF33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Rectangle 2">
            <a:extLst>
              <a:ext uri="{FF2B5EF4-FFF2-40B4-BE49-F238E27FC236}">
                <a16:creationId xmlns:a16="http://schemas.microsoft.com/office/drawing/2014/main" id="{496C123C-EAD3-A107-7C4A-22B4789317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>
                <a:sym typeface="Symbol" pitchFamily="18" charset="2"/>
              </a:rPr>
              <a:t> &amp; </a:t>
            </a:r>
          </a:p>
        </p:txBody>
      </p:sp>
    </p:spTree>
    <p:extLst>
      <p:ext uri="{BB962C8B-B14F-4D97-AF65-F5344CB8AC3E}">
        <p14:creationId xmlns:p14="http://schemas.microsoft.com/office/powerpoint/2010/main" val="832322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2" grpId="0"/>
      <p:bldP spid="129" grpId="0"/>
      <p:bldP spid="13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AutoShape 35">
            <a:extLst>
              <a:ext uri="{FF2B5EF4-FFF2-40B4-BE49-F238E27FC236}">
                <a16:creationId xmlns:a16="http://schemas.microsoft.com/office/drawing/2014/main" id="{37F05F06-95D8-4650-B248-C1D1F70E85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762000"/>
            <a:ext cx="7848600" cy="2514600"/>
          </a:xfrm>
          <a:prstGeom prst="wedgeRoundRectCallout">
            <a:avLst>
              <a:gd name="adj1" fmla="val -51570"/>
              <a:gd name="adj2" fmla="val -44094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</a:rPr>
              <a:t>By Contradiction: </a:t>
            </a: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From 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>
                <a:solidFill>
                  <a:srgbClr val="FF00FF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00FF"/>
                </a:solidFill>
                <a:sym typeface="Symbol" panose="05050102010706020507" pitchFamily="18" charset="2"/>
              </a:rPr>
              <a:t>(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&amp;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β</a:t>
            </a:r>
            <a:r>
              <a:rPr lang="en-US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, conclude </a:t>
            </a:r>
            <a:r>
              <a:rPr lang="en-US" altLang="en-US" sz="2400" dirty="0">
                <a:solidFill>
                  <a:srgbClr val="FF00FF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cs typeface="Times New Roman" panose="02020603050405020304" pitchFamily="18" charset="0"/>
              </a:rPr>
              <a:t>.</a:t>
            </a:r>
          </a:p>
          <a:p>
            <a:pPr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This is a classic technique for proving </a:t>
            </a:r>
            <a:r>
              <a:rPr lang="en-US" altLang="en-US" sz="2400" dirty="0">
                <a:solidFill>
                  <a:srgbClr val="FF00FF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cs typeface="Times New Roman" panose="02020603050405020304" pitchFamily="18" charset="0"/>
              </a:rPr>
              <a:t>.</a:t>
            </a:r>
          </a:p>
          <a:p>
            <a:pPr marL="342900" indent="-342900"/>
            <a:r>
              <a:rPr lang="en-US" altLang="en-US" sz="2400" dirty="0">
                <a:cs typeface="Times New Roman" panose="02020603050405020304" pitchFamily="18" charset="0"/>
              </a:rPr>
              <a:t>“By way of contradiction assume the opposite”, ie 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>
                <a:solidFill>
                  <a:srgbClr val="FF00FF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cs typeface="Times New Roman" panose="02020603050405020304" pitchFamily="18" charset="0"/>
              </a:rPr>
              <a:t>.</a:t>
            </a:r>
          </a:p>
          <a:p>
            <a:pPr marL="342900" indent="-342900"/>
            <a:r>
              <a:rPr lang="en-US" altLang="en-US" sz="2400" dirty="0">
                <a:cs typeface="Times New Roman" panose="02020603050405020304" pitchFamily="18" charset="0"/>
              </a:rPr>
              <a:t>From it, prove a contradiction.</a:t>
            </a:r>
          </a:p>
          <a:p>
            <a:pPr marL="342900" indent="-342900"/>
            <a:r>
              <a:rPr lang="en-US" altLang="en-US" sz="2400" dirty="0">
                <a:cs typeface="Times New Roman" panose="02020603050405020304" pitchFamily="18" charset="0"/>
              </a:rPr>
              <a:t>Hence, the initial assumption must be false, ie is </a:t>
            </a:r>
            <a:r>
              <a:rPr lang="en-US" altLang="en-US" sz="2400" dirty="0">
                <a:solidFill>
                  <a:srgbClr val="FF00FF"/>
                </a:solidFill>
                <a:cs typeface="Times New Roman" panose="02020603050405020304" pitchFamily="18" charset="0"/>
              </a:rPr>
              <a:t>α </a:t>
            </a:r>
            <a:r>
              <a:rPr lang="en-US" altLang="en-US" sz="2400" dirty="0">
                <a:cs typeface="Times New Roman" panose="02020603050405020304" pitchFamily="18" charset="0"/>
              </a:rPr>
              <a:t>true.</a:t>
            </a:r>
          </a:p>
        </p:txBody>
      </p:sp>
      <p:sp>
        <p:nvSpPr>
          <p:cNvPr id="13" name="AutoShape 35">
            <a:extLst>
              <a:ext uri="{FF2B5EF4-FFF2-40B4-BE49-F238E27FC236}">
                <a16:creationId xmlns:a16="http://schemas.microsoft.com/office/drawing/2014/main" id="{02C952F9-1994-B345-B60A-B946E03AC9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581400"/>
            <a:ext cx="7848600" cy="2514600"/>
          </a:xfrm>
          <a:prstGeom prst="wedgeRoundRectCallout">
            <a:avLst>
              <a:gd name="adj1" fmla="val -51570"/>
              <a:gd name="adj2" fmla="val -42992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48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</a:rPr>
              <a:t>Proof of Proof By Contradiction: </a:t>
            </a: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en-US" sz="2400" dirty="0">
              <a:solidFill>
                <a:srgbClr val="FFFF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indent="-457200">
              <a:spcBef>
                <a:spcPts val="480"/>
              </a:spcBef>
              <a:buFont typeface="+mj-lt"/>
              <a:buAutoNum type="arabicPeriod"/>
            </a:pPr>
            <a:r>
              <a:rPr lang="el-GR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000" dirty="0">
                <a:cs typeface="Times New Roman" panose="02020603050405020304" pitchFamily="18" charset="0"/>
              </a:rPr>
              <a:t>α </a:t>
            </a:r>
            <a:r>
              <a:rPr lang="en-US" altLang="en-US" sz="2000" dirty="0">
                <a:sym typeface="Symbol" panose="05050102010706020507" pitchFamily="18" charset="2"/>
              </a:rPr>
              <a:t> (</a:t>
            </a:r>
            <a:r>
              <a:rPr lang="el-GR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&amp;</a:t>
            </a:r>
            <a:r>
              <a:rPr lang="el-GR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β</a:t>
            </a:r>
            <a:r>
              <a:rPr lang="en-US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marL="457200" indent="-457200">
              <a:spcBef>
                <a:spcPts val="480"/>
              </a:spcBef>
              <a:buFont typeface="+mj-lt"/>
              <a:buAutoNum type="arabicPeriod"/>
            </a:pPr>
            <a:r>
              <a:rPr lang="el-GR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000" dirty="0">
                <a:sym typeface="Symbol" panose="05050102010706020507" pitchFamily="18" charset="2"/>
              </a:rPr>
              <a:t>(</a:t>
            </a:r>
            <a:r>
              <a:rPr lang="el-GR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&amp;</a:t>
            </a:r>
            <a:r>
              <a:rPr lang="el-GR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β</a:t>
            </a:r>
            <a:r>
              <a:rPr lang="en-US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000" dirty="0">
                <a:sym typeface="Symbol" panose="05050102010706020507" pitchFamily="18" charset="2"/>
              </a:rPr>
              <a:t> </a:t>
            </a:r>
            <a:r>
              <a:rPr lang="en-US" altLang="en-US" sz="2000" dirty="0">
                <a:cs typeface="Times New Roman" panose="02020603050405020304" pitchFamily="18" charset="0"/>
              </a:rPr>
              <a:t> α</a:t>
            </a:r>
          </a:p>
          <a:p>
            <a:pPr marL="457200" indent="-457200">
              <a:spcBef>
                <a:spcPts val="480"/>
              </a:spcBef>
              <a:buFont typeface="+mj-lt"/>
              <a:buAutoNum type="arabicPeriod"/>
            </a:pPr>
            <a:r>
              <a:rPr lang="el-GR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000" dirty="0">
                <a:sym typeface="Symbol" panose="05050102010706020507" pitchFamily="18" charset="2"/>
              </a:rPr>
              <a:t>(</a:t>
            </a:r>
            <a:r>
              <a:rPr lang="el-GR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&amp;</a:t>
            </a:r>
            <a:r>
              <a:rPr lang="el-GR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β</a:t>
            </a:r>
            <a:r>
              <a:rPr lang="en-US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marL="457200" indent="-457200">
              <a:spcBef>
                <a:spcPts val="480"/>
              </a:spcBef>
              <a:buFont typeface="+mj-lt"/>
              <a:buAutoNum type="arabicPeriod"/>
            </a:pPr>
            <a:r>
              <a:rPr lang="en-US" altLang="en-US" sz="2000" dirty="0">
                <a:cs typeface="Times New Roman" panose="02020603050405020304" pitchFamily="18" charset="0"/>
              </a:rPr>
              <a:t>α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A005A16-4708-FFF8-75C1-4E6677ECCB84}"/>
              </a:ext>
            </a:extLst>
          </p:cNvPr>
          <p:cNvSpPr/>
          <p:nvPr/>
        </p:nvSpPr>
        <p:spPr>
          <a:xfrm>
            <a:off x="3505200" y="4114800"/>
            <a:ext cx="2819400" cy="15158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ts val="480"/>
              </a:spcBef>
            </a:pPr>
            <a:r>
              <a:rPr lang="en-US" altLang="en-US" sz="2000" dirty="0"/>
              <a:t>Proved somehow</a:t>
            </a:r>
          </a:p>
          <a:p>
            <a:pPr algn="l">
              <a:spcBef>
                <a:spcPts val="480"/>
              </a:spcBef>
            </a:pPr>
            <a:r>
              <a:rPr lang="en-US" sz="2000" dirty="0"/>
              <a:t>Contra Positive from 1</a:t>
            </a:r>
          </a:p>
          <a:p>
            <a:pPr algn="l">
              <a:spcBef>
                <a:spcPts val="480"/>
              </a:spcBef>
            </a:pPr>
            <a:r>
              <a:rPr lang="en-US" altLang="en-US" sz="2000" dirty="0"/>
              <a:t>Excluded middle</a:t>
            </a:r>
          </a:p>
          <a:p>
            <a:pPr algn="l">
              <a:spcBef>
                <a:spcPts val="480"/>
              </a:spcBef>
            </a:pPr>
            <a:r>
              <a:rPr lang="en-US" altLang="en-US" sz="2000" dirty="0"/>
              <a:t>Modus Pontus from 2&amp;4</a:t>
            </a:r>
          </a:p>
        </p:txBody>
      </p:sp>
      <p:pic>
        <p:nvPicPr>
          <p:cNvPr id="17" name="Picture 5" descr="j0116172">
            <a:extLst>
              <a:ext uri="{FF2B5EF4-FFF2-40B4-BE49-F238E27FC236}">
                <a16:creationId xmlns:a16="http://schemas.microsoft.com/office/drawing/2014/main" id="{76C1919B-3616-D7DA-DF87-A968A683D0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61384" y="-9604"/>
            <a:ext cx="747183" cy="101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D24F6FAA-0B38-2CAC-394F-939A2E5773F3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543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3200" b="0" i="0" u="none" strike="noStrike" kern="0" cap="none" spc="0" normalizeH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</a:rPr>
              <a:t>Prove by Contradiction vs The Game</a:t>
            </a:r>
            <a:endParaRPr kumimoji="0" lang="en-CA" altLang="en-US" sz="3200" b="0" i="0" u="none" strike="noStrike" kern="0" cap="none" spc="0" normalizeH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810538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13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AutoShape 35">
            <a:extLst>
              <a:ext uri="{FF2B5EF4-FFF2-40B4-BE49-F238E27FC236}">
                <a16:creationId xmlns:a16="http://schemas.microsoft.com/office/drawing/2014/main" id="{B32EE979-AD71-4565-8280-972132681A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907891"/>
            <a:ext cx="4443099" cy="1905000"/>
          </a:xfrm>
          <a:prstGeom prst="wedgeRoundRectCallout">
            <a:avLst>
              <a:gd name="adj1" fmla="val -52681"/>
              <a:gd name="adj2" fmla="val -45628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It is used when </a:t>
            </a:r>
          </a:p>
          <a:p>
            <a:pPr algn="ctr"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assuming the contradiction</a:t>
            </a:r>
          </a:p>
          <a:p>
            <a:pPr algn="ctr"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allows you to assume </a:t>
            </a:r>
          </a:p>
          <a:p>
            <a:pPr algn="ctr"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the existence of some object.</a:t>
            </a:r>
          </a:p>
        </p:txBody>
      </p:sp>
      <p:sp>
        <p:nvSpPr>
          <p:cNvPr id="18" name="AutoShape 35">
            <a:extLst>
              <a:ext uri="{FF2B5EF4-FFF2-40B4-BE49-F238E27FC236}">
                <a16:creationId xmlns:a16="http://schemas.microsoft.com/office/drawing/2014/main" id="{E92986AB-8A49-7C5A-849F-E9D3D6DBFD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762000"/>
            <a:ext cx="7848600" cy="2514600"/>
          </a:xfrm>
          <a:prstGeom prst="wedgeRoundRectCallout">
            <a:avLst>
              <a:gd name="adj1" fmla="val -51570"/>
              <a:gd name="adj2" fmla="val -44094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</a:rPr>
              <a:t>By Contradiction: </a:t>
            </a: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From 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>
                <a:solidFill>
                  <a:srgbClr val="FF00FF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00FF"/>
                </a:solidFill>
                <a:sym typeface="Symbol" panose="05050102010706020507" pitchFamily="18" charset="2"/>
              </a:rPr>
              <a:t>(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&amp;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β</a:t>
            </a:r>
            <a:r>
              <a:rPr lang="en-US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, conclude </a:t>
            </a:r>
            <a:r>
              <a:rPr lang="en-US" altLang="en-US" sz="2400" dirty="0">
                <a:solidFill>
                  <a:srgbClr val="FF00FF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cs typeface="Times New Roman" panose="02020603050405020304" pitchFamily="18" charset="0"/>
              </a:rPr>
              <a:t>.</a:t>
            </a:r>
          </a:p>
          <a:p>
            <a:pPr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This is a classic technique for proving </a:t>
            </a:r>
            <a:r>
              <a:rPr lang="en-US" altLang="en-US" sz="2400" dirty="0">
                <a:solidFill>
                  <a:srgbClr val="FF00FF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cs typeface="Times New Roman" panose="02020603050405020304" pitchFamily="18" charset="0"/>
              </a:rPr>
              <a:t>.</a:t>
            </a:r>
          </a:p>
          <a:p>
            <a:pPr marL="342900" indent="-342900"/>
            <a:r>
              <a:rPr lang="en-US" altLang="en-US" sz="2400" dirty="0">
                <a:cs typeface="Times New Roman" panose="02020603050405020304" pitchFamily="18" charset="0"/>
              </a:rPr>
              <a:t>“By way of contradiction assume the opposite”, ie 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>
                <a:solidFill>
                  <a:srgbClr val="FF00FF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cs typeface="Times New Roman" panose="02020603050405020304" pitchFamily="18" charset="0"/>
              </a:rPr>
              <a:t>.</a:t>
            </a:r>
          </a:p>
          <a:p>
            <a:pPr marL="342900" indent="-342900"/>
            <a:r>
              <a:rPr lang="en-US" altLang="en-US" sz="2400" dirty="0">
                <a:cs typeface="Times New Roman" panose="02020603050405020304" pitchFamily="18" charset="0"/>
              </a:rPr>
              <a:t>From it, prove a contradiction.</a:t>
            </a:r>
          </a:p>
          <a:p>
            <a:pPr marL="342900" indent="-342900"/>
            <a:r>
              <a:rPr lang="en-US" altLang="en-US" sz="2400" dirty="0">
                <a:cs typeface="Times New Roman" panose="02020603050405020304" pitchFamily="18" charset="0"/>
              </a:rPr>
              <a:t>Hence, the initial assumption must be false, ie is </a:t>
            </a:r>
            <a:r>
              <a:rPr lang="en-US" altLang="en-US" sz="2400" dirty="0">
                <a:solidFill>
                  <a:srgbClr val="FF00FF"/>
                </a:solidFill>
                <a:cs typeface="Times New Roman" panose="02020603050405020304" pitchFamily="18" charset="0"/>
              </a:rPr>
              <a:t>α </a:t>
            </a:r>
            <a:r>
              <a:rPr lang="en-US" altLang="en-US" sz="2400" dirty="0">
                <a:cs typeface="Times New Roman" panose="02020603050405020304" pitchFamily="18" charset="0"/>
              </a:rPr>
              <a:t>true.</a:t>
            </a:r>
          </a:p>
        </p:txBody>
      </p:sp>
      <p:pic>
        <p:nvPicPr>
          <p:cNvPr id="19" name="Picture 5" descr="j0116172">
            <a:extLst>
              <a:ext uri="{FF2B5EF4-FFF2-40B4-BE49-F238E27FC236}">
                <a16:creationId xmlns:a16="http://schemas.microsoft.com/office/drawing/2014/main" id="{EF1210A0-41EF-7FDB-53F1-168CF30135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61384" y="-9604"/>
            <a:ext cx="747183" cy="101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AutoShape 35">
            <a:extLst>
              <a:ext uri="{FF2B5EF4-FFF2-40B4-BE49-F238E27FC236}">
                <a16:creationId xmlns:a16="http://schemas.microsoft.com/office/drawing/2014/main" id="{CF96ECE9-FBE4-6A76-3F36-B90C771F13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1901" y="4876800"/>
            <a:ext cx="3757299" cy="914400"/>
          </a:xfrm>
          <a:prstGeom prst="wedgeRoundRectCallout">
            <a:avLst>
              <a:gd name="adj1" fmla="val -52681"/>
              <a:gd name="adj2" fmla="val -45628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None/>
            </a:pPr>
            <a:r>
              <a:rPr lang="en-US" altLang="en-US" sz="2400">
                <a:cs typeface="Times New Roman" panose="02020603050405020304" pitchFamily="18" charset="0"/>
              </a:rPr>
              <a:t>We left </a:t>
            </a:r>
            <a:r>
              <a:rPr lang="en-US" altLang="en-US" sz="2400" dirty="0">
                <a:cs typeface="Times New Roman" panose="02020603050405020304" pitchFamily="18" charset="0"/>
              </a:rPr>
              <a:t>it till </a:t>
            </a:r>
            <a:r>
              <a:rPr lang="en-US" altLang="en-US" sz="2400">
                <a:cs typeface="Times New Roman" panose="02020603050405020304" pitchFamily="18" charset="0"/>
              </a:rPr>
              <a:t>we were</a:t>
            </a:r>
            <a:br>
              <a:rPr lang="en-US" altLang="en-US" sz="2400">
                <a:cs typeface="Times New Roman" panose="02020603050405020304" pitchFamily="18" charset="0"/>
              </a:rPr>
            </a:br>
            <a:r>
              <a:rPr lang="en-US" altLang="en-US" sz="2400"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cs typeface="Times New Roman" panose="02020603050405020304" pitchFamily="18" charset="0"/>
              </a:rPr>
              <a:t>doing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  <a:latin typeface="Times New Roman"/>
              </a:rPr>
              <a:t> </a:t>
            </a:r>
            <a:r>
              <a:rPr lang="en-US" altLang="en-US" sz="2400" dirty="0" err="1">
                <a:cs typeface="Times New Roman" panose="02020603050405020304" pitchFamily="18" charset="0"/>
              </a:rPr>
              <a:t>forall</a:t>
            </a:r>
            <a:r>
              <a:rPr lang="en-US" altLang="en-US" sz="2400" dirty="0">
                <a:cs typeface="Times New Roman" panose="02020603050405020304" pitchFamily="18" charset="0"/>
              </a:rPr>
              <a:t> and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 </a:t>
            </a:r>
            <a:r>
              <a:rPr lang="en-US" altLang="en-US" sz="2400" dirty="0">
                <a:cs typeface="Times New Roman" panose="02020603050405020304" pitchFamily="18" charset="0"/>
              </a:rPr>
              <a:t>exists.</a:t>
            </a:r>
          </a:p>
        </p:txBody>
      </p:sp>
      <p:sp>
        <p:nvSpPr>
          <p:cNvPr id="3" name="AutoShape 250">
            <a:extLst>
              <a:ext uri="{FF2B5EF4-FFF2-40B4-BE49-F238E27FC236}">
                <a16:creationId xmlns:a16="http://schemas.microsoft.com/office/drawing/2014/main" id="{DE689DF3-25CE-E02F-8194-E5E3B67F82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7692" y="5872539"/>
            <a:ext cx="3609108" cy="914401"/>
          </a:xfrm>
          <a:prstGeom prst="wedgeRoundRectCallout">
            <a:avLst>
              <a:gd name="adj1" fmla="val -53912"/>
              <a:gd name="adj2" fmla="val -46693"/>
              <a:gd name="adj3" fmla="val 16667"/>
            </a:avLst>
          </a:prstGeom>
          <a:solidFill>
            <a:srgbClr val="000066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And then we will have a better way of doing it.</a:t>
            </a:r>
            <a:endParaRPr lang="en-US" altLang="en-US" sz="2400" dirty="0">
              <a:cs typeface="Arial" pitchFamily="34" charset="0"/>
            </a:endParaRPr>
          </a:p>
        </p:txBody>
      </p:sp>
      <p:grpSp>
        <p:nvGrpSpPr>
          <p:cNvPr id="4" name="Group 29">
            <a:extLst>
              <a:ext uri="{FF2B5EF4-FFF2-40B4-BE49-F238E27FC236}">
                <a16:creationId xmlns:a16="http://schemas.microsoft.com/office/drawing/2014/main" id="{06950170-0A78-7C1E-4F9F-0DA4186D7F07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3471314"/>
            <a:ext cx="823374" cy="795886"/>
            <a:chOff x="2065" y="1551"/>
            <a:chExt cx="1628" cy="1988"/>
          </a:xfrm>
        </p:grpSpPr>
        <p:sp>
          <p:nvSpPr>
            <p:cNvPr id="5" name="Freeform 30">
              <a:extLst>
                <a:ext uri="{FF2B5EF4-FFF2-40B4-BE49-F238E27FC236}">
                  <a16:creationId xmlns:a16="http://schemas.microsoft.com/office/drawing/2014/main" id="{3E061E84-61FB-F6CB-DEC1-4D42FA268921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" name="Freeform 31">
              <a:extLst>
                <a:ext uri="{FF2B5EF4-FFF2-40B4-BE49-F238E27FC236}">
                  <a16:creationId xmlns:a16="http://schemas.microsoft.com/office/drawing/2014/main" id="{CCEE921C-9E11-61CE-65BD-9447F12A617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7" name="Freeform 32">
              <a:extLst>
                <a:ext uri="{FF2B5EF4-FFF2-40B4-BE49-F238E27FC236}">
                  <a16:creationId xmlns:a16="http://schemas.microsoft.com/office/drawing/2014/main" id="{2F025B00-5E2F-7A0B-5D8A-FB804D985DDF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10" name="Freeform 33">
              <a:extLst>
                <a:ext uri="{FF2B5EF4-FFF2-40B4-BE49-F238E27FC236}">
                  <a16:creationId xmlns:a16="http://schemas.microsoft.com/office/drawing/2014/main" id="{5427EF26-6429-9EA6-757D-767E897D795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11" name="Freeform 34">
              <a:extLst>
                <a:ext uri="{FF2B5EF4-FFF2-40B4-BE49-F238E27FC236}">
                  <a16:creationId xmlns:a16="http://schemas.microsoft.com/office/drawing/2014/main" id="{5E2B7733-5052-48AB-8AFF-06333A07A1E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34" name="Freeform 35">
              <a:extLst>
                <a:ext uri="{FF2B5EF4-FFF2-40B4-BE49-F238E27FC236}">
                  <a16:creationId xmlns:a16="http://schemas.microsoft.com/office/drawing/2014/main" id="{6617252D-AC86-6076-5AFF-611ED9EDA66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35" name="Freeform 36">
              <a:extLst>
                <a:ext uri="{FF2B5EF4-FFF2-40B4-BE49-F238E27FC236}">
                  <a16:creationId xmlns:a16="http://schemas.microsoft.com/office/drawing/2014/main" id="{80AEFFCE-9EED-E711-BE2B-AF4ED3AF223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36" name="Freeform 37">
              <a:extLst>
                <a:ext uri="{FF2B5EF4-FFF2-40B4-BE49-F238E27FC236}">
                  <a16:creationId xmlns:a16="http://schemas.microsoft.com/office/drawing/2014/main" id="{15F60DD2-AC20-FB13-F5DB-A740D7768D0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37" name="Freeform 38">
              <a:extLst>
                <a:ext uri="{FF2B5EF4-FFF2-40B4-BE49-F238E27FC236}">
                  <a16:creationId xmlns:a16="http://schemas.microsoft.com/office/drawing/2014/main" id="{C122AC12-12B3-02C6-6F9A-51B99006CBC1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38" name="Freeform 39">
              <a:extLst>
                <a:ext uri="{FF2B5EF4-FFF2-40B4-BE49-F238E27FC236}">
                  <a16:creationId xmlns:a16="http://schemas.microsoft.com/office/drawing/2014/main" id="{7E82D4A3-68F2-41F3-2F50-93C0A080BC47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39" name="Freeform 40">
              <a:extLst>
                <a:ext uri="{FF2B5EF4-FFF2-40B4-BE49-F238E27FC236}">
                  <a16:creationId xmlns:a16="http://schemas.microsoft.com/office/drawing/2014/main" id="{3A2DB0F2-F878-66C5-436A-26327C49BED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0" name="Freeform 41">
              <a:extLst>
                <a:ext uri="{FF2B5EF4-FFF2-40B4-BE49-F238E27FC236}">
                  <a16:creationId xmlns:a16="http://schemas.microsoft.com/office/drawing/2014/main" id="{A981265E-642B-7226-D292-D2D3343A0A47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1" name="Freeform 42">
              <a:extLst>
                <a:ext uri="{FF2B5EF4-FFF2-40B4-BE49-F238E27FC236}">
                  <a16:creationId xmlns:a16="http://schemas.microsoft.com/office/drawing/2014/main" id="{267841DB-4C0F-D88C-0424-07C89BBBBCA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2" name="Freeform 43">
              <a:extLst>
                <a:ext uri="{FF2B5EF4-FFF2-40B4-BE49-F238E27FC236}">
                  <a16:creationId xmlns:a16="http://schemas.microsoft.com/office/drawing/2014/main" id="{C65BEA8C-2971-43F4-265C-C86AF99949E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3" name="Freeform 44">
              <a:extLst>
                <a:ext uri="{FF2B5EF4-FFF2-40B4-BE49-F238E27FC236}">
                  <a16:creationId xmlns:a16="http://schemas.microsoft.com/office/drawing/2014/main" id="{69159C56-195A-1E7E-CE22-75451291411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4" name="Freeform 45">
              <a:extLst>
                <a:ext uri="{FF2B5EF4-FFF2-40B4-BE49-F238E27FC236}">
                  <a16:creationId xmlns:a16="http://schemas.microsoft.com/office/drawing/2014/main" id="{BA1C9D47-3C81-FD66-510D-7598B78E22A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5" name="Freeform 46">
              <a:extLst>
                <a:ext uri="{FF2B5EF4-FFF2-40B4-BE49-F238E27FC236}">
                  <a16:creationId xmlns:a16="http://schemas.microsoft.com/office/drawing/2014/main" id="{E6C94C58-A5CB-BFDC-5146-D0240876AF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46" name="AutoShape 250">
            <a:extLst>
              <a:ext uri="{FF2B5EF4-FFF2-40B4-BE49-F238E27FC236}">
                <a16:creationId xmlns:a16="http://schemas.microsoft.com/office/drawing/2014/main" id="{D90060D8-0418-C727-24E6-C0E3B36F3C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6987" y="3394882"/>
            <a:ext cx="4693414" cy="1405717"/>
          </a:xfrm>
          <a:prstGeom prst="wedgeRoundRectCallout">
            <a:avLst>
              <a:gd name="adj1" fmla="val -58519"/>
              <a:gd name="adj2" fmla="val -18410"/>
              <a:gd name="adj3" fmla="val 16667"/>
            </a:avLst>
          </a:prstGeom>
          <a:solidFill>
            <a:srgbClr val="000066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I hate proof by contradiction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dirty="0">
                <a:cs typeface="Arial" pitchFamily="34" charset="0"/>
              </a:rPr>
              <a:t>And it is </a:t>
            </a:r>
            <a:r>
              <a:rPr kumimoji="0" lang="en-US" altLang="en-US" sz="24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way over used.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dirty="0">
                <a:cs typeface="Arial" pitchFamily="34" charset="0"/>
              </a:rPr>
              <a:t>Please </a:t>
            </a:r>
            <a:r>
              <a:rPr lang="en-US" altLang="en-US" sz="2400" dirty="0">
                <a:solidFill>
                  <a:srgbClr val="FF0000"/>
                </a:solidFill>
                <a:cs typeface="Arial" pitchFamily="34" charset="0"/>
              </a:rPr>
              <a:t>avoid </a:t>
            </a:r>
            <a:r>
              <a:rPr lang="en-US" altLang="en-US" sz="2400" dirty="0">
                <a:cs typeface="Arial" pitchFamily="34" charset="0"/>
              </a:rPr>
              <a:t>it by proving directly.</a:t>
            </a:r>
          </a:p>
        </p:txBody>
      </p:sp>
      <p:sp>
        <p:nvSpPr>
          <p:cNvPr id="47" name="Rectangle 2">
            <a:extLst>
              <a:ext uri="{FF2B5EF4-FFF2-40B4-BE49-F238E27FC236}">
                <a16:creationId xmlns:a16="http://schemas.microsoft.com/office/drawing/2014/main" id="{F0EC47CA-B519-9511-D3DF-F0BFB4F6D15B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543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3200" b="0" i="0" u="none" strike="noStrike" kern="0" cap="none" spc="0" normalizeH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</a:rPr>
              <a:t>Prove by Contradiction vs The Game</a:t>
            </a:r>
            <a:endParaRPr kumimoji="0" lang="en-CA" altLang="en-US" sz="3200" b="0" i="0" u="none" strike="noStrike" kern="0" cap="none" spc="0" normalizeH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534638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" grpId="0" animBg="1"/>
      <p:bldP spid="3" grpId="0" animBg="1"/>
      <p:bldP spid="46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35">
            <a:extLst>
              <a:ext uri="{FF2B5EF4-FFF2-40B4-BE49-F238E27FC236}">
                <a16:creationId xmlns:a16="http://schemas.microsoft.com/office/drawing/2014/main" id="{02C952F9-1994-B345-B60A-B946E03AC9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1219200"/>
            <a:ext cx="4419600" cy="4343400"/>
          </a:xfrm>
          <a:prstGeom prst="wedgeRoundRectCallout">
            <a:avLst>
              <a:gd name="adj1" fmla="val -51570"/>
              <a:gd name="adj2" fmla="val -42992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480"/>
              </a:spcBef>
              <a:buNone/>
            </a:pPr>
            <a:r>
              <a:rPr lang="en-US" altLang="en-US" sz="2000">
                <a:solidFill>
                  <a:schemeClr val="tx2"/>
                </a:solidFill>
                <a:cs typeface="Times New Roman" panose="02020603050405020304" pitchFamily="18" charset="0"/>
              </a:rPr>
              <a:t>Proof by contradiction of </a:t>
            </a:r>
            <a:r>
              <a:rPr lang="en-US" altLang="en-US" sz="2000">
                <a:cs typeface="Times New Roman" panose="02020603050405020304" pitchFamily="18" charset="0"/>
              </a:rPr>
              <a:t> </a:t>
            </a:r>
            <a:br>
              <a:rPr lang="en-US" altLang="en-US" sz="2000">
                <a:cs typeface="Times New Roman" panose="02020603050405020304" pitchFamily="18" charset="0"/>
              </a:rPr>
            </a:br>
            <a:r>
              <a:rPr lang="en-US" altLang="en-US" sz="2000">
                <a:cs typeface="Times New Roman" panose="02020603050405020304" pitchFamily="18" charset="0"/>
              </a:rPr>
              <a:t>  </a:t>
            </a:r>
            <a:r>
              <a:rPr lang="en-US" sz="200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sz="2000">
                <a:solidFill>
                  <a:srgbClr val="FFC000"/>
                </a:solidFill>
              </a:rPr>
              <a:t>b</a:t>
            </a:r>
            <a:r>
              <a:rPr lang="en-US" sz="2000">
                <a:solidFill>
                  <a:srgbClr val="FFC000"/>
                </a:solidFill>
                <a:latin typeface="Times New Roman"/>
              </a:rPr>
              <a:t> Loves(b)</a:t>
            </a:r>
            <a:r>
              <a:rPr lang="en-US" altLang="en-US" sz="2000">
                <a:solidFill>
                  <a:schemeClr val="tx2"/>
                </a:solidFill>
                <a:cs typeface="Times New Roman" panose="02020603050405020304" pitchFamily="18" charset="0"/>
              </a:rPr>
              <a:t>: </a:t>
            </a:r>
            <a:r>
              <a:rPr lang="en-CA" altLang="en-US" sz="200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00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en-US" sz="2000" dirty="0">
              <a:solidFill>
                <a:srgbClr val="FFFF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indent="-457200">
              <a:spcBef>
                <a:spcPts val="480"/>
              </a:spcBef>
              <a:buFont typeface="+mj-lt"/>
              <a:buAutoNum type="arabicPeriod"/>
            </a:pPr>
            <a:r>
              <a:rPr lang="en-US" altLang="en-US" sz="2000">
                <a:cs typeface="Times New Roman" panose="02020603050405020304" pitchFamily="18" charset="0"/>
                <a:sym typeface="Symbol" panose="05050102010706020507" pitchFamily="18" charset="2"/>
              </a:rPr>
              <a:t>By ways of contradiction assume  </a:t>
            </a:r>
            <a:r>
              <a:rPr lang="el-GR" altLang="en-US" sz="2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00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sz="2000">
                <a:solidFill>
                  <a:srgbClr val="FFC000"/>
                </a:solidFill>
              </a:rPr>
              <a:t>b</a:t>
            </a:r>
            <a:r>
              <a:rPr lang="en-US" sz="2000">
                <a:solidFill>
                  <a:srgbClr val="FFC000"/>
                </a:solidFill>
                <a:latin typeface="Times New Roman"/>
              </a:rPr>
              <a:t> Loves(b))</a:t>
            </a:r>
            <a:endParaRPr lang="en-US" altLang="en-US" sz="20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indent="-457200">
              <a:spcBef>
                <a:spcPts val="480"/>
              </a:spcBef>
              <a:buFont typeface="+mj-lt"/>
              <a:buAutoNum type="arabicPeriod"/>
            </a:pPr>
            <a:r>
              <a:rPr lang="en-US" altLang="en-US" sz="200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sz="2000">
                <a:solidFill>
                  <a:srgbClr val="FFC000"/>
                </a:solidFill>
              </a:rPr>
              <a:t>b</a:t>
            </a:r>
            <a:r>
              <a:rPr lang="en-US" sz="2000">
                <a:solidFill>
                  <a:srgbClr val="FFC000"/>
                </a:solidFill>
                <a:latin typeface="Times New Roman"/>
              </a:rPr>
              <a:t> </a:t>
            </a:r>
            <a:r>
              <a:rPr lang="el-GR" altLang="en-US" sz="2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sz="2000">
                <a:solidFill>
                  <a:srgbClr val="FFC000"/>
                </a:solidFill>
                <a:latin typeface="Times New Roman"/>
              </a:rPr>
              <a:t>Loves(b)</a:t>
            </a:r>
          </a:p>
          <a:p>
            <a:pPr marL="457200" indent="-457200">
              <a:spcBef>
                <a:spcPts val="480"/>
              </a:spcBef>
              <a:buFont typeface="+mj-lt"/>
              <a:buAutoNum type="arabicPeriod"/>
            </a:pPr>
            <a:r>
              <a:rPr lang="en-US" altLang="en-US" sz="2000">
                <a:cs typeface="Times New Roman" panose="02020603050405020304" pitchFamily="18" charset="0"/>
                <a:sym typeface="Symbol" panose="05050102010706020507" pitchFamily="18" charset="2"/>
              </a:rPr>
              <a:t>Let </a:t>
            </a:r>
            <a:r>
              <a:rPr lang="en-US" altLang="en-US" sz="2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en-US" sz="2000" baseline="-25000">
                <a:solidFill>
                  <a:srgbClr val="FFC000"/>
                </a:solidFill>
                <a:latin typeface="Symbol" pitchFamily="18" charset="2"/>
              </a:rPr>
              <a:t>$ </a:t>
            </a:r>
            <a:r>
              <a:rPr lang="en-US" altLang="en-US" sz="2000">
                <a:cs typeface="Times New Roman" panose="02020603050405020304" pitchFamily="18" charset="0"/>
              </a:rPr>
              <a:t>denote the boy </a:t>
            </a:r>
            <a:br>
              <a:rPr lang="en-US" altLang="en-US" sz="2000">
                <a:cs typeface="Times New Roman" panose="02020603050405020304" pitchFamily="18" charset="0"/>
              </a:rPr>
            </a:br>
            <a:r>
              <a:rPr lang="en-US" altLang="en-US" sz="2000">
                <a:cs typeface="Times New Roman" panose="02020603050405020304" pitchFamily="18" charset="0"/>
              </a:rPr>
              <a:t>that line 2 states exists.</a:t>
            </a:r>
          </a:p>
          <a:p>
            <a:pPr marL="457200" indent="-457200">
              <a:spcBef>
                <a:spcPts val="480"/>
              </a:spcBef>
              <a:buFont typeface="+mj-lt"/>
              <a:buAutoNum type="arabicPeriod"/>
            </a:pPr>
            <a:r>
              <a:rPr lang="en-US" altLang="en-US" sz="2000">
                <a:cs typeface="Times New Roman" panose="02020603050405020304" pitchFamily="18" charset="0"/>
              </a:rPr>
              <a:t>Look </a:t>
            </a:r>
            <a:r>
              <a:rPr lang="en-US" sz="2000">
                <a:solidFill>
                  <a:srgbClr val="FFC000"/>
                </a:solidFill>
                <a:latin typeface="Times New Roman"/>
              </a:rPr>
              <a:t>Loves(b</a:t>
            </a:r>
            <a:r>
              <a:rPr lang="en-US" altLang="en-US" sz="2000" baseline="-2500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sz="2000">
                <a:solidFill>
                  <a:srgbClr val="FFC000"/>
                </a:solidFill>
                <a:latin typeface="Times New Roman"/>
              </a:rPr>
              <a:t>) </a:t>
            </a:r>
            <a:r>
              <a:rPr lang="en-US" sz="2000">
                <a:latin typeface="Times New Roman"/>
              </a:rPr>
              <a:t>is actually true.</a:t>
            </a:r>
          </a:p>
          <a:p>
            <a:pPr marL="457200" indent="-457200">
              <a:spcBef>
                <a:spcPts val="480"/>
              </a:spcBef>
              <a:buFont typeface="+mj-lt"/>
              <a:buAutoNum type="arabicPeriod"/>
            </a:pPr>
            <a:r>
              <a:rPr lang="en-US" sz="2000">
                <a:latin typeface="Times New Roman"/>
              </a:rPr>
              <a:t>This is a contradiction.</a:t>
            </a:r>
          </a:p>
          <a:p>
            <a:pPr marL="457200" indent="-457200">
              <a:spcBef>
                <a:spcPts val="480"/>
              </a:spcBef>
              <a:buFont typeface="+mj-lt"/>
              <a:buAutoNum type="arabicPeriod"/>
            </a:pPr>
            <a:r>
              <a:rPr lang="en-US" sz="2000">
                <a:latin typeface="Times New Roman"/>
              </a:rPr>
              <a:t>Hence our assumption was false.</a:t>
            </a:r>
          </a:p>
          <a:p>
            <a:pPr marL="457200" indent="-457200">
              <a:spcBef>
                <a:spcPts val="480"/>
              </a:spcBef>
              <a:buFont typeface="+mj-lt"/>
              <a:buAutoNum type="arabicPeriod"/>
            </a:pPr>
            <a:r>
              <a:rPr lang="en-US" sz="2000">
                <a:latin typeface="Times New Roman"/>
              </a:rPr>
              <a:t>Hence </a:t>
            </a:r>
            <a:r>
              <a:rPr lang="en-US" sz="200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sz="2000">
                <a:solidFill>
                  <a:srgbClr val="FFC000"/>
                </a:solidFill>
              </a:rPr>
              <a:t>b</a:t>
            </a:r>
            <a:r>
              <a:rPr lang="en-US" sz="2000">
                <a:solidFill>
                  <a:srgbClr val="FFC000"/>
                </a:solidFill>
                <a:latin typeface="Times New Roman"/>
              </a:rPr>
              <a:t> Loves(b)</a:t>
            </a:r>
            <a:r>
              <a:rPr lang="en-US" altLang="en-US" sz="2000">
                <a:cs typeface="Times New Roman" panose="02020603050405020304" pitchFamily="18" charset="0"/>
              </a:rPr>
              <a:t> is proved. </a:t>
            </a:r>
            <a:endParaRPr lang="en-US" sz="2000">
              <a:latin typeface="Times New Roman"/>
            </a:endParaRPr>
          </a:p>
          <a:p>
            <a:pPr marL="457200" indent="-457200">
              <a:spcBef>
                <a:spcPts val="480"/>
              </a:spcBef>
              <a:buFont typeface="+mj-lt"/>
              <a:buAutoNum type="arabicPeriod"/>
            </a:pPr>
            <a:endParaRPr lang="en-US" altLang="en-US" sz="2000" dirty="0">
              <a:cs typeface="Times New Roman" panose="02020603050405020304" pitchFamily="18" charset="0"/>
            </a:endParaRPr>
          </a:p>
        </p:txBody>
      </p:sp>
      <p:pic>
        <p:nvPicPr>
          <p:cNvPr id="17" name="Picture 5" descr="j0116172">
            <a:extLst>
              <a:ext uri="{FF2B5EF4-FFF2-40B4-BE49-F238E27FC236}">
                <a16:creationId xmlns:a16="http://schemas.microsoft.com/office/drawing/2014/main" id="{76C1919B-3616-D7DA-DF87-A968A683D0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61384" y="-9604"/>
            <a:ext cx="747183" cy="101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77FEA77C-3BC0-E01B-1395-73F0468372DA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543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3200" b="0" i="0" u="none" strike="noStrike" kern="0" cap="none" spc="0" normalizeH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</a:rPr>
              <a:t>Prove by Contradiction vs The Game</a:t>
            </a:r>
            <a:endParaRPr kumimoji="0" lang="en-CA" altLang="en-US" sz="3200" b="0" i="0" u="none" strike="noStrike" kern="0" cap="none" spc="0" normalizeH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</a:endParaRPr>
          </a:p>
        </p:txBody>
      </p:sp>
      <p:sp>
        <p:nvSpPr>
          <p:cNvPr id="4" name="AutoShape 35">
            <a:extLst>
              <a:ext uri="{FF2B5EF4-FFF2-40B4-BE49-F238E27FC236}">
                <a16:creationId xmlns:a16="http://schemas.microsoft.com/office/drawing/2014/main" id="{4FFC70F4-FFB0-2420-3309-BCCB844832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219200"/>
            <a:ext cx="4419600" cy="4343400"/>
          </a:xfrm>
          <a:prstGeom prst="wedgeRoundRectCallout">
            <a:avLst>
              <a:gd name="adj1" fmla="val -51570"/>
              <a:gd name="adj2" fmla="val -42992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480"/>
              </a:spcBef>
              <a:buNone/>
            </a:pPr>
            <a:r>
              <a:rPr lang="en-US" altLang="en-US" sz="2000">
                <a:solidFill>
                  <a:schemeClr val="tx2"/>
                </a:solidFill>
                <a:cs typeface="Times New Roman" panose="02020603050405020304" pitchFamily="18" charset="0"/>
              </a:rPr>
              <a:t>Proof by game of </a:t>
            </a:r>
            <a:r>
              <a:rPr lang="en-US" altLang="en-US" sz="2000">
                <a:cs typeface="Times New Roman" panose="02020603050405020304" pitchFamily="18" charset="0"/>
              </a:rPr>
              <a:t> </a:t>
            </a:r>
            <a:br>
              <a:rPr lang="en-US" altLang="en-US" sz="2000">
                <a:cs typeface="Times New Roman" panose="02020603050405020304" pitchFamily="18" charset="0"/>
              </a:rPr>
            </a:br>
            <a:r>
              <a:rPr lang="en-US" altLang="en-US" sz="2000">
                <a:cs typeface="Times New Roman" panose="02020603050405020304" pitchFamily="18" charset="0"/>
              </a:rPr>
              <a:t>  </a:t>
            </a:r>
            <a:r>
              <a:rPr lang="en-US" sz="200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sz="2000">
                <a:solidFill>
                  <a:srgbClr val="FFC000"/>
                </a:solidFill>
              </a:rPr>
              <a:t>b</a:t>
            </a:r>
            <a:r>
              <a:rPr lang="en-US" sz="2000">
                <a:solidFill>
                  <a:srgbClr val="FFC000"/>
                </a:solidFill>
                <a:latin typeface="Times New Roman"/>
              </a:rPr>
              <a:t> Loves(b)</a:t>
            </a:r>
            <a:r>
              <a:rPr lang="en-US" altLang="en-US" sz="2000">
                <a:solidFill>
                  <a:schemeClr val="tx2"/>
                </a:solidFill>
                <a:cs typeface="Times New Roman" panose="02020603050405020304" pitchFamily="18" charset="0"/>
              </a:rPr>
              <a:t>: </a:t>
            </a:r>
            <a:r>
              <a:rPr lang="en-CA" altLang="en-US" sz="200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00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en-US" sz="2000" dirty="0">
              <a:solidFill>
                <a:srgbClr val="FFFF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indent="-457200">
              <a:spcBef>
                <a:spcPts val="480"/>
              </a:spcBef>
              <a:buFont typeface="+mj-lt"/>
              <a:buAutoNum type="arabicPeriod"/>
            </a:pPr>
            <a:r>
              <a:rPr lang="en-US" altLang="en-US" sz="200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br>
              <a:rPr lang="en-US" altLang="en-US" sz="2000">
                <a:cs typeface="Times New Roman" panose="02020603050405020304" pitchFamily="18" charset="0"/>
                <a:sym typeface="Symbol" panose="05050102010706020507" pitchFamily="18" charset="2"/>
              </a:rPr>
            </a:br>
            <a:endParaRPr lang="en-US" altLang="en-US" sz="20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indent="-457200">
              <a:spcBef>
                <a:spcPts val="480"/>
              </a:spcBef>
              <a:buFont typeface="+mj-lt"/>
              <a:buAutoNum type="arabicPeriod"/>
            </a:pPr>
            <a:r>
              <a:rPr lang="en-US" altLang="en-US" sz="2000">
                <a:solidFill>
                  <a:srgbClr val="FFC000"/>
                </a:solidFill>
                <a:latin typeface="Symbol" pitchFamily="18" charset="2"/>
              </a:rPr>
              <a:t> </a:t>
            </a:r>
            <a:endParaRPr lang="en-US" sz="2000">
              <a:solidFill>
                <a:srgbClr val="FFC000"/>
              </a:solidFill>
              <a:latin typeface="Times New Roman"/>
            </a:endParaRPr>
          </a:p>
          <a:p>
            <a:pPr marL="457200" indent="-457200">
              <a:spcBef>
                <a:spcPts val="480"/>
              </a:spcBef>
              <a:buFont typeface="+mj-lt"/>
              <a:buAutoNum type="arabicPeriod"/>
            </a:pPr>
            <a:r>
              <a:rPr lang="en-US" altLang="en-US" sz="2000">
                <a:cs typeface="Times New Roman" panose="02020603050405020304" pitchFamily="18" charset="0"/>
                <a:sym typeface="Symbol" panose="05050102010706020507" pitchFamily="18" charset="2"/>
              </a:rPr>
              <a:t>Let </a:t>
            </a:r>
            <a:r>
              <a:rPr lang="en-US" altLang="en-US" sz="2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en-US" sz="2000" baseline="-25000">
                <a:solidFill>
                  <a:srgbClr val="FFC000"/>
                </a:solidFill>
                <a:latin typeface="Symbol" pitchFamily="18" charset="2"/>
              </a:rPr>
              <a:t>$ </a:t>
            </a:r>
            <a:r>
              <a:rPr lang="en-US" altLang="en-US" sz="2000">
                <a:cs typeface="Times New Roman" panose="02020603050405020304" pitchFamily="18" charset="0"/>
              </a:rPr>
              <a:t>be an arbitrary boy. </a:t>
            </a:r>
            <a:br>
              <a:rPr lang="en-US" altLang="en-US" sz="2000">
                <a:cs typeface="Times New Roman" panose="02020603050405020304" pitchFamily="18" charset="0"/>
              </a:rPr>
            </a:br>
            <a:r>
              <a:rPr lang="en-US" altLang="en-US" sz="2000">
                <a:cs typeface="Times New Roman" panose="02020603050405020304" pitchFamily="18" charset="0"/>
              </a:rPr>
              <a:t> </a:t>
            </a:r>
          </a:p>
          <a:p>
            <a:pPr marL="457200" indent="-457200">
              <a:spcBef>
                <a:spcPts val="480"/>
              </a:spcBef>
              <a:buFont typeface="+mj-lt"/>
              <a:buAutoNum type="arabicPeriod"/>
            </a:pPr>
            <a:r>
              <a:rPr lang="en-US" altLang="en-US" sz="2000">
                <a:cs typeface="Times New Roman" panose="02020603050405020304" pitchFamily="18" charset="0"/>
              </a:rPr>
              <a:t>Look </a:t>
            </a:r>
            <a:r>
              <a:rPr lang="en-US" sz="2000">
                <a:solidFill>
                  <a:srgbClr val="FFC000"/>
                </a:solidFill>
                <a:latin typeface="Times New Roman"/>
              </a:rPr>
              <a:t>Loves(b</a:t>
            </a:r>
            <a:r>
              <a:rPr lang="en-US" altLang="en-US" sz="2000" baseline="-2500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sz="2000">
                <a:solidFill>
                  <a:srgbClr val="FFC000"/>
                </a:solidFill>
                <a:latin typeface="Times New Roman"/>
              </a:rPr>
              <a:t>) </a:t>
            </a:r>
            <a:r>
              <a:rPr lang="en-US" sz="2000">
                <a:latin typeface="Times New Roman"/>
              </a:rPr>
              <a:t>is actually true.</a:t>
            </a:r>
          </a:p>
          <a:p>
            <a:pPr marL="457200" indent="-457200">
              <a:spcBef>
                <a:spcPts val="480"/>
              </a:spcBef>
              <a:buFont typeface="+mj-lt"/>
              <a:buAutoNum type="arabicPeriod"/>
            </a:pPr>
            <a:r>
              <a:rPr lang="en-US" sz="2000">
                <a:latin typeface="Times New Roman"/>
              </a:rPr>
              <a:t> </a:t>
            </a:r>
          </a:p>
          <a:p>
            <a:pPr marL="457200" indent="-457200">
              <a:spcBef>
                <a:spcPts val="480"/>
              </a:spcBef>
              <a:buFont typeface="+mj-lt"/>
              <a:buAutoNum type="arabicPeriod"/>
            </a:pPr>
            <a:r>
              <a:rPr lang="en-US" sz="2000">
                <a:latin typeface="Times New Roman"/>
              </a:rPr>
              <a:t> </a:t>
            </a:r>
          </a:p>
          <a:p>
            <a:pPr marL="457200" indent="-457200">
              <a:spcBef>
                <a:spcPts val="480"/>
              </a:spcBef>
              <a:buFont typeface="+mj-lt"/>
              <a:buAutoNum type="arabicPeriod"/>
            </a:pPr>
            <a:r>
              <a:rPr lang="en-US" sz="2000">
                <a:latin typeface="Times New Roman"/>
              </a:rPr>
              <a:t>Hence </a:t>
            </a:r>
            <a:r>
              <a:rPr lang="en-US" sz="200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sz="2000">
                <a:solidFill>
                  <a:srgbClr val="FFC000"/>
                </a:solidFill>
              </a:rPr>
              <a:t>b</a:t>
            </a:r>
            <a:r>
              <a:rPr lang="en-US" sz="2000">
                <a:solidFill>
                  <a:srgbClr val="FFC000"/>
                </a:solidFill>
                <a:latin typeface="Times New Roman"/>
              </a:rPr>
              <a:t> Loves(b)</a:t>
            </a:r>
            <a:r>
              <a:rPr lang="en-US" altLang="en-US" sz="2000">
                <a:cs typeface="Times New Roman" panose="02020603050405020304" pitchFamily="18" charset="0"/>
              </a:rPr>
              <a:t> is proved. </a:t>
            </a:r>
            <a:endParaRPr lang="en-US" sz="2000">
              <a:latin typeface="Times New Roman"/>
            </a:endParaRPr>
          </a:p>
          <a:p>
            <a:pPr marL="457200" indent="-457200">
              <a:spcBef>
                <a:spcPts val="480"/>
              </a:spcBef>
              <a:buFont typeface="+mj-lt"/>
              <a:buAutoNum type="arabicPeriod"/>
            </a:pPr>
            <a:endParaRPr lang="en-US" altLang="en-US" sz="2000" dirty="0">
              <a:cs typeface="Times New Roman" panose="02020603050405020304" pitchFamily="18" charset="0"/>
            </a:endParaRPr>
          </a:p>
        </p:txBody>
      </p:sp>
      <p:sp>
        <p:nvSpPr>
          <p:cNvPr id="5" name="AutoShape 250">
            <a:extLst>
              <a:ext uri="{FF2B5EF4-FFF2-40B4-BE49-F238E27FC236}">
                <a16:creationId xmlns:a16="http://schemas.microsoft.com/office/drawing/2014/main" id="{723AEDA4-E722-1414-13FE-785636AEEA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5791201"/>
            <a:ext cx="3124200" cy="533400"/>
          </a:xfrm>
          <a:prstGeom prst="wedgeRoundRectCallout">
            <a:avLst>
              <a:gd name="adj1" fmla="val -53912"/>
              <a:gd name="adj2" fmla="val -46693"/>
              <a:gd name="adj3" fmla="val 16667"/>
            </a:avLst>
          </a:prstGeom>
          <a:solidFill>
            <a:srgbClr val="000066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Which is</a:t>
            </a:r>
            <a:r>
              <a:rPr lang="en-US" altLang="en-US" sz="2400">
                <a:cs typeface="Arial" pitchFamily="34" charset="0"/>
              </a:rPr>
              <a:t> more direct?</a:t>
            </a:r>
            <a:endParaRPr lang="en-US" altLang="en-US" sz="2400" dirty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8784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4" grpId="0" animBg="1"/>
      <p:bldP spid="5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5" descr="j0116172">
            <a:extLst>
              <a:ext uri="{FF2B5EF4-FFF2-40B4-BE49-F238E27FC236}">
                <a16:creationId xmlns:a16="http://schemas.microsoft.com/office/drawing/2014/main" id="{EF1210A0-41EF-7FDB-53F1-168CF30135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61384" y="-9604"/>
            <a:ext cx="747183" cy="101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AutoShape 35">
            <a:extLst>
              <a:ext uri="{FF2B5EF4-FFF2-40B4-BE49-F238E27FC236}">
                <a16:creationId xmlns:a16="http://schemas.microsoft.com/office/drawing/2014/main" id="{0E1BBC5C-CC05-9ED4-82E8-CD3B05243F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612713"/>
            <a:ext cx="8267700" cy="2282887"/>
          </a:xfrm>
          <a:prstGeom prst="wedgeRoundRectCallout">
            <a:avLst>
              <a:gd name="adj1" fmla="val -51570"/>
              <a:gd name="adj2" fmla="val -44094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r>
              <a:rPr lang="en-US" sz="2400" dirty="0"/>
              <a:t>The Greeks only knew about integers and fractions (</a:t>
            </a:r>
            <a:r>
              <a:rPr lang="en-US" sz="2400" dirty="0" err="1">
                <a:solidFill>
                  <a:schemeClr val="tx2"/>
                </a:solidFill>
              </a:rPr>
              <a:t>rationals</a:t>
            </a:r>
            <a:r>
              <a:rPr lang="en-US" sz="2400" dirty="0"/>
              <a:t>).</a:t>
            </a:r>
          </a:p>
          <a:p>
            <a:pPr>
              <a:buNone/>
            </a:pPr>
            <a:r>
              <a:rPr lang="en-US" sz="2400" dirty="0"/>
              <a:t>They did not know about decimals x = </a:t>
            </a:r>
            <a:r>
              <a:rPr lang="en-CA" sz="2400" dirty="0"/>
              <a:t>1.41421356237…</a:t>
            </a:r>
          </a:p>
          <a:p>
            <a:pPr>
              <a:buNone/>
            </a:pPr>
            <a:r>
              <a:rPr lang="en-CA" sz="2400" dirty="0"/>
              <a:t>But they could not express </a:t>
            </a:r>
            <a:r>
              <a:rPr lang="en-US" sz="2400" dirty="0"/>
              <a:t>√</a:t>
            </a:r>
            <a:r>
              <a:rPr lang="en-US" altLang="en-US" sz="2400" dirty="0">
                <a:cs typeface="Times New Roman" panose="02020603050405020304" pitchFamily="18" charset="0"/>
              </a:rPr>
              <a:t>2 </a:t>
            </a:r>
            <a:r>
              <a:rPr lang="en-CA" sz="2400" dirty="0"/>
              <a:t>as a fraction.</a:t>
            </a:r>
          </a:p>
          <a:p>
            <a:pPr>
              <a:buNone/>
            </a:pPr>
            <a:r>
              <a:rPr lang="en-CA" sz="2400" dirty="0"/>
              <a:t>But how do you prove that a fraction representation</a:t>
            </a:r>
          </a:p>
          <a:p>
            <a:pPr>
              <a:buNone/>
            </a:pPr>
            <a:r>
              <a:rPr lang="en-CA" sz="2400" dirty="0"/>
              <a:t>   DOES NOT EXIST?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92AB5B87-3DC5-EFC3-B2EA-96C157EA5E44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543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3200" b="0" i="0" u="none" strike="noStrike" kern="0" cap="none" spc="0" normalizeH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</a:rPr>
              <a:t>Prove by Contradiction vs The Game</a:t>
            </a:r>
            <a:endParaRPr kumimoji="0" lang="en-CA" altLang="en-US" sz="3200" b="0" i="0" u="none" strike="noStrike" kern="0" cap="none" spc="0" normalizeH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</a:endParaRPr>
          </a:p>
        </p:txBody>
      </p:sp>
      <p:sp>
        <p:nvSpPr>
          <p:cNvPr id="4" name="AutoShape 35">
            <a:extLst>
              <a:ext uri="{FF2B5EF4-FFF2-40B4-BE49-F238E27FC236}">
                <a16:creationId xmlns:a16="http://schemas.microsoft.com/office/drawing/2014/main" id="{C57A6492-CEFB-DCBF-7458-5123EFA176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2999510"/>
            <a:ext cx="4419600" cy="3477490"/>
          </a:xfrm>
          <a:prstGeom prst="wedgeRoundRectCallout">
            <a:avLst>
              <a:gd name="adj1" fmla="val -51570"/>
              <a:gd name="adj2" fmla="val -42992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480"/>
              </a:spcBef>
              <a:buNone/>
            </a:pPr>
            <a:r>
              <a:rPr lang="en-US" altLang="en-US" sz="2000" dirty="0">
                <a:solidFill>
                  <a:schemeClr val="tx2"/>
                </a:solidFill>
                <a:cs typeface="Times New Roman" panose="02020603050405020304" pitchFamily="18" charset="0"/>
              </a:rPr>
              <a:t>Proof by contradiction</a:t>
            </a:r>
            <a:r>
              <a:rPr lang="el-GR" altLang="en-US" sz="20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en-US" sz="2000" dirty="0">
              <a:solidFill>
                <a:srgbClr val="FFFF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altLang="en-US" sz="2000" dirty="0">
                <a:cs typeface="Times New Roman" panose="02020603050405020304" pitchFamily="18" charset="0"/>
              </a:rPr>
              <a:t>By way of contradiction assume     “</a:t>
            </a:r>
            <a:r>
              <a:rPr lang="en-US" sz="2000" dirty="0">
                <a:solidFill>
                  <a:srgbClr val="FFC000"/>
                </a:solidFill>
              </a:rPr>
              <a:t>√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cs typeface="Times New Roman" panose="02020603050405020304" pitchFamily="18" charset="0"/>
              </a:rPr>
              <a:t> is rational”.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en-US" sz="2000" dirty="0">
                <a:cs typeface="Times New Roman" panose="02020603050405020304" pitchFamily="18" charset="0"/>
              </a:rPr>
              <a:t>By definition of rational, </a:t>
            </a:r>
            <a:br>
              <a:rPr lang="en-US" altLang="en-US" sz="2000" dirty="0">
                <a:cs typeface="Times New Roman" panose="02020603050405020304" pitchFamily="18" charset="0"/>
              </a:rPr>
            </a:br>
            <a:r>
              <a:rPr lang="en-US" altLang="en-US" sz="2000" dirty="0">
                <a:cs typeface="Times New Roman" panose="02020603050405020304" pitchFamily="18" charset="0"/>
              </a:rPr>
              <a:t>  </a:t>
            </a:r>
            <a:r>
              <a:rPr lang="en-US" sz="2000" dirty="0">
                <a:solidFill>
                  <a:srgbClr val="FFC000"/>
                </a:solidFill>
              </a:rPr>
              <a:t>√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</a:rPr>
              <a:t>2=n/d </a:t>
            </a:r>
            <a:r>
              <a:rPr lang="en-US" altLang="en-US" sz="2000" dirty="0">
                <a:cs typeface="Times New Roman" panose="02020603050405020304" pitchFamily="18" charset="0"/>
              </a:rPr>
              <a:t>for integers </a:t>
            </a:r>
            <a:r>
              <a:rPr lang="en-US" altLang="en-US" sz="2000" dirty="0" err="1">
                <a:solidFill>
                  <a:srgbClr val="FFC000"/>
                </a:solidFill>
                <a:cs typeface="Times New Roman" panose="02020603050405020304" pitchFamily="18" charset="0"/>
              </a:rPr>
              <a:t>n</a:t>
            </a:r>
            <a:r>
              <a:rPr lang="en-US" altLang="en-US" sz="2000" dirty="0" err="1">
                <a:cs typeface="Times New Roman" panose="02020603050405020304" pitchFamily="18" charset="0"/>
              </a:rPr>
              <a:t>&amp;</a:t>
            </a:r>
            <a:r>
              <a:rPr lang="en-US" altLang="en-US" sz="2000" dirty="0" err="1">
                <a:solidFill>
                  <a:srgbClr val="FFC000"/>
                </a:solidFill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cs typeface="Times New Roman" panose="02020603050405020304" pitchFamily="18" charset="0"/>
              </a:rPr>
              <a:t>.</a:t>
            </a:r>
            <a:br>
              <a:rPr lang="en-US" altLang="en-US" sz="2000" dirty="0">
                <a:cs typeface="Times New Roman" panose="02020603050405020304" pitchFamily="18" charset="0"/>
              </a:rPr>
            </a:br>
            <a:r>
              <a:rPr lang="en-US" altLang="en-US" sz="2000" dirty="0">
                <a:ea typeface="Cambria Math" panose="02040503050406030204" pitchFamily="18" charset="0"/>
                <a:cs typeface="Times New Roman" panose="02020603050405020304" pitchFamily="18" charset="0"/>
              </a:rPr>
              <a:t>Rearrange </a:t>
            </a:r>
            <a:r>
              <a:rPr lang="en-US" altLang="en-US" sz="2000" dirty="0">
                <a:solidFill>
                  <a:srgbClr val="FFC000"/>
                </a:solidFill>
                <a:ea typeface="Cambria Math" panose="02040503050406030204" pitchFamily="18" charset="0"/>
                <a:cs typeface="Tahoma" panose="020B0604030504040204" pitchFamily="34" charset="0"/>
              </a:rPr>
              <a:t>2d</a:t>
            </a:r>
            <a:r>
              <a:rPr lang="en-US" altLang="en-US" sz="2000" baseline="30000" dirty="0">
                <a:solidFill>
                  <a:srgbClr val="FFC000"/>
                </a:solidFill>
                <a:ea typeface="Cambria Math" panose="02040503050406030204" pitchFamily="18" charset="0"/>
                <a:cs typeface="Tahoma" panose="020B0604030504040204" pitchFamily="34" charset="0"/>
              </a:rPr>
              <a:t>2</a:t>
            </a:r>
            <a:r>
              <a:rPr lang="en-US" altLang="en-US" sz="2000" dirty="0">
                <a:solidFill>
                  <a:srgbClr val="FFC000"/>
                </a:solidFill>
                <a:ea typeface="Cambria Math" panose="02040503050406030204" pitchFamily="18" charset="0"/>
                <a:cs typeface="Tahoma" panose="020B0604030504040204" pitchFamily="34" charset="0"/>
              </a:rPr>
              <a:t>=n</a:t>
            </a:r>
            <a:r>
              <a:rPr lang="en-US" altLang="en-US" sz="2000" baseline="30000" dirty="0">
                <a:solidFill>
                  <a:srgbClr val="FFC000"/>
                </a:solidFill>
                <a:ea typeface="Cambria Math" panose="02040503050406030204" pitchFamily="18" charset="0"/>
                <a:cs typeface="Tahoma" panose="020B0604030504040204" pitchFamily="34" charset="0"/>
              </a:rPr>
              <a:t>2</a:t>
            </a:r>
            <a:endParaRPr lang="en-US" altLang="en-US" sz="2000" dirty="0">
              <a:solidFill>
                <a:srgbClr val="FFC000"/>
              </a:solidFill>
              <a:cs typeface="Times New Roman" panose="02020603050405020304" pitchFamily="18" charset="0"/>
            </a:endParaRPr>
          </a:p>
          <a:p>
            <a:pPr marL="457200" indent="-457200">
              <a:spcBef>
                <a:spcPts val="480"/>
              </a:spcBef>
              <a:buFont typeface="+mj-lt"/>
              <a:buAutoNum type="arabicPeriod"/>
            </a:pPr>
            <a:r>
              <a:rPr lang="en-US" sz="2000" dirty="0">
                <a:latin typeface="Times New Roman"/>
              </a:rPr>
              <a:t>Prove is a contradiction (later)</a:t>
            </a:r>
          </a:p>
          <a:p>
            <a:pPr marL="457200" indent="-457200">
              <a:spcBef>
                <a:spcPts val="480"/>
              </a:spcBef>
              <a:buFont typeface="+mj-lt"/>
              <a:buAutoNum type="arabicPeriod"/>
            </a:pPr>
            <a:r>
              <a:rPr lang="en-US" sz="2000">
                <a:latin typeface="Times New Roman"/>
              </a:rPr>
              <a:t>Hence, </a:t>
            </a:r>
            <a:r>
              <a:rPr lang="en-US" sz="2000" dirty="0">
                <a:latin typeface="Times New Roman"/>
              </a:rPr>
              <a:t>our assumption was false.</a:t>
            </a:r>
          </a:p>
          <a:p>
            <a:pPr marL="457200" indent="-457200">
              <a:spcBef>
                <a:spcPts val="480"/>
              </a:spcBef>
              <a:buFont typeface="+mj-lt"/>
              <a:buAutoNum type="arabicPeriod"/>
            </a:pPr>
            <a:r>
              <a:rPr lang="en-US" sz="2000">
                <a:latin typeface="Times New Roman"/>
              </a:rPr>
              <a:t>Hence, </a:t>
            </a:r>
            <a:r>
              <a:rPr lang="en-US" altLang="en-US" sz="2000" dirty="0">
                <a:cs typeface="Times New Roman" panose="02020603050405020304" pitchFamily="18" charset="0"/>
              </a:rPr>
              <a:t>“</a:t>
            </a:r>
            <a:r>
              <a:rPr lang="en-US" sz="2000" dirty="0"/>
              <a:t>√</a:t>
            </a:r>
            <a:r>
              <a:rPr lang="en-US" altLang="en-US" sz="2000" dirty="0">
                <a:cs typeface="Times New Roman" panose="02020603050405020304" pitchFamily="18" charset="0"/>
              </a:rPr>
              <a:t>2 is irrational”.  </a:t>
            </a:r>
            <a:endParaRPr lang="en-US" sz="2000" dirty="0">
              <a:latin typeface="Times New Roman"/>
            </a:endParaRPr>
          </a:p>
          <a:p>
            <a:pPr marL="457200" indent="-457200">
              <a:spcBef>
                <a:spcPts val="480"/>
              </a:spcBef>
              <a:buFont typeface="+mj-lt"/>
              <a:buAutoNum type="arabicPeriod"/>
            </a:pPr>
            <a:endParaRPr lang="en-US" altLang="en-US" sz="2000" dirty="0">
              <a:cs typeface="Times New Roman" panose="02020603050405020304" pitchFamily="18" charset="0"/>
            </a:endParaRPr>
          </a:p>
        </p:txBody>
      </p:sp>
      <p:sp>
        <p:nvSpPr>
          <p:cNvPr id="5" name="AutoShape 35">
            <a:extLst>
              <a:ext uri="{FF2B5EF4-FFF2-40B4-BE49-F238E27FC236}">
                <a16:creationId xmlns:a16="http://schemas.microsoft.com/office/drawing/2014/main" id="{EFB4D0C3-1E90-6ECA-0B95-81C75EDDCE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2971800"/>
            <a:ext cx="4419600" cy="2781652"/>
          </a:xfrm>
          <a:prstGeom prst="wedgeRoundRectCallout">
            <a:avLst>
              <a:gd name="adj1" fmla="val -51570"/>
              <a:gd name="adj2" fmla="val -42992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480"/>
              </a:spcBef>
              <a:buNone/>
            </a:pPr>
            <a:r>
              <a:rPr lang="en-US" altLang="en-US" sz="2000" dirty="0">
                <a:cs typeface="Times New Roman" panose="02020603050405020304" pitchFamily="18" charset="0"/>
              </a:rPr>
              <a:t>“</a:t>
            </a:r>
            <a:r>
              <a:rPr lang="en-US" altLang="en-US" sz="2000" dirty="0">
                <a:solidFill>
                  <a:srgbClr val="FFC000"/>
                </a:solidFill>
              </a:rPr>
              <a:t>r</a:t>
            </a:r>
            <a:r>
              <a:rPr lang="en-US" altLang="en-US" sz="2000" dirty="0">
                <a:cs typeface="Times New Roman" panose="02020603050405020304" pitchFamily="18" charset="0"/>
              </a:rPr>
              <a:t> is rational”   </a:t>
            </a:r>
            <a:r>
              <a:rPr lang="el-GR" altLang="en-US" sz="20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US" altLang="en-US" sz="2000" dirty="0"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000" dirty="0" err="1">
                <a:solidFill>
                  <a:srgbClr val="FFC000"/>
                </a:solidFill>
              </a:rPr>
              <a:t>n,d</a:t>
            </a:r>
            <a:r>
              <a:rPr lang="en-US" altLang="en-US" sz="2000" dirty="0">
                <a:solidFill>
                  <a:srgbClr val="FFC000"/>
                </a:solidFill>
              </a:rPr>
              <a:t> </a:t>
            </a:r>
            <a:r>
              <a:rPr lang="en-US" sz="2000" dirty="0">
                <a:solidFill>
                  <a:srgbClr val="FFC000"/>
                </a:solidFill>
                <a:latin typeface="Times New Roman"/>
              </a:rPr>
              <a:t> r=n/d</a:t>
            </a:r>
          </a:p>
          <a:p>
            <a:pPr>
              <a:spcBef>
                <a:spcPts val="480"/>
              </a:spcBef>
              <a:buNone/>
            </a:pPr>
            <a:r>
              <a:rPr lang="en-US" altLang="en-US" sz="2000" dirty="0">
                <a:cs typeface="Times New Roman" panose="02020603050405020304" pitchFamily="18" charset="0"/>
              </a:rPr>
              <a:t>“</a:t>
            </a:r>
            <a:r>
              <a:rPr lang="en-US" altLang="en-US" sz="2000" dirty="0">
                <a:solidFill>
                  <a:srgbClr val="FFC000"/>
                </a:solidFill>
              </a:rPr>
              <a:t>r</a:t>
            </a:r>
            <a:r>
              <a:rPr lang="en-US" altLang="en-US" sz="2000" dirty="0">
                <a:cs typeface="Times New Roman" panose="02020603050405020304" pitchFamily="18" charset="0"/>
              </a:rPr>
              <a:t> is irrational” </a:t>
            </a:r>
            <a:r>
              <a:rPr lang="el-GR" altLang="en-US" sz="20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US" altLang="en-US" sz="2000" dirty="0"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FFC000"/>
                </a:solidFill>
                <a:latin typeface="Times New Roman"/>
              </a:rPr>
              <a:t>∀</a:t>
            </a:r>
            <a:r>
              <a:rPr lang="en-US" sz="2000" dirty="0" err="1">
                <a:solidFill>
                  <a:srgbClr val="FFC000"/>
                </a:solidFill>
                <a:latin typeface="Times New Roman"/>
              </a:rPr>
              <a:t>n</a:t>
            </a:r>
            <a:r>
              <a:rPr lang="en-US" altLang="en-US" sz="2000" dirty="0" err="1">
                <a:solidFill>
                  <a:srgbClr val="FFC000"/>
                </a:solidFill>
              </a:rPr>
              <a:t>,d</a:t>
            </a:r>
            <a:r>
              <a:rPr lang="en-US" altLang="en-US" sz="2000" dirty="0">
                <a:solidFill>
                  <a:srgbClr val="FFC000"/>
                </a:solidFill>
              </a:rPr>
              <a:t> </a:t>
            </a:r>
            <a:r>
              <a:rPr lang="en-US" sz="2000" dirty="0">
                <a:solidFill>
                  <a:srgbClr val="FFC000"/>
                </a:solidFill>
                <a:latin typeface="Times New Roman"/>
              </a:rPr>
              <a:t> r</a:t>
            </a:r>
            <a:r>
              <a:rPr lang="el-GR" altLang="en-US" sz="20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≠</a:t>
            </a:r>
            <a:r>
              <a:rPr lang="en-US" sz="2000" dirty="0">
                <a:solidFill>
                  <a:srgbClr val="FFC000"/>
                </a:solidFill>
                <a:latin typeface="Times New Roman"/>
              </a:rPr>
              <a:t>n/d</a:t>
            </a:r>
            <a:endParaRPr lang="en-US" altLang="en-US" sz="2000" dirty="0">
              <a:cs typeface="Times New Roman" panose="02020603050405020304" pitchFamily="18" charset="0"/>
            </a:endParaRPr>
          </a:p>
          <a:p>
            <a:pPr>
              <a:spcBef>
                <a:spcPts val="480"/>
              </a:spcBef>
              <a:buNone/>
            </a:pPr>
            <a:r>
              <a:rPr lang="en-US" altLang="en-US" sz="2000" dirty="0">
                <a:solidFill>
                  <a:schemeClr val="tx2"/>
                </a:solidFill>
                <a:cs typeface="Times New Roman" panose="02020603050405020304" pitchFamily="18" charset="0"/>
              </a:rPr>
              <a:t>Proof by game.</a:t>
            </a:r>
            <a:endParaRPr lang="en-US" altLang="en-US" sz="2000" dirty="0">
              <a:solidFill>
                <a:srgbClr val="FFFF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indent="-457200">
              <a:spcBef>
                <a:spcPts val="480"/>
              </a:spcBef>
              <a:buFont typeface="+mj-lt"/>
              <a:buAutoNum type="arabicPeriod"/>
            </a:pPr>
            <a:r>
              <a:rPr lang="en-US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 Let 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 and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d</a:t>
            </a:r>
            <a:r>
              <a:rPr lang="en-US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 be arbitrary integers</a:t>
            </a:r>
            <a:endParaRPr lang="en-US" sz="2000" dirty="0">
              <a:solidFill>
                <a:srgbClr val="FFC000"/>
              </a:solidFill>
              <a:latin typeface="Times New Roman"/>
            </a:endParaRPr>
          </a:p>
          <a:p>
            <a:pPr marL="457200" indent="-457200">
              <a:spcBef>
                <a:spcPts val="480"/>
              </a:spcBef>
              <a:buFont typeface="+mj-lt"/>
              <a:buAutoNum type="arabicPeriod"/>
            </a:pPr>
            <a:r>
              <a:rPr lang="en-US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Prove </a:t>
            </a:r>
            <a:r>
              <a:rPr lang="en-US" altLang="en-US" sz="2000" dirty="0">
                <a:solidFill>
                  <a:srgbClr val="FFC000"/>
                </a:solidFill>
                <a:ea typeface="Cambria Math" panose="02040503050406030204" pitchFamily="18" charset="0"/>
                <a:cs typeface="Tahoma" panose="020B0604030504040204" pitchFamily="34" charset="0"/>
              </a:rPr>
              <a:t>2d</a:t>
            </a:r>
            <a:r>
              <a:rPr lang="en-US" altLang="en-US" sz="2000" baseline="30000" dirty="0">
                <a:solidFill>
                  <a:srgbClr val="FFC000"/>
                </a:solidFill>
                <a:ea typeface="Cambria Math" panose="02040503050406030204" pitchFamily="18" charset="0"/>
                <a:cs typeface="Tahoma" panose="020B0604030504040204" pitchFamily="34" charset="0"/>
              </a:rPr>
              <a:t>2</a:t>
            </a:r>
            <a:r>
              <a:rPr lang="el-GR" altLang="en-US" sz="20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≠</a:t>
            </a:r>
            <a:r>
              <a:rPr lang="en-US" altLang="en-US" sz="2000" dirty="0">
                <a:solidFill>
                  <a:srgbClr val="FFC000"/>
                </a:solidFill>
                <a:ea typeface="Cambria Math" panose="02040503050406030204" pitchFamily="18" charset="0"/>
                <a:cs typeface="Tahoma" panose="020B0604030504040204" pitchFamily="34" charset="0"/>
              </a:rPr>
              <a:t>n</a:t>
            </a:r>
            <a:r>
              <a:rPr lang="en-US" altLang="en-US" sz="2000" baseline="30000" dirty="0">
                <a:solidFill>
                  <a:srgbClr val="FFC000"/>
                </a:solidFill>
                <a:ea typeface="Cambria Math" panose="02040503050406030204" pitchFamily="18" charset="0"/>
                <a:cs typeface="Tahoma" panose="020B0604030504040204" pitchFamily="34" charset="0"/>
              </a:rPr>
              <a:t>2    </a:t>
            </a:r>
            <a:r>
              <a:rPr lang="en-US" sz="2000" dirty="0">
                <a:latin typeface="Times New Roman"/>
              </a:rPr>
              <a:t>(later)</a:t>
            </a:r>
            <a:endParaRPr lang="en-US" altLang="en-US" sz="20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indent="-457200">
              <a:spcBef>
                <a:spcPts val="480"/>
              </a:spcBef>
              <a:buFont typeface="+mj-lt"/>
              <a:buAutoNum type="arabicPeriod"/>
            </a:pPr>
            <a:r>
              <a:rPr lang="en-US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Hence, </a:t>
            </a:r>
            <a:r>
              <a:rPr lang="en-US" sz="2000" dirty="0">
                <a:solidFill>
                  <a:srgbClr val="FFC000"/>
                </a:solidFill>
              </a:rPr>
              <a:t>√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</a:rPr>
              <a:t>2</a:t>
            </a:r>
            <a:r>
              <a:rPr lang="el-GR" altLang="en-US" sz="20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≠</a:t>
            </a:r>
            <a:r>
              <a:rPr lang="en-US" sz="2000" dirty="0">
                <a:solidFill>
                  <a:srgbClr val="FFC000"/>
                </a:solidFill>
                <a:latin typeface="Times New Roman"/>
              </a:rPr>
              <a:t>n/d </a:t>
            </a:r>
          </a:p>
          <a:p>
            <a:pPr marL="457200" indent="-457200">
              <a:spcBef>
                <a:spcPts val="480"/>
              </a:spcBef>
              <a:buFont typeface="+mj-lt"/>
              <a:buAutoNum type="arabicPeriod"/>
            </a:pPr>
            <a:r>
              <a:rPr lang="en-US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Done</a:t>
            </a:r>
          </a:p>
        </p:txBody>
      </p:sp>
    </p:spTree>
    <p:extLst>
      <p:ext uri="{BB962C8B-B14F-4D97-AF65-F5344CB8AC3E}">
        <p14:creationId xmlns:p14="http://schemas.microsoft.com/office/powerpoint/2010/main" val="2173355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>
            <a:extLst>
              <a:ext uri="{FF2B5EF4-FFF2-40B4-BE49-F238E27FC236}">
                <a16:creationId xmlns:a16="http://schemas.microsoft.com/office/drawing/2014/main" id="{5DDEA37B-DA76-9891-0658-5B99942E5259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543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3200" kern="0">
                <a:solidFill>
                  <a:srgbClr val="FFFF00"/>
                </a:solidFill>
                <a:latin typeface="Times New Roman"/>
              </a:rPr>
              <a:t>Prove by Contradiction vs The Game</a:t>
            </a:r>
            <a:endParaRPr kumimoji="0" lang="en-CA" altLang="en-US" sz="32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</a:endParaRPr>
          </a:p>
        </p:txBody>
      </p:sp>
      <p:pic>
        <p:nvPicPr>
          <p:cNvPr id="19" name="Picture 5" descr="j0116172">
            <a:extLst>
              <a:ext uri="{FF2B5EF4-FFF2-40B4-BE49-F238E27FC236}">
                <a16:creationId xmlns:a16="http://schemas.microsoft.com/office/drawing/2014/main" id="{EF1210A0-41EF-7FDB-53F1-168CF30135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61384" y="-9604"/>
            <a:ext cx="747183" cy="101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AutoShape 35">
            <a:extLst>
              <a:ext uri="{FF2B5EF4-FFF2-40B4-BE49-F238E27FC236}">
                <a16:creationId xmlns:a16="http://schemas.microsoft.com/office/drawing/2014/main" id="{0E1BBC5C-CC05-9ED4-82E8-CD3B05243F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76200"/>
            <a:ext cx="8267700" cy="6702487"/>
          </a:xfrm>
          <a:prstGeom prst="wedgeRoundRectCallout">
            <a:avLst>
              <a:gd name="adj1" fmla="val -51570"/>
              <a:gd name="adj2" fmla="val -44094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r>
              <a:rPr lang="en-US" sz="2400" dirty="0">
                <a:latin typeface="+mj-lt"/>
              </a:rPr>
              <a:t>Proof that </a:t>
            </a:r>
            <a:r>
              <a:rPr lang="en-US" altLang="en-US" sz="2400" dirty="0">
                <a:solidFill>
                  <a:srgbClr val="FFC000"/>
                </a:solidFill>
                <a:ea typeface="Cambria Math" panose="02040503050406030204" pitchFamily="18" charset="0"/>
                <a:cs typeface="Tahoma" panose="020B0604030504040204" pitchFamily="34" charset="0"/>
              </a:rPr>
              <a:t>2d</a:t>
            </a:r>
            <a:r>
              <a:rPr lang="en-US" altLang="en-US" sz="2400" baseline="30000" dirty="0">
                <a:solidFill>
                  <a:srgbClr val="FFC000"/>
                </a:solidFill>
                <a:ea typeface="Cambria Math" panose="02040503050406030204" pitchFamily="18" charset="0"/>
                <a:cs typeface="Tahoma" panose="020B0604030504040204" pitchFamily="34" charset="0"/>
              </a:rPr>
              <a:t>2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≠</a:t>
            </a:r>
            <a:r>
              <a:rPr lang="en-US" altLang="en-US" sz="2400" dirty="0">
                <a:solidFill>
                  <a:srgbClr val="FFC000"/>
                </a:solidFill>
                <a:ea typeface="Cambria Math" panose="02040503050406030204" pitchFamily="18" charset="0"/>
                <a:cs typeface="Tahoma" panose="020B0604030504040204" pitchFamily="34" charset="0"/>
              </a:rPr>
              <a:t>n</a:t>
            </a:r>
            <a:r>
              <a:rPr lang="en-US" altLang="en-US" sz="2400" baseline="30000" dirty="0">
                <a:solidFill>
                  <a:srgbClr val="FFC000"/>
                </a:solidFill>
                <a:ea typeface="Cambria Math" panose="02040503050406030204" pitchFamily="18" charset="0"/>
                <a:cs typeface="Tahoma" panose="020B0604030504040204" pitchFamily="34" charset="0"/>
              </a:rPr>
              <a:t>2</a:t>
            </a:r>
            <a:r>
              <a:rPr lang="en-US" altLang="en-US" sz="2400" dirty="0">
                <a:cs typeface="Times New Roman" panose="02020603050405020304" pitchFamily="18" charset="0"/>
              </a:rPr>
              <a:t>. </a:t>
            </a:r>
            <a:endParaRPr lang="en-US" altLang="en-US" sz="2400" dirty="0">
              <a:latin typeface="+mj-lt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en-US" sz="2400">
                <a:latin typeface="+mj-lt"/>
                <a:cs typeface="Times New Roman" panose="02020603050405020304" pitchFamily="18" charset="0"/>
              </a:rPr>
              <a:t>Suppose for example that </a:t>
            </a:r>
            <a:r>
              <a:rPr lang="en-US" altLang="en-US" sz="2400">
                <a:solidFill>
                  <a:srgbClr val="FFC000"/>
                </a:solidFill>
                <a:latin typeface="+mj-lt"/>
                <a:cs typeface="Times New Roman" panose="02020603050405020304" pitchFamily="18" charset="0"/>
              </a:rPr>
              <a:t>d=96</a:t>
            </a:r>
            <a:endParaRPr lang="en-US" altLang="en-US" sz="2400">
              <a:solidFill>
                <a:srgbClr val="FFC000"/>
              </a:solidFill>
              <a:latin typeface="+mj-lt"/>
              <a:sym typeface="Symbol" pitchFamily="18" charset="2"/>
            </a:endParaRPr>
          </a:p>
          <a:p>
            <a:pPr>
              <a:buNone/>
            </a:pPr>
            <a:r>
              <a:rPr lang="en-US" altLang="en-US" sz="2400">
                <a:cs typeface="Times New Roman" panose="02020603050405020304" pitchFamily="18" charset="0"/>
              </a:rPr>
              <a:t>    Divide 96 by 2 to get 48.</a:t>
            </a:r>
          </a:p>
          <a:p>
            <a:pPr>
              <a:buNone/>
            </a:pPr>
            <a:r>
              <a:rPr lang="en-US" altLang="en-US" sz="2400">
                <a:cs typeface="Times New Roman" panose="02020603050405020304" pitchFamily="18" charset="0"/>
              </a:rPr>
              <a:t>    Divide 48 by 2 to get 24.</a:t>
            </a:r>
            <a:endParaRPr lang="en-US" altLang="en-US" sz="2400">
              <a:solidFill>
                <a:srgbClr val="FFC000"/>
              </a:solidFill>
              <a:latin typeface="+mj-lt"/>
              <a:sym typeface="Symbol" pitchFamily="18" charset="2"/>
            </a:endParaRPr>
          </a:p>
          <a:p>
            <a:pPr>
              <a:buNone/>
            </a:pPr>
            <a:r>
              <a:rPr lang="en-US" altLang="en-US" sz="2400">
                <a:solidFill>
                  <a:srgbClr val="FFC000"/>
                </a:solidFill>
                <a:latin typeface="+mj-lt"/>
                <a:sym typeface="Symbol" pitchFamily="18" charset="2"/>
              </a:rPr>
              <a:t>   </a:t>
            </a:r>
            <a:r>
              <a:rPr lang="en-US" altLang="en-US" sz="2400">
                <a:cs typeface="Times New Roman" panose="02020603050405020304" pitchFamily="18" charset="0"/>
              </a:rPr>
              <a:t> Divide 24 by 2 to get 12.</a:t>
            </a:r>
            <a:endParaRPr lang="en-US" altLang="en-US" sz="2400" dirty="0">
              <a:solidFill>
                <a:srgbClr val="FFC000"/>
              </a:solidFill>
              <a:latin typeface="+mj-lt"/>
              <a:sym typeface="Symbol" pitchFamily="18" charset="2"/>
            </a:endParaRPr>
          </a:p>
          <a:p>
            <a:pPr>
              <a:buNone/>
            </a:pPr>
            <a:r>
              <a:rPr lang="en-US" altLang="en-US" sz="2400">
                <a:latin typeface="+mj-lt"/>
                <a:cs typeface="Times New Roman" panose="02020603050405020304" pitchFamily="18" charset="0"/>
              </a:rPr>
              <a:t>    </a:t>
            </a:r>
            <a:r>
              <a:rPr lang="en-US" altLang="en-US" sz="2400" dirty="0">
                <a:latin typeface="+mj-lt"/>
                <a:cs typeface="Times New Roman" panose="02020603050405020304" pitchFamily="18" charset="0"/>
              </a:rPr>
              <a:t>Divide 12 by </a:t>
            </a:r>
            <a:r>
              <a:rPr lang="en-US" altLang="en-US" sz="2400">
                <a:latin typeface="+mj-lt"/>
                <a:cs typeface="Times New Roman" panose="02020603050405020304" pitchFamily="18" charset="0"/>
              </a:rPr>
              <a:t>2 to get </a:t>
            </a:r>
            <a:r>
              <a:rPr lang="en-US" altLang="en-US" sz="2400" dirty="0">
                <a:latin typeface="+mj-lt"/>
                <a:cs typeface="Times New Roman" panose="02020603050405020304" pitchFamily="18" charset="0"/>
              </a:rPr>
              <a:t>6.</a:t>
            </a:r>
          </a:p>
          <a:p>
            <a:pPr>
              <a:buNone/>
            </a:pPr>
            <a:r>
              <a:rPr lang="en-US" altLang="en-US" sz="2400">
                <a:latin typeface="+mj-lt"/>
                <a:cs typeface="Times New Roman" panose="02020603050405020304" pitchFamily="18" charset="0"/>
              </a:rPr>
              <a:t>    </a:t>
            </a:r>
            <a:r>
              <a:rPr lang="en-US" altLang="en-US" sz="2400" dirty="0">
                <a:latin typeface="+mj-lt"/>
                <a:cs typeface="Times New Roman" panose="02020603050405020304" pitchFamily="18" charset="0"/>
              </a:rPr>
              <a:t>Divide   6 by </a:t>
            </a:r>
            <a:r>
              <a:rPr lang="en-US" altLang="en-US" sz="2400">
                <a:latin typeface="+mj-lt"/>
                <a:cs typeface="Times New Roman" panose="02020603050405020304" pitchFamily="18" charset="0"/>
              </a:rPr>
              <a:t>2 to get </a:t>
            </a:r>
            <a:r>
              <a:rPr lang="en-US" altLang="en-US" sz="2400" dirty="0">
                <a:latin typeface="+mj-lt"/>
                <a:cs typeface="Times New Roman" panose="02020603050405020304" pitchFamily="18" charset="0"/>
              </a:rPr>
              <a:t>3.</a:t>
            </a:r>
            <a:br>
              <a:rPr lang="en-US" altLang="en-US" sz="2400">
                <a:latin typeface="+mj-lt"/>
                <a:cs typeface="Times New Roman" panose="02020603050405020304" pitchFamily="18" charset="0"/>
              </a:rPr>
            </a:br>
            <a:r>
              <a:rPr lang="en-US" altLang="en-US" sz="2400">
                <a:latin typeface="+mj-lt"/>
                <a:cs typeface="Times New Roman" panose="02020603050405020304" pitchFamily="18" charset="0"/>
              </a:rPr>
              <a:t>    </a:t>
            </a:r>
            <a:r>
              <a:rPr lang="en-US" altLang="en-US" sz="2400" dirty="0">
                <a:latin typeface="+mj-lt"/>
                <a:cs typeface="Times New Roman" panose="02020603050405020304" pitchFamily="18" charset="0"/>
              </a:rPr>
              <a:t>Must stop because 3 is </a:t>
            </a:r>
            <a:r>
              <a:rPr lang="en-US" altLang="en-US" sz="2400">
                <a:latin typeface="+mj-lt"/>
                <a:cs typeface="Times New Roman" panose="02020603050405020304" pitchFamily="18" charset="0"/>
              </a:rPr>
              <a:t>odd.</a:t>
            </a:r>
          </a:p>
          <a:p>
            <a:pPr>
              <a:buNone/>
            </a:pPr>
            <a:r>
              <a:rPr lang="en-US" altLang="en-US" sz="2400">
                <a:cs typeface="Times New Roman" panose="02020603050405020304" pitchFamily="18" charset="0"/>
              </a:rPr>
              <a:t>    This gives 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</a:rPr>
              <a:t>d=96=2</a:t>
            </a:r>
            <a:r>
              <a:rPr lang="en-US" altLang="en-US" sz="2400" baseline="30000">
                <a:solidFill>
                  <a:srgbClr val="FF00FF"/>
                </a:solidFill>
                <a:cs typeface="Times New Roman" panose="02020603050405020304" pitchFamily="18" charset="0"/>
              </a:rPr>
              <a:t>5</a:t>
            </a:r>
            <a:r>
              <a:rPr lang="en-US" altLang="en-US" sz="2400">
                <a:solidFill>
                  <a:srgbClr val="FFC000"/>
                </a:solidFill>
                <a:sym typeface="Symbol" pitchFamily="18" charset="2"/>
              </a:rPr>
              <a:t>3</a:t>
            </a:r>
          </a:p>
          <a:p>
            <a:pPr>
              <a:buNone/>
            </a:pPr>
            <a:r>
              <a:rPr lang="en-US" altLang="en-US" sz="240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itchFamily="18" charset="2"/>
              </a:rPr>
              <a:t>                              =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 sz="2400" baseline="30000">
                <a:solidFill>
                  <a:srgbClr val="FF00FF"/>
                </a:solidFill>
                <a:cs typeface="Times New Roman" panose="02020603050405020304" pitchFamily="18" charset="0"/>
              </a:rPr>
              <a:t>a</a:t>
            </a:r>
            <a:r>
              <a:rPr lang="en-US" altLang="en-US" sz="2400">
                <a:solidFill>
                  <a:srgbClr val="FFC000"/>
                </a:solidFill>
                <a:sym typeface="Symbol" pitchFamily="18" charset="2"/>
              </a:rPr>
              <a:t>u</a:t>
            </a:r>
          </a:p>
          <a:p>
            <a:pPr>
              <a:buNone/>
            </a:pP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</a:rPr>
              <a:t>                      d</a:t>
            </a:r>
            <a:r>
              <a:rPr lang="en-US" altLang="en-US" sz="2400" baseline="30000">
                <a:solidFill>
                  <a:schemeClr val="accent2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</a:rPr>
              <a:t>=2</a:t>
            </a:r>
            <a:r>
              <a:rPr lang="en-US" altLang="en-US" sz="2400" baseline="30000">
                <a:solidFill>
                  <a:schemeClr val="accent2"/>
                </a:solidFill>
                <a:sym typeface="Symbol" pitchFamily="18" charset="2"/>
              </a:rPr>
              <a:t>2</a:t>
            </a:r>
            <a:r>
              <a:rPr lang="en-US" altLang="en-US" sz="2400" baseline="30000">
                <a:solidFill>
                  <a:srgbClr val="FF00FF"/>
                </a:solidFill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en-US" sz="2400">
                <a:solidFill>
                  <a:srgbClr val="FFC000"/>
                </a:solidFill>
                <a:sym typeface="Symbol" pitchFamily="18" charset="2"/>
              </a:rPr>
              <a:t>u</a:t>
            </a:r>
            <a:r>
              <a:rPr lang="en-US" altLang="en-US" sz="2400" baseline="30000">
                <a:solidFill>
                  <a:schemeClr val="accent2"/>
                </a:solidFill>
                <a:cs typeface="Times New Roman" panose="02020603050405020304" pitchFamily="18" charset="0"/>
              </a:rPr>
              <a:t>2</a:t>
            </a:r>
          </a:p>
          <a:p>
            <a:pPr>
              <a:buNone/>
            </a:pPr>
            <a:r>
              <a:rPr lang="en-US" altLang="en-US" sz="2400">
                <a:solidFill>
                  <a:srgbClr val="66FF66"/>
                </a:solidFill>
                <a:sym typeface="Symbol" pitchFamily="18" charset="2"/>
              </a:rPr>
              <a:t>                      2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  <a:sym typeface="Symbol" pitchFamily="18" charset="2"/>
              </a:rPr>
              <a:t>d</a:t>
            </a:r>
            <a:r>
              <a:rPr lang="en-US" altLang="en-US" sz="2400" baseline="30000">
                <a:solidFill>
                  <a:schemeClr val="accent2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</a:rPr>
              <a:t>=2</a:t>
            </a:r>
            <a:r>
              <a:rPr lang="en-US" altLang="en-US" sz="2400" baseline="30000">
                <a:solidFill>
                  <a:schemeClr val="accent2"/>
                </a:solidFill>
                <a:sym typeface="Symbol" pitchFamily="18" charset="2"/>
              </a:rPr>
              <a:t>2</a:t>
            </a:r>
            <a:r>
              <a:rPr lang="en-US" altLang="en-US" sz="2400" baseline="30000">
                <a:solidFill>
                  <a:srgbClr val="FF00FF"/>
                </a:solidFill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en-US" sz="2400" baseline="30000">
                <a:solidFill>
                  <a:srgbClr val="66FF66"/>
                </a:solidFill>
                <a:cs typeface="Times New Roman" panose="02020603050405020304" pitchFamily="18" charset="0"/>
                <a:sym typeface="Symbol" pitchFamily="18" charset="2"/>
              </a:rPr>
              <a:t>+1</a:t>
            </a:r>
            <a:r>
              <a:rPr lang="en-US" altLang="en-US" sz="2400">
                <a:solidFill>
                  <a:srgbClr val="FFC000"/>
                </a:solidFill>
                <a:sym typeface="Symbol" pitchFamily="18" charset="2"/>
              </a:rPr>
              <a:t>u</a:t>
            </a:r>
            <a:r>
              <a:rPr lang="en-US" altLang="en-US" sz="2400" baseline="30000">
                <a:solidFill>
                  <a:schemeClr val="accent2"/>
                </a:solidFill>
                <a:cs typeface="Times New Roman" panose="02020603050405020304" pitchFamily="18" charset="0"/>
              </a:rPr>
              <a:t>2</a:t>
            </a:r>
            <a:endParaRPr lang="en-CA" sz="2400">
              <a:solidFill>
                <a:schemeClr val="tx2"/>
              </a:solidFill>
            </a:endParaRPr>
          </a:p>
          <a:p>
            <a:pPr>
              <a:buNone/>
            </a:pPr>
            <a:endParaRPr lang="en-CA" sz="2400">
              <a:solidFill>
                <a:schemeClr val="accent2"/>
              </a:solidFill>
            </a:endParaRPr>
          </a:p>
          <a:p>
            <a:pPr>
              <a:buNone/>
            </a:pPr>
            <a:endParaRPr lang="en-US" altLang="en-US" sz="2400" dirty="0">
              <a:latin typeface="+mj-lt"/>
              <a:cs typeface="Times New Roman" panose="02020603050405020304" pitchFamily="18" charset="0"/>
            </a:endParaRPr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2DB4CC3E-592F-D353-8CC3-9D18F542AA47}"/>
              </a:ext>
            </a:extLst>
          </p:cNvPr>
          <p:cNvGrpSpPr/>
          <p:nvPr/>
        </p:nvGrpSpPr>
        <p:grpSpPr>
          <a:xfrm>
            <a:off x="3657600" y="1447799"/>
            <a:ext cx="5189681" cy="2514601"/>
            <a:chOff x="3657600" y="1447799"/>
            <a:chExt cx="5189681" cy="2514601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A861EF2F-7A5F-DF00-8963-FAD0FE827D22}"/>
                </a:ext>
              </a:extLst>
            </p:cNvPr>
            <p:cNvGrpSpPr/>
            <p:nvPr/>
          </p:nvGrpSpPr>
          <p:grpSpPr>
            <a:xfrm>
              <a:off x="4493491" y="1447799"/>
              <a:ext cx="4353790" cy="1981201"/>
              <a:chOff x="4191000" y="1565003"/>
              <a:chExt cx="4353790" cy="1016561"/>
            </a:xfrm>
          </p:grpSpPr>
          <p:sp>
            <p:nvSpPr>
              <p:cNvPr id="7" name="Right Brace 6">
                <a:extLst>
                  <a:ext uri="{FF2B5EF4-FFF2-40B4-BE49-F238E27FC236}">
                    <a16:creationId xmlns:a16="http://schemas.microsoft.com/office/drawing/2014/main" id="{23952E1C-2E1E-4583-BF67-B30EA8840369}"/>
                  </a:ext>
                </a:extLst>
              </p:cNvPr>
              <p:cNvSpPr/>
              <p:nvPr/>
            </p:nvSpPr>
            <p:spPr bwMode="auto">
              <a:xfrm>
                <a:off x="4191000" y="1565003"/>
                <a:ext cx="154709" cy="1016561"/>
              </a:xfrm>
              <a:prstGeom prst="rightBrace">
                <a:avLst/>
              </a:prstGeom>
              <a:noFill/>
              <a:ln w="25400" cap="flat" cmpd="sng" algn="ctr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3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2E21891-DFF3-1EAB-7581-DE9F81491A03}"/>
                  </a:ext>
                </a:extLst>
              </p:cNvPr>
              <p:cNvSpPr txBox="1"/>
              <p:nvPr/>
            </p:nvSpPr>
            <p:spPr>
              <a:xfrm>
                <a:off x="4391890" y="1949053"/>
                <a:ext cx="4152900" cy="4263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en-US" sz="2400">
                    <a:solidFill>
                      <a:srgbClr val="FF00FF"/>
                    </a:solidFill>
                    <a:latin typeface="+mj-lt"/>
                    <a:cs typeface="Times New Roman" panose="02020603050405020304" pitchFamily="18" charset="0"/>
                  </a:rPr>
                  <a:t>5 times </a:t>
                </a:r>
                <a:r>
                  <a:rPr lang="en-US" altLang="en-US" sz="2400">
                    <a:latin typeface="+mj-lt"/>
                    <a:cs typeface="Times New Roman" panose="02020603050405020304" pitchFamily="18" charset="0"/>
                  </a:rPr>
                  <a:t>= </a:t>
                </a:r>
                <a:r>
                  <a:rPr lang="en-US" altLang="en-US" sz="2400" dirty="0">
                    <a:latin typeface="+mj-lt"/>
                    <a:cs typeface="Times New Roman" panose="02020603050405020304" pitchFamily="18" charset="0"/>
                  </a:rPr>
                  <a:t># </a:t>
                </a:r>
                <a:r>
                  <a:rPr lang="en-US" altLang="en-US" sz="2400">
                    <a:latin typeface="+mj-lt"/>
                    <a:cs typeface="Times New Roman" panose="02020603050405020304" pitchFamily="18" charset="0"/>
                  </a:rPr>
                  <a:t>of 2s in the unique</a:t>
                </a:r>
                <a:br>
                  <a:rPr lang="en-US" altLang="en-US" sz="2400">
                    <a:latin typeface="+mj-lt"/>
                    <a:cs typeface="Times New Roman" panose="02020603050405020304" pitchFamily="18" charset="0"/>
                  </a:rPr>
                </a:br>
                <a:r>
                  <a:rPr lang="en-US" altLang="en-US" sz="2400">
                    <a:latin typeface="+mj-lt"/>
                    <a:cs typeface="Times New Roman" panose="02020603050405020304" pitchFamily="18" charset="0"/>
                  </a:rPr>
                  <a:t>                prime factoring of</a:t>
                </a:r>
                <a:r>
                  <a:rPr lang="en-US" altLang="en-US" sz="2400">
                    <a:solidFill>
                      <a:srgbClr val="FF00FF"/>
                    </a:solidFill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>
                    <a:latin typeface="+mj-lt"/>
                    <a:cs typeface="Times New Roman" panose="02020603050405020304" pitchFamily="18" charset="0"/>
                  </a:rPr>
                  <a:t>96</a:t>
                </a:r>
                <a:r>
                  <a:rPr lang="en-US" altLang="en-US" sz="2400">
                    <a:solidFill>
                      <a:srgbClr val="FF00FF"/>
                    </a:solidFill>
                    <a:latin typeface="+mj-lt"/>
                    <a:cs typeface="Times New Roman" panose="02020603050405020304" pitchFamily="18" charset="0"/>
                  </a:rPr>
                  <a:t>.</a:t>
                </a:r>
                <a:endParaRPr lang="en-CA" sz="2400" dirty="0">
                  <a:solidFill>
                    <a:schemeClr val="tx2"/>
                  </a:solidFill>
                </a:endParaRPr>
              </a:p>
            </p:txBody>
          </p:sp>
        </p:grp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439DB191-8432-A89E-A15D-A9AD4BA40D40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3657600" y="2590800"/>
              <a:ext cx="1066800" cy="1371600"/>
            </a:xfrm>
            <a:prstGeom prst="straightConnector1">
              <a:avLst/>
            </a:prstGeom>
            <a:noFill/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52392AAA-BDA6-160E-040A-1F3D45651A88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3962400" y="3745705"/>
              <a:ext cx="183353" cy="216695"/>
            </a:xfrm>
            <a:prstGeom prst="straightConnector1">
              <a:avLst/>
            </a:prstGeom>
            <a:noFill/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84A9BCF0-02D4-F3DF-A6EC-8CC5BDD5F89E}"/>
              </a:ext>
            </a:extLst>
          </p:cNvPr>
          <p:cNvSpPr txBox="1"/>
          <p:nvPr/>
        </p:nvSpPr>
        <p:spPr>
          <a:xfrm>
            <a:off x="5029200" y="4754570"/>
            <a:ext cx="17145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buNone/>
            </a:pP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</a:rPr>
              <a:t>n</a:t>
            </a:r>
            <a:r>
              <a:rPr lang="en-US" altLang="en-US" sz="240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itchFamily="18" charset="2"/>
              </a:rPr>
              <a:t>=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 sz="2400" baseline="30000">
                <a:solidFill>
                  <a:srgbClr val="FF00FF"/>
                </a:solidFill>
                <a:cs typeface="Times New Roman" panose="02020603050405020304" pitchFamily="18" charset="0"/>
              </a:rPr>
              <a:t>b</a:t>
            </a:r>
            <a:r>
              <a:rPr lang="en-US" altLang="en-US" sz="2400">
                <a:solidFill>
                  <a:srgbClr val="FFC000"/>
                </a:solidFill>
                <a:sym typeface="Symbol" pitchFamily="18" charset="2"/>
              </a:rPr>
              <a:t>v</a:t>
            </a:r>
          </a:p>
          <a:p>
            <a:pPr algn="l">
              <a:buNone/>
            </a:pP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</a:rPr>
              <a:t>n</a:t>
            </a:r>
            <a:r>
              <a:rPr lang="en-US" altLang="en-US" sz="2400" baseline="30000">
                <a:solidFill>
                  <a:schemeClr val="accent2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</a:rPr>
              <a:t>=2</a:t>
            </a:r>
            <a:r>
              <a:rPr lang="en-US" altLang="en-US" sz="2400" baseline="30000">
                <a:solidFill>
                  <a:schemeClr val="accent2"/>
                </a:solidFill>
                <a:sym typeface="Symbol" pitchFamily="18" charset="2"/>
              </a:rPr>
              <a:t>2</a:t>
            </a:r>
            <a:r>
              <a:rPr lang="en-US" altLang="en-US" sz="2400" baseline="30000">
                <a:solidFill>
                  <a:srgbClr val="FF00FF"/>
                </a:solidFill>
                <a:cs typeface="Times New Roman" panose="02020603050405020304" pitchFamily="18" charset="0"/>
                <a:sym typeface="Symbol" pitchFamily="18" charset="2"/>
              </a:rPr>
              <a:t>b</a:t>
            </a:r>
            <a:r>
              <a:rPr lang="en-US" altLang="en-US" sz="2400">
                <a:solidFill>
                  <a:srgbClr val="FFC000"/>
                </a:solidFill>
                <a:sym typeface="Symbol" pitchFamily="18" charset="2"/>
              </a:rPr>
              <a:t>v</a:t>
            </a:r>
            <a:r>
              <a:rPr lang="en-US" altLang="en-US" sz="2400" baseline="30000">
                <a:solidFill>
                  <a:schemeClr val="accent2"/>
                </a:solidFill>
                <a:cs typeface="Times New Roman" panose="02020603050405020304" pitchFamily="18" charset="0"/>
              </a:rPr>
              <a:t>2</a:t>
            </a: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49E2510F-D246-8466-5241-EAC36CD283AF}"/>
              </a:ext>
            </a:extLst>
          </p:cNvPr>
          <p:cNvGrpSpPr/>
          <p:nvPr/>
        </p:nvGrpSpPr>
        <p:grpSpPr>
          <a:xfrm>
            <a:off x="5638800" y="5135570"/>
            <a:ext cx="1174982" cy="918865"/>
            <a:chOff x="4692418" y="1219200"/>
            <a:chExt cx="1174982" cy="918865"/>
          </a:xfrm>
        </p:grpSpPr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0A37B037-5F96-BBE3-6652-E9E48278AD8E}"/>
                </a:ext>
              </a:extLst>
            </p:cNvPr>
            <p:cNvSpPr txBox="1"/>
            <p:nvPr/>
          </p:nvSpPr>
          <p:spPr>
            <a:xfrm>
              <a:off x="4995580" y="1676400"/>
              <a:ext cx="87182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2400" dirty="0">
                  <a:solidFill>
                    <a:schemeClr val="tx2"/>
                  </a:solidFill>
                  <a:latin typeface="+mj-lt"/>
                  <a:cs typeface="Times New Roman" panose="02020603050405020304" pitchFamily="18" charset="0"/>
                </a:rPr>
                <a:t>Even</a:t>
              </a:r>
              <a:endParaRPr lang="en-CA" sz="2400" dirty="0">
                <a:solidFill>
                  <a:schemeClr val="tx2"/>
                </a:solidFill>
              </a:endParaRPr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21E563F2-2284-CE20-58DF-B82A9C5584EB}"/>
                </a:ext>
              </a:extLst>
            </p:cNvPr>
            <p:cNvSpPr/>
            <p:nvPr/>
          </p:nvSpPr>
          <p:spPr bwMode="auto">
            <a:xfrm>
              <a:off x="4692418" y="1219200"/>
              <a:ext cx="452651" cy="304800"/>
            </a:xfrm>
            <a:prstGeom prst="ellipse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5" name="Freeform: Shape 34">
              <a:extLst>
                <a:ext uri="{FF2B5EF4-FFF2-40B4-BE49-F238E27FC236}">
                  <a16:creationId xmlns:a16="http://schemas.microsoft.com/office/drawing/2014/main" id="{00CA8620-0F28-7E09-F61B-E255287037F9}"/>
                </a:ext>
              </a:extLst>
            </p:cNvPr>
            <p:cNvSpPr/>
            <p:nvPr/>
          </p:nvSpPr>
          <p:spPr bwMode="auto">
            <a:xfrm>
              <a:off x="5089236" y="1477817"/>
              <a:ext cx="277091" cy="360218"/>
            </a:xfrm>
            <a:custGeom>
              <a:avLst/>
              <a:gdLst>
                <a:gd name="connsiteX0" fmla="*/ 0 w 277091"/>
                <a:gd name="connsiteY0" fmla="*/ 0 h 360218"/>
                <a:gd name="connsiteX1" fmla="*/ 230909 w 277091"/>
                <a:gd name="connsiteY1" fmla="*/ 184728 h 360218"/>
                <a:gd name="connsiteX2" fmla="*/ 277091 w 277091"/>
                <a:gd name="connsiteY2" fmla="*/ 360218 h 3602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77091" h="360218">
                  <a:moveTo>
                    <a:pt x="0" y="0"/>
                  </a:moveTo>
                  <a:cubicBezTo>
                    <a:pt x="92363" y="62346"/>
                    <a:pt x="184727" y="124692"/>
                    <a:pt x="230909" y="184728"/>
                  </a:cubicBezTo>
                  <a:cubicBezTo>
                    <a:pt x="277091" y="244764"/>
                    <a:pt x="277091" y="302491"/>
                    <a:pt x="277091" y="360218"/>
                  </a:cubicBezTo>
                </a:path>
              </a:pathLst>
            </a:cu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6334D377-DFF8-FBCC-3133-8C72FC76AFB1}"/>
              </a:ext>
            </a:extLst>
          </p:cNvPr>
          <p:cNvGrpSpPr/>
          <p:nvPr/>
        </p:nvGrpSpPr>
        <p:grpSpPr>
          <a:xfrm>
            <a:off x="3505200" y="5181600"/>
            <a:ext cx="1310824" cy="923622"/>
            <a:chOff x="4818796" y="1228298"/>
            <a:chExt cx="1310824" cy="923622"/>
          </a:xfrm>
        </p:grpSpPr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6EBDEB49-C5E8-3B6C-8470-A4368C24D8D2}"/>
                </a:ext>
              </a:extLst>
            </p:cNvPr>
            <p:cNvSpPr txBox="1"/>
            <p:nvPr/>
          </p:nvSpPr>
          <p:spPr>
            <a:xfrm>
              <a:off x="5257800" y="1690255"/>
              <a:ext cx="87182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2400" dirty="0">
                  <a:solidFill>
                    <a:schemeClr val="tx2"/>
                  </a:solidFill>
                  <a:latin typeface="+mj-lt"/>
                  <a:cs typeface="Times New Roman" panose="02020603050405020304" pitchFamily="18" charset="0"/>
                </a:rPr>
                <a:t>Odd</a:t>
              </a:r>
              <a:endParaRPr lang="en-CA" sz="2400" dirty="0">
                <a:solidFill>
                  <a:schemeClr val="tx2"/>
                </a:solidFill>
              </a:endParaRPr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8B250DB3-069E-D874-292A-2491FA604377}"/>
                </a:ext>
              </a:extLst>
            </p:cNvPr>
            <p:cNvSpPr/>
            <p:nvPr/>
          </p:nvSpPr>
          <p:spPr bwMode="auto">
            <a:xfrm>
              <a:off x="4818796" y="1228298"/>
              <a:ext cx="685800" cy="304800"/>
            </a:xfrm>
            <a:prstGeom prst="ellipse">
              <a:avLst/>
            </a:prstGeom>
            <a:noFill/>
            <a:ln w="2540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id="{A3F41056-BEAE-00E5-5486-3279DEA626BC}"/>
                </a:ext>
              </a:extLst>
            </p:cNvPr>
            <p:cNvSpPr/>
            <p:nvPr/>
          </p:nvSpPr>
          <p:spPr bwMode="auto">
            <a:xfrm>
              <a:off x="5276411" y="1514833"/>
              <a:ext cx="277091" cy="360218"/>
            </a:xfrm>
            <a:custGeom>
              <a:avLst/>
              <a:gdLst>
                <a:gd name="connsiteX0" fmla="*/ 0 w 277091"/>
                <a:gd name="connsiteY0" fmla="*/ 0 h 360218"/>
                <a:gd name="connsiteX1" fmla="*/ 230909 w 277091"/>
                <a:gd name="connsiteY1" fmla="*/ 184728 h 360218"/>
                <a:gd name="connsiteX2" fmla="*/ 277091 w 277091"/>
                <a:gd name="connsiteY2" fmla="*/ 360218 h 3602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77091" h="360218">
                  <a:moveTo>
                    <a:pt x="0" y="0"/>
                  </a:moveTo>
                  <a:cubicBezTo>
                    <a:pt x="92363" y="62346"/>
                    <a:pt x="184727" y="124692"/>
                    <a:pt x="230909" y="184728"/>
                  </a:cubicBezTo>
                  <a:cubicBezTo>
                    <a:pt x="277091" y="244764"/>
                    <a:pt x="277091" y="302491"/>
                    <a:pt x="277091" y="360218"/>
                  </a:cubicBezTo>
                </a:path>
              </a:pathLst>
            </a:custGeom>
            <a:noFill/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05A73534-6B2A-8534-E029-06A17D0E43FF}"/>
              </a:ext>
            </a:extLst>
          </p:cNvPr>
          <p:cNvSpPr txBox="1"/>
          <p:nvPr/>
        </p:nvSpPr>
        <p:spPr>
          <a:xfrm>
            <a:off x="4114800" y="6172200"/>
            <a:ext cx="22098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buNone/>
            </a:pPr>
            <a:r>
              <a:rPr lang="en-US" altLang="en-US" sz="2400">
                <a:sym typeface="Symbol" pitchFamily="18" charset="2"/>
              </a:rPr>
              <a:t>Hence</a:t>
            </a:r>
            <a:r>
              <a:rPr lang="en-US" altLang="en-US" sz="2400">
                <a:solidFill>
                  <a:srgbClr val="66FF66"/>
                </a:solidFill>
                <a:sym typeface="Symbol" pitchFamily="18" charset="2"/>
              </a:rPr>
              <a:t> 2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  <a:sym typeface="Symbol" pitchFamily="18" charset="2"/>
              </a:rPr>
              <a:t>d</a:t>
            </a:r>
            <a:r>
              <a:rPr lang="en-US" altLang="en-US" sz="2400" baseline="30000">
                <a:solidFill>
                  <a:schemeClr val="accent2"/>
                </a:solidFill>
                <a:cs typeface="Times New Roman" panose="02020603050405020304" pitchFamily="18" charset="0"/>
              </a:rPr>
              <a:t>2</a:t>
            </a:r>
            <a:r>
              <a:rPr lang="el-GR" altLang="en-US" sz="24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≠</a:t>
            </a:r>
            <a:r>
              <a:rPr lang="en-US" altLang="en-US" sz="2400">
                <a:solidFill>
                  <a:srgbClr val="FFC000"/>
                </a:solidFill>
                <a:ea typeface="Cambria Math" panose="02040503050406030204" pitchFamily="18" charset="0"/>
                <a:cs typeface="Tahoma" panose="020B0604030504040204" pitchFamily="34" charset="0"/>
              </a:rPr>
              <a:t>n</a:t>
            </a:r>
            <a:r>
              <a:rPr lang="en-US" altLang="en-US" sz="2400" baseline="30000">
                <a:solidFill>
                  <a:schemeClr val="accent2"/>
                </a:solidFill>
                <a:cs typeface="Times New Roman" panose="02020603050405020304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720963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40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>
            <a:extLst>
              <a:ext uri="{FF2B5EF4-FFF2-40B4-BE49-F238E27FC236}">
                <a16:creationId xmlns:a16="http://schemas.microsoft.com/office/drawing/2014/main" id="{5DDEA37B-DA76-9891-0658-5B99942E5259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543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3200" kern="0">
                <a:solidFill>
                  <a:srgbClr val="FFFF00"/>
                </a:solidFill>
                <a:latin typeface="Times New Roman"/>
              </a:rPr>
              <a:t>Prove by Contradiction vs The Game</a:t>
            </a:r>
            <a:endParaRPr kumimoji="0" lang="en-CA" altLang="en-US" sz="32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</a:endParaRPr>
          </a:p>
        </p:txBody>
      </p:sp>
      <p:pic>
        <p:nvPicPr>
          <p:cNvPr id="19" name="Picture 5" descr="j0116172">
            <a:extLst>
              <a:ext uri="{FF2B5EF4-FFF2-40B4-BE49-F238E27FC236}">
                <a16:creationId xmlns:a16="http://schemas.microsoft.com/office/drawing/2014/main" id="{EF1210A0-41EF-7FDB-53F1-168CF30135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61384" y="-9604"/>
            <a:ext cx="747183" cy="101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AutoShape 35">
            <a:extLst>
              <a:ext uri="{FF2B5EF4-FFF2-40B4-BE49-F238E27FC236}">
                <a16:creationId xmlns:a16="http://schemas.microsoft.com/office/drawing/2014/main" id="{0E1BBC5C-CC05-9ED4-82E8-CD3B05243F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76201"/>
            <a:ext cx="8267700" cy="2286000"/>
          </a:xfrm>
          <a:prstGeom prst="wedgeRoundRectCallout">
            <a:avLst>
              <a:gd name="adj1" fmla="val -51570"/>
              <a:gd name="adj2" fmla="val -44094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2400" dirty="0"/>
              <a:t>The Greeks knew about primes 2, 3, 5 ,7, …</a:t>
            </a:r>
          </a:p>
          <a:p>
            <a:pPr>
              <a:buNone/>
            </a:pPr>
            <a:r>
              <a:rPr lang="en-US" sz="2400" dirty="0"/>
              <a:t>There seems to be a lot of them.</a:t>
            </a:r>
          </a:p>
          <a:p>
            <a:pPr>
              <a:buNone/>
            </a:pPr>
            <a:r>
              <a:rPr lang="en-CA" sz="2400" dirty="0"/>
              <a:t>But how do you prove that there are </a:t>
            </a:r>
            <a:br>
              <a:rPr lang="en-CA" sz="2400" dirty="0"/>
            </a:br>
            <a:r>
              <a:rPr lang="en-CA" sz="2400" dirty="0"/>
              <a:t>  an INFINITE number of </a:t>
            </a:r>
            <a:r>
              <a:rPr lang="en-CA" sz="2400"/>
              <a:t>them.</a:t>
            </a:r>
            <a:endParaRPr lang="en-CA" sz="2400" dirty="0"/>
          </a:p>
        </p:txBody>
      </p:sp>
      <p:sp>
        <p:nvSpPr>
          <p:cNvPr id="2" name="AutoShape 35">
            <a:extLst>
              <a:ext uri="{FF2B5EF4-FFF2-40B4-BE49-F238E27FC236}">
                <a16:creationId xmlns:a16="http://schemas.microsoft.com/office/drawing/2014/main" id="{C78468C1-6A11-7C8E-1BCE-BC59999C34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2466110"/>
            <a:ext cx="4419600" cy="3477490"/>
          </a:xfrm>
          <a:prstGeom prst="wedgeRoundRectCallout">
            <a:avLst>
              <a:gd name="adj1" fmla="val -51570"/>
              <a:gd name="adj2" fmla="val -42992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480"/>
              </a:spcBef>
              <a:buNone/>
            </a:pPr>
            <a:r>
              <a:rPr lang="en-US" altLang="en-US" sz="2000" dirty="0">
                <a:solidFill>
                  <a:schemeClr val="tx2"/>
                </a:solidFill>
                <a:cs typeface="Times New Roman" panose="02020603050405020304" pitchFamily="18" charset="0"/>
              </a:rPr>
              <a:t>Proof by contradiction</a:t>
            </a:r>
            <a:r>
              <a:rPr lang="el-GR" altLang="en-US" sz="20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en-US" sz="2000" dirty="0">
              <a:solidFill>
                <a:srgbClr val="FFFF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altLang="en-US" sz="2000" dirty="0">
                <a:cs typeface="Times New Roman" panose="02020603050405020304" pitchFamily="18" charset="0"/>
              </a:rPr>
              <a:t>By way of contradiction </a:t>
            </a:r>
            <a:r>
              <a:rPr lang="en-US" altLang="en-US" sz="2000">
                <a:cs typeface="Times New Roman" panose="02020603050405020304" pitchFamily="18" charset="0"/>
              </a:rPr>
              <a:t>assume     “# of primes is finite”.</a:t>
            </a:r>
            <a:endParaRPr lang="en-US" altLang="en-US" sz="2000" dirty="0">
              <a:cs typeface="Times New Roman" panose="02020603050405020304" pitchFamily="18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altLang="en-US" sz="2000">
                <a:cs typeface="Times New Roman" panose="02020603050405020304" pitchFamily="18" charset="0"/>
              </a:rPr>
              <a:t>Hence, there is a max prime p.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>
                <a:latin typeface="Times New Roman"/>
              </a:rPr>
              <a:t>Construct a bigger prime. (later)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>
                <a:latin typeface="Times New Roman"/>
              </a:rPr>
              <a:t>Contradictions p being biggest.</a:t>
            </a:r>
            <a:endParaRPr lang="en-US" sz="2000" dirty="0">
              <a:latin typeface="Times New Roman"/>
            </a:endParaRPr>
          </a:p>
          <a:p>
            <a:pPr marL="457200" indent="-457200">
              <a:spcBef>
                <a:spcPts val="480"/>
              </a:spcBef>
              <a:buFont typeface="+mj-lt"/>
              <a:buAutoNum type="arabicPeriod"/>
            </a:pPr>
            <a:r>
              <a:rPr lang="en-US" sz="2000">
                <a:latin typeface="Times New Roman"/>
              </a:rPr>
              <a:t>Hence, </a:t>
            </a:r>
            <a:r>
              <a:rPr lang="en-US" sz="2000" dirty="0">
                <a:latin typeface="Times New Roman"/>
              </a:rPr>
              <a:t>our assumption was false.</a:t>
            </a:r>
          </a:p>
          <a:p>
            <a:pPr marL="457200" indent="-457200">
              <a:spcBef>
                <a:spcPts val="480"/>
              </a:spcBef>
              <a:buFont typeface="+mj-lt"/>
              <a:buAutoNum type="arabicPeriod"/>
            </a:pPr>
            <a:r>
              <a:rPr lang="en-US" sz="2000">
                <a:latin typeface="Times New Roman"/>
              </a:rPr>
              <a:t>Hence, </a:t>
            </a:r>
            <a:r>
              <a:rPr lang="en-US" altLang="en-US" sz="2000">
                <a:cs typeface="Times New Roman" panose="02020603050405020304" pitchFamily="18" charset="0"/>
              </a:rPr>
              <a:t>“# of primes is finite”.</a:t>
            </a:r>
            <a:endParaRPr lang="en-US" sz="2000" dirty="0">
              <a:latin typeface="Times New Roman"/>
            </a:endParaRPr>
          </a:p>
          <a:p>
            <a:pPr marL="457200" indent="-457200">
              <a:spcBef>
                <a:spcPts val="480"/>
              </a:spcBef>
              <a:buFont typeface="+mj-lt"/>
              <a:buAutoNum type="arabicPeriod"/>
            </a:pPr>
            <a:endParaRPr lang="en-US" altLang="en-US" sz="2000" dirty="0">
              <a:cs typeface="Times New Roman" panose="02020603050405020304" pitchFamily="18" charset="0"/>
            </a:endParaRPr>
          </a:p>
        </p:txBody>
      </p:sp>
      <p:sp>
        <p:nvSpPr>
          <p:cNvPr id="3" name="AutoShape 35">
            <a:extLst>
              <a:ext uri="{FF2B5EF4-FFF2-40B4-BE49-F238E27FC236}">
                <a16:creationId xmlns:a16="http://schemas.microsoft.com/office/drawing/2014/main" id="{A1D37FF6-BB93-17EC-A2B6-C763B2643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2438400"/>
            <a:ext cx="4572000" cy="3581400"/>
          </a:xfrm>
          <a:prstGeom prst="wedgeRoundRectCallout">
            <a:avLst>
              <a:gd name="adj1" fmla="val -51570"/>
              <a:gd name="adj2" fmla="val -42992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480"/>
              </a:spcBef>
              <a:buNone/>
            </a:pPr>
            <a:r>
              <a:rPr lang="en-US" altLang="en-US" sz="2000">
                <a:cs typeface="Times New Roman" panose="02020603050405020304" pitchFamily="18" charset="0"/>
              </a:rPr>
              <a:t>“Set </a:t>
            </a:r>
            <a:r>
              <a:rPr lang="en-US" altLang="en-US" sz="2000">
                <a:solidFill>
                  <a:srgbClr val="FFC000"/>
                </a:solidFill>
              </a:rPr>
              <a:t>S</a:t>
            </a:r>
            <a:r>
              <a:rPr lang="en-US" altLang="en-US" sz="2000">
                <a:cs typeface="Times New Roman" panose="02020603050405020304" pitchFamily="18" charset="0"/>
              </a:rPr>
              <a:t> is finite" </a:t>
            </a:r>
            <a:r>
              <a:rPr lang="el-GR" altLang="en-US" sz="20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US" altLang="en-US" sz="2000">
                <a:cs typeface="Times New Roman" panose="02020603050405020304" pitchFamily="18" charset="0"/>
              </a:rPr>
              <a:t> </a:t>
            </a:r>
            <a:r>
              <a:rPr lang="en-US" altLang="en-US" sz="2000">
                <a:solidFill>
                  <a:srgbClr val="FFC000"/>
                </a:solidFill>
                <a:cs typeface="Times New Roman" panose="02020603050405020304" pitchFamily="18" charset="0"/>
              </a:rPr>
              <a:t>S</a:t>
            </a:r>
            <a:r>
              <a:rPr lang="en-US" altLang="en-US" sz="2000">
                <a:cs typeface="Times New Roman" panose="02020603050405020304" pitchFamily="18" charset="0"/>
              </a:rPr>
              <a:t> has a max </a:t>
            </a:r>
            <a:r>
              <a:rPr lang="en-US" altLang="en-US" sz="2000">
                <a:solidFill>
                  <a:srgbClr val="FFC000"/>
                </a:solidFill>
                <a:cs typeface="Times New Roman" panose="02020603050405020304" pitchFamily="18" charset="0"/>
              </a:rPr>
              <a:t>p</a:t>
            </a:r>
          </a:p>
          <a:p>
            <a:pPr marL="342900" indent="-342900">
              <a:spcBef>
                <a:spcPts val="480"/>
              </a:spcBef>
              <a:buFont typeface="Symbol" panose="05050102010706020507" pitchFamily="18" charset="2"/>
              <a:buChar char=" "/>
            </a:pPr>
            <a:r>
              <a:rPr lang="en-US" altLang="en-US" sz="2000">
                <a:cs typeface="Times New Roman" panose="02020603050405020304" pitchFamily="18" charset="0"/>
              </a:rPr>
              <a:t>ie </a:t>
            </a:r>
            <a:r>
              <a:rPr lang="en-US" altLang="en-US" sz="200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000">
                <a:solidFill>
                  <a:srgbClr val="FFC000"/>
                </a:solidFill>
              </a:rPr>
              <a:t>p</a:t>
            </a:r>
            <a:r>
              <a:rPr lang="el-GR" altLang="en-US" sz="20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en-US" sz="20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sz="2000">
                <a:solidFill>
                  <a:srgbClr val="FFC000"/>
                </a:solidFill>
                <a:latin typeface="Times New Roman"/>
              </a:rPr>
              <a:t> ∀</a:t>
            </a:r>
            <a:r>
              <a:rPr lang="en-US" altLang="en-US" sz="2000">
                <a:solidFill>
                  <a:srgbClr val="FFC000"/>
                </a:solidFill>
              </a:rPr>
              <a:t>q</a:t>
            </a:r>
            <a:r>
              <a:rPr lang="el-GR" altLang="en-US" sz="20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en-US" sz="20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S </a:t>
            </a:r>
            <a:r>
              <a:rPr lang="el-GR" altLang="en-US" sz="20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lang="el-GR" altLang="en-US" sz="20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≤ </a:t>
            </a:r>
            <a:r>
              <a:rPr lang="en-US" altLang="en-US" sz="20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</a:p>
          <a:p>
            <a:pPr>
              <a:spcBef>
                <a:spcPts val="480"/>
              </a:spcBef>
              <a:buNone/>
            </a:pPr>
            <a:r>
              <a:rPr lang="en-US" altLang="en-US" sz="2000">
                <a:cs typeface="Times New Roman" panose="02020603050405020304" pitchFamily="18" charset="0"/>
              </a:rPr>
              <a:t>“Set </a:t>
            </a:r>
            <a:r>
              <a:rPr lang="en-US" altLang="en-US" sz="2000">
                <a:solidFill>
                  <a:srgbClr val="FFC000"/>
                </a:solidFill>
              </a:rPr>
              <a:t>S</a:t>
            </a:r>
            <a:r>
              <a:rPr lang="en-US" altLang="en-US" sz="2000">
                <a:cs typeface="Times New Roman" panose="02020603050405020304" pitchFamily="18" charset="0"/>
              </a:rPr>
              <a:t> is infinite" </a:t>
            </a:r>
            <a:r>
              <a:rPr lang="el-GR" altLang="en-US" sz="20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US" altLang="en-US" sz="2000">
                <a:cs typeface="Times New Roman" panose="02020603050405020304" pitchFamily="18" charset="0"/>
              </a:rPr>
              <a:t> </a:t>
            </a:r>
            <a:r>
              <a:rPr lang="en-US" altLang="en-US" sz="2000">
                <a:solidFill>
                  <a:srgbClr val="FFC000"/>
                </a:solidFill>
                <a:cs typeface="Times New Roman" panose="02020603050405020304" pitchFamily="18" charset="0"/>
              </a:rPr>
              <a:t>S</a:t>
            </a:r>
            <a:r>
              <a:rPr lang="en-US" altLang="en-US" sz="2000">
                <a:cs typeface="Times New Roman" panose="02020603050405020304" pitchFamily="18" charset="0"/>
              </a:rPr>
              <a:t> has no max </a:t>
            </a:r>
            <a:r>
              <a:rPr lang="en-US" altLang="en-US" sz="2000">
                <a:solidFill>
                  <a:srgbClr val="FFC000"/>
                </a:solidFill>
                <a:cs typeface="Times New Roman" panose="02020603050405020304" pitchFamily="18" charset="0"/>
              </a:rPr>
              <a:t>p</a:t>
            </a:r>
          </a:p>
          <a:p>
            <a:pPr>
              <a:spcBef>
                <a:spcPts val="480"/>
              </a:spcBef>
              <a:buNone/>
            </a:pPr>
            <a:r>
              <a:rPr lang="en-US" altLang="en-US" sz="2000">
                <a:solidFill>
                  <a:srgbClr val="FFC000"/>
                </a:solidFill>
                <a:latin typeface="Symbol" pitchFamily="18" charset="2"/>
              </a:rPr>
              <a:t>    </a:t>
            </a:r>
            <a:r>
              <a:rPr lang="en-US" altLang="en-US" sz="2000">
                <a:cs typeface="Times New Roman" panose="02020603050405020304" pitchFamily="18" charset="0"/>
              </a:rPr>
              <a:t>ie </a:t>
            </a:r>
            <a:r>
              <a:rPr lang="en-US" sz="2000">
                <a:solidFill>
                  <a:srgbClr val="FFC000"/>
                </a:solidFill>
                <a:latin typeface="Times New Roman"/>
              </a:rPr>
              <a:t>∀</a:t>
            </a:r>
            <a:r>
              <a:rPr lang="en-US" altLang="en-US" sz="2000">
                <a:solidFill>
                  <a:srgbClr val="FFC000"/>
                </a:solidFill>
              </a:rPr>
              <a:t>p</a:t>
            </a:r>
            <a:r>
              <a:rPr lang="el-GR" altLang="en-US" sz="20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en-US" sz="20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sz="2000">
                <a:solidFill>
                  <a:srgbClr val="FFC000"/>
                </a:solidFill>
                <a:latin typeface="Times New Roman"/>
              </a:rPr>
              <a:t> </a:t>
            </a:r>
            <a:r>
              <a:rPr lang="en-US" altLang="en-US" sz="200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000">
                <a:solidFill>
                  <a:srgbClr val="FFC000"/>
                </a:solidFill>
              </a:rPr>
              <a:t>q</a:t>
            </a:r>
            <a:r>
              <a:rPr lang="el-GR" altLang="en-US" sz="20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en-US" sz="20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S </a:t>
            </a:r>
            <a:r>
              <a:rPr lang="el-GR" altLang="en-US" sz="20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q&gt;p</a:t>
            </a:r>
          </a:p>
          <a:p>
            <a:pPr>
              <a:spcBef>
                <a:spcPts val="480"/>
              </a:spcBef>
              <a:buNone/>
            </a:pPr>
            <a:r>
              <a:rPr lang="en-US" altLang="en-US" sz="2000">
                <a:solidFill>
                  <a:schemeClr val="tx2"/>
                </a:solidFill>
                <a:cs typeface="Times New Roman" panose="02020603050405020304" pitchFamily="18" charset="0"/>
              </a:rPr>
              <a:t>Proof </a:t>
            </a:r>
            <a:r>
              <a:rPr lang="en-US" altLang="en-US" sz="2000" dirty="0">
                <a:solidFill>
                  <a:schemeClr val="tx2"/>
                </a:solidFill>
                <a:cs typeface="Times New Roman" panose="02020603050405020304" pitchFamily="18" charset="0"/>
              </a:rPr>
              <a:t>by game.</a:t>
            </a:r>
            <a:endParaRPr lang="en-US" altLang="en-US" sz="2000" dirty="0">
              <a:solidFill>
                <a:srgbClr val="FFFF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indent="-457200">
              <a:spcBef>
                <a:spcPts val="480"/>
              </a:spcBef>
              <a:buFont typeface="+mj-lt"/>
              <a:buAutoNum type="arabicPeriod"/>
            </a:pPr>
            <a:r>
              <a:rPr lang="en-US" altLang="en-US" sz="2000">
                <a:cs typeface="Times New Roman" panose="02020603050405020304" pitchFamily="18" charset="0"/>
                <a:sym typeface="Symbol" panose="05050102010706020507" pitchFamily="18" charset="2"/>
              </a:rPr>
              <a:t>Let </a:t>
            </a:r>
            <a:r>
              <a:rPr lang="en-US" altLang="en-US" sz="2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en-US" sz="2000">
                <a:cs typeface="Times New Roman" panose="02020603050405020304" pitchFamily="18" charset="0"/>
                <a:sym typeface="Symbol" panose="05050102010706020507" pitchFamily="18" charset="2"/>
              </a:rPr>
              <a:t> be an arbitrary prime.</a:t>
            </a:r>
            <a:endParaRPr lang="en-US" sz="2000" dirty="0">
              <a:solidFill>
                <a:srgbClr val="FFC000"/>
              </a:solidFill>
              <a:latin typeface="Times New Roman"/>
            </a:endParaRPr>
          </a:p>
          <a:p>
            <a:pPr marL="457200" indent="-457200">
              <a:spcBef>
                <a:spcPts val="480"/>
              </a:spcBef>
              <a:buFont typeface="+mj-lt"/>
              <a:buAutoNum type="arabicPeriod"/>
            </a:pPr>
            <a:r>
              <a:rPr lang="en-US" altLang="en-US" sz="2000">
                <a:cs typeface="Times New Roman" panose="02020603050405020304" pitchFamily="18" charset="0"/>
                <a:sym typeface="Symbol" panose="05050102010706020507" pitchFamily="18" charset="2"/>
              </a:rPr>
              <a:t>Construct a bigger prime </a:t>
            </a:r>
            <a:r>
              <a:rPr lang="en-US" altLang="en-US" sz="2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lang="en-US" altLang="en-US" sz="2000">
                <a:cs typeface="Times New Roman" panose="02020603050405020304" pitchFamily="18" charset="0"/>
                <a:sym typeface="Symbol" panose="05050102010706020507" pitchFamily="18" charset="2"/>
              </a:rPr>
              <a:t>. (later)</a:t>
            </a:r>
            <a:endParaRPr lang="en-US" altLang="en-US" sz="20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indent="-457200">
              <a:spcBef>
                <a:spcPts val="480"/>
              </a:spcBef>
              <a:buFont typeface="+mj-lt"/>
              <a:buAutoNum type="arabicPeriod"/>
            </a:pPr>
            <a:r>
              <a:rPr lang="en-US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Hence</a:t>
            </a:r>
            <a:r>
              <a:rPr lang="en-US" altLang="en-US" sz="2000"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en-US" sz="2000">
                <a:solidFill>
                  <a:srgbClr val="FFC000"/>
                </a:solidFill>
              </a:rPr>
              <a:t>q</a:t>
            </a:r>
            <a:r>
              <a:rPr lang="el-GR" altLang="en-US" sz="20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en-US" sz="20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S </a:t>
            </a:r>
            <a:r>
              <a:rPr lang="el-GR" altLang="en-US" sz="20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q&gt;p</a:t>
            </a:r>
            <a:r>
              <a:rPr lang="en-US" sz="2000">
                <a:solidFill>
                  <a:srgbClr val="FFC000"/>
                </a:solidFill>
                <a:latin typeface="Times New Roman"/>
              </a:rPr>
              <a:t> </a:t>
            </a:r>
            <a:endParaRPr lang="en-US" sz="2000" dirty="0">
              <a:solidFill>
                <a:srgbClr val="FFC000"/>
              </a:solidFill>
              <a:latin typeface="Times New Roman"/>
            </a:endParaRPr>
          </a:p>
          <a:p>
            <a:pPr marL="457200" indent="-457200">
              <a:spcBef>
                <a:spcPts val="480"/>
              </a:spcBef>
              <a:buFont typeface="+mj-lt"/>
              <a:buAutoNum type="arabicPeriod"/>
            </a:pPr>
            <a:r>
              <a:rPr lang="en-US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Done</a:t>
            </a:r>
          </a:p>
        </p:txBody>
      </p:sp>
    </p:spTree>
    <p:extLst>
      <p:ext uri="{BB962C8B-B14F-4D97-AF65-F5344CB8AC3E}">
        <p14:creationId xmlns:p14="http://schemas.microsoft.com/office/powerpoint/2010/main" val="4089524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>
            <a:extLst>
              <a:ext uri="{FF2B5EF4-FFF2-40B4-BE49-F238E27FC236}">
                <a16:creationId xmlns:a16="http://schemas.microsoft.com/office/drawing/2014/main" id="{5DDEA37B-DA76-9891-0658-5B99942E5259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543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3200" kern="0">
                <a:solidFill>
                  <a:srgbClr val="FFFF00"/>
                </a:solidFill>
                <a:latin typeface="Times New Roman"/>
              </a:rPr>
              <a:t>Prove by Contradiction vs The Game</a:t>
            </a:r>
            <a:endParaRPr kumimoji="0" lang="en-CA" altLang="en-US" sz="32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</a:endParaRPr>
          </a:p>
        </p:txBody>
      </p:sp>
      <p:pic>
        <p:nvPicPr>
          <p:cNvPr id="19" name="Picture 5" descr="j0116172">
            <a:extLst>
              <a:ext uri="{FF2B5EF4-FFF2-40B4-BE49-F238E27FC236}">
                <a16:creationId xmlns:a16="http://schemas.microsoft.com/office/drawing/2014/main" id="{EF1210A0-41EF-7FDB-53F1-168CF30135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61384" y="-9604"/>
            <a:ext cx="747183" cy="101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AutoShape 35">
            <a:extLst>
              <a:ext uri="{FF2B5EF4-FFF2-40B4-BE49-F238E27FC236}">
                <a16:creationId xmlns:a16="http://schemas.microsoft.com/office/drawing/2014/main" id="{0E1BBC5C-CC05-9ED4-82E8-CD3B05243F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60313"/>
            <a:ext cx="8267700" cy="4797487"/>
          </a:xfrm>
          <a:prstGeom prst="wedgeRoundRectCallout">
            <a:avLst>
              <a:gd name="adj1" fmla="val -51570"/>
              <a:gd name="adj2" fmla="val -44094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r>
              <a:rPr lang="en-US" sz="2400" dirty="0"/>
              <a:t>Proof that </a:t>
            </a:r>
            <a:r>
              <a:rPr lang="en-US" sz="2400"/>
              <a:t>there a prime </a:t>
            </a:r>
            <a:r>
              <a:rPr lang="en-US" sz="2400">
                <a:solidFill>
                  <a:srgbClr val="FFC000"/>
                </a:solidFill>
              </a:rPr>
              <a:t>q</a:t>
            </a:r>
            <a:r>
              <a:rPr lang="en-US" sz="2400"/>
              <a:t> that is bigger than </a:t>
            </a:r>
            <a:r>
              <a:rPr lang="en-US" sz="2400">
                <a:solidFill>
                  <a:srgbClr val="FFC000"/>
                </a:solidFill>
              </a:rPr>
              <a:t>p</a:t>
            </a:r>
            <a:r>
              <a:rPr lang="en-US" sz="2400"/>
              <a:t>.</a:t>
            </a:r>
          </a:p>
          <a:p>
            <a:pPr>
              <a:buNone/>
            </a:pPr>
            <a:r>
              <a:rPr lang="en-US" altLang="en-US" sz="2400">
                <a:cs typeface="Times New Roman" panose="02020603050405020304" pitchFamily="18" charset="0"/>
              </a:rPr>
              <a:t>Let 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</a:rPr>
              <a:t>n = p!</a:t>
            </a:r>
            <a:r>
              <a:rPr lang="en-US" altLang="en-US" sz="2400">
                <a:solidFill>
                  <a:schemeClr val="accent2"/>
                </a:solidFill>
                <a:cs typeface="Times New Roman" panose="02020603050405020304" pitchFamily="18" charset="0"/>
              </a:rPr>
              <a:t>+1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</a:rPr>
              <a:t> = </a:t>
            </a:r>
            <a:r>
              <a:rPr lang="en-US" altLang="en-US" sz="2400">
                <a:solidFill>
                  <a:srgbClr val="66FF66"/>
                </a:solidFill>
                <a:cs typeface="Times New Roman" panose="02020603050405020304" pitchFamily="18" charset="0"/>
              </a:rPr>
              <a:t>p</a:t>
            </a:r>
            <a:r>
              <a:rPr lang="en-US" altLang="en-US" sz="2400">
                <a:solidFill>
                  <a:srgbClr val="FF0000"/>
                </a:solidFill>
                <a:cs typeface="Times New Roman" panose="02020603050405020304" pitchFamily="18" charset="0"/>
              </a:rPr>
              <a:t>(p-1)</a:t>
            </a:r>
            <a:r>
              <a:rPr lang="en-US" altLang="en-US" sz="2400">
                <a:solidFill>
                  <a:srgbClr val="FF00FF"/>
                </a:solidFill>
                <a:cs typeface="Times New Roman" panose="02020603050405020304" pitchFamily="18" charset="0"/>
              </a:rPr>
              <a:t>(p-2)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</a:rPr>
              <a:t>…1 </a:t>
            </a:r>
            <a:r>
              <a:rPr lang="en-US" altLang="en-US" sz="2400">
                <a:solidFill>
                  <a:schemeClr val="accent2"/>
                </a:solidFill>
                <a:cs typeface="Times New Roman" panose="02020603050405020304" pitchFamily="18" charset="0"/>
              </a:rPr>
              <a:t>+ 1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en-US" altLang="en-US" sz="2400">
                <a:cs typeface="Times New Roman" panose="02020603050405020304" pitchFamily="18" charset="0"/>
              </a:rPr>
              <a:t>Every integer can be factored into primes, eg 12 = 2</a:t>
            </a:r>
            <a:r>
              <a:rPr lang="en-US" altLang="en-US" sz="2400">
                <a:sym typeface="Symbol" pitchFamily="18" charset="2"/>
              </a:rPr>
              <a:t>23.</a:t>
            </a:r>
            <a:r>
              <a:rPr lang="en-US" altLang="en-US" sz="2400"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en-US" altLang="en-US" sz="2400">
                <a:cs typeface="Times New Roman" panose="02020603050405020304" pitchFamily="18" charset="0"/>
              </a:rPr>
              <a:t>What are the prime factors of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</a:rPr>
              <a:t> n</a:t>
            </a:r>
            <a:r>
              <a:rPr lang="en-US" altLang="en-US" sz="2400">
                <a:cs typeface="Times New Roman" panose="02020603050405020304" pitchFamily="18" charset="0"/>
              </a:rPr>
              <a:t>?</a:t>
            </a:r>
          </a:p>
          <a:p>
            <a:pPr>
              <a:buNone/>
            </a:pP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</a:rPr>
              <a:t>   </a:t>
            </a:r>
            <a:r>
              <a:rPr lang="en-US" altLang="en-US" sz="2400">
                <a:solidFill>
                  <a:srgbClr val="66FF66"/>
                </a:solidFill>
                <a:cs typeface="Times New Roman" panose="02020603050405020304" pitchFamily="18" charset="0"/>
              </a:rPr>
              <a:t>p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</a:rPr>
              <a:t>   </a:t>
            </a:r>
            <a:r>
              <a:rPr lang="en-US" altLang="en-US" sz="2400">
                <a:cs typeface="Times New Roman" panose="02020603050405020304" pitchFamily="18" charset="0"/>
              </a:rPr>
              <a:t> is not a factor of 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</a:rPr>
              <a:t>n</a:t>
            </a:r>
            <a:r>
              <a:rPr lang="en-US" altLang="en-US" sz="2400">
                <a:cs typeface="Times New Roman" panose="02020603050405020304" pitchFamily="18" charset="0"/>
              </a:rPr>
              <a:t> because the remainder of 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</a:rPr>
              <a:t>n/</a:t>
            </a:r>
            <a:r>
              <a:rPr lang="en-US" altLang="en-US" sz="2400">
                <a:solidFill>
                  <a:srgbClr val="66FF66"/>
                </a:solidFill>
                <a:cs typeface="Times New Roman" panose="02020603050405020304" pitchFamily="18" charset="0"/>
              </a:rPr>
              <a:t>p</a:t>
            </a:r>
            <a:r>
              <a:rPr lang="en-US" altLang="en-US" sz="2400">
                <a:cs typeface="Times New Roman" panose="02020603050405020304" pitchFamily="18" charset="0"/>
              </a:rPr>
              <a:t> is </a:t>
            </a:r>
            <a:r>
              <a:rPr lang="en-US" altLang="en-US" sz="2400">
                <a:solidFill>
                  <a:schemeClr val="accent2"/>
                </a:solidFill>
                <a:cs typeface="Times New Roman" panose="02020603050405020304" pitchFamily="18" charset="0"/>
              </a:rPr>
              <a:t>1</a:t>
            </a:r>
            <a:r>
              <a:rPr lang="en-US" altLang="en-US" sz="2400">
                <a:cs typeface="Times New Roman" panose="02020603050405020304" pitchFamily="18" charset="0"/>
              </a:rPr>
              <a:t>.</a:t>
            </a:r>
          </a:p>
          <a:p>
            <a:pPr>
              <a:buNone/>
            </a:pP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</a:rPr>
              <a:t>   </a:t>
            </a:r>
            <a:r>
              <a:rPr lang="en-US" altLang="en-US" sz="2400">
                <a:solidFill>
                  <a:srgbClr val="FF0000"/>
                </a:solidFill>
                <a:cs typeface="Times New Roman" panose="02020603050405020304" pitchFamily="18" charset="0"/>
              </a:rPr>
              <a:t>p-1</a:t>
            </a:r>
            <a:r>
              <a:rPr lang="en-US" altLang="en-US" sz="2400">
                <a:cs typeface="Times New Roman" panose="02020603050405020304" pitchFamily="18" charset="0"/>
              </a:rPr>
              <a:t> is not a factor of 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</a:rPr>
              <a:t>n</a:t>
            </a:r>
            <a:r>
              <a:rPr lang="en-US" altLang="en-US" sz="2400">
                <a:cs typeface="Times New Roman" panose="02020603050405020304" pitchFamily="18" charset="0"/>
              </a:rPr>
              <a:t> because the remainder of 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</a:rPr>
              <a:t>n/</a:t>
            </a:r>
            <a:r>
              <a:rPr lang="en-US" altLang="en-US" sz="2400">
                <a:solidFill>
                  <a:srgbClr val="FF0000"/>
                </a:solidFill>
                <a:cs typeface="Times New Roman" panose="02020603050405020304" pitchFamily="18" charset="0"/>
              </a:rPr>
              <a:t>(p-1)</a:t>
            </a:r>
            <a:r>
              <a:rPr lang="en-US" altLang="en-US" sz="2400">
                <a:cs typeface="Times New Roman" panose="02020603050405020304" pitchFamily="18" charset="0"/>
              </a:rPr>
              <a:t> is </a:t>
            </a:r>
            <a:r>
              <a:rPr lang="en-US" altLang="en-US" sz="2400">
                <a:solidFill>
                  <a:schemeClr val="accent2"/>
                </a:solidFill>
                <a:cs typeface="Times New Roman" panose="02020603050405020304" pitchFamily="18" charset="0"/>
              </a:rPr>
              <a:t>1</a:t>
            </a:r>
            <a:r>
              <a:rPr lang="en-US" altLang="en-US" sz="2400">
                <a:cs typeface="Times New Roman" panose="02020603050405020304" pitchFamily="18" charset="0"/>
              </a:rPr>
              <a:t>.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</a:rPr>
              <a:t>        </a:t>
            </a:r>
          </a:p>
          <a:p>
            <a:pPr>
              <a:buNone/>
            </a:pP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</a:rPr>
              <a:t>   </a:t>
            </a:r>
            <a:r>
              <a:rPr lang="en-US" altLang="en-US" sz="2400">
                <a:solidFill>
                  <a:srgbClr val="FF00FF"/>
                </a:solidFill>
                <a:cs typeface="Times New Roman" panose="02020603050405020304" pitchFamily="18" charset="0"/>
              </a:rPr>
              <a:t>p-2 </a:t>
            </a:r>
            <a:r>
              <a:rPr lang="en-US" altLang="en-US" sz="2400">
                <a:cs typeface="Times New Roman" panose="02020603050405020304" pitchFamily="18" charset="0"/>
              </a:rPr>
              <a:t>is not a factor of 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</a:rPr>
              <a:t>n</a:t>
            </a:r>
            <a:r>
              <a:rPr lang="en-US" altLang="en-US" sz="2400">
                <a:cs typeface="Times New Roman" panose="02020603050405020304" pitchFamily="18" charset="0"/>
              </a:rPr>
              <a:t> because the remainder of 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</a:rPr>
              <a:t>n/</a:t>
            </a:r>
            <a:r>
              <a:rPr lang="en-US" altLang="en-US" sz="2400">
                <a:solidFill>
                  <a:srgbClr val="FF00FF"/>
                </a:solidFill>
                <a:cs typeface="Times New Roman" panose="02020603050405020304" pitchFamily="18" charset="0"/>
              </a:rPr>
              <a:t>(p-2)</a:t>
            </a:r>
            <a:r>
              <a:rPr lang="en-US" altLang="en-US" sz="2400">
                <a:cs typeface="Times New Roman" panose="02020603050405020304" pitchFamily="18" charset="0"/>
              </a:rPr>
              <a:t> is </a:t>
            </a:r>
            <a:r>
              <a:rPr lang="en-US" altLang="en-US" sz="2400">
                <a:solidFill>
                  <a:schemeClr val="accent2"/>
                </a:solidFill>
                <a:cs typeface="Times New Roman" panose="02020603050405020304" pitchFamily="18" charset="0"/>
              </a:rPr>
              <a:t>1</a:t>
            </a:r>
            <a:r>
              <a:rPr lang="en-US" altLang="en-US" sz="2400">
                <a:cs typeface="Times New Roman" panose="02020603050405020304" pitchFamily="18" charset="0"/>
              </a:rPr>
              <a:t>.</a:t>
            </a:r>
          </a:p>
          <a:p>
            <a:pPr>
              <a:buNone/>
            </a:pPr>
            <a:r>
              <a:rPr lang="en-US" altLang="en-US" sz="2400">
                <a:cs typeface="Times New Roman" panose="02020603050405020304" pitchFamily="18" charset="0"/>
              </a:rPr>
              <a:t>   Nothing 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</a:rPr>
              <a:t>p</a:t>
            </a:r>
            <a:r>
              <a:rPr lang="en-US" altLang="en-US" sz="2400">
                <a:cs typeface="Times New Roman" panose="02020603050405020304" pitchFamily="18" charset="0"/>
              </a:rPr>
              <a:t> or less is a factor of 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</a:rPr>
              <a:t>n</a:t>
            </a:r>
            <a:r>
              <a:rPr lang="en-US" altLang="en-US" sz="2400">
                <a:cs typeface="Times New Roman" panose="02020603050405020304" pitchFamily="18" charset="0"/>
              </a:rPr>
              <a:t>.</a:t>
            </a:r>
          </a:p>
          <a:p>
            <a:pPr>
              <a:buNone/>
            </a:pPr>
            <a:r>
              <a:rPr lang="en-US" altLang="en-US" sz="2400">
                <a:cs typeface="Times New Roman" panose="02020603050405020304" pitchFamily="18" charset="0"/>
              </a:rPr>
              <a:t>Hence, 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</a:rPr>
              <a:t>n</a:t>
            </a:r>
            <a:r>
              <a:rPr lang="en-US" altLang="en-US" sz="2400">
                <a:cs typeface="Times New Roman" panose="02020603050405020304" pitchFamily="18" charset="0"/>
              </a:rPr>
              <a:t> must have a prime 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</a:rPr>
              <a:t>q</a:t>
            </a:r>
            <a:r>
              <a:rPr lang="en-US" altLang="en-US" sz="2400">
                <a:cs typeface="Times New Roman" panose="02020603050405020304" pitchFamily="18" charset="0"/>
              </a:rPr>
              <a:t> factor bigger than 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</a:rPr>
              <a:t>p</a:t>
            </a:r>
            <a:r>
              <a:rPr lang="en-US" altLang="en-US" sz="2400">
                <a:cs typeface="Times New Roman" panose="02020603050405020304" pitchFamily="18" charset="0"/>
              </a:rPr>
              <a:t>.</a:t>
            </a:r>
          </a:p>
          <a:p>
            <a:pPr>
              <a:buNone/>
            </a:pPr>
            <a:r>
              <a:rPr lang="en-US" altLang="en-US" sz="2400">
                <a:cs typeface="Times New Roman" panose="02020603050405020304" pitchFamily="18" charset="0"/>
              </a:rPr>
              <a:t>Hence, there is a prime 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</a:rPr>
              <a:t>q</a:t>
            </a:r>
            <a:r>
              <a:rPr lang="en-US" altLang="en-US" sz="2400">
                <a:cs typeface="Times New Roman" panose="02020603050405020304" pitchFamily="18" charset="0"/>
              </a:rPr>
              <a:t> bigger than 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</a:rPr>
              <a:t>p</a:t>
            </a:r>
            <a:r>
              <a:rPr lang="en-US" altLang="en-US" sz="2400">
                <a:cs typeface="Times New Roman" panose="02020603050405020304" pitchFamily="18" charset="0"/>
              </a:rPr>
              <a:t>. </a:t>
            </a:r>
          </a:p>
          <a:p>
            <a:pPr>
              <a:buNone/>
            </a:pPr>
            <a:endParaRPr lang="en-US" altLang="en-US" sz="2400">
              <a:cs typeface="Times New Roman" panose="02020603050405020304" pitchFamily="18" charset="0"/>
            </a:endParaRPr>
          </a:p>
          <a:p>
            <a:pPr>
              <a:buNone/>
            </a:pPr>
            <a:endParaRPr lang="en-US" sz="2400"/>
          </a:p>
          <a:p>
            <a:pPr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</p:txBody>
      </p:sp>
      <p:grpSp>
        <p:nvGrpSpPr>
          <p:cNvPr id="2" name="Group 29">
            <a:extLst>
              <a:ext uri="{FF2B5EF4-FFF2-40B4-BE49-F238E27FC236}">
                <a16:creationId xmlns:a16="http://schemas.microsoft.com/office/drawing/2014/main" id="{16C7019C-3845-A6F6-A1C4-EA079E571216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5791200"/>
            <a:ext cx="823374" cy="795886"/>
            <a:chOff x="2065" y="1551"/>
            <a:chExt cx="1628" cy="1988"/>
          </a:xfrm>
        </p:grpSpPr>
        <p:sp>
          <p:nvSpPr>
            <p:cNvPr id="3" name="Freeform 30">
              <a:extLst>
                <a:ext uri="{FF2B5EF4-FFF2-40B4-BE49-F238E27FC236}">
                  <a16:creationId xmlns:a16="http://schemas.microsoft.com/office/drawing/2014/main" id="{FB77BD8B-A571-4EF9-3047-A1F4E789679F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" name="Freeform 31">
              <a:extLst>
                <a:ext uri="{FF2B5EF4-FFF2-40B4-BE49-F238E27FC236}">
                  <a16:creationId xmlns:a16="http://schemas.microsoft.com/office/drawing/2014/main" id="{A4947F7C-70E7-6A76-0F71-634BD0132A6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5" name="Freeform 32">
              <a:extLst>
                <a:ext uri="{FF2B5EF4-FFF2-40B4-BE49-F238E27FC236}">
                  <a16:creationId xmlns:a16="http://schemas.microsoft.com/office/drawing/2014/main" id="{387B2A4D-86CA-6062-E574-FF956FFE30A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" name="Freeform 33">
              <a:extLst>
                <a:ext uri="{FF2B5EF4-FFF2-40B4-BE49-F238E27FC236}">
                  <a16:creationId xmlns:a16="http://schemas.microsoft.com/office/drawing/2014/main" id="{BEF0F14F-03D6-AB5D-B239-93239864B56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7" name="Freeform 34">
              <a:extLst>
                <a:ext uri="{FF2B5EF4-FFF2-40B4-BE49-F238E27FC236}">
                  <a16:creationId xmlns:a16="http://schemas.microsoft.com/office/drawing/2014/main" id="{97779FA8-4020-C944-17B3-5C07BB0CB08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9" name="Freeform 35">
              <a:extLst>
                <a:ext uri="{FF2B5EF4-FFF2-40B4-BE49-F238E27FC236}">
                  <a16:creationId xmlns:a16="http://schemas.microsoft.com/office/drawing/2014/main" id="{61F50A9B-231F-0816-CEFE-07AD1346C6F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10" name="Freeform 36">
              <a:extLst>
                <a:ext uri="{FF2B5EF4-FFF2-40B4-BE49-F238E27FC236}">
                  <a16:creationId xmlns:a16="http://schemas.microsoft.com/office/drawing/2014/main" id="{87FAEC3D-267C-B41D-6E37-E243375ADFDD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11" name="Freeform 37">
              <a:extLst>
                <a:ext uri="{FF2B5EF4-FFF2-40B4-BE49-F238E27FC236}">
                  <a16:creationId xmlns:a16="http://schemas.microsoft.com/office/drawing/2014/main" id="{4DDEECC4-8DE2-D047-BDA9-460E3BF1436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13" name="Freeform 38">
              <a:extLst>
                <a:ext uri="{FF2B5EF4-FFF2-40B4-BE49-F238E27FC236}">
                  <a16:creationId xmlns:a16="http://schemas.microsoft.com/office/drawing/2014/main" id="{F3D6B396-95F3-F097-3842-152CA9B8AC1C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14" name="Freeform 39">
              <a:extLst>
                <a:ext uri="{FF2B5EF4-FFF2-40B4-BE49-F238E27FC236}">
                  <a16:creationId xmlns:a16="http://schemas.microsoft.com/office/drawing/2014/main" id="{E4F2B935-B009-E932-54B5-335B072F9B51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15" name="Freeform 40">
              <a:extLst>
                <a:ext uri="{FF2B5EF4-FFF2-40B4-BE49-F238E27FC236}">
                  <a16:creationId xmlns:a16="http://schemas.microsoft.com/office/drawing/2014/main" id="{322BCC7C-8CBE-60DC-AF81-AD554F109E1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16" name="Freeform 41">
              <a:extLst>
                <a:ext uri="{FF2B5EF4-FFF2-40B4-BE49-F238E27FC236}">
                  <a16:creationId xmlns:a16="http://schemas.microsoft.com/office/drawing/2014/main" id="{C2B88935-9973-1D10-02CA-14B66E45BD7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17" name="Freeform 42">
              <a:extLst>
                <a:ext uri="{FF2B5EF4-FFF2-40B4-BE49-F238E27FC236}">
                  <a16:creationId xmlns:a16="http://schemas.microsoft.com/office/drawing/2014/main" id="{EF507F51-351B-5ADD-DF91-49CB0451EE5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18" name="Freeform 43">
              <a:extLst>
                <a:ext uri="{FF2B5EF4-FFF2-40B4-BE49-F238E27FC236}">
                  <a16:creationId xmlns:a16="http://schemas.microsoft.com/office/drawing/2014/main" id="{BEFDA215-8DF8-1645-3686-05B02116D62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0" name="Freeform 44">
              <a:extLst>
                <a:ext uri="{FF2B5EF4-FFF2-40B4-BE49-F238E27FC236}">
                  <a16:creationId xmlns:a16="http://schemas.microsoft.com/office/drawing/2014/main" id="{86F7C7A6-0F2C-5343-6B94-EF1B78DF9B4F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1" name="Freeform 45">
              <a:extLst>
                <a:ext uri="{FF2B5EF4-FFF2-40B4-BE49-F238E27FC236}">
                  <a16:creationId xmlns:a16="http://schemas.microsoft.com/office/drawing/2014/main" id="{C2AED11D-545E-D154-18AB-6C563DA9218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2" name="Freeform 46">
              <a:extLst>
                <a:ext uri="{FF2B5EF4-FFF2-40B4-BE49-F238E27FC236}">
                  <a16:creationId xmlns:a16="http://schemas.microsoft.com/office/drawing/2014/main" id="{6EB11BB4-BC76-8947-84BC-8FF9B826777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23" name="AutoShape 250">
            <a:extLst>
              <a:ext uri="{FF2B5EF4-FFF2-40B4-BE49-F238E27FC236}">
                <a16:creationId xmlns:a16="http://schemas.microsoft.com/office/drawing/2014/main" id="{38A39B2E-736F-62C9-8417-57255744BF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5775181"/>
            <a:ext cx="5471573" cy="854220"/>
          </a:xfrm>
          <a:prstGeom prst="wedgeRoundRectCallout">
            <a:avLst>
              <a:gd name="adj1" fmla="val -58519"/>
              <a:gd name="adj2" fmla="val -18410"/>
              <a:gd name="adj3" fmla="val 16667"/>
            </a:avLst>
          </a:prstGeom>
          <a:solidFill>
            <a:srgbClr val="000066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>
                <a:cs typeface="Arial" pitchFamily="34" charset="0"/>
              </a:rPr>
              <a:t>Proof by contradiction</a:t>
            </a:r>
            <a:r>
              <a:rPr kumimoji="0" lang="en-US" altLang="en-US" sz="2400" b="0" i="0" u="none" strike="noStrike" kern="1200" cap="none" spc="0" normalizeH="0" noProof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 </a:t>
            </a:r>
            <a:r>
              <a:rPr kumimoji="0" lang="en-US" altLang="en-US" sz="24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is way over used.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dirty="0">
                <a:cs typeface="Arial" pitchFamily="34" charset="0"/>
              </a:rPr>
              <a:t>Please </a:t>
            </a:r>
            <a:r>
              <a:rPr lang="en-US" altLang="en-US" sz="2400" dirty="0">
                <a:solidFill>
                  <a:srgbClr val="FF0000"/>
                </a:solidFill>
                <a:cs typeface="Arial" pitchFamily="34" charset="0"/>
              </a:rPr>
              <a:t>avoid </a:t>
            </a:r>
            <a:r>
              <a:rPr lang="en-US" altLang="en-US" sz="2400" dirty="0">
                <a:cs typeface="Arial" pitchFamily="34" charset="0"/>
              </a:rPr>
              <a:t>it </a:t>
            </a:r>
            <a:r>
              <a:rPr lang="en-US" altLang="en-US" sz="2400">
                <a:cs typeface="Arial" pitchFamily="34" charset="0"/>
              </a:rPr>
              <a:t>by playing the game.</a:t>
            </a:r>
            <a:endParaRPr lang="en-US" altLang="en-US" sz="2400" dirty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7085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4B30BD1-4D7F-451C-9DE0-8D4ADBB801C8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67</a:t>
            </a:fld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5F4A305F-2B4E-C8A3-FEFE-A3B368BE9BC3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Formal Proof Systems</a:t>
            </a:r>
          </a:p>
        </p:txBody>
      </p:sp>
      <p:grpSp>
        <p:nvGrpSpPr>
          <p:cNvPr id="13" name="Group 29">
            <a:extLst>
              <a:ext uri="{FF2B5EF4-FFF2-40B4-BE49-F238E27FC236}">
                <a16:creationId xmlns:a16="http://schemas.microsoft.com/office/drawing/2014/main" id="{CA86BD76-6DE5-2FB6-E997-AB8CDE5823A1}"/>
              </a:ext>
            </a:extLst>
          </p:cNvPr>
          <p:cNvGrpSpPr>
            <a:grpSpLocks/>
          </p:cNvGrpSpPr>
          <p:nvPr/>
        </p:nvGrpSpPr>
        <p:grpSpPr bwMode="auto">
          <a:xfrm>
            <a:off x="7924803" y="5452910"/>
            <a:ext cx="1189548" cy="1252690"/>
            <a:chOff x="2065" y="1551"/>
            <a:chExt cx="1628" cy="1988"/>
          </a:xfrm>
        </p:grpSpPr>
        <p:sp>
          <p:nvSpPr>
            <p:cNvPr id="14" name="Freeform 30">
              <a:extLst>
                <a:ext uri="{FF2B5EF4-FFF2-40B4-BE49-F238E27FC236}">
                  <a16:creationId xmlns:a16="http://schemas.microsoft.com/office/drawing/2014/main" id="{7D413E06-7F54-0FEA-3545-5D6015CC33B7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15" name="Freeform 31">
              <a:extLst>
                <a:ext uri="{FF2B5EF4-FFF2-40B4-BE49-F238E27FC236}">
                  <a16:creationId xmlns:a16="http://schemas.microsoft.com/office/drawing/2014/main" id="{DC834301-FB2E-C3AC-931F-63DB3737C71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16" name="Freeform 32">
              <a:extLst>
                <a:ext uri="{FF2B5EF4-FFF2-40B4-BE49-F238E27FC236}">
                  <a16:creationId xmlns:a16="http://schemas.microsoft.com/office/drawing/2014/main" id="{5242F2EF-EA08-83E1-7340-6C87B11540D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17" name="Freeform 33">
              <a:extLst>
                <a:ext uri="{FF2B5EF4-FFF2-40B4-BE49-F238E27FC236}">
                  <a16:creationId xmlns:a16="http://schemas.microsoft.com/office/drawing/2014/main" id="{B891F3AB-65FC-D16F-1E8F-8D834A04F51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18" name="Freeform 34">
              <a:extLst>
                <a:ext uri="{FF2B5EF4-FFF2-40B4-BE49-F238E27FC236}">
                  <a16:creationId xmlns:a16="http://schemas.microsoft.com/office/drawing/2014/main" id="{2F78C547-1061-2C24-D1EB-81D9A7BA438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19" name="Freeform 35">
              <a:extLst>
                <a:ext uri="{FF2B5EF4-FFF2-40B4-BE49-F238E27FC236}">
                  <a16:creationId xmlns:a16="http://schemas.microsoft.com/office/drawing/2014/main" id="{333C962B-6CDD-2372-3E3D-3CFAA185081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20" name="Freeform 36">
              <a:extLst>
                <a:ext uri="{FF2B5EF4-FFF2-40B4-BE49-F238E27FC236}">
                  <a16:creationId xmlns:a16="http://schemas.microsoft.com/office/drawing/2014/main" id="{28F586E6-F42D-11A7-C6BF-824A46A0BDE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21" name="Freeform 37">
              <a:extLst>
                <a:ext uri="{FF2B5EF4-FFF2-40B4-BE49-F238E27FC236}">
                  <a16:creationId xmlns:a16="http://schemas.microsoft.com/office/drawing/2014/main" id="{F0E696E1-B730-96CA-666D-9838329BD65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22" name="Freeform 38">
              <a:extLst>
                <a:ext uri="{FF2B5EF4-FFF2-40B4-BE49-F238E27FC236}">
                  <a16:creationId xmlns:a16="http://schemas.microsoft.com/office/drawing/2014/main" id="{B902D274-4060-B471-E960-01340C56F6B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23" name="Freeform 532">
              <a:extLst>
                <a:ext uri="{FF2B5EF4-FFF2-40B4-BE49-F238E27FC236}">
                  <a16:creationId xmlns:a16="http://schemas.microsoft.com/office/drawing/2014/main" id="{4B8C6A98-FC6F-8D48-F88B-97299A663182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24" name="Freeform 534">
              <a:extLst>
                <a:ext uri="{FF2B5EF4-FFF2-40B4-BE49-F238E27FC236}">
                  <a16:creationId xmlns:a16="http://schemas.microsoft.com/office/drawing/2014/main" id="{5F41CB9E-0DCF-70EA-00DA-018E0A3E60E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25" name="Freeform 41">
              <a:extLst>
                <a:ext uri="{FF2B5EF4-FFF2-40B4-BE49-F238E27FC236}">
                  <a16:creationId xmlns:a16="http://schemas.microsoft.com/office/drawing/2014/main" id="{8B26EC13-07DA-AE70-42AE-AE621CF7A9B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26" name="Freeform 42">
              <a:extLst>
                <a:ext uri="{FF2B5EF4-FFF2-40B4-BE49-F238E27FC236}">
                  <a16:creationId xmlns:a16="http://schemas.microsoft.com/office/drawing/2014/main" id="{2496FC8C-58E2-B6A5-534E-07CA51CA2AE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27" name="Freeform 43">
              <a:extLst>
                <a:ext uri="{FF2B5EF4-FFF2-40B4-BE49-F238E27FC236}">
                  <a16:creationId xmlns:a16="http://schemas.microsoft.com/office/drawing/2014/main" id="{D7717B42-292C-C877-502E-9B3D97559B0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28" name="Freeform 44">
              <a:extLst>
                <a:ext uri="{FF2B5EF4-FFF2-40B4-BE49-F238E27FC236}">
                  <a16:creationId xmlns:a16="http://schemas.microsoft.com/office/drawing/2014/main" id="{BB8A1E68-4DBD-340D-FBBE-2029C746B03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29" name="Freeform 45">
              <a:extLst>
                <a:ext uri="{FF2B5EF4-FFF2-40B4-BE49-F238E27FC236}">
                  <a16:creationId xmlns:a16="http://schemas.microsoft.com/office/drawing/2014/main" id="{8ABDA526-DF5E-5287-AB97-4A855451715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  <p:sp>
          <p:nvSpPr>
            <p:cNvPr id="30" name="Freeform 46">
              <a:extLst>
                <a:ext uri="{FF2B5EF4-FFF2-40B4-BE49-F238E27FC236}">
                  <a16:creationId xmlns:a16="http://schemas.microsoft.com/office/drawing/2014/main" id="{E5824325-B230-7FC2-DA6A-21F136CCF3A9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</p:grpSp>
      <p:sp>
        <p:nvSpPr>
          <p:cNvPr id="31" name="AutoShape 35">
            <a:extLst>
              <a:ext uri="{FF2B5EF4-FFF2-40B4-BE49-F238E27FC236}">
                <a16:creationId xmlns:a16="http://schemas.microsoft.com/office/drawing/2014/main" id="{15F89476-B7E5-1FD6-43D7-8D94C9E159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495800"/>
            <a:ext cx="7758956" cy="838200"/>
          </a:xfrm>
          <a:prstGeom prst="wedgeRoundRectCallout">
            <a:avLst>
              <a:gd name="adj1" fmla="val 49101"/>
              <a:gd name="adj2" fmla="val 66028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tIns="0" bIns="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CA" altLang="en-US" sz="2400" dirty="0"/>
              <a:t>OK, but </a:t>
            </a:r>
            <a:r>
              <a:rPr lang="en-CA" altLang="en-US" sz="2400" dirty="0">
                <a:solidFill>
                  <a:srgbClr val="FF0000"/>
                </a:solidFill>
              </a:rPr>
              <a:t>"arbitrary"</a:t>
            </a:r>
            <a:r>
              <a:rPr lang="en-CA" altLang="en-US" sz="2400" dirty="0"/>
              <a:t> vs </a:t>
            </a:r>
            <a:r>
              <a:rPr lang="en-CA" altLang="en-US" sz="2400" dirty="0">
                <a:solidFill>
                  <a:srgbClr val="FF0000"/>
                </a:solidFill>
              </a:rPr>
              <a:t>"some"</a:t>
            </a:r>
            <a:r>
              <a:rPr lang="en-CA" altLang="en-US" sz="2400" dirty="0"/>
              <a:t> not well defined.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en-CA" altLang="en-US" sz="2400" dirty="0"/>
              <a:t>The line </a:t>
            </a:r>
            <a:r>
              <a:rPr lang="en-CA" altLang="en-US" sz="2400" dirty="0">
                <a:solidFill>
                  <a:srgbClr val="FFC000"/>
                </a:solidFill>
              </a:rPr>
              <a:t>P(c)</a:t>
            </a:r>
            <a:r>
              <a:rPr lang="en-CA" altLang="en-US" sz="2400" dirty="0"/>
              <a:t> will mean different things in different contexts.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30FF1C85-5FE7-AC1A-9B1D-EE461D649668}"/>
              </a:ext>
            </a:extLst>
          </p:cNvPr>
          <p:cNvGrpSpPr/>
          <p:nvPr/>
        </p:nvGrpSpPr>
        <p:grpSpPr>
          <a:xfrm>
            <a:off x="609600" y="1600200"/>
            <a:ext cx="8915400" cy="2819400"/>
            <a:chOff x="152400" y="2514600"/>
            <a:chExt cx="8763000" cy="2667000"/>
          </a:xfrm>
        </p:grpSpPr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C10E3215-79C0-9AC3-F7A1-A0821F894CF4}"/>
                </a:ext>
              </a:extLst>
            </p:cNvPr>
            <p:cNvGrpSpPr/>
            <p:nvPr/>
          </p:nvGrpSpPr>
          <p:grpSpPr>
            <a:xfrm>
              <a:off x="152400" y="2514600"/>
              <a:ext cx="8763000" cy="2667000"/>
              <a:chOff x="152400" y="2514600"/>
              <a:chExt cx="8763000" cy="2667000"/>
            </a:xfrm>
          </p:grpSpPr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9B8E07E1-FFCC-4D19-E249-CE4ABF8A468F}"/>
                  </a:ext>
                </a:extLst>
              </p:cNvPr>
              <p:cNvSpPr/>
              <p:nvPr/>
            </p:nvSpPr>
            <p:spPr>
              <a:xfrm>
                <a:off x="152400" y="2514600"/>
                <a:ext cx="8763000" cy="2667000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rgbClr val="FF66FF"/>
                </a:solidFill>
                <a:tailEnd type="stealth" w="med" len="lg"/>
              </a:ln>
            </p:spPr>
            <p:txBody>
              <a:bodyPr rtlCol="0" anchor="ctr"/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graphicFrame>
            <p:nvGraphicFramePr>
              <p:cNvPr id="4" name="Object 2">
                <a:extLst>
                  <a:ext uri="{C183D7F6-B498-43B3-948B-1728B52AA6E4}">
                    <adec:decorative xmlns:adec="http://schemas.microsoft.com/office/drawing/2017/decorative" val="1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86000" y="2654300"/>
              <a:ext cx="1066800" cy="939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533160" imgH="469800" progId="Equation.DSMT4">
                      <p:embed/>
                    </p:oleObj>
                  </mc:Choice>
                  <mc:Fallback>
                    <p:oleObj name="Equation" r:id="rId2" imgW="533160" imgH="469800" progId="Equation.DSMT4">
                      <p:embed/>
                      <p:pic>
                        <p:nvPicPr>
                          <p:cNvPr id="4" name="Object 2">
                            <a:extLst>
                              <a:ext uri="{C183D7F6-B498-43B3-948B-1728B52AA6E4}">
                                <adec:decorative xmlns:adec="http://schemas.microsoft.com/office/drawing/2017/decorative" val="1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2286000" y="2654300"/>
                            <a:ext cx="1066800" cy="939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Object 2">
                <a:extLst>
                  <a:ext uri="{FF2B5EF4-FFF2-40B4-BE49-F238E27FC236}">
                    <a16:creationId xmlns:a16="http://schemas.microsoft.com/office/drawing/2014/main" id="{21E865AD-C8F3-5651-8F9D-2B852A4F3CCF}"/>
                  </a:ext>
                  <a:ext uri="{C183D7F6-B498-43B3-948B-1728B52AA6E4}">
                    <adec:decorative xmlns:adec="http://schemas.microsoft.com/office/drawing/2017/decorative" val="1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76800" y="2654300"/>
              <a:ext cx="2895600" cy="939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447560" imgH="469800" progId="Equation.DSMT4">
                      <p:embed/>
                    </p:oleObj>
                  </mc:Choice>
                  <mc:Fallback>
                    <p:oleObj name="Equation" r:id="rId4" imgW="1447560" imgH="469800" progId="Equation.DSMT4">
                      <p:embed/>
                      <p:pic>
                        <p:nvPicPr>
                          <p:cNvPr id="7" name="Object 2">
                            <a:extLst>
                              <a:ext uri="{FF2B5EF4-FFF2-40B4-BE49-F238E27FC236}">
                                <a16:creationId xmlns:a16="http://schemas.microsoft.com/office/drawing/2014/main" id="{21E865AD-C8F3-5651-8F9D-2B852A4F3CCF}"/>
                              </a:ext>
                              <a:ext uri="{C183D7F6-B498-43B3-948B-1728B52AA6E4}">
                                <adec:decorative xmlns:adec="http://schemas.microsoft.com/office/drawing/2017/decorative" val="1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4876800" y="2654300"/>
                            <a:ext cx="2895600" cy="939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2">
                <a:extLst>
                  <a:ext uri="{FF2B5EF4-FFF2-40B4-BE49-F238E27FC236}">
                    <a16:creationId xmlns:a16="http://schemas.microsoft.com/office/drawing/2014/main" id="{EE8AFCF6-8D99-9AD3-9A85-9E8A535E0E01}"/>
                  </a:ext>
                  <a:ext uri="{C183D7F6-B498-43B3-948B-1728B52AA6E4}">
                    <adec:decorative xmlns:adec="http://schemas.microsoft.com/office/drawing/2017/decorative" val="1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90600" y="4013200"/>
              <a:ext cx="3454400" cy="939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726920" imgH="469800" progId="Equation.DSMT4">
                      <p:embed/>
                    </p:oleObj>
                  </mc:Choice>
                  <mc:Fallback>
                    <p:oleObj name="Equation" r:id="rId6" imgW="1726920" imgH="469800" progId="Equation.DSMT4">
                      <p:embed/>
                      <p:pic>
                        <p:nvPicPr>
                          <p:cNvPr id="8" name="Object 2">
                            <a:extLst>
                              <a:ext uri="{FF2B5EF4-FFF2-40B4-BE49-F238E27FC236}">
                                <a16:creationId xmlns:a16="http://schemas.microsoft.com/office/drawing/2014/main" id="{EE8AFCF6-8D99-9AD3-9A85-9E8A535E0E01}"/>
                              </a:ext>
                              <a:ext uri="{C183D7F6-B498-43B3-948B-1728B52AA6E4}">
                                <adec:decorative xmlns:adec="http://schemas.microsoft.com/office/drawing/2017/decorative" val="1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990600" y="4013200"/>
                            <a:ext cx="3454400" cy="939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2">
                <a:extLst>
                  <a:ext uri="{FF2B5EF4-FFF2-40B4-BE49-F238E27FC236}">
                    <a16:creationId xmlns:a16="http://schemas.microsoft.com/office/drawing/2014/main" id="{34627DCE-B880-E0F9-A324-8964AA080888}"/>
                  </a:ext>
                  <a:ext uri="{C183D7F6-B498-43B3-948B-1728B52AA6E4}">
                    <adec:decorative xmlns:adec="http://schemas.microsoft.com/office/drawing/2017/decorative" val="1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76800" y="4006644"/>
              <a:ext cx="3200400" cy="939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600200" imgH="469800" progId="Equation.DSMT4">
                      <p:embed/>
                    </p:oleObj>
                  </mc:Choice>
                  <mc:Fallback>
                    <p:oleObj name="Equation" r:id="rId8" imgW="1600200" imgH="469800" progId="Equation.DSMT4">
                      <p:embed/>
                      <p:pic>
                        <p:nvPicPr>
                          <p:cNvPr id="12" name="Object 2">
                            <a:extLst>
                              <a:ext uri="{FF2B5EF4-FFF2-40B4-BE49-F238E27FC236}">
                                <a16:creationId xmlns:a16="http://schemas.microsoft.com/office/drawing/2014/main" id="{34627DCE-B880-E0F9-A324-8964AA080888}"/>
                              </a:ext>
                              <a:ext uri="{C183D7F6-B498-43B3-948B-1728B52AA6E4}">
                                <adec:decorative xmlns:adec="http://schemas.microsoft.com/office/drawing/2017/decorative" val="1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4876800" y="4006644"/>
                            <a:ext cx="3200400" cy="939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F5DFCA47-6EDE-65A4-AE79-476AB5EAE069}"/>
                </a:ext>
              </a:extLst>
            </p:cNvPr>
            <p:cNvSpPr txBox="1"/>
            <p:nvPr/>
          </p:nvSpPr>
          <p:spPr>
            <a:xfrm>
              <a:off x="2590800" y="3397044"/>
              <a:ext cx="2746887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CA" altLang="en-US" sz="2400" dirty="0">
                  <a:solidFill>
                    <a:schemeClr val="bg2"/>
                  </a:solidFill>
                </a:rPr>
                <a:t>for an arbitrary c</a:t>
              </a:r>
              <a:endParaRPr lang="en-GB" sz="2400" dirty="0">
                <a:solidFill>
                  <a:schemeClr val="bg2"/>
                </a:solidFill>
              </a:endParaRPr>
            </a:p>
          </p:txBody>
        </p:sp>
      </p:grpSp>
      <p:sp>
        <p:nvSpPr>
          <p:cNvPr id="2" name="Oval 1">
            <a:extLst>
              <a:ext uri="{FF2B5EF4-FFF2-40B4-BE49-F238E27FC236}">
                <a16:creationId xmlns:a16="http://schemas.microsoft.com/office/drawing/2014/main" id="{99DDF92E-23A6-A49D-8DAA-CD3F3E8737A2}"/>
              </a:ext>
            </a:extLst>
          </p:cNvPr>
          <p:cNvSpPr/>
          <p:nvPr/>
        </p:nvSpPr>
        <p:spPr>
          <a:xfrm>
            <a:off x="6934200" y="1811592"/>
            <a:ext cx="1219200" cy="381000"/>
          </a:xfrm>
          <a:prstGeom prst="ellipse">
            <a:avLst/>
          </a:prstGeom>
          <a:noFill/>
          <a:ln w="38100">
            <a:solidFill>
              <a:srgbClr val="FF0000"/>
            </a:solidFill>
            <a:tailEnd type="stealth" w="med" len="lg"/>
          </a:ln>
        </p:spPr>
        <p:txBody>
          <a:bodyPr rtlCol="0" anchor="ctr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113B028F-DCA6-D9FF-2791-0ADFEDF3F6B9}"/>
              </a:ext>
            </a:extLst>
          </p:cNvPr>
          <p:cNvSpPr/>
          <p:nvPr/>
        </p:nvSpPr>
        <p:spPr>
          <a:xfrm>
            <a:off x="6553200" y="3276600"/>
            <a:ext cx="838200" cy="381000"/>
          </a:xfrm>
          <a:prstGeom prst="ellipse">
            <a:avLst/>
          </a:prstGeom>
          <a:noFill/>
          <a:ln w="38100">
            <a:solidFill>
              <a:srgbClr val="FF0000"/>
            </a:solidFill>
            <a:tailEnd type="stealth" w="med" len="lg"/>
          </a:ln>
        </p:spPr>
        <p:txBody>
          <a:bodyPr rtlCol="0" anchor="ctr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6" name="AutoShape 35">
            <a:extLst>
              <a:ext uri="{FF2B5EF4-FFF2-40B4-BE49-F238E27FC236}">
                <a16:creationId xmlns:a16="http://schemas.microsoft.com/office/drawing/2014/main" id="{B4FE3B50-0EEC-F3F0-2D37-5C6EE30CB8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410200"/>
            <a:ext cx="7391400" cy="457200"/>
          </a:xfrm>
          <a:prstGeom prst="wedgeRoundRectCallout">
            <a:avLst>
              <a:gd name="adj1" fmla="val 53688"/>
              <a:gd name="adj2" fmla="val 12362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tIns="0" bIns="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CA" altLang="en-US" sz="2400" dirty="0"/>
              <a:t>The book admits that it can cause faulty proofs.</a:t>
            </a:r>
          </a:p>
        </p:txBody>
      </p:sp>
      <p:pic>
        <p:nvPicPr>
          <p:cNvPr id="44" name="Picture 43">
            <a:extLst>
              <a:ext uri="{FF2B5EF4-FFF2-40B4-BE49-F238E27FC236}">
                <a16:creationId xmlns:a16="http://schemas.microsoft.com/office/drawing/2014/main" id="{2E6E4FBE-E7D8-A302-7488-2AD208A6789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6200" y="609600"/>
            <a:ext cx="2050273" cy="251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1775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1" grpId="0" animBg="1"/>
      <p:bldP spid="2" grpId="0" animBg="1"/>
      <p:bldP spid="10" grpId="0" animBg="1"/>
      <p:bldP spid="36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1DA2F60B-C7A9-CCF7-16A0-749DD56C5C2A}"/>
              </a:ext>
            </a:extLst>
          </p:cNvPr>
          <p:cNvSpPr txBox="1">
            <a:spLocks noChangeArrowheads="1"/>
          </p:cNvSpPr>
          <p:nvPr/>
        </p:nvSpPr>
        <p:spPr>
          <a:xfrm>
            <a:off x="914400" y="2286000"/>
            <a:ext cx="7772400" cy="543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r-FR" altLang="en-US" sz="3200" kern="0" dirty="0">
                <a:solidFill>
                  <a:srgbClr val="FFFF00"/>
                </a:solidFill>
                <a:latin typeface="Times New Roman"/>
              </a:rPr>
              <a:t>End</a:t>
            </a:r>
            <a:br>
              <a:rPr lang="fr-FR" altLang="en-US" sz="3200" kern="0" dirty="0">
                <a:solidFill>
                  <a:srgbClr val="FFFF00"/>
                </a:solidFill>
                <a:latin typeface="Times New Roman"/>
              </a:rPr>
            </a:br>
            <a:r>
              <a:rPr lang="fr-FR" altLang="en-US" sz="3200" kern="0" dirty="0">
                <a:solidFill>
                  <a:srgbClr val="FFFF00"/>
                </a:solidFill>
                <a:latin typeface="Times New Roman"/>
              </a:rPr>
              <a:t>(</a:t>
            </a:r>
            <a:r>
              <a:rPr lang="fr-FR" altLang="en-US" sz="3200" kern="0" dirty="0" err="1">
                <a:solidFill>
                  <a:srgbClr val="FFFF00"/>
                </a:solidFill>
                <a:latin typeface="Times New Roman"/>
              </a:rPr>
              <a:t>deleted</a:t>
            </a:r>
            <a:r>
              <a:rPr lang="fr-FR" altLang="en-US" sz="3200" kern="0" dirty="0">
                <a:solidFill>
                  <a:srgbClr val="FFFF00"/>
                </a:solidFill>
                <a:latin typeface="Times New Roman"/>
              </a:rPr>
              <a:t> </a:t>
            </a:r>
            <a:r>
              <a:rPr lang="fr-FR" altLang="en-US" sz="3200" kern="0" dirty="0" err="1">
                <a:solidFill>
                  <a:srgbClr val="FFFF00"/>
                </a:solidFill>
                <a:latin typeface="Times New Roman"/>
              </a:rPr>
              <a:t>stuff</a:t>
            </a:r>
            <a:r>
              <a:rPr lang="fr-FR" altLang="en-US" sz="3200" kern="0" dirty="0">
                <a:solidFill>
                  <a:srgbClr val="FFFF00"/>
                </a:solidFill>
                <a:latin typeface="Times New Roman"/>
              </a:rPr>
              <a:t>)</a:t>
            </a:r>
            <a:endParaRPr kumimoji="0" lang="en-CA" altLang="en-US" sz="32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59807197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>
            <a:extLst>
              <a:ext uri="{FF2B5EF4-FFF2-40B4-BE49-F238E27FC236}">
                <a16:creationId xmlns:a16="http://schemas.microsoft.com/office/drawing/2014/main" id="{5DDEA37B-DA76-9891-0658-5B99942E5259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543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3200" kern="0">
                <a:solidFill>
                  <a:srgbClr val="FFFF00"/>
                </a:solidFill>
                <a:latin typeface="Times New Roman"/>
              </a:rPr>
              <a:t>Prove by Contradiction vs The Game</a:t>
            </a:r>
            <a:endParaRPr kumimoji="0" lang="en-CA" altLang="en-US" sz="32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</a:endParaRPr>
          </a:p>
        </p:txBody>
      </p:sp>
      <p:pic>
        <p:nvPicPr>
          <p:cNvPr id="19" name="Picture 5" descr="j0116172">
            <a:extLst>
              <a:ext uri="{FF2B5EF4-FFF2-40B4-BE49-F238E27FC236}">
                <a16:creationId xmlns:a16="http://schemas.microsoft.com/office/drawing/2014/main" id="{EF1210A0-41EF-7FDB-53F1-168CF30135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61384" y="-9604"/>
            <a:ext cx="747183" cy="101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AutoShape 35">
            <a:extLst>
              <a:ext uri="{FF2B5EF4-FFF2-40B4-BE49-F238E27FC236}">
                <a16:creationId xmlns:a16="http://schemas.microsoft.com/office/drawing/2014/main" id="{0E1BBC5C-CC05-9ED4-82E8-CD3B05243F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76200"/>
            <a:ext cx="8267700" cy="6702487"/>
          </a:xfrm>
          <a:prstGeom prst="wedgeRoundRectCallout">
            <a:avLst>
              <a:gd name="adj1" fmla="val -51570"/>
              <a:gd name="adj2" fmla="val -44094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endParaRPr lang="en-US" sz="2400" dirty="0">
              <a:latin typeface="+mj-lt"/>
            </a:endParaRPr>
          </a:p>
          <a:p>
            <a:pPr>
              <a:buNone/>
            </a:pPr>
            <a:r>
              <a:rPr lang="en-US" sz="2400" dirty="0">
                <a:latin typeface="+mj-lt"/>
              </a:rPr>
              <a:t>We want to prove:  n</a:t>
            </a:r>
            <a:r>
              <a:rPr lang="en-US" sz="2400" baseline="30000" dirty="0">
                <a:latin typeface="+mj-lt"/>
              </a:rPr>
              <a:t>2</a:t>
            </a:r>
            <a:r>
              <a:rPr lang="en-US" sz="2400" dirty="0">
                <a:latin typeface="+mj-lt"/>
              </a:rPr>
              <a:t> is even </a:t>
            </a:r>
            <a:r>
              <a:rPr lang="el-GR" altLang="en-US" sz="2400" dirty="0"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sz="2400" dirty="0">
                <a:latin typeface="+mj-lt"/>
              </a:rPr>
              <a:t> n is even</a:t>
            </a:r>
          </a:p>
          <a:p>
            <a:pPr>
              <a:buNone/>
            </a:pPr>
            <a:r>
              <a:rPr lang="en-US" sz="2400" dirty="0">
                <a:latin typeface="+mj-lt"/>
              </a:rPr>
              <a:t>To do this we assume “</a:t>
            </a:r>
            <a:r>
              <a:rPr lang="en-US" sz="2400" dirty="0"/>
              <a:t>n</a:t>
            </a:r>
            <a:r>
              <a:rPr lang="en-US" sz="2400" baseline="30000" dirty="0"/>
              <a:t>2</a:t>
            </a:r>
            <a:r>
              <a:rPr lang="en-US" sz="2400" dirty="0"/>
              <a:t> is even”.</a:t>
            </a:r>
            <a:endParaRPr lang="en-US" sz="2400" dirty="0">
              <a:latin typeface="+mj-lt"/>
            </a:endParaRPr>
          </a:p>
          <a:p>
            <a:pPr>
              <a:buNone/>
            </a:pPr>
            <a:r>
              <a:rPr lang="en-US" sz="2400" dirty="0">
                <a:latin typeface="+mj-lt"/>
              </a:rPr>
              <a:t>But this is hard to use.</a:t>
            </a:r>
          </a:p>
          <a:p>
            <a:pPr>
              <a:buNone/>
            </a:pPr>
            <a:r>
              <a:rPr lang="en-US" sz="2400" dirty="0">
                <a:latin typeface="+mj-lt"/>
              </a:rPr>
              <a:t>Let’s proof the contrapositive: n is odd </a:t>
            </a:r>
            <a:r>
              <a:rPr lang="el-GR" altLang="en-US" sz="2400" dirty="0"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 </a:t>
            </a:r>
            <a:r>
              <a:rPr lang="en-US" sz="2400" dirty="0">
                <a:latin typeface="+mj-lt"/>
              </a:rPr>
              <a:t>n</a:t>
            </a:r>
            <a:r>
              <a:rPr lang="en-US" sz="2400" baseline="30000" dirty="0">
                <a:latin typeface="+mj-lt"/>
              </a:rPr>
              <a:t>2</a:t>
            </a:r>
            <a:r>
              <a:rPr lang="en-US" sz="2400" dirty="0">
                <a:latin typeface="+mj-lt"/>
              </a:rPr>
              <a:t> is odd</a:t>
            </a:r>
          </a:p>
          <a:p>
            <a:pPr>
              <a:buNone/>
            </a:pPr>
            <a:r>
              <a:rPr lang="en-CA" sz="2400" dirty="0">
                <a:latin typeface="+mj-lt"/>
              </a:rPr>
              <a:t>(It is not really proof by contradiction, but we need it.)</a:t>
            </a:r>
          </a:p>
        </p:txBody>
      </p:sp>
    </p:spTree>
    <p:extLst>
      <p:ext uri="{BB962C8B-B14F-4D97-AF65-F5344CB8AC3E}">
        <p14:creationId xmlns:p14="http://schemas.microsoft.com/office/powerpoint/2010/main" val="668313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Line 15"/>
          <p:cNvSpPr>
            <a:spLocks noChangeShapeType="1"/>
          </p:cNvSpPr>
          <p:nvPr/>
        </p:nvSpPr>
        <p:spPr bwMode="auto">
          <a:xfrm>
            <a:off x="3352800" y="1524000"/>
            <a:ext cx="1524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sz="2000" dirty="0"/>
          </a:p>
        </p:txBody>
      </p:sp>
      <p:sp>
        <p:nvSpPr>
          <p:cNvPr id="8197" name="Line 18"/>
          <p:cNvSpPr>
            <a:spLocks noChangeShapeType="1"/>
          </p:cNvSpPr>
          <p:nvPr/>
        </p:nvSpPr>
        <p:spPr bwMode="auto">
          <a:xfrm>
            <a:off x="9601260" y="1524000"/>
            <a:ext cx="0" cy="75406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dirty="0"/>
          </a:p>
        </p:txBody>
      </p:sp>
      <p:sp>
        <p:nvSpPr>
          <p:cNvPr id="8198" name="Line 19"/>
          <p:cNvSpPr>
            <a:spLocks noChangeShapeType="1"/>
          </p:cNvSpPr>
          <p:nvPr/>
        </p:nvSpPr>
        <p:spPr bwMode="auto">
          <a:xfrm>
            <a:off x="8077260" y="1524000"/>
            <a:ext cx="1524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dirty="0"/>
          </a:p>
        </p:txBody>
      </p:sp>
      <p:sp>
        <p:nvSpPr>
          <p:cNvPr id="8200" name="Line 23"/>
          <p:cNvSpPr>
            <a:spLocks noChangeShapeType="1"/>
          </p:cNvSpPr>
          <p:nvPr/>
        </p:nvSpPr>
        <p:spPr bwMode="auto">
          <a:xfrm>
            <a:off x="8534400" y="4175125"/>
            <a:ext cx="0" cy="94456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dirty="0"/>
          </a:p>
        </p:txBody>
      </p:sp>
      <p:sp>
        <p:nvSpPr>
          <p:cNvPr id="8202" name="Line 26"/>
          <p:cNvSpPr>
            <a:spLocks noChangeShapeType="1"/>
          </p:cNvSpPr>
          <p:nvPr/>
        </p:nvSpPr>
        <p:spPr bwMode="auto">
          <a:xfrm>
            <a:off x="7010400" y="5873750"/>
            <a:ext cx="1524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dirty="0"/>
          </a:p>
        </p:txBody>
      </p:sp>
      <p:graphicFrame>
        <p:nvGraphicFramePr>
          <p:cNvPr id="61" name="Table 60"/>
          <p:cNvGraphicFramePr>
            <a:graphicFrameLocks noGrp="1"/>
          </p:cNvGraphicFramePr>
          <p:nvPr/>
        </p:nvGraphicFramePr>
        <p:xfrm>
          <a:off x="1853176" y="4487650"/>
          <a:ext cx="2259070" cy="22179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814">
                  <a:extLst>
                    <a:ext uri="{9D8B030D-6E8A-4147-A177-3AD203B41FA5}">
                      <a16:colId xmlns:a16="http://schemas.microsoft.com/office/drawing/2014/main" val="2695560276"/>
                    </a:ext>
                  </a:extLst>
                </a:gridCol>
                <a:gridCol w="451814">
                  <a:extLst>
                    <a:ext uri="{9D8B030D-6E8A-4147-A177-3AD203B41FA5}">
                      <a16:colId xmlns:a16="http://schemas.microsoft.com/office/drawing/2014/main" val="1766856890"/>
                    </a:ext>
                  </a:extLst>
                </a:gridCol>
                <a:gridCol w="451814">
                  <a:extLst>
                    <a:ext uri="{9D8B030D-6E8A-4147-A177-3AD203B41FA5}">
                      <a16:colId xmlns:a16="http://schemas.microsoft.com/office/drawing/2014/main" val="1605692330"/>
                    </a:ext>
                  </a:extLst>
                </a:gridCol>
                <a:gridCol w="451814">
                  <a:extLst>
                    <a:ext uri="{9D8B030D-6E8A-4147-A177-3AD203B41FA5}">
                      <a16:colId xmlns:a16="http://schemas.microsoft.com/office/drawing/2014/main" val="319969698"/>
                    </a:ext>
                  </a:extLst>
                </a:gridCol>
                <a:gridCol w="451814">
                  <a:extLst>
                    <a:ext uri="{9D8B030D-6E8A-4147-A177-3AD203B41FA5}">
                      <a16:colId xmlns:a16="http://schemas.microsoft.com/office/drawing/2014/main" val="1647232456"/>
                    </a:ext>
                  </a:extLst>
                </a:gridCol>
              </a:tblGrid>
              <a:tr h="443590"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29501840"/>
                  </a:ext>
                </a:extLst>
              </a:tr>
              <a:tr h="443590"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21095492"/>
                  </a:ext>
                </a:extLst>
              </a:tr>
              <a:tr h="443590"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0634197"/>
                  </a:ext>
                </a:extLst>
              </a:tr>
              <a:tr h="443590"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5349429"/>
                  </a:ext>
                </a:extLst>
              </a:tr>
              <a:tr h="443590"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0430140"/>
                  </a:ext>
                </a:extLst>
              </a:tr>
            </a:tbl>
          </a:graphicData>
        </a:graphic>
      </p:graphicFrame>
      <p:grpSp>
        <p:nvGrpSpPr>
          <p:cNvPr id="62" name="Group 61"/>
          <p:cNvGrpSpPr/>
          <p:nvPr/>
        </p:nvGrpSpPr>
        <p:grpSpPr>
          <a:xfrm>
            <a:off x="1855854" y="4452343"/>
            <a:ext cx="2258946" cy="2245109"/>
            <a:chOff x="6708218" y="879093"/>
            <a:chExt cx="2258946" cy="2245109"/>
          </a:xfrm>
        </p:grpSpPr>
        <p:pic>
          <p:nvPicPr>
            <p:cNvPr id="63" name="Picture 62" descr="j039672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71068" y="904875"/>
              <a:ext cx="396096" cy="4780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4" name="Picture 63" descr="j023304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57080" y="957857"/>
              <a:ext cx="333555" cy="345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5" name="Picture 45" descr="j033422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60520" y="879093"/>
              <a:ext cx="262327" cy="4264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6" name="Group 46"/>
            <p:cNvGrpSpPr>
              <a:grpSpLocks/>
            </p:cNvGrpSpPr>
            <p:nvPr/>
          </p:nvGrpSpPr>
          <p:grpSpPr bwMode="auto">
            <a:xfrm>
              <a:off x="6708218" y="1385936"/>
              <a:ext cx="415206" cy="1738266"/>
              <a:chOff x="3330" y="1728"/>
              <a:chExt cx="478" cy="1920"/>
            </a:xfrm>
          </p:grpSpPr>
          <p:pic>
            <p:nvPicPr>
              <p:cNvPr id="68" name="Picture 47" descr="j0232906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22" y="1728"/>
                <a:ext cx="232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9" name="Picture 48" descr="j0232139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30" y="2256"/>
                <a:ext cx="475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0" name="Picture 49" descr="j0397518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6" y="2688"/>
                <a:ext cx="382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1" name="Picture 50" descr="j0334220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6" y="3120"/>
                <a:ext cx="333" cy="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67" name="Picture 66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5417" y="909873"/>
              <a:ext cx="277962" cy="434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2" name="Group 71"/>
          <p:cNvGrpSpPr/>
          <p:nvPr/>
        </p:nvGrpSpPr>
        <p:grpSpPr>
          <a:xfrm>
            <a:off x="1485362" y="3965680"/>
            <a:ext cx="1968074" cy="2050435"/>
            <a:chOff x="6337726" y="392430"/>
            <a:chExt cx="1968074" cy="2050435"/>
          </a:xfrm>
        </p:grpSpPr>
        <p:sp>
          <p:nvSpPr>
            <p:cNvPr id="73" name="Rectangle 72"/>
            <p:cNvSpPr/>
            <p:nvPr/>
          </p:nvSpPr>
          <p:spPr>
            <a:xfrm>
              <a:off x="7890302" y="392430"/>
              <a:ext cx="41549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400" dirty="0"/>
                <a:t> </a:t>
              </a:r>
              <a:r>
                <a:rPr lang="en-CA" altLang="en-US" sz="2400" dirty="0"/>
                <a:t>g</a:t>
              </a:r>
              <a:endParaRPr lang="en-CA" sz="2400" dirty="0"/>
            </a:p>
          </p:txBody>
        </p:sp>
        <p:sp>
          <p:nvSpPr>
            <p:cNvPr id="74" name="Rectangle 73"/>
            <p:cNvSpPr/>
            <p:nvPr/>
          </p:nvSpPr>
          <p:spPr>
            <a:xfrm>
              <a:off x="6337726" y="1981200"/>
              <a:ext cx="41549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400" dirty="0"/>
                <a:t> </a:t>
              </a:r>
              <a:r>
                <a:rPr lang="en-CA" altLang="en-US" sz="2400" dirty="0"/>
                <a:t>b</a:t>
              </a:r>
              <a:endParaRPr lang="en-CA" sz="2400" dirty="0"/>
            </a:p>
          </p:txBody>
        </p:sp>
      </p:grpSp>
      <p:graphicFrame>
        <p:nvGraphicFramePr>
          <p:cNvPr id="75" name="Table 74"/>
          <p:cNvGraphicFramePr>
            <a:graphicFrameLocks noGrp="1"/>
          </p:cNvGraphicFramePr>
          <p:nvPr/>
        </p:nvGraphicFramePr>
        <p:xfrm>
          <a:off x="5016014" y="4484370"/>
          <a:ext cx="2259070" cy="22179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814">
                  <a:extLst>
                    <a:ext uri="{9D8B030D-6E8A-4147-A177-3AD203B41FA5}">
                      <a16:colId xmlns:a16="http://schemas.microsoft.com/office/drawing/2014/main" val="2695560276"/>
                    </a:ext>
                  </a:extLst>
                </a:gridCol>
                <a:gridCol w="451814">
                  <a:extLst>
                    <a:ext uri="{9D8B030D-6E8A-4147-A177-3AD203B41FA5}">
                      <a16:colId xmlns:a16="http://schemas.microsoft.com/office/drawing/2014/main" val="1766856890"/>
                    </a:ext>
                  </a:extLst>
                </a:gridCol>
                <a:gridCol w="451814">
                  <a:extLst>
                    <a:ext uri="{9D8B030D-6E8A-4147-A177-3AD203B41FA5}">
                      <a16:colId xmlns:a16="http://schemas.microsoft.com/office/drawing/2014/main" val="1605692330"/>
                    </a:ext>
                  </a:extLst>
                </a:gridCol>
                <a:gridCol w="451814">
                  <a:extLst>
                    <a:ext uri="{9D8B030D-6E8A-4147-A177-3AD203B41FA5}">
                      <a16:colId xmlns:a16="http://schemas.microsoft.com/office/drawing/2014/main" val="319969698"/>
                    </a:ext>
                  </a:extLst>
                </a:gridCol>
                <a:gridCol w="451814">
                  <a:extLst>
                    <a:ext uri="{9D8B030D-6E8A-4147-A177-3AD203B41FA5}">
                      <a16:colId xmlns:a16="http://schemas.microsoft.com/office/drawing/2014/main" val="1647232456"/>
                    </a:ext>
                  </a:extLst>
                </a:gridCol>
              </a:tblGrid>
              <a:tr h="443590"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29501840"/>
                  </a:ext>
                </a:extLst>
              </a:tr>
              <a:tr h="443590"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21095492"/>
                  </a:ext>
                </a:extLst>
              </a:tr>
              <a:tr h="443590"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0634197"/>
                  </a:ext>
                </a:extLst>
              </a:tr>
              <a:tr h="443590"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5349429"/>
                  </a:ext>
                </a:extLst>
              </a:tr>
              <a:tr h="443590"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0430140"/>
                  </a:ext>
                </a:extLst>
              </a:tr>
            </a:tbl>
          </a:graphicData>
        </a:graphic>
      </p:graphicFrame>
      <p:grpSp>
        <p:nvGrpSpPr>
          <p:cNvPr id="76" name="Group 75"/>
          <p:cNvGrpSpPr/>
          <p:nvPr/>
        </p:nvGrpSpPr>
        <p:grpSpPr>
          <a:xfrm>
            <a:off x="5018692" y="4449063"/>
            <a:ext cx="2258946" cy="2245109"/>
            <a:chOff x="6708218" y="879093"/>
            <a:chExt cx="2258946" cy="2245109"/>
          </a:xfrm>
        </p:grpSpPr>
        <p:pic>
          <p:nvPicPr>
            <p:cNvPr id="77" name="Picture 76" descr="j039672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71068" y="904875"/>
              <a:ext cx="396096" cy="4780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8" name="Picture 77" descr="j023304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57080" y="957857"/>
              <a:ext cx="333555" cy="345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9" name="Picture 45" descr="j033422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60520" y="879093"/>
              <a:ext cx="262327" cy="4264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0" name="Group 46"/>
            <p:cNvGrpSpPr>
              <a:grpSpLocks/>
            </p:cNvGrpSpPr>
            <p:nvPr/>
          </p:nvGrpSpPr>
          <p:grpSpPr bwMode="auto">
            <a:xfrm>
              <a:off x="6708218" y="1385936"/>
              <a:ext cx="415206" cy="1738266"/>
              <a:chOff x="3330" y="1728"/>
              <a:chExt cx="478" cy="1920"/>
            </a:xfrm>
          </p:grpSpPr>
          <p:pic>
            <p:nvPicPr>
              <p:cNvPr id="82" name="Picture 47" descr="j0232906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22" y="1728"/>
                <a:ext cx="232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3" name="Picture 48" descr="j0232139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30" y="2256"/>
                <a:ext cx="475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4" name="Picture 49" descr="j0397518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6" y="2688"/>
                <a:ext cx="382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5" name="Picture 50" descr="j0334220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6" y="3120"/>
                <a:ext cx="333" cy="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81" name="Picture 80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5417" y="909873"/>
              <a:ext cx="277962" cy="434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6" name="Group 85"/>
          <p:cNvGrpSpPr/>
          <p:nvPr/>
        </p:nvGrpSpPr>
        <p:grpSpPr>
          <a:xfrm>
            <a:off x="4648200" y="3962400"/>
            <a:ext cx="1968074" cy="2050435"/>
            <a:chOff x="6337726" y="392430"/>
            <a:chExt cx="1968074" cy="2050435"/>
          </a:xfrm>
        </p:grpSpPr>
        <p:sp>
          <p:nvSpPr>
            <p:cNvPr id="87" name="Rectangle 86"/>
            <p:cNvSpPr/>
            <p:nvPr/>
          </p:nvSpPr>
          <p:spPr>
            <a:xfrm>
              <a:off x="7890302" y="392430"/>
              <a:ext cx="41549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400" dirty="0"/>
                <a:t> </a:t>
              </a:r>
              <a:r>
                <a:rPr lang="en-CA" altLang="en-US" sz="2400" dirty="0"/>
                <a:t>g</a:t>
              </a:r>
              <a:endParaRPr lang="en-CA" sz="2400" dirty="0"/>
            </a:p>
          </p:txBody>
        </p:sp>
        <p:sp>
          <p:nvSpPr>
            <p:cNvPr id="88" name="Rectangle 87"/>
            <p:cNvSpPr/>
            <p:nvPr/>
          </p:nvSpPr>
          <p:spPr>
            <a:xfrm>
              <a:off x="6337726" y="1981200"/>
              <a:ext cx="41549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400" dirty="0"/>
                <a:t> </a:t>
              </a:r>
              <a:r>
                <a:rPr lang="en-CA" altLang="en-US" sz="2400" dirty="0"/>
                <a:t>b</a:t>
              </a:r>
              <a:endParaRPr lang="en-CA" sz="2400" dirty="0"/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838200" y="457200"/>
            <a:ext cx="3079587" cy="3357758"/>
            <a:chOff x="44613" y="909442"/>
            <a:chExt cx="3079587" cy="3357758"/>
          </a:xfrm>
        </p:grpSpPr>
        <p:grpSp>
          <p:nvGrpSpPr>
            <p:cNvPr id="45" name="Group 44"/>
            <p:cNvGrpSpPr/>
            <p:nvPr/>
          </p:nvGrpSpPr>
          <p:grpSpPr>
            <a:xfrm>
              <a:off x="461441" y="909442"/>
              <a:ext cx="2249828" cy="1726433"/>
              <a:chOff x="461441" y="891904"/>
              <a:chExt cx="2249828" cy="1726433"/>
            </a:xfrm>
          </p:grpSpPr>
          <p:cxnSp>
            <p:nvCxnSpPr>
              <p:cNvPr id="155" name="Straight Connector 154"/>
              <p:cNvCxnSpPr/>
              <p:nvPr/>
            </p:nvCxnSpPr>
            <p:spPr bwMode="auto">
              <a:xfrm flipH="1">
                <a:off x="1540033" y="2053151"/>
                <a:ext cx="0" cy="565186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56" name="Straight Connector 155"/>
              <p:cNvCxnSpPr>
                <a:stCxn id="53" idx="4"/>
              </p:cNvCxnSpPr>
              <p:nvPr/>
            </p:nvCxnSpPr>
            <p:spPr bwMode="auto">
              <a:xfrm flipH="1">
                <a:off x="1024820" y="2053151"/>
                <a:ext cx="521388" cy="565186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57" name="Straight Connector 156"/>
              <p:cNvCxnSpPr>
                <a:stCxn id="53" idx="4"/>
              </p:cNvCxnSpPr>
              <p:nvPr/>
            </p:nvCxnSpPr>
            <p:spPr bwMode="auto">
              <a:xfrm>
                <a:off x="1546208" y="2053151"/>
                <a:ext cx="602915" cy="565186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58" name="Straight Connector 157"/>
              <p:cNvCxnSpPr>
                <a:stCxn id="53" idx="4"/>
              </p:cNvCxnSpPr>
              <p:nvPr/>
            </p:nvCxnSpPr>
            <p:spPr bwMode="auto">
              <a:xfrm flipH="1">
                <a:off x="461441" y="2053151"/>
                <a:ext cx="1084767" cy="565186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59" name="Straight Connector 158"/>
              <p:cNvCxnSpPr>
                <a:stCxn id="53" idx="4"/>
              </p:cNvCxnSpPr>
              <p:nvPr/>
            </p:nvCxnSpPr>
            <p:spPr bwMode="auto">
              <a:xfrm>
                <a:off x="1546208" y="2053151"/>
                <a:ext cx="1165061" cy="565186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60" name="Text Box 77"/>
              <p:cNvSpPr txBox="1">
                <a:spLocks noChangeArrowheads="1"/>
              </p:cNvSpPr>
              <p:nvPr/>
            </p:nvSpPr>
            <p:spPr bwMode="auto">
              <a:xfrm>
                <a:off x="842918" y="1981200"/>
                <a:ext cx="30008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1800" dirty="0"/>
                  <a:t>g</a:t>
                </a:r>
                <a:endParaRPr lang="en-CA" altLang="en-US" sz="1800" i="0" dirty="0"/>
              </a:p>
            </p:txBody>
          </p:sp>
          <p:sp>
            <p:nvSpPr>
              <p:cNvPr id="161" name="Arc 160"/>
              <p:cNvSpPr/>
              <p:nvPr/>
            </p:nvSpPr>
            <p:spPr bwMode="auto">
              <a:xfrm rot="8011086">
                <a:off x="814936" y="912904"/>
                <a:ext cx="1434539" cy="1392540"/>
              </a:xfrm>
              <a:prstGeom prst="arc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46" name="Group 45"/>
            <p:cNvGrpSpPr/>
            <p:nvPr/>
          </p:nvGrpSpPr>
          <p:grpSpPr>
            <a:xfrm>
              <a:off x="44613" y="1693938"/>
              <a:ext cx="3079587" cy="2573262"/>
              <a:chOff x="33037" y="1693938"/>
              <a:chExt cx="3079587" cy="2573262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33037" y="2608338"/>
                <a:ext cx="652763" cy="816972"/>
                <a:chOff x="-24832" y="3028588"/>
                <a:chExt cx="652763" cy="816972"/>
              </a:xfrm>
            </p:grpSpPr>
            <p:sp>
              <p:nvSpPr>
                <p:cNvPr id="146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45720" y="3028588"/>
                  <a:ext cx="582211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l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CA" altLang="en-US" sz="1800"/>
                    <a:t>And</a:t>
                  </a:r>
                  <a:endParaRPr lang="en-CA" altLang="en-US" sz="1800" i="0" dirty="0"/>
                </a:p>
              </p:txBody>
            </p:sp>
            <p:cxnSp>
              <p:nvCxnSpPr>
                <p:cNvPr id="147" name="Straight Connector 146"/>
                <p:cNvCxnSpPr/>
                <p:nvPr/>
              </p:nvCxnSpPr>
              <p:spPr bwMode="auto">
                <a:xfrm flipH="1">
                  <a:off x="351381" y="3404732"/>
                  <a:ext cx="0" cy="44082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148" name="Oval 147"/>
                <p:cNvSpPr/>
                <p:nvPr/>
              </p:nvSpPr>
              <p:spPr bwMode="auto">
                <a:xfrm>
                  <a:off x="91225" y="3062362"/>
                  <a:ext cx="518376" cy="342370"/>
                </a:xfrm>
                <a:prstGeom prst="ellips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cxnSp>
              <p:nvCxnSpPr>
                <p:cNvPr id="149" name="Straight Connector 148"/>
                <p:cNvCxnSpPr>
                  <a:stCxn id="148" idx="4"/>
                </p:cNvCxnSpPr>
                <p:nvPr/>
              </p:nvCxnSpPr>
              <p:spPr bwMode="auto">
                <a:xfrm flipH="1">
                  <a:off x="255398" y="3404732"/>
                  <a:ext cx="95015" cy="39371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50" name="Straight Connector 149"/>
                <p:cNvCxnSpPr>
                  <a:stCxn id="148" idx="4"/>
                </p:cNvCxnSpPr>
                <p:nvPr/>
              </p:nvCxnSpPr>
              <p:spPr bwMode="auto">
                <a:xfrm>
                  <a:off x="350413" y="3404732"/>
                  <a:ext cx="108059" cy="44082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51" name="Straight Connector 150"/>
                <p:cNvCxnSpPr>
                  <a:stCxn id="148" idx="4"/>
                </p:cNvCxnSpPr>
                <p:nvPr/>
              </p:nvCxnSpPr>
              <p:spPr bwMode="auto">
                <a:xfrm flipH="1">
                  <a:off x="155993" y="3404732"/>
                  <a:ext cx="194420" cy="44082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52" name="Straight Connector 151"/>
                <p:cNvCxnSpPr>
                  <a:stCxn id="148" idx="4"/>
                </p:cNvCxnSpPr>
                <p:nvPr/>
              </p:nvCxnSpPr>
              <p:spPr bwMode="auto">
                <a:xfrm>
                  <a:off x="350413" y="3404732"/>
                  <a:ext cx="208811" cy="44082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153" name="Arc 152"/>
                <p:cNvSpPr/>
                <p:nvPr/>
              </p:nvSpPr>
              <p:spPr bwMode="auto">
                <a:xfrm rot="8011086">
                  <a:off x="130575" y="3179071"/>
                  <a:ext cx="460363" cy="459333"/>
                </a:xfrm>
                <a:prstGeom prst="arc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54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-24832" y="3364468"/>
                  <a:ext cx="300082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l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CA" altLang="en-US" sz="1800" dirty="0"/>
                    <a:t>b</a:t>
                  </a:r>
                  <a:endParaRPr lang="en-CA" altLang="en-US" sz="1800" i="0" dirty="0"/>
                </a:p>
              </p:txBody>
            </p:sp>
          </p:grpSp>
          <p:grpSp>
            <p:nvGrpSpPr>
              <p:cNvPr id="48" name="Group 47"/>
              <p:cNvGrpSpPr/>
              <p:nvPr/>
            </p:nvGrpSpPr>
            <p:grpSpPr>
              <a:xfrm>
                <a:off x="609982" y="2608338"/>
                <a:ext cx="652763" cy="816972"/>
                <a:chOff x="-24832" y="3028588"/>
                <a:chExt cx="652763" cy="816972"/>
              </a:xfrm>
            </p:grpSpPr>
            <p:sp>
              <p:nvSpPr>
                <p:cNvPr id="137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45720" y="3028588"/>
                  <a:ext cx="582211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l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CA" altLang="en-US" sz="1800"/>
                    <a:t>And</a:t>
                  </a:r>
                  <a:endParaRPr lang="en-CA" altLang="en-US" sz="1800" i="0" dirty="0"/>
                </a:p>
              </p:txBody>
            </p:sp>
            <p:cxnSp>
              <p:nvCxnSpPr>
                <p:cNvPr id="138" name="Straight Connector 137"/>
                <p:cNvCxnSpPr/>
                <p:nvPr/>
              </p:nvCxnSpPr>
              <p:spPr bwMode="auto">
                <a:xfrm flipH="1">
                  <a:off x="351381" y="3404732"/>
                  <a:ext cx="0" cy="44082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139" name="Oval 138"/>
                <p:cNvSpPr/>
                <p:nvPr/>
              </p:nvSpPr>
              <p:spPr bwMode="auto">
                <a:xfrm>
                  <a:off x="91225" y="3062362"/>
                  <a:ext cx="518376" cy="342370"/>
                </a:xfrm>
                <a:prstGeom prst="ellips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cxnSp>
              <p:nvCxnSpPr>
                <p:cNvPr id="140" name="Straight Connector 139"/>
                <p:cNvCxnSpPr>
                  <a:stCxn id="139" idx="4"/>
                </p:cNvCxnSpPr>
                <p:nvPr/>
              </p:nvCxnSpPr>
              <p:spPr bwMode="auto">
                <a:xfrm flipH="1">
                  <a:off x="256966" y="3404732"/>
                  <a:ext cx="93447" cy="44082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41" name="Straight Connector 140"/>
                <p:cNvCxnSpPr>
                  <a:stCxn id="139" idx="4"/>
                </p:cNvCxnSpPr>
                <p:nvPr/>
              </p:nvCxnSpPr>
              <p:spPr bwMode="auto">
                <a:xfrm>
                  <a:off x="350413" y="3404732"/>
                  <a:ext cx="108059" cy="44082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42" name="Straight Connector 141"/>
                <p:cNvCxnSpPr>
                  <a:stCxn id="139" idx="4"/>
                </p:cNvCxnSpPr>
                <p:nvPr/>
              </p:nvCxnSpPr>
              <p:spPr bwMode="auto">
                <a:xfrm flipH="1">
                  <a:off x="155993" y="3404732"/>
                  <a:ext cx="194420" cy="44082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43" name="Straight Connector 142"/>
                <p:cNvCxnSpPr>
                  <a:stCxn id="139" idx="4"/>
                </p:cNvCxnSpPr>
                <p:nvPr/>
              </p:nvCxnSpPr>
              <p:spPr bwMode="auto">
                <a:xfrm>
                  <a:off x="350413" y="3404732"/>
                  <a:ext cx="208811" cy="44082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144" name="Arc 143"/>
                <p:cNvSpPr/>
                <p:nvPr/>
              </p:nvSpPr>
              <p:spPr bwMode="auto">
                <a:xfrm rot="8011086">
                  <a:off x="130575" y="3179071"/>
                  <a:ext cx="460363" cy="459333"/>
                </a:xfrm>
                <a:prstGeom prst="arc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45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-24832" y="3364468"/>
                  <a:ext cx="300082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l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CA" altLang="en-US" sz="1800" dirty="0"/>
                    <a:t>b</a:t>
                  </a:r>
                  <a:endParaRPr lang="en-CA" altLang="en-US" sz="1800" i="0" dirty="0"/>
                </a:p>
              </p:txBody>
            </p:sp>
          </p:grpSp>
          <p:grpSp>
            <p:nvGrpSpPr>
              <p:cNvPr id="49" name="Group 48"/>
              <p:cNvGrpSpPr/>
              <p:nvPr/>
            </p:nvGrpSpPr>
            <p:grpSpPr>
              <a:xfrm>
                <a:off x="1186927" y="2608338"/>
                <a:ext cx="652763" cy="816972"/>
                <a:chOff x="-24832" y="3028588"/>
                <a:chExt cx="652763" cy="816972"/>
              </a:xfrm>
            </p:grpSpPr>
            <p:sp>
              <p:nvSpPr>
                <p:cNvPr id="125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45720" y="3028588"/>
                  <a:ext cx="582211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l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CA" altLang="en-US" sz="1800"/>
                    <a:t>And</a:t>
                  </a:r>
                  <a:endParaRPr lang="en-CA" altLang="en-US" sz="1800" i="0" dirty="0"/>
                </a:p>
              </p:txBody>
            </p:sp>
            <p:cxnSp>
              <p:nvCxnSpPr>
                <p:cNvPr id="126" name="Straight Connector 125"/>
                <p:cNvCxnSpPr/>
                <p:nvPr/>
              </p:nvCxnSpPr>
              <p:spPr bwMode="auto">
                <a:xfrm flipH="1">
                  <a:off x="351381" y="3404732"/>
                  <a:ext cx="0" cy="44082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127" name="Oval 126"/>
                <p:cNvSpPr/>
                <p:nvPr/>
              </p:nvSpPr>
              <p:spPr bwMode="auto">
                <a:xfrm>
                  <a:off x="91225" y="3062362"/>
                  <a:ext cx="518376" cy="342370"/>
                </a:xfrm>
                <a:prstGeom prst="ellips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cxnSp>
              <p:nvCxnSpPr>
                <p:cNvPr id="128" name="Straight Connector 127"/>
                <p:cNvCxnSpPr>
                  <a:stCxn id="127" idx="4"/>
                </p:cNvCxnSpPr>
                <p:nvPr/>
              </p:nvCxnSpPr>
              <p:spPr bwMode="auto">
                <a:xfrm flipH="1">
                  <a:off x="256966" y="3404732"/>
                  <a:ext cx="93447" cy="44082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31" name="Straight Connector 130"/>
                <p:cNvCxnSpPr>
                  <a:stCxn id="127" idx="4"/>
                </p:cNvCxnSpPr>
                <p:nvPr/>
              </p:nvCxnSpPr>
              <p:spPr bwMode="auto">
                <a:xfrm>
                  <a:off x="350413" y="3404732"/>
                  <a:ext cx="108059" cy="44082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32" name="Straight Connector 131"/>
                <p:cNvCxnSpPr>
                  <a:stCxn id="127" idx="4"/>
                </p:cNvCxnSpPr>
                <p:nvPr/>
              </p:nvCxnSpPr>
              <p:spPr bwMode="auto">
                <a:xfrm flipH="1">
                  <a:off x="155993" y="3404732"/>
                  <a:ext cx="194420" cy="44082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33" name="Straight Connector 132"/>
                <p:cNvCxnSpPr>
                  <a:stCxn id="127" idx="4"/>
                </p:cNvCxnSpPr>
                <p:nvPr/>
              </p:nvCxnSpPr>
              <p:spPr bwMode="auto">
                <a:xfrm>
                  <a:off x="350413" y="3404732"/>
                  <a:ext cx="208811" cy="44082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134" name="Arc 133"/>
                <p:cNvSpPr/>
                <p:nvPr/>
              </p:nvSpPr>
              <p:spPr bwMode="auto">
                <a:xfrm rot="8011086">
                  <a:off x="130575" y="3179071"/>
                  <a:ext cx="460363" cy="459333"/>
                </a:xfrm>
                <a:prstGeom prst="arc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35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-24832" y="3364468"/>
                  <a:ext cx="300082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l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CA" altLang="en-US" sz="1800" dirty="0"/>
                    <a:t>b</a:t>
                  </a:r>
                  <a:endParaRPr lang="en-CA" altLang="en-US" sz="1800" i="0" dirty="0"/>
                </a:p>
              </p:txBody>
            </p:sp>
          </p:grpSp>
          <p:grpSp>
            <p:nvGrpSpPr>
              <p:cNvPr id="50" name="Group 49"/>
              <p:cNvGrpSpPr/>
              <p:nvPr/>
            </p:nvGrpSpPr>
            <p:grpSpPr>
              <a:xfrm>
                <a:off x="1763872" y="2608338"/>
                <a:ext cx="652763" cy="816972"/>
                <a:chOff x="-24832" y="3028588"/>
                <a:chExt cx="652763" cy="816972"/>
              </a:xfrm>
            </p:grpSpPr>
            <p:sp>
              <p:nvSpPr>
                <p:cNvPr id="116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45720" y="3028588"/>
                  <a:ext cx="582211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l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CA" altLang="en-US" sz="1800"/>
                    <a:t>And</a:t>
                  </a:r>
                  <a:endParaRPr lang="en-CA" altLang="en-US" sz="1800" i="0" dirty="0"/>
                </a:p>
              </p:txBody>
            </p:sp>
            <p:cxnSp>
              <p:nvCxnSpPr>
                <p:cNvPr id="117" name="Straight Connector 116"/>
                <p:cNvCxnSpPr/>
                <p:nvPr/>
              </p:nvCxnSpPr>
              <p:spPr bwMode="auto">
                <a:xfrm flipH="1">
                  <a:off x="351381" y="3404732"/>
                  <a:ext cx="0" cy="44082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118" name="Oval 117"/>
                <p:cNvSpPr/>
                <p:nvPr/>
              </p:nvSpPr>
              <p:spPr bwMode="auto">
                <a:xfrm>
                  <a:off x="91225" y="3062362"/>
                  <a:ext cx="518376" cy="342370"/>
                </a:xfrm>
                <a:prstGeom prst="ellips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cxnSp>
              <p:nvCxnSpPr>
                <p:cNvPr id="119" name="Straight Connector 118"/>
                <p:cNvCxnSpPr>
                  <a:stCxn id="118" idx="4"/>
                </p:cNvCxnSpPr>
                <p:nvPr/>
              </p:nvCxnSpPr>
              <p:spPr bwMode="auto">
                <a:xfrm flipH="1">
                  <a:off x="256966" y="3404732"/>
                  <a:ext cx="93447" cy="44082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20" name="Straight Connector 119"/>
                <p:cNvCxnSpPr>
                  <a:stCxn id="118" idx="4"/>
                </p:cNvCxnSpPr>
                <p:nvPr/>
              </p:nvCxnSpPr>
              <p:spPr bwMode="auto">
                <a:xfrm>
                  <a:off x="350413" y="3404732"/>
                  <a:ext cx="108059" cy="44082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21" name="Straight Connector 120"/>
                <p:cNvCxnSpPr>
                  <a:stCxn id="118" idx="4"/>
                </p:cNvCxnSpPr>
                <p:nvPr/>
              </p:nvCxnSpPr>
              <p:spPr bwMode="auto">
                <a:xfrm flipH="1">
                  <a:off x="155993" y="3404732"/>
                  <a:ext cx="194420" cy="44082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22" name="Straight Connector 121"/>
                <p:cNvCxnSpPr>
                  <a:stCxn id="118" idx="4"/>
                </p:cNvCxnSpPr>
                <p:nvPr/>
              </p:nvCxnSpPr>
              <p:spPr bwMode="auto">
                <a:xfrm>
                  <a:off x="350413" y="3404732"/>
                  <a:ext cx="208811" cy="44082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123" name="Arc 122"/>
                <p:cNvSpPr/>
                <p:nvPr/>
              </p:nvSpPr>
              <p:spPr bwMode="auto">
                <a:xfrm rot="8011086">
                  <a:off x="130575" y="3179071"/>
                  <a:ext cx="460363" cy="459333"/>
                </a:xfrm>
                <a:prstGeom prst="arc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24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-24832" y="3364468"/>
                  <a:ext cx="300082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l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CA" altLang="en-US" sz="1800" dirty="0"/>
                    <a:t>b</a:t>
                  </a:r>
                  <a:endParaRPr lang="en-CA" altLang="en-US" sz="1800" i="0" dirty="0"/>
                </a:p>
              </p:txBody>
            </p:sp>
          </p:grpSp>
          <p:grpSp>
            <p:nvGrpSpPr>
              <p:cNvPr id="51" name="Group 50"/>
              <p:cNvGrpSpPr/>
              <p:nvPr/>
            </p:nvGrpSpPr>
            <p:grpSpPr>
              <a:xfrm>
                <a:off x="2340817" y="2608338"/>
                <a:ext cx="652763" cy="816972"/>
                <a:chOff x="-24832" y="3028588"/>
                <a:chExt cx="652763" cy="816972"/>
              </a:xfrm>
            </p:grpSpPr>
            <p:sp>
              <p:nvSpPr>
                <p:cNvPr id="107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45720" y="3028588"/>
                  <a:ext cx="582211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l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CA" altLang="en-US" sz="1800"/>
                    <a:t>And</a:t>
                  </a:r>
                  <a:endParaRPr lang="en-CA" altLang="en-US" sz="1800" i="0" dirty="0"/>
                </a:p>
              </p:txBody>
            </p:sp>
            <p:cxnSp>
              <p:nvCxnSpPr>
                <p:cNvPr id="108" name="Straight Connector 107"/>
                <p:cNvCxnSpPr/>
                <p:nvPr/>
              </p:nvCxnSpPr>
              <p:spPr bwMode="auto">
                <a:xfrm flipH="1">
                  <a:off x="351381" y="3404732"/>
                  <a:ext cx="0" cy="44082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109" name="Oval 108"/>
                <p:cNvSpPr/>
                <p:nvPr/>
              </p:nvSpPr>
              <p:spPr bwMode="auto">
                <a:xfrm>
                  <a:off x="91225" y="3062362"/>
                  <a:ext cx="518376" cy="342370"/>
                </a:xfrm>
                <a:prstGeom prst="ellips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cxnSp>
              <p:nvCxnSpPr>
                <p:cNvPr id="110" name="Straight Connector 109"/>
                <p:cNvCxnSpPr>
                  <a:stCxn id="109" idx="4"/>
                </p:cNvCxnSpPr>
                <p:nvPr/>
              </p:nvCxnSpPr>
              <p:spPr bwMode="auto">
                <a:xfrm flipH="1">
                  <a:off x="256966" y="3404732"/>
                  <a:ext cx="93447" cy="44082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11" name="Straight Connector 110"/>
                <p:cNvCxnSpPr>
                  <a:stCxn id="109" idx="4"/>
                </p:cNvCxnSpPr>
                <p:nvPr/>
              </p:nvCxnSpPr>
              <p:spPr bwMode="auto">
                <a:xfrm>
                  <a:off x="350413" y="3404732"/>
                  <a:ext cx="108059" cy="44082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12" name="Straight Connector 111"/>
                <p:cNvCxnSpPr>
                  <a:stCxn id="109" idx="4"/>
                </p:cNvCxnSpPr>
                <p:nvPr/>
              </p:nvCxnSpPr>
              <p:spPr bwMode="auto">
                <a:xfrm flipH="1">
                  <a:off x="155993" y="3404732"/>
                  <a:ext cx="194420" cy="44082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13" name="Straight Connector 112"/>
                <p:cNvCxnSpPr>
                  <a:stCxn id="109" idx="4"/>
                </p:cNvCxnSpPr>
                <p:nvPr/>
              </p:nvCxnSpPr>
              <p:spPr bwMode="auto">
                <a:xfrm>
                  <a:off x="350413" y="3404732"/>
                  <a:ext cx="208811" cy="44082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114" name="Arc 113"/>
                <p:cNvSpPr/>
                <p:nvPr/>
              </p:nvSpPr>
              <p:spPr bwMode="auto">
                <a:xfrm rot="8011086">
                  <a:off x="130575" y="3179071"/>
                  <a:ext cx="460363" cy="459333"/>
                </a:xfrm>
                <a:prstGeom prst="arc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115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-24832" y="3364468"/>
                  <a:ext cx="300082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l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CA" altLang="en-US" sz="1800" dirty="0"/>
                    <a:t>b</a:t>
                  </a:r>
                  <a:endParaRPr lang="en-CA" altLang="en-US" sz="1800" i="0" dirty="0"/>
                </a:p>
              </p:txBody>
            </p:sp>
          </p:grpSp>
          <p:sp>
            <p:nvSpPr>
              <p:cNvPr id="52" name="Text Box 77"/>
              <p:cNvSpPr txBox="1">
                <a:spLocks noChangeArrowheads="1"/>
              </p:cNvSpPr>
              <p:nvPr/>
            </p:nvSpPr>
            <p:spPr bwMode="auto">
              <a:xfrm>
                <a:off x="1339451" y="1693938"/>
                <a:ext cx="42832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1800" dirty="0"/>
                  <a:t>Or</a:t>
                </a:r>
                <a:endParaRPr lang="en-CA" altLang="en-US" sz="1800" i="0" dirty="0"/>
              </a:p>
            </p:txBody>
          </p:sp>
          <p:sp>
            <p:nvSpPr>
              <p:cNvPr id="53" name="Oval 52"/>
              <p:cNvSpPr/>
              <p:nvPr/>
            </p:nvSpPr>
            <p:spPr bwMode="auto">
              <a:xfrm>
                <a:off x="1307267" y="1727712"/>
                <a:ext cx="518376" cy="342370"/>
              </a:xfrm>
              <a:prstGeom prst="ellips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54" name="Text Box 74"/>
              <p:cNvSpPr txBox="1">
                <a:spLocks noChangeArrowheads="1"/>
              </p:cNvSpPr>
              <p:nvPr/>
            </p:nvSpPr>
            <p:spPr bwMode="auto">
              <a:xfrm rot="5400000">
                <a:off x="-213463" y="3700538"/>
                <a:ext cx="856325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200" dirty="0"/>
                  <a:t>Loves(b,g)</a:t>
                </a:r>
              </a:p>
            </p:txBody>
          </p:sp>
          <p:sp>
            <p:nvSpPr>
              <p:cNvPr id="55" name="Text Box 74"/>
              <p:cNvSpPr txBox="1">
                <a:spLocks noChangeArrowheads="1"/>
              </p:cNvSpPr>
              <p:nvPr/>
            </p:nvSpPr>
            <p:spPr bwMode="auto">
              <a:xfrm rot="5400000">
                <a:off x="-93488" y="3700538"/>
                <a:ext cx="856325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200" dirty="0"/>
                  <a:t>Loves(b,g)</a:t>
                </a:r>
              </a:p>
            </p:txBody>
          </p:sp>
          <p:sp>
            <p:nvSpPr>
              <p:cNvPr id="56" name="Text Box 74"/>
              <p:cNvSpPr txBox="1">
                <a:spLocks noChangeArrowheads="1"/>
              </p:cNvSpPr>
              <p:nvPr/>
            </p:nvSpPr>
            <p:spPr bwMode="auto">
              <a:xfrm rot="5400000">
                <a:off x="26487" y="3700538"/>
                <a:ext cx="856325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200" dirty="0"/>
                  <a:t>Loves(b,g)</a:t>
                </a:r>
              </a:p>
            </p:txBody>
          </p:sp>
          <p:sp>
            <p:nvSpPr>
              <p:cNvPr id="57" name="Text Box 74"/>
              <p:cNvSpPr txBox="1">
                <a:spLocks noChangeArrowheads="1"/>
              </p:cNvSpPr>
              <p:nvPr/>
            </p:nvSpPr>
            <p:spPr bwMode="auto">
              <a:xfrm rot="5400000">
                <a:off x="146462" y="3700538"/>
                <a:ext cx="856325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200" dirty="0"/>
                  <a:t>Loves(b,g)</a:t>
                </a:r>
              </a:p>
            </p:txBody>
          </p:sp>
          <p:sp>
            <p:nvSpPr>
              <p:cNvPr id="58" name="Text Box 74"/>
              <p:cNvSpPr txBox="1">
                <a:spLocks noChangeArrowheads="1"/>
              </p:cNvSpPr>
              <p:nvPr/>
            </p:nvSpPr>
            <p:spPr bwMode="auto">
              <a:xfrm rot="5400000">
                <a:off x="266437" y="3700538"/>
                <a:ext cx="856325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200" dirty="0"/>
                  <a:t>Loves(b,g)</a:t>
                </a:r>
              </a:p>
            </p:txBody>
          </p:sp>
          <p:sp>
            <p:nvSpPr>
              <p:cNvPr id="59" name="Text Box 74"/>
              <p:cNvSpPr txBox="1">
                <a:spLocks noChangeArrowheads="1"/>
              </p:cNvSpPr>
              <p:nvPr/>
            </p:nvSpPr>
            <p:spPr bwMode="auto">
              <a:xfrm rot="5400000">
                <a:off x="386412" y="3700538"/>
                <a:ext cx="856325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200" dirty="0"/>
                  <a:t>Loves(b,g)</a:t>
                </a:r>
              </a:p>
            </p:txBody>
          </p:sp>
          <p:sp>
            <p:nvSpPr>
              <p:cNvPr id="60" name="Text Box 74"/>
              <p:cNvSpPr txBox="1">
                <a:spLocks noChangeArrowheads="1"/>
              </p:cNvSpPr>
              <p:nvPr/>
            </p:nvSpPr>
            <p:spPr bwMode="auto">
              <a:xfrm rot="5400000">
                <a:off x="506387" y="3700538"/>
                <a:ext cx="856325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200" dirty="0"/>
                  <a:t>Loves(b,g)</a:t>
                </a:r>
              </a:p>
            </p:txBody>
          </p:sp>
          <p:sp>
            <p:nvSpPr>
              <p:cNvPr id="89" name="Text Box 74"/>
              <p:cNvSpPr txBox="1">
                <a:spLocks noChangeArrowheads="1"/>
              </p:cNvSpPr>
              <p:nvPr/>
            </p:nvSpPr>
            <p:spPr bwMode="auto">
              <a:xfrm rot="5400000">
                <a:off x="626362" y="3700538"/>
                <a:ext cx="856325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200" dirty="0"/>
                  <a:t>Loves(b,g)</a:t>
                </a:r>
              </a:p>
            </p:txBody>
          </p:sp>
          <p:sp>
            <p:nvSpPr>
              <p:cNvPr id="91" name="Text Box 74"/>
              <p:cNvSpPr txBox="1">
                <a:spLocks noChangeArrowheads="1"/>
              </p:cNvSpPr>
              <p:nvPr/>
            </p:nvSpPr>
            <p:spPr bwMode="auto">
              <a:xfrm rot="5400000">
                <a:off x="746337" y="3700538"/>
                <a:ext cx="856325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200" dirty="0"/>
                  <a:t>Loves(b,g)</a:t>
                </a:r>
              </a:p>
            </p:txBody>
          </p:sp>
          <p:sp>
            <p:nvSpPr>
              <p:cNvPr id="92" name="Text Box 74"/>
              <p:cNvSpPr txBox="1">
                <a:spLocks noChangeArrowheads="1"/>
              </p:cNvSpPr>
              <p:nvPr/>
            </p:nvSpPr>
            <p:spPr bwMode="auto">
              <a:xfrm rot="5400000">
                <a:off x="866312" y="3700538"/>
                <a:ext cx="856325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200" dirty="0"/>
                  <a:t>Loves(b,g)</a:t>
                </a:r>
              </a:p>
            </p:txBody>
          </p:sp>
          <p:sp>
            <p:nvSpPr>
              <p:cNvPr id="93" name="Text Box 74"/>
              <p:cNvSpPr txBox="1">
                <a:spLocks noChangeArrowheads="1"/>
              </p:cNvSpPr>
              <p:nvPr/>
            </p:nvSpPr>
            <p:spPr bwMode="auto">
              <a:xfrm rot="5400000">
                <a:off x="986287" y="3700538"/>
                <a:ext cx="856325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200" dirty="0"/>
                  <a:t>Loves(b,g)</a:t>
                </a:r>
              </a:p>
            </p:txBody>
          </p:sp>
          <p:sp>
            <p:nvSpPr>
              <p:cNvPr id="94" name="Text Box 74"/>
              <p:cNvSpPr txBox="1">
                <a:spLocks noChangeArrowheads="1"/>
              </p:cNvSpPr>
              <p:nvPr/>
            </p:nvSpPr>
            <p:spPr bwMode="auto">
              <a:xfrm rot="5400000">
                <a:off x="1106262" y="3700538"/>
                <a:ext cx="856325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200" dirty="0"/>
                  <a:t>Loves(b,g)</a:t>
                </a:r>
              </a:p>
            </p:txBody>
          </p:sp>
          <p:sp>
            <p:nvSpPr>
              <p:cNvPr id="95" name="Text Box 74"/>
              <p:cNvSpPr txBox="1">
                <a:spLocks noChangeArrowheads="1"/>
              </p:cNvSpPr>
              <p:nvPr/>
            </p:nvSpPr>
            <p:spPr bwMode="auto">
              <a:xfrm rot="5400000">
                <a:off x="1226237" y="3700538"/>
                <a:ext cx="856325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200" dirty="0"/>
                  <a:t>Loves(b,g)</a:t>
                </a:r>
              </a:p>
            </p:txBody>
          </p:sp>
          <p:sp>
            <p:nvSpPr>
              <p:cNvPr id="96" name="Text Box 74"/>
              <p:cNvSpPr txBox="1">
                <a:spLocks noChangeArrowheads="1"/>
              </p:cNvSpPr>
              <p:nvPr/>
            </p:nvSpPr>
            <p:spPr bwMode="auto">
              <a:xfrm rot="5400000">
                <a:off x="1346212" y="3700538"/>
                <a:ext cx="856325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200" dirty="0"/>
                  <a:t>Loves(b,g)</a:t>
                </a:r>
              </a:p>
            </p:txBody>
          </p:sp>
          <p:sp>
            <p:nvSpPr>
              <p:cNvPr id="97" name="Text Box 74"/>
              <p:cNvSpPr txBox="1">
                <a:spLocks noChangeArrowheads="1"/>
              </p:cNvSpPr>
              <p:nvPr/>
            </p:nvSpPr>
            <p:spPr bwMode="auto">
              <a:xfrm rot="5400000">
                <a:off x="1466187" y="3700538"/>
                <a:ext cx="856325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200" dirty="0"/>
                  <a:t>Loves(b,g)</a:t>
                </a:r>
              </a:p>
            </p:txBody>
          </p:sp>
          <p:sp>
            <p:nvSpPr>
              <p:cNvPr id="98" name="Text Box 74"/>
              <p:cNvSpPr txBox="1">
                <a:spLocks noChangeArrowheads="1"/>
              </p:cNvSpPr>
              <p:nvPr/>
            </p:nvSpPr>
            <p:spPr bwMode="auto">
              <a:xfrm rot="5400000">
                <a:off x="1586162" y="3700538"/>
                <a:ext cx="856325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200" dirty="0"/>
                  <a:t>Loves(b,g)</a:t>
                </a:r>
              </a:p>
            </p:txBody>
          </p:sp>
          <p:sp>
            <p:nvSpPr>
              <p:cNvPr id="99" name="Text Box 74"/>
              <p:cNvSpPr txBox="1">
                <a:spLocks noChangeArrowheads="1"/>
              </p:cNvSpPr>
              <p:nvPr/>
            </p:nvSpPr>
            <p:spPr bwMode="auto">
              <a:xfrm rot="5400000">
                <a:off x="1706137" y="3700538"/>
                <a:ext cx="856325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200" dirty="0"/>
                  <a:t>Loves(b,g)</a:t>
                </a:r>
              </a:p>
            </p:txBody>
          </p:sp>
          <p:sp>
            <p:nvSpPr>
              <p:cNvPr id="100" name="Text Box 74"/>
              <p:cNvSpPr txBox="1">
                <a:spLocks noChangeArrowheads="1"/>
              </p:cNvSpPr>
              <p:nvPr/>
            </p:nvSpPr>
            <p:spPr bwMode="auto">
              <a:xfrm rot="5400000">
                <a:off x="1826112" y="3700538"/>
                <a:ext cx="856325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200" dirty="0"/>
                  <a:t>Loves(b,g)</a:t>
                </a:r>
              </a:p>
            </p:txBody>
          </p:sp>
          <p:sp>
            <p:nvSpPr>
              <p:cNvPr id="101" name="Text Box 74"/>
              <p:cNvSpPr txBox="1">
                <a:spLocks noChangeArrowheads="1"/>
              </p:cNvSpPr>
              <p:nvPr/>
            </p:nvSpPr>
            <p:spPr bwMode="auto">
              <a:xfrm rot="5400000">
                <a:off x="1946087" y="3700538"/>
                <a:ext cx="856325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200" dirty="0"/>
                  <a:t>Loves(b,g)</a:t>
                </a:r>
              </a:p>
            </p:txBody>
          </p:sp>
          <p:sp>
            <p:nvSpPr>
              <p:cNvPr id="102" name="Text Box 74"/>
              <p:cNvSpPr txBox="1">
                <a:spLocks noChangeArrowheads="1"/>
              </p:cNvSpPr>
              <p:nvPr/>
            </p:nvSpPr>
            <p:spPr bwMode="auto">
              <a:xfrm rot="5400000">
                <a:off x="2066062" y="3700538"/>
                <a:ext cx="856325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200" dirty="0"/>
                  <a:t>Loves(b,g)</a:t>
                </a:r>
              </a:p>
            </p:txBody>
          </p:sp>
          <p:sp>
            <p:nvSpPr>
              <p:cNvPr id="103" name="Text Box 74"/>
              <p:cNvSpPr txBox="1">
                <a:spLocks noChangeArrowheads="1"/>
              </p:cNvSpPr>
              <p:nvPr/>
            </p:nvSpPr>
            <p:spPr bwMode="auto">
              <a:xfrm rot="5400000">
                <a:off x="2186037" y="3700538"/>
                <a:ext cx="856325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200" dirty="0"/>
                  <a:t>Loves(b,g)</a:t>
                </a:r>
              </a:p>
            </p:txBody>
          </p:sp>
          <p:sp>
            <p:nvSpPr>
              <p:cNvPr id="104" name="Text Box 74"/>
              <p:cNvSpPr txBox="1">
                <a:spLocks noChangeArrowheads="1"/>
              </p:cNvSpPr>
              <p:nvPr/>
            </p:nvSpPr>
            <p:spPr bwMode="auto">
              <a:xfrm rot="5400000">
                <a:off x="2306012" y="3700538"/>
                <a:ext cx="856325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200" dirty="0"/>
                  <a:t>Loves(b,g)</a:t>
                </a:r>
              </a:p>
            </p:txBody>
          </p:sp>
          <p:sp>
            <p:nvSpPr>
              <p:cNvPr id="105" name="Text Box 74"/>
              <p:cNvSpPr txBox="1">
                <a:spLocks noChangeArrowheads="1"/>
              </p:cNvSpPr>
              <p:nvPr/>
            </p:nvSpPr>
            <p:spPr bwMode="auto">
              <a:xfrm rot="5400000">
                <a:off x="2425987" y="3700538"/>
                <a:ext cx="856325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200" dirty="0"/>
                  <a:t>Loves(b,g)</a:t>
                </a:r>
              </a:p>
            </p:txBody>
          </p:sp>
          <p:sp>
            <p:nvSpPr>
              <p:cNvPr id="106" name="Text Box 74"/>
              <p:cNvSpPr txBox="1">
                <a:spLocks noChangeArrowheads="1"/>
              </p:cNvSpPr>
              <p:nvPr/>
            </p:nvSpPr>
            <p:spPr bwMode="auto">
              <a:xfrm rot="5400000">
                <a:off x="2545962" y="3700538"/>
                <a:ext cx="856325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200" dirty="0"/>
                  <a:t>Loves(b,g)</a:t>
                </a:r>
              </a:p>
            </p:txBody>
          </p:sp>
        </p:grpSp>
      </p:grpSp>
      <p:grpSp>
        <p:nvGrpSpPr>
          <p:cNvPr id="162" name="Group 161"/>
          <p:cNvGrpSpPr/>
          <p:nvPr/>
        </p:nvGrpSpPr>
        <p:grpSpPr>
          <a:xfrm>
            <a:off x="4724400" y="462158"/>
            <a:ext cx="3733800" cy="3352800"/>
            <a:chOff x="2819400" y="914400"/>
            <a:chExt cx="3733800" cy="3352800"/>
          </a:xfrm>
        </p:grpSpPr>
        <p:grpSp>
          <p:nvGrpSpPr>
            <p:cNvPr id="163" name="Group 162"/>
            <p:cNvGrpSpPr/>
            <p:nvPr/>
          </p:nvGrpSpPr>
          <p:grpSpPr>
            <a:xfrm>
              <a:off x="2819400" y="914400"/>
              <a:ext cx="3605886" cy="2506296"/>
              <a:chOff x="2872674" y="914400"/>
              <a:chExt cx="3605886" cy="2506296"/>
            </a:xfrm>
          </p:grpSpPr>
          <p:sp>
            <p:nvSpPr>
              <p:cNvPr id="191" name="Line 23"/>
              <p:cNvSpPr>
                <a:spLocks noChangeShapeType="1"/>
              </p:cNvSpPr>
              <p:nvPr/>
            </p:nvSpPr>
            <p:spPr bwMode="auto">
              <a:xfrm>
                <a:off x="2872674" y="1255430"/>
                <a:ext cx="0" cy="944563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endParaRPr lang="en-US" dirty="0"/>
              </a:p>
            </p:txBody>
          </p:sp>
          <p:grpSp>
            <p:nvGrpSpPr>
              <p:cNvPr id="192" name="Group 191"/>
              <p:cNvGrpSpPr/>
              <p:nvPr/>
            </p:nvGrpSpPr>
            <p:grpSpPr>
              <a:xfrm>
                <a:off x="3922372" y="914400"/>
                <a:ext cx="2249828" cy="1726433"/>
                <a:chOff x="449865" y="891904"/>
                <a:chExt cx="2249828" cy="1726433"/>
              </a:xfrm>
            </p:grpSpPr>
            <p:cxnSp>
              <p:nvCxnSpPr>
                <p:cNvPr id="246" name="Straight Connector 245"/>
                <p:cNvCxnSpPr/>
                <p:nvPr/>
              </p:nvCxnSpPr>
              <p:spPr bwMode="auto">
                <a:xfrm flipH="1">
                  <a:off x="1540033" y="2053151"/>
                  <a:ext cx="0" cy="565186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47" name="Straight Connector 246"/>
                <p:cNvCxnSpPr/>
                <p:nvPr/>
              </p:nvCxnSpPr>
              <p:spPr bwMode="auto">
                <a:xfrm flipH="1">
                  <a:off x="1013244" y="2053151"/>
                  <a:ext cx="521388" cy="565186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48" name="Straight Connector 247"/>
                <p:cNvCxnSpPr/>
                <p:nvPr/>
              </p:nvCxnSpPr>
              <p:spPr bwMode="auto">
                <a:xfrm>
                  <a:off x="1534632" y="2053151"/>
                  <a:ext cx="602915" cy="565186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49" name="Straight Connector 248"/>
                <p:cNvCxnSpPr/>
                <p:nvPr/>
              </p:nvCxnSpPr>
              <p:spPr bwMode="auto">
                <a:xfrm flipH="1">
                  <a:off x="449865" y="2053151"/>
                  <a:ext cx="1084767" cy="565186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50" name="Straight Connector 249"/>
                <p:cNvCxnSpPr/>
                <p:nvPr/>
              </p:nvCxnSpPr>
              <p:spPr bwMode="auto">
                <a:xfrm>
                  <a:off x="1534632" y="2053151"/>
                  <a:ext cx="1165061" cy="565186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251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842917" y="1981200"/>
                  <a:ext cx="300083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CA" altLang="en-US" sz="1800" dirty="0"/>
                    <a:t>b</a:t>
                  </a:r>
                  <a:endParaRPr lang="en-CA" altLang="en-US" sz="1800" i="0" dirty="0"/>
                </a:p>
              </p:txBody>
            </p:sp>
            <p:sp>
              <p:nvSpPr>
                <p:cNvPr id="252" name="Arc 251"/>
                <p:cNvSpPr/>
                <p:nvPr/>
              </p:nvSpPr>
              <p:spPr bwMode="auto">
                <a:xfrm rot="8011086">
                  <a:off x="814936" y="912904"/>
                  <a:ext cx="1434539" cy="1392540"/>
                </a:xfrm>
                <a:prstGeom prst="arc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193" name="Line 15"/>
              <p:cNvSpPr>
                <a:spLocks noChangeShapeType="1"/>
              </p:cNvSpPr>
              <p:nvPr/>
            </p:nvSpPr>
            <p:spPr bwMode="auto">
              <a:xfrm>
                <a:off x="3352800" y="1541538"/>
                <a:ext cx="1524000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 anchorCtr="1"/>
              <a:lstStyle/>
              <a:p>
                <a:endParaRPr lang="en-US" sz="2000" dirty="0"/>
              </a:p>
            </p:txBody>
          </p:sp>
          <p:grpSp>
            <p:nvGrpSpPr>
              <p:cNvPr id="194" name="Group 193"/>
              <p:cNvGrpSpPr/>
              <p:nvPr/>
            </p:nvGrpSpPr>
            <p:grpSpPr>
              <a:xfrm>
                <a:off x="3480367" y="2601576"/>
                <a:ext cx="634433" cy="816972"/>
                <a:chOff x="-24832" y="3028588"/>
                <a:chExt cx="634433" cy="816972"/>
              </a:xfrm>
            </p:grpSpPr>
            <p:sp>
              <p:nvSpPr>
                <p:cNvPr id="237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123409" y="3028588"/>
                  <a:ext cx="428322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CA" altLang="en-US" sz="1800" dirty="0"/>
                    <a:t>Or</a:t>
                  </a:r>
                  <a:endParaRPr lang="en-CA" altLang="en-US" sz="1800" i="0" dirty="0"/>
                </a:p>
              </p:txBody>
            </p:sp>
            <p:cxnSp>
              <p:nvCxnSpPr>
                <p:cNvPr id="238" name="Straight Connector 237"/>
                <p:cNvCxnSpPr/>
                <p:nvPr/>
              </p:nvCxnSpPr>
              <p:spPr bwMode="auto">
                <a:xfrm flipH="1">
                  <a:off x="351381" y="3404732"/>
                  <a:ext cx="0" cy="44082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239" name="Oval 238"/>
                <p:cNvSpPr/>
                <p:nvPr/>
              </p:nvSpPr>
              <p:spPr bwMode="auto">
                <a:xfrm>
                  <a:off x="91225" y="3062362"/>
                  <a:ext cx="518376" cy="342370"/>
                </a:xfrm>
                <a:prstGeom prst="ellips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cxnSp>
              <p:nvCxnSpPr>
                <p:cNvPr id="240" name="Straight Connector 239"/>
                <p:cNvCxnSpPr>
                  <a:stCxn id="239" idx="4"/>
                </p:cNvCxnSpPr>
                <p:nvPr/>
              </p:nvCxnSpPr>
              <p:spPr bwMode="auto">
                <a:xfrm flipH="1">
                  <a:off x="256966" y="3404732"/>
                  <a:ext cx="93447" cy="44082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41" name="Straight Connector 240"/>
                <p:cNvCxnSpPr>
                  <a:stCxn id="239" idx="4"/>
                </p:cNvCxnSpPr>
                <p:nvPr/>
              </p:nvCxnSpPr>
              <p:spPr bwMode="auto">
                <a:xfrm>
                  <a:off x="350413" y="3404732"/>
                  <a:ext cx="108059" cy="44082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42" name="Straight Connector 241"/>
                <p:cNvCxnSpPr>
                  <a:stCxn id="239" idx="4"/>
                </p:cNvCxnSpPr>
                <p:nvPr/>
              </p:nvCxnSpPr>
              <p:spPr bwMode="auto">
                <a:xfrm flipH="1">
                  <a:off x="155993" y="3404732"/>
                  <a:ext cx="194420" cy="44082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43" name="Straight Connector 242"/>
                <p:cNvCxnSpPr>
                  <a:stCxn id="239" idx="4"/>
                </p:cNvCxnSpPr>
                <p:nvPr/>
              </p:nvCxnSpPr>
              <p:spPr bwMode="auto">
                <a:xfrm>
                  <a:off x="350413" y="3404732"/>
                  <a:ext cx="208811" cy="44082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244" name="Arc 243"/>
                <p:cNvSpPr/>
                <p:nvPr/>
              </p:nvSpPr>
              <p:spPr bwMode="auto">
                <a:xfrm rot="8011086">
                  <a:off x="130575" y="3179071"/>
                  <a:ext cx="460363" cy="459333"/>
                </a:xfrm>
                <a:prstGeom prst="arc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245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-24832" y="3364468"/>
                  <a:ext cx="300082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CA" altLang="en-US" sz="1800" dirty="0"/>
                    <a:t>g</a:t>
                  </a:r>
                  <a:endParaRPr lang="en-CA" altLang="en-US" sz="1800" i="0" dirty="0"/>
                </a:p>
              </p:txBody>
            </p:sp>
          </p:grpSp>
          <p:grpSp>
            <p:nvGrpSpPr>
              <p:cNvPr id="195" name="Group 194"/>
              <p:cNvGrpSpPr/>
              <p:nvPr/>
            </p:nvGrpSpPr>
            <p:grpSpPr>
              <a:xfrm>
                <a:off x="4071307" y="2602113"/>
                <a:ext cx="634433" cy="816972"/>
                <a:chOff x="-24832" y="3028588"/>
                <a:chExt cx="634433" cy="816972"/>
              </a:xfrm>
            </p:grpSpPr>
            <p:sp>
              <p:nvSpPr>
                <p:cNvPr id="228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123409" y="3028588"/>
                  <a:ext cx="428322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CA" altLang="en-US" sz="1800" dirty="0"/>
                    <a:t>Or</a:t>
                  </a:r>
                  <a:endParaRPr lang="en-CA" altLang="en-US" sz="1800" i="0" dirty="0"/>
                </a:p>
              </p:txBody>
            </p:sp>
            <p:cxnSp>
              <p:nvCxnSpPr>
                <p:cNvPr id="229" name="Straight Connector 228"/>
                <p:cNvCxnSpPr/>
                <p:nvPr/>
              </p:nvCxnSpPr>
              <p:spPr bwMode="auto">
                <a:xfrm flipH="1">
                  <a:off x="351381" y="3404732"/>
                  <a:ext cx="0" cy="44082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230" name="Oval 229"/>
                <p:cNvSpPr/>
                <p:nvPr/>
              </p:nvSpPr>
              <p:spPr bwMode="auto">
                <a:xfrm>
                  <a:off x="91225" y="3062362"/>
                  <a:ext cx="518376" cy="342370"/>
                </a:xfrm>
                <a:prstGeom prst="ellips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cxnSp>
              <p:nvCxnSpPr>
                <p:cNvPr id="231" name="Straight Connector 230"/>
                <p:cNvCxnSpPr>
                  <a:stCxn id="230" idx="4"/>
                </p:cNvCxnSpPr>
                <p:nvPr/>
              </p:nvCxnSpPr>
              <p:spPr bwMode="auto">
                <a:xfrm flipH="1">
                  <a:off x="256966" y="3404732"/>
                  <a:ext cx="93447" cy="44082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32" name="Straight Connector 231"/>
                <p:cNvCxnSpPr>
                  <a:stCxn id="230" idx="4"/>
                </p:cNvCxnSpPr>
                <p:nvPr/>
              </p:nvCxnSpPr>
              <p:spPr bwMode="auto">
                <a:xfrm>
                  <a:off x="350413" y="3404732"/>
                  <a:ext cx="108059" cy="44082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33" name="Straight Connector 232"/>
                <p:cNvCxnSpPr>
                  <a:stCxn id="230" idx="4"/>
                </p:cNvCxnSpPr>
                <p:nvPr/>
              </p:nvCxnSpPr>
              <p:spPr bwMode="auto">
                <a:xfrm flipH="1">
                  <a:off x="155993" y="3404732"/>
                  <a:ext cx="194420" cy="44082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34" name="Straight Connector 233"/>
                <p:cNvCxnSpPr>
                  <a:stCxn id="230" idx="4"/>
                </p:cNvCxnSpPr>
                <p:nvPr/>
              </p:nvCxnSpPr>
              <p:spPr bwMode="auto">
                <a:xfrm>
                  <a:off x="350413" y="3404732"/>
                  <a:ext cx="208811" cy="44082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235" name="Arc 234"/>
                <p:cNvSpPr/>
                <p:nvPr/>
              </p:nvSpPr>
              <p:spPr bwMode="auto">
                <a:xfrm rot="8011086">
                  <a:off x="130575" y="3179071"/>
                  <a:ext cx="460363" cy="459333"/>
                </a:xfrm>
                <a:prstGeom prst="arc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236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-24832" y="3364468"/>
                  <a:ext cx="300082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CA" altLang="en-US" sz="1800" dirty="0"/>
                    <a:t>g</a:t>
                  </a:r>
                  <a:endParaRPr lang="en-CA" altLang="en-US" sz="1800" i="0" dirty="0"/>
                </a:p>
              </p:txBody>
            </p:sp>
          </p:grpSp>
          <p:grpSp>
            <p:nvGrpSpPr>
              <p:cNvPr id="196" name="Group 195"/>
              <p:cNvGrpSpPr/>
              <p:nvPr/>
            </p:nvGrpSpPr>
            <p:grpSpPr>
              <a:xfrm>
                <a:off x="4662247" y="2602650"/>
                <a:ext cx="634433" cy="816972"/>
                <a:chOff x="-24832" y="3028588"/>
                <a:chExt cx="634433" cy="816972"/>
              </a:xfrm>
            </p:grpSpPr>
            <p:sp>
              <p:nvSpPr>
                <p:cNvPr id="219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123409" y="3028588"/>
                  <a:ext cx="428322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CA" altLang="en-US" sz="1800" dirty="0"/>
                    <a:t>Or</a:t>
                  </a:r>
                  <a:endParaRPr lang="en-CA" altLang="en-US" sz="1800" i="0" dirty="0"/>
                </a:p>
              </p:txBody>
            </p:sp>
            <p:cxnSp>
              <p:nvCxnSpPr>
                <p:cNvPr id="220" name="Straight Connector 219"/>
                <p:cNvCxnSpPr/>
                <p:nvPr/>
              </p:nvCxnSpPr>
              <p:spPr bwMode="auto">
                <a:xfrm flipH="1">
                  <a:off x="351381" y="3404732"/>
                  <a:ext cx="0" cy="44082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221" name="Oval 220"/>
                <p:cNvSpPr/>
                <p:nvPr/>
              </p:nvSpPr>
              <p:spPr bwMode="auto">
                <a:xfrm>
                  <a:off x="91225" y="3062362"/>
                  <a:ext cx="518376" cy="342370"/>
                </a:xfrm>
                <a:prstGeom prst="ellips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cxnSp>
              <p:nvCxnSpPr>
                <p:cNvPr id="222" name="Straight Connector 221"/>
                <p:cNvCxnSpPr>
                  <a:stCxn id="221" idx="4"/>
                </p:cNvCxnSpPr>
                <p:nvPr/>
              </p:nvCxnSpPr>
              <p:spPr bwMode="auto">
                <a:xfrm flipH="1">
                  <a:off x="256966" y="3404732"/>
                  <a:ext cx="93447" cy="44082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23" name="Straight Connector 222"/>
                <p:cNvCxnSpPr>
                  <a:stCxn id="221" idx="4"/>
                </p:cNvCxnSpPr>
                <p:nvPr/>
              </p:nvCxnSpPr>
              <p:spPr bwMode="auto">
                <a:xfrm>
                  <a:off x="350413" y="3404732"/>
                  <a:ext cx="108059" cy="44082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24" name="Straight Connector 223"/>
                <p:cNvCxnSpPr>
                  <a:stCxn id="221" idx="4"/>
                </p:cNvCxnSpPr>
                <p:nvPr/>
              </p:nvCxnSpPr>
              <p:spPr bwMode="auto">
                <a:xfrm flipH="1">
                  <a:off x="155993" y="3404732"/>
                  <a:ext cx="194420" cy="44082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25" name="Straight Connector 224"/>
                <p:cNvCxnSpPr>
                  <a:stCxn id="221" idx="4"/>
                </p:cNvCxnSpPr>
                <p:nvPr/>
              </p:nvCxnSpPr>
              <p:spPr bwMode="auto">
                <a:xfrm>
                  <a:off x="350413" y="3404732"/>
                  <a:ext cx="208811" cy="44082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226" name="Arc 225"/>
                <p:cNvSpPr/>
                <p:nvPr/>
              </p:nvSpPr>
              <p:spPr bwMode="auto">
                <a:xfrm rot="8011086">
                  <a:off x="130575" y="3179071"/>
                  <a:ext cx="460363" cy="459333"/>
                </a:xfrm>
                <a:prstGeom prst="arc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227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-24832" y="3364468"/>
                  <a:ext cx="300082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CA" altLang="en-US" sz="1800" dirty="0"/>
                    <a:t>g</a:t>
                  </a:r>
                  <a:endParaRPr lang="en-CA" altLang="en-US" sz="1800" i="0" dirty="0"/>
                </a:p>
              </p:txBody>
            </p:sp>
          </p:grpSp>
          <p:grpSp>
            <p:nvGrpSpPr>
              <p:cNvPr id="197" name="Group 196"/>
              <p:cNvGrpSpPr/>
              <p:nvPr/>
            </p:nvGrpSpPr>
            <p:grpSpPr>
              <a:xfrm>
                <a:off x="5253187" y="2603187"/>
                <a:ext cx="634433" cy="816972"/>
                <a:chOff x="-24832" y="3028588"/>
                <a:chExt cx="634433" cy="816972"/>
              </a:xfrm>
            </p:grpSpPr>
            <p:sp>
              <p:nvSpPr>
                <p:cNvPr id="210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123409" y="3028588"/>
                  <a:ext cx="428322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CA" altLang="en-US" sz="1800" dirty="0"/>
                    <a:t>Or</a:t>
                  </a:r>
                  <a:endParaRPr lang="en-CA" altLang="en-US" sz="1800" i="0" dirty="0"/>
                </a:p>
              </p:txBody>
            </p:sp>
            <p:cxnSp>
              <p:nvCxnSpPr>
                <p:cNvPr id="211" name="Straight Connector 210"/>
                <p:cNvCxnSpPr/>
                <p:nvPr/>
              </p:nvCxnSpPr>
              <p:spPr bwMode="auto">
                <a:xfrm flipH="1">
                  <a:off x="351381" y="3404732"/>
                  <a:ext cx="0" cy="44082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212" name="Oval 211"/>
                <p:cNvSpPr/>
                <p:nvPr/>
              </p:nvSpPr>
              <p:spPr bwMode="auto">
                <a:xfrm>
                  <a:off x="91225" y="3062362"/>
                  <a:ext cx="518376" cy="342370"/>
                </a:xfrm>
                <a:prstGeom prst="ellips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cxnSp>
              <p:nvCxnSpPr>
                <p:cNvPr id="213" name="Straight Connector 212"/>
                <p:cNvCxnSpPr>
                  <a:stCxn id="212" idx="4"/>
                </p:cNvCxnSpPr>
                <p:nvPr/>
              </p:nvCxnSpPr>
              <p:spPr bwMode="auto">
                <a:xfrm flipH="1">
                  <a:off x="256966" y="3404732"/>
                  <a:ext cx="93447" cy="44082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14" name="Straight Connector 213"/>
                <p:cNvCxnSpPr>
                  <a:stCxn id="212" idx="4"/>
                </p:cNvCxnSpPr>
                <p:nvPr/>
              </p:nvCxnSpPr>
              <p:spPr bwMode="auto">
                <a:xfrm>
                  <a:off x="350413" y="3404732"/>
                  <a:ext cx="108059" cy="44082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15" name="Straight Connector 214"/>
                <p:cNvCxnSpPr>
                  <a:stCxn id="212" idx="4"/>
                </p:cNvCxnSpPr>
                <p:nvPr/>
              </p:nvCxnSpPr>
              <p:spPr bwMode="auto">
                <a:xfrm flipH="1">
                  <a:off x="155993" y="3404732"/>
                  <a:ext cx="194420" cy="44082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16" name="Straight Connector 215"/>
                <p:cNvCxnSpPr>
                  <a:stCxn id="212" idx="4"/>
                </p:cNvCxnSpPr>
                <p:nvPr/>
              </p:nvCxnSpPr>
              <p:spPr bwMode="auto">
                <a:xfrm>
                  <a:off x="350413" y="3404732"/>
                  <a:ext cx="208811" cy="44082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217" name="Arc 216"/>
                <p:cNvSpPr/>
                <p:nvPr/>
              </p:nvSpPr>
              <p:spPr bwMode="auto">
                <a:xfrm rot="8011086">
                  <a:off x="130575" y="3179071"/>
                  <a:ext cx="460363" cy="459333"/>
                </a:xfrm>
                <a:prstGeom prst="arc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218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-24832" y="3364468"/>
                  <a:ext cx="300082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CA" altLang="en-US" sz="1800" dirty="0"/>
                    <a:t>g</a:t>
                  </a:r>
                  <a:endParaRPr lang="en-CA" altLang="en-US" sz="1800" i="0" dirty="0"/>
                </a:p>
              </p:txBody>
            </p:sp>
          </p:grpSp>
          <p:grpSp>
            <p:nvGrpSpPr>
              <p:cNvPr id="198" name="Group 197"/>
              <p:cNvGrpSpPr/>
              <p:nvPr/>
            </p:nvGrpSpPr>
            <p:grpSpPr>
              <a:xfrm>
                <a:off x="5844127" y="2603724"/>
                <a:ext cx="634433" cy="816972"/>
                <a:chOff x="-24832" y="3028588"/>
                <a:chExt cx="634433" cy="816972"/>
              </a:xfrm>
            </p:grpSpPr>
            <p:sp>
              <p:nvSpPr>
                <p:cNvPr id="201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123409" y="3028588"/>
                  <a:ext cx="428322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CA" altLang="en-US" sz="1800" dirty="0"/>
                    <a:t>Or</a:t>
                  </a:r>
                  <a:endParaRPr lang="en-CA" altLang="en-US" sz="1800" i="0" dirty="0"/>
                </a:p>
              </p:txBody>
            </p:sp>
            <p:cxnSp>
              <p:nvCxnSpPr>
                <p:cNvPr id="202" name="Straight Connector 201"/>
                <p:cNvCxnSpPr/>
                <p:nvPr/>
              </p:nvCxnSpPr>
              <p:spPr bwMode="auto">
                <a:xfrm flipH="1">
                  <a:off x="351381" y="3404732"/>
                  <a:ext cx="0" cy="44082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203" name="Oval 202"/>
                <p:cNvSpPr/>
                <p:nvPr/>
              </p:nvSpPr>
              <p:spPr bwMode="auto">
                <a:xfrm>
                  <a:off x="91225" y="3062362"/>
                  <a:ext cx="518376" cy="342370"/>
                </a:xfrm>
                <a:prstGeom prst="ellips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cxnSp>
              <p:nvCxnSpPr>
                <p:cNvPr id="204" name="Straight Connector 203"/>
                <p:cNvCxnSpPr>
                  <a:stCxn id="203" idx="4"/>
                </p:cNvCxnSpPr>
                <p:nvPr/>
              </p:nvCxnSpPr>
              <p:spPr bwMode="auto">
                <a:xfrm flipH="1">
                  <a:off x="256966" y="3404732"/>
                  <a:ext cx="93447" cy="44082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5" name="Straight Connector 204"/>
                <p:cNvCxnSpPr>
                  <a:stCxn id="203" idx="4"/>
                </p:cNvCxnSpPr>
                <p:nvPr/>
              </p:nvCxnSpPr>
              <p:spPr bwMode="auto">
                <a:xfrm>
                  <a:off x="350413" y="3404732"/>
                  <a:ext cx="108059" cy="44082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6" name="Straight Connector 205"/>
                <p:cNvCxnSpPr>
                  <a:stCxn id="203" idx="4"/>
                </p:cNvCxnSpPr>
                <p:nvPr/>
              </p:nvCxnSpPr>
              <p:spPr bwMode="auto">
                <a:xfrm flipH="1">
                  <a:off x="155993" y="3404732"/>
                  <a:ext cx="194420" cy="44082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07" name="Straight Connector 206"/>
                <p:cNvCxnSpPr>
                  <a:stCxn id="203" idx="4"/>
                </p:cNvCxnSpPr>
                <p:nvPr/>
              </p:nvCxnSpPr>
              <p:spPr bwMode="auto">
                <a:xfrm>
                  <a:off x="350413" y="3404732"/>
                  <a:ext cx="208811" cy="44082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208" name="Arc 207"/>
                <p:cNvSpPr/>
                <p:nvPr/>
              </p:nvSpPr>
              <p:spPr bwMode="auto">
                <a:xfrm rot="8011086">
                  <a:off x="130575" y="3179071"/>
                  <a:ext cx="460363" cy="459333"/>
                </a:xfrm>
                <a:prstGeom prst="arc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CA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209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-24832" y="3364468"/>
                  <a:ext cx="300082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CA" altLang="en-US" sz="1800" dirty="0"/>
                    <a:t>g</a:t>
                  </a:r>
                  <a:endParaRPr lang="en-CA" altLang="en-US" sz="1800" i="0" dirty="0"/>
                </a:p>
              </p:txBody>
            </p:sp>
          </p:grpSp>
          <p:sp>
            <p:nvSpPr>
              <p:cNvPr id="199" name="Text Box 77"/>
              <p:cNvSpPr txBox="1">
                <a:spLocks noChangeArrowheads="1"/>
              </p:cNvSpPr>
              <p:nvPr/>
            </p:nvSpPr>
            <p:spPr bwMode="auto">
              <a:xfrm>
                <a:off x="4698914" y="1694946"/>
                <a:ext cx="582211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buFontTx/>
                  <a:buNone/>
                </a:pPr>
                <a:r>
                  <a:rPr lang="en-CA" altLang="en-US" sz="1800"/>
                  <a:t>And</a:t>
                </a:r>
                <a:endParaRPr lang="en-CA" altLang="en-US" sz="1800" i="0" dirty="0"/>
              </a:p>
            </p:txBody>
          </p:sp>
          <p:sp>
            <p:nvSpPr>
              <p:cNvPr id="200" name="Oval 199"/>
              <p:cNvSpPr/>
              <p:nvPr/>
            </p:nvSpPr>
            <p:spPr bwMode="auto">
              <a:xfrm>
                <a:off x="4744419" y="1728720"/>
                <a:ext cx="518376" cy="342370"/>
              </a:xfrm>
              <a:prstGeom prst="ellips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sp>
          <p:nvSpPr>
            <p:cNvPr id="164" name="Text Box 74"/>
            <p:cNvSpPr txBox="1">
              <a:spLocks noChangeArrowheads="1"/>
            </p:cNvSpPr>
            <p:nvPr/>
          </p:nvSpPr>
          <p:spPr bwMode="auto">
            <a:xfrm rot="5400000">
              <a:off x="3227113" y="3700538"/>
              <a:ext cx="85632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 dirty="0"/>
                <a:t>Loves(b,g)</a:t>
              </a:r>
            </a:p>
          </p:txBody>
        </p:sp>
        <p:sp>
          <p:nvSpPr>
            <p:cNvPr id="165" name="Text Box 74"/>
            <p:cNvSpPr txBox="1">
              <a:spLocks noChangeArrowheads="1"/>
            </p:cNvSpPr>
            <p:nvPr/>
          </p:nvSpPr>
          <p:spPr bwMode="auto">
            <a:xfrm rot="5400000">
              <a:off x="3347088" y="3700538"/>
              <a:ext cx="85632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 dirty="0"/>
                <a:t>Loves(b,g)</a:t>
              </a:r>
            </a:p>
          </p:txBody>
        </p:sp>
        <p:sp>
          <p:nvSpPr>
            <p:cNvPr id="166" name="Text Box 74"/>
            <p:cNvSpPr txBox="1">
              <a:spLocks noChangeArrowheads="1"/>
            </p:cNvSpPr>
            <p:nvPr/>
          </p:nvSpPr>
          <p:spPr bwMode="auto">
            <a:xfrm rot="5400000">
              <a:off x="3467063" y="3700538"/>
              <a:ext cx="85632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 dirty="0"/>
                <a:t>Loves(b,g)</a:t>
              </a:r>
            </a:p>
          </p:txBody>
        </p:sp>
        <p:sp>
          <p:nvSpPr>
            <p:cNvPr id="167" name="Text Box 74"/>
            <p:cNvSpPr txBox="1">
              <a:spLocks noChangeArrowheads="1"/>
            </p:cNvSpPr>
            <p:nvPr/>
          </p:nvSpPr>
          <p:spPr bwMode="auto">
            <a:xfrm rot="5400000">
              <a:off x="3587038" y="3700538"/>
              <a:ext cx="85632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 dirty="0"/>
                <a:t>Loves(b,g)</a:t>
              </a:r>
            </a:p>
          </p:txBody>
        </p:sp>
        <p:sp>
          <p:nvSpPr>
            <p:cNvPr id="168" name="Text Box 74"/>
            <p:cNvSpPr txBox="1">
              <a:spLocks noChangeArrowheads="1"/>
            </p:cNvSpPr>
            <p:nvPr/>
          </p:nvSpPr>
          <p:spPr bwMode="auto">
            <a:xfrm rot="5400000">
              <a:off x="3707013" y="3700538"/>
              <a:ext cx="85632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 dirty="0"/>
                <a:t>Loves(b,g)</a:t>
              </a:r>
            </a:p>
          </p:txBody>
        </p:sp>
        <p:sp>
          <p:nvSpPr>
            <p:cNvPr id="169" name="Text Box 74"/>
            <p:cNvSpPr txBox="1">
              <a:spLocks noChangeArrowheads="1"/>
            </p:cNvSpPr>
            <p:nvPr/>
          </p:nvSpPr>
          <p:spPr bwMode="auto">
            <a:xfrm rot="5400000">
              <a:off x="3826988" y="3700538"/>
              <a:ext cx="85632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 dirty="0"/>
                <a:t>Loves(b,g)</a:t>
              </a:r>
            </a:p>
          </p:txBody>
        </p:sp>
        <p:sp>
          <p:nvSpPr>
            <p:cNvPr id="170" name="Text Box 74"/>
            <p:cNvSpPr txBox="1">
              <a:spLocks noChangeArrowheads="1"/>
            </p:cNvSpPr>
            <p:nvPr/>
          </p:nvSpPr>
          <p:spPr bwMode="auto">
            <a:xfrm rot="5400000">
              <a:off x="3946963" y="3700538"/>
              <a:ext cx="85632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 dirty="0"/>
                <a:t>Loves(b,g)</a:t>
              </a:r>
            </a:p>
          </p:txBody>
        </p:sp>
        <p:sp>
          <p:nvSpPr>
            <p:cNvPr id="171" name="Text Box 74"/>
            <p:cNvSpPr txBox="1">
              <a:spLocks noChangeArrowheads="1"/>
            </p:cNvSpPr>
            <p:nvPr/>
          </p:nvSpPr>
          <p:spPr bwMode="auto">
            <a:xfrm rot="5400000">
              <a:off x="4066938" y="3700538"/>
              <a:ext cx="85632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 dirty="0"/>
                <a:t>Loves(b,g)</a:t>
              </a:r>
            </a:p>
          </p:txBody>
        </p:sp>
        <p:sp>
          <p:nvSpPr>
            <p:cNvPr id="172" name="Text Box 74"/>
            <p:cNvSpPr txBox="1">
              <a:spLocks noChangeArrowheads="1"/>
            </p:cNvSpPr>
            <p:nvPr/>
          </p:nvSpPr>
          <p:spPr bwMode="auto">
            <a:xfrm rot="5400000">
              <a:off x="4186913" y="3700538"/>
              <a:ext cx="85632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 dirty="0"/>
                <a:t>Loves(b,g)</a:t>
              </a:r>
            </a:p>
          </p:txBody>
        </p:sp>
        <p:sp>
          <p:nvSpPr>
            <p:cNvPr id="173" name="Text Box 74"/>
            <p:cNvSpPr txBox="1">
              <a:spLocks noChangeArrowheads="1"/>
            </p:cNvSpPr>
            <p:nvPr/>
          </p:nvSpPr>
          <p:spPr bwMode="auto">
            <a:xfrm rot="5400000">
              <a:off x="4306888" y="3700538"/>
              <a:ext cx="85632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 dirty="0"/>
                <a:t>Loves(b,g)</a:t>
              </a:r>
            </a:p>
          </p:txBody>
        </p:sp>
        <p:sp>
          <p:nvSpPr>
            <p:cNvPr id="174" name="Text Box 74"/>
            <p:cNvSpPr txBox="1">
              <a:spLocks noChangeArrowheads="1"/>
            </p:cNvSpPr>
            <p:nvPr/>
          </p:nvSpPr>
          <p:spPr bwMode="auto">
            <a:xfrm rot="5400000">
              <a:off x="4426863" y="3700538"/>
              <a:ext cx="85632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 dirty="0"/>
                <a:t>Loves(b,g)</a:t>
              </a:r>
            </a:p>
          </p:txBody>
        </p:sp>
        <p:sp>
          <p:nvSpPr>
            <p:cNvPr id="175" name="Text Box 74"/>
            <p:cNvSpPr txBox="1">
              <a:spLocks noChangeArrowheads="1"/>
            </p:cNvSpPr>
            <p:nvPr/>
          </p:nvSpPr>
          <p:spPr bwMode="auto">
            <a:xfrm rot="5400000">
              <a:off x="4546838" y="3700538"/>
              <a:ext cx="85632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 dirty="0"/>
                <a:t>Loves(b,g)</a:t>
              </a:r>
            </a:p>
          </p:txBody>
        </p:sp>
        <p:sp>
          <p:nvSpPr>
            <p:cNvPr id="176" name="Text Box 74"/>
            <p:cNvSpPr txBox="1">
              <a:spLocks noChangeArrowheads="1"/>
            </p:cNvSpPr>
            <p:nvPr/>
          </p:nvSpPr>
          <p:spPr bwMode="auto">
            <a:xfrm rot="5400000">
              <a:off x="4666813" y="3700538"/>
              <a:ext cx="85632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 dirty="0"/>
                <a:t>Loves(b,g)</a:t>
              </a:r>
            </a:p>
          </p:txBody>
        </p:sp>
        <p:sp>
          <p:nvSpPr>
            <p:cNvPr id="177" name="Text Box 74"/>
            <p:cNvSpPr txBox="1">
              <a:spLocks noChangeArrowheads="1"/>
            </p:cNvSpPr>
            <p:nvPr/>
          </p:nvSpPr>
          <p:spPr bwMode="auto">
            <a:xfrm rot="5400000">
              <a:off x="4786788" y="3700538"/>
              <a:ext cx="85632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 dirty="0"/>
                <a:t>Loves(b,g)</a:t>
              </a:r>
            </a:p>
          </p:txBody>
        </p:sp>
        <p:sp>
          <p:nvSpPr>
            <p:cNvPr id="178" name="Text Box 74"/>
            <p:cNvSpPr txBox="1">
              <a:spLocks noChangeArrowheads="1"/>
            </p:cNvSpPr>
            <p:nvPr/>
          </p:nvSpPr>
          <p:spPr bwMode="auto">
            <a:xfrm rot="5400000">
              <a:off x="4906763" y="3700538"/>
              <a:ext cx="85632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 dirty="0"/>
                <a:t>Loves(b,g)</a:t>
              </a:r>
            </a:p>
          </p:txBody>
        </p:sp>
        <p:sp>
          <p:nvSpPr>
            <p:cNvPr id="179" name="Text Box 74"/>
            <p:cNvSpPr txBox="1">
              <a:spLocks noChangeArrowheads="1"/>
            </p:cNvSpPr>
            <p:nvPr/>
          </p:nvSpPr>
          <p:spPr bwMode="auto">
            <a:xfrm rot="5400000">
              <a:off x="5026738" y="3700538"/>
              <a:ext cx="85632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 dirty="0"/>
                <a:t>Loves(b,g)</a:t>
              </a:r>
            </a:p>
          </p:txBody>
        </p:sp>
        <p:sp>
          <p:nvSpPr>
            <p:cNvPr id="180" name="Text Box 74"/>
            <p:cNvSpPr txBox="1">
              <a:spLocks noChangeArrowheads="1"/>
            </p:cNvSpPr>
            <p:nvPr/>
          </p:nvSpPr>
          <p:spPr bwMode="auto">
            <a:xfrm rot="5400000">
              <a:off x="5146713" y="3700538"/>
              <a:ext cx="85632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 dirty="0"/>
                <a:t>Loves(b,g)</a:t>
              </a:r>
            </a:p>
          </p:txBody>
        </p:sp>
        <p:sp>
          <p:nvSpPr>
            <p:cNvPr id="181" name="Text Box 74"/>
            <p:cNvSpPr txBox="1">
              <a:spLocks noChangeArrowheads="1"/>
            </p:cNvSpPr>
            <p:nvPr/>
          </p:nvSpPr>
          <p:spPr bwMode="auto">
            <a:xfrm rot="5400000">
              <a:off x="5266688" y="3700538"/>
              <a:ext cx="85632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 dirty="0"/>
                <a:t>Loves(b,g)</a:t>
              </a:r>
            </a:p>
          </p:txBody>
        </p:sp>
        <p:sp>
          <p:nvSpPr>
            <p:cNvPr id="182" name="Text Box 74"/>
            <p:cNvSpPr txBox="1">
              <a:spLocks noChangeArrowheads="1"/>
            </p:cNvSpPr>
            <p:nvPr/>
          </p:nvSpPr>
          <p:spPr bwMode="auto">
            <a:xfrm rot="5400000">
              <a:off x="5386663" y="3700538"/>
              <a:ext cx="85632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 dirty="0"/>
                <a:t>Loves(b,g)</a:t>
              </a:r>
            </a:p>
          </p:txBody>
        </p:sp>
        <p:sp>
          <p:nvSpPr>
            <p:cNvPr id="184" name="Text Box 74"/>
            <p:cNvSpPr txBox="1">
              <a:spLocks noChangeArrowheads="1"/>
            </p:cNvSpPr>
            <p:nvPr/>
          </p:nvSpPr>
          <p:spPr bwMode="auto">
            <a:xfrm rot="5400000">
              <a:off x="5506638" y="3700538"/>
              <a:ext cx="85632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 dirty="0"/>
                <a:t>Loves(b,g)</a:t>
              </a:r>
            </a:p>
          </p:txBody>
        </p:sp>
        <p:sp>
          <p:nvSpPr>
            <p:cNvPr id="187" name="Text Box 74"/>
            <p:cNvSpPr txBox="1">
              <a:spLocks noChangeArrowheads="1"/>
            </p:cNvSpPr>
            <p:nvPr/>
          </p:nvSpPr>
          <p:spPr bwMode="auto">
            <a:xfrm rot="5400000">
              <a:off x="5626613" y="3700538"/>
              <a:ext cx="85632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 dirty="0"/>
                <a:t>Loves(b,g)</a:t>
              </a:r>
            </a:p>
          </p:txBody>
        </p:sp>
        <p:sp>
          <p:nvSpPr>
            <p:cNvPr id="188" name="Text Box 74"/>
            <p:cNvSpPr txBox="1">
              <a:spLocks noChangeArrowheads="1"/>
            </p:cNvSpPr>
            <p:nvPr/>
          </p:nvSpPr>
          <p:spPr bwMode="auto">
            <a:xfrm rot="5400000">
              <a:off x="5746588" y="3700538"/>
              <a:ext cx="85632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 dirty="0"/>
                <a:t>Loves(b,g)</a:t>
              </a:r>
            </a:p>
          </p:txBody>
        </p:sp>
        <p:sp>
          <p:nvSpPr>
            <p:cNvPr id="189" name="Text Box 74"/>
            <p:cNvSpPr txBox="1">
              <a:spLocks noChangeArrowheads="1"/>
            </p:cNvSpPr>
            <p:nvPr/>
          </p:nvSpPr>
          <p:spPr bwMode="auto">
            <a:xfrm rot="5400000">
              <a:off x="5866563" y="3700538"/>
              <a:ext cx="85632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 dirty="0"/>
                <a:t>Loves(b,g)</a:t>
              </a:r>
            </a:p>
          </p:txBody>
        </p:sp>
        <p:sp>
          <p:nvSpPr>
            <p:cNvPr id="190" name="Text Box 74"/>
            <p:cNvSpPr txBox="1">
              <a:spLocks noChangeArrowheads="1"/>
            </p:cNvSpPr>
            <p:nvPr/>
          </p:nvSpPr>
          <p:spPr bwMode="auto">
            <a:xfrm rot="5400000">
              <a:off x="5986538" y="3700538"/>
              <a:ext cx="85632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 dirty="0"/>
                <a:t>Loves(b,g)</a:t>
              </a:r>
            </a:p>
          </p:txBody>
        </p:sp>
      </p:grpSp>
      <p:cxnSp>
        <p:nvCxnSpPr>
          <p:cNvPr id="253" name="Straight Arrow Connector 95"/>
          <p:cNvCxnSpPr>
            <a:cxnSpLocks noChangeShapeType="1"/>
          </p:cNvCxnSpPr>
          <p:nvPr/>
        </p:nvCxnSpPr>
        <p:spPr bwMode="auto">
          <a:xfrm flipH="1" flipV="1">
            <a:off x="2706387" y="3962401"/>
            <a:ext cx="183793" cy="303646"/>
          </a:xfrm>
          <a:prstGeom prst="straightConnector1">
            <a:avLst/>
          </a:prstGeom>
          <a:noFill/>
          <a:ln w="38100" algn="ctr">
            <a:solidFill>
              <a:srgbClr val="66FF33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4" name="Straight Arrow Connector 95"/>
          <p:cNvCxnSpPr>
            <a:cxnSpLocks noChangeShapeType="1"/>
          </p:cNvCxnSpPr>
          <p:nvPr/>
        </p:nvCxnSpPr>
        <p:spPr bwMode="auto">
          <a:xfrm flipV="1">
            <a:off x="3519865" y="4064102"/>
            <a:ext cx="198839" cy="273884"/>
          </a:xfrm>
          <a:prstGeom prst="straightConnector1">
            <a:avLst/>
          </a:prstGeom>
          <a:noFill/>
          <a:ln w="38100" algn="ctr">
            <a:solidFill>
              <a:srgbClr val="66FF33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5" name="Straight Arrow Connector 95"/>
          <p:cNvCxnSpPr>
            <a:cxnSpLocks noChangeShapeType="1"/>
          </p:cNvCxnSpPr>
          <p:nvPr/>
        </p:nvCxnSpPr>
        <p:spPr bwMode="auto">
          <a:xfrm flipH="1" flipV="1">
            <a:off x="5499251" y="4137960"/>
            <a:ext cx="318400" cy="196076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" name="Straight Arrow Connector 95"/>
          <p:cNvCxnSpPr>
            <a:cxnSpLocks noChangeShapeType="1"/>
          </p:cNvCxnSpPr>
          <p:nvPr/>
        </p:nvCxnSpPr>
        <p:spPr bwMode="auto">
          <a:xfrm flipH="1" flipV="1">
            <a:off x="6685278" y="3981270"/>
            <a:ext cx="4438" cy="318578"/>
          </a:xfrm>
          <a:prstGeom prst="straightConnector1">
            <a:avLst/>
          </a:prstGeom>
          <a:noFill/>
          <a:ln w="38100" algn="ctr">
            <a:solidFill>
              <a:srgbClr val="66FF33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Rectangle 2">
            <a:extLst>
              <a:ext uri="{FF2B5EF4-FFF2-40B4-BE49-F238E27FC236}">
                <a16:creationId xmlns:a16="http://schemas.microsoft.com/office/drawing/2014/main" id="{3B9E2D9B-0418-4BC6-EAB1-099455E8B5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>
                <a:sym typeface="Symbol" pitchFamily="18" charset="2"/>
              </a:rPr>
              <a:t> &amp; </a:t>
            </a:r>
          </a:p>
        </p:txBody>
      </p:sp>
      <p:sp>
        <p:nvSpPr>
          <p:cNvPr id="3" name="Text Box 74">
            <a:extLst>
              <a:ext uri="{FF2B5EF4-FFF2-40B4-BE49-F238E27FC236}">
                <a16:creationId xmlns:a16="http://schemas.microsoft.com/office/drawing/2014/main" id="{E3CFC5D2-7E06-AA57-B6FC-C56C0001F1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900" y="640715"/>
            <a:ext cx="368883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dirty="0">
                <a:solidFill>
                  <a:srgbClr val="FFC000"/>
                </a:solidFill>
              </a:rPr>
              <a:t>g,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FFC000"/>
                </a:solidFill>
              </a:rPr>
              <a:t>[</a:t>
            </a:r>
            <a:r>
              <a:rPr lang="en-US" altLang="en-US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dirty="0">
                <a:solidFill>
                  <a:srgbClr val="FFC000"/>
                </a:solidFill>
              </a:rPr>
              <a:t>b, Loves(b, g)]</a:t>
            </a:r>
          </a:p>
        </p:txBody>
      </p:sp>
      <p:sp>
        <p:nvSpPr>
          <p:cNvPr id="4" name="Text Box 78">
            <a:extLst>
              <a:ext uri="{FF2B5EF4-FFF2-40B4-BE49-F238E27FC236}">
                <a16:creationId xmlns:a16="http://schemas.microsoft.com/office/drawing/2014/main" id="{3427050E-5BC8-3331-7346-1419DA048C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6700" y="669421"/>
            <a:ext cx="368883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dirty="0">
                <a:solidFill>
                  <a:srgbClr val="FFC000"/>
                </a:solidFill>
              </a:rPr>
              <a:t>b, [</a:t>
            </a:r>
            <a:r>
              <a:rPr lang="en-US" altLang="en-US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dirty="0">
                <a:solidFill>
                  <a:srgbClr val="FFC000"/>
                </a:solidFill>
              </a:rPr>
              <a:t>g,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FFC000"/>
                </a:solidFill>
              </a:rPr>
              <a:t>Loves(b, g)]</a:t>
            </a:r>
          </a:p>
        </p:txBody>
      </p:sp>
    </p:spTree>
    <p:extLst>
      <p:ext uri="{BB962C8B-B14F-4D97-AF65-F5344CB8AC3E}">
        <p14:creationId xmlns:p14="http://schemas.microsoft.com/office/powerpoint/2010/main" val="1558923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>
            <a:extLst>
              <a:ext uri="{FF2B5EF4-FFF2-40B4-BE49-F238E27FC236}">
                <a16:creationId xmlns:a16="http://schemas.microsoft.com/office/drawing/2014/main" id="{5DDEA37B-DA76-9891-0658-5B99942E5259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543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3200" kern="0">
                <a:solidFill>
                  <a:srgbClr val="FFFF00"/>
                </a:solidFill>
                <a:latin typeface="Times New Roman"/>
              </a:rPr>
              <a:t>Prove by Contradiction vs The Game</a:t>
            </a:r>
            <a:endParaRPr kumimoji="0" lang="en-CA" altLang="en-US" sz="32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</a:endParaRPr>
          </a:p>
        </p:txBody>
      </p:sp>
      <p:pic>
        <p:nvPicPr>
          <p:cNvPr id="19" name="Picture 5" descr="j0116172">
            <a:extLst>
              <a:ext uri="{FF2B5EF4-FFF2-40B4-BE49-F238E27FC236}">
                <a16:creationId xmlns:a16="http://schemas.microsoft.com/office/drawing/2014/main" id="{EF1210A0-41EF-7FDB-53F1-168CF30135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61384" y="-9604"/>
            <a:ext cx="747183" cy="101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AutoShape 35">
            <a:extLst>
              <a:ext uri="{FF2B5EF4-FFF2-40B4-BE49-F238E27FC236}">
                <a16:creationId xmlns:a16="http://schemas.microsoft.com/office/drawing/2014/main" id="{0E1BBC5C-CC05-9ED4-82E8-CD3B05243F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76200"/>
            <a:ext cx="8267700" cy="6702487"/>
          </a:xfrm>
          <a:prstGeom prst="wedgeRoundRectCallout">
            <a:avLst>
              <a:gd name="adj1" fmla="val -51570"/>
              <a:gd name="adj2" fmla="val -44094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endParaRPr lang="en-US" sz="2400" dirty="0">
              <a:latin typeface="+mj-lt"/>
            </a:endParaRPr>
          </a:p>
          <a:p>
            <a:pPr>
              <a:buNone/>
            </a:pPr>
            <a:r>
              <a:rPr lang="en-US" sz="2400" dirty="0">
                <a:latin typeface="+mj-lt"/>
              </a:rPr>
              <a:t>Prove: n is odd </a:t>
            </a:r>
            <a:r>
              <a:rPr lang="el-GR" altLang="en-US" sz="2400" dirty="0"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 </a:t>
            </a:r>
            <a:r>
              <a:rPr lang="en-US" sz="2400" dirty="0">
                <a:latin typeface="+mj-lt"/>
              </a:rPr>
              <a:t>n</a:t>
            </a:r>
            <a:r>
              <a:rPr lang="en-US" sz="2400" baseline="30000" dirty="0">
                <a:latin typeface="+mj-lt"/>
              </a:rPr>
              <a:t>2</a:t>
            </a:r>
            <a:r>
              <a:rPr lang="en-US" sz="2400" dirty="0">
                <a:latin typeface="+mj-lt"/>
              </a:rPr>
              <a:t> is odd</a:t>
            </a:r>
          </a:p>
          <a:p>
            <a:pPr>
              <a:buNone/>
            </a:pPr>
            <a:r>
              <a:rPr lang="en-US" sz="2400" dirty="0">
                <a:latin typeface="+mj-lt"/>
              </a:rPr>
              <a:t>   Assume n is odd</a:t>
            </a:r>
            <a:r>
              <a:rPr lang="en-US" sz="2400" dirty="0">
                <a:latin typeface="+mj-lt"/>
                <a:cs typeface="Sanskrit Text" panose="020B0502040204020203" pitchFamily="18" charset="0"/>
              </a:rPr>
              <a:t>       </a:t>
            </a:r>
          </a:p>
          <a:p>
            <a:pPr>
              <a:buNone/>
            </a:pPr>
            <a:r>
              <a:rPr lang="en-US" sz="2400" dirty="0">
                <a:latin typeface="+mj-lt"/>
                <a:cs typeface="Sanskrit Text" panose="020B0502040204020203" pitchFamily="18" charset="0"/>
              </a:rPr>
              <a:t>   So n=2k+1 for some int k.</a:t>
            </a:r>
          </a:p>
          <a:p>
            <a:pPr>
              <a:buNone/>
            </a:pPr>
            <a:r>
              <a:rPr lang="en-US" sz="2400" dirty="0">
                <a:latin typeface="+mj-lt"/>
                <a:cs typeface="Sanskrit Text" panose="020B0502040204020203" pitchFamily="18" charset="0"/>
              </a:rPr>
              <a:t>   So </a:t>
            </a:r>
            <a:r>
              <a:rPr lang="en-US" sz="2400" dirty="0">
                <a:latin typeface="+mj-lt"/>
              </a:rPr>
              <a:t>n</a:t>
            </a:r>
            <a:r>
              <a:rPr lang="en-US" sz="2400" baseline="30000" dirty="0">
                <a:latin typeface="+mj-lt"/>
              </a:rPr>
              <a:t>2</a:t>
            </a:r>
            <a:r>
              <a:rPr lang="en-US" sz="2400" dirty="0">
                <a:latin typeface="+mj-lt"/>
              </a:rPr>
              <a:t> = (2k+1)</a:t>
            </a:r>
            <a:r>
              <a:rPr lang="en-US" sz="2400" baseline="30000" dirty="0">
                <a:latin typeface="+mj-lt"/>
              </a:rPr>
              <a:t>2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>
                <a:latin typeface="+mj-lt"/>
                <a:cs typeface="Sanskrit Text" panose="020B0502040204020203" pitchFamily="18" charset="0"/>
              </a:rPr>
              <a:t>= </a:t>
            </a:r>
            <a:r>
              <a:rPr lang="nn-NO" sz="2400" dirty="0">
                <a:latin typeface="+mj-lt"/>
              </a:rPr>
              <a:t>4k</a:t>
            </a:r>
            <a:r>
              <a:rPr lang="en-US" sz="2400" baseline="30000" dirty="0">
                <a:latin typeface="+mj-lt"/>
              </a:rPr>
              <a:t>2 </a:t>
            </a:r>
            <a:r>
              <a:rPr lang="nn-NO" sz="2400" dirty="0">
                <a:latin typeface="+mj-lt"/>
              </a:rPr>
              <a:t>+ 4k + 1 </a:t>
            </a:r>
          </a:p>
          <a:p>
            <a:pPr>
              <a:buNone/>
            </a:pPr>
            <a:r>
              <a:rPr lang="nn-NO" sz="2400" dirty="0">
                <a:latin typeface="+mj-lt"/>
              </a:rPr>
              <a:t>            = 2(2k</a:t>
            </a:r>
            <a:r>
              <a:rPr lang="en-US" sz="2400" baseline="30000" dirty="0">
                <a:latin typeface="+mj-lt"/>
              </a:rPr>
              <a:t>2 </a:t>
            </a:r>
            <a:r>
              <a:rPr lang="nn-NO" sz="2400" dirty="0">
                <a:latin typeface="+mj-lt"/>
              </a:rPr>
              <a:t>+ 2k) + 1 = 2k' + 1</a:t>
            </a:r>
          </a:p>
          <a:p>
            <a:pPr>
              <a:buNone/>
            </a:pPr>
            <a:r>
              <a:rPr lang="nn-NO" sz="2400" dirty="0">
                <a:latin typeface="+mj-lt"/>
                <a:cs typeface="Sanskrit Text" panose="020B0502040204020203" pitchFamily="18" charset="0"/>
              </a:rPr>
              <a:t>               which is odd.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06567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>
            <a:extLst>
              <a:ext uri="{FF2B5EF4-FFF2-40B4-BE49-F238E27FC236}">
                <a16:creationId xmlns:a16="http://schemas.microsoft.com/office/drawing/2014/main" id="{5DDEA37B-DA76-9891-0658-5B99942E5259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543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3200" kern="0">
                <a:solidFill>
                  <a:srgbClr val="FFFF00"/>
                </a:solidFill>
                <a:latin typeface="Times New Roman"/>
              </a:rPr>
              <a:t>Prove by Contradiction vs The Game</a:t>
            </a:r>
            <a:endParaRPr kumimoji="0" lang="en-CA" altLang="en-US" sz="32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</a:endParaRPr>
          </a:p>
        </p:txBody>
      </p:sp>
      <p:pic>
        <p:nvPicPr>
          <p:cNvPr id="19" name="Picture 5" descr="j0116172">
            <a:extLst>
              <a:ext uri="{FF2B5EF4-FFF2-40B4-BE49-F238E27FC236}">
                <a16:creationId xmlns:a16="http://schemas.microsoft.com/office/drawing/2014/main" id="{EF1210A0-41EF-7FDB-53F1-168CF30135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61384" y="-9604"/>
            <a:ext cx="747183" cy="101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AutoShape 35">
            <a:extLst>
              <a:ext uri="{FF2B5EF4-FFF2-40B4-BE49-F238E27FC236}">
                <a16:creationId xmlns:a16="http://schemas.microsoft.com/office/drawing/2014/main" id="{0E1BBC5C-CC05-9ED4-82E8-CD3B05243F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76200"/>
            <a:ext cx="8267700" cy="6702487"/>
          </a:xfrm>
          <a:prstGeom prst="wedgeRoundRectCallout">
            <a:avLst>
              <a:gd name="adj1" fmla="val -51570"/>
              <a:gd name="adj2" fmla="val -44094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r>
              <a:rPr lang="en-US" sz="2400" dirty="0"/>
              <a:t>Proof that √</a:t>
            </a:r>
            <a:r>
              <a:rPr lang="en-US" altLang="en-US" sz="2400" dirty="0">
                <a:cs typeface="Times New Roman" panose="02020603050405020304" pitchFamily="18" charset="0"/>
              </a:rPr>
              <a:t>2 is irrational.</a:t>
            </a:r>
          </a:p>
          <a:p>
            <a:pPr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Let </a:t>
            </a:r>
            <a:r>
              <a:rPr lang="en-US" altLang="en-US" sz="2400" dirty="0">
                <a:solidFill>
                  <a:srgbClr val="FF00FF"/>
                </a:solidFill>
                <a:cs typeface="Times New Roman" panose="02020603050405020304" pitchFamily="18" charset="0"/>
              </a:rPr>
              <a:t>α </a:t>
            </a:r>
            <a:r>
              <a:rPr lang="en-US" altLang="en-US" sz="2400" dirty="0">
                <a:cs typeface="Times New Roman" panose="02020603050405020304" pitchFamily="18" charset="0"/>
              </a:rPr>
              <a:t>be “</a:t>
            </a:r>
            <a:r>
              <a:rPr lang="en-US" sz="2400" dirty="0"/>
              <a:t>√</a:t>
            </a:r>
            <a:r>
              <a:rPr lang="en-US" altLang="en-US" sz="2400" dirty="0">
                <a:cs typeface="Times New Roman" panose="02020603050405020304" pitchFamily="18" charset="0"/>
              </a:rPr>
              <a:t>2 is irrational”.</a:t>
            </a:r>
          </a:p>
          <a:p>
            <a:pPr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Let 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 </a:t>
            </a:r>
            <a:r>
              <a:rPr lang="en-US" altLang="en-US" sz="2400" dirty="0">
                <a:cs typeface="Times New Roman" panose="02020603050405020304" pitchFamily="18" charset="0"/>
              </a:rPr>
              <a:t>be “</a:t>
            </a:r>
            <a:r>
              <a:rPr lang="en-US" altLang="en-US" sz="2400" dirty="0" err="1">
                <a:cs typeface="Times New Roman" panose="02020603050405020304" pitchFamily="18" charset="0"/>
              </a:rPr>
              <a:t>n&amp;d</a:t>
            </a:r>
            <a:r>
              <a:rPr lang="en-US" altLang="en-US" sz="2400" dirty="0">
                <a:cs typeface="Times New Roman" panose="02020603050405020304" pitchFamily="18" charset="0"/>
              </a:rPr>
              <a:t> are not both even”</a:t>
            </a:r>
          </a:p>
          <a:p>
            <a:pPr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Goal 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>
                <a:solidFill>
                  <a:srgbClr val="FF00FF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00FF"/>
                </a:solidFill>
                <a:sym typeface="Symbol" panose="05050102010706020507" pitchFamily="18" charset="2"/>
              </a:rPr>
              <a:t>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endParaRPr lang="en-US" altLang="en-US" sz="2400" dirty="0"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   By way of contradiction assume 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>
                <a:solidFill>
                  <a:srgbClr val="FF00FF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cs typeface="Times New Roman" panose="02020603050405020304" pitchFamily="18" charset="0"/>
              </a:rPr>
              <a:t>, </a:t>
            </a:r>
            <a:r>
              <a:rPr lang="en-US" altLang="en-US" sz="2400" dirty="0" err="1">
                <a:cs typeface="Times New Roman" panose="02020603050405020304" pitchFamily="18" charset="0"/>
              </a:rPr>
              <a:t>i.e</a:t>
            </a:r>
            <a:r>
              <a:rPr lang="en-US" altLang="en-US" sz="2400" dirty="0">
                <a:cs typeface="Times New Roman" panose="02020603050405020304" pitchFamily="18" charset="0"/>
              </a:rPr>
              <a:t> “</a:t>
            </a:r>
            <a:r>
              <a:rPr lang="en-US" sz="2400" dirty="0"/>
              <a:t>√</a:t>
            </a:r>
            <a:r>
              <a:rPr lang="en-US" altLang="en-US" sz="2400" dirty="0">
                <a:cs typeface="Times New Roman" panose="02020603050405020304" pitchFamily="18" charset="0"/>
              </a:rPr>
              <a:t>2 is rational”.</a:t>
            </a:r>
          </a:p>
          <a:p>
            <a:pPr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   By definition of rational, </a:t>
            </a:r>
            <a:r>
              <a:rPr lang="en-US" sz="2400" dirty="0"/>
              <a:t>√</a:t>
            </a:r>
            <a:r>
              <a:rPr lang="en-US" altLang="en-US" sz="2400" dirty="0">
                <a:cs typeface="Times New Roman" panose="02020603050405020304" pitchFamily="18" charset="0"/>
              </a:rPr>
              <a:t>2 = n/d for integers </a:t>
            </a:r>
            <a:r>
              <a:rPr lang="en-US" altLang="en-US" sz="2400" dirty="0" err="1">
                <a:cs typeface="Times New Roman" panose="02020603050405020304" pitchFamily="18" charset="0"/>
              </a:rPr>
              <a:t>n&amp;d</a:t>
            </a:r>
            <a:r>
              <a:rPr lang="en-US" altLang="en-US" sz="2400" dirty="0">
                <a:cs typeface="Times New Roman" panose="02020603050405020304" pitchFamily="18" charset="0"/>
              </a:rPr>
              <a:t>.</a:t>
            </a:r>
          </a:p>
          <a:p>
            <a:pPr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   If </a:t>
            </a:r>
            <a:r>
              <a:rPr lang="en-US" altLang="en-US" sz="2400" dirty="0" err="1">
                <a:cs typeface="Times New Roman" panose="02020603050405020304" pitchFamily="18" charset="0"/>
              </a:rPr>
              <a:t>n&amp;d</a:t>
            </a:r>
            <a:r>
              <a:rPr lang="en-US" altLang="en-US" sz="2400" dirty="0">
                <a:cs typeface="Times New Roman" panose="02020603050405020304" pitchFamily="18" charset="0"/>
              </a:rPr>
              <a:t> are both even, cancel.</a:t>
            </a:r>
          </a:p>
          <a:p>
            <a:pPr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   Hence, we can assume “</a:t>
            </a:r>
            <a:r>
              <a:rPr lang="en-US" altLang="en-US" sz="2400" dirty="0" err="1">
                <a:cs typeface="Times New Roman" panose="02020603050405020304" pitchFamily="18" charset="0"/>
              </a:rPr>
              <a:t>n&amp;d</a:t>
            </a:r>
            <a:r>
              <a:rPr lang="en-US" altLang="en-US" sz="2400" dirty="0">
                <a:cs typeface="Times New Roman" panose="02020603050405020304" pitchFamily="18" charset="0"/>
              </a:rPr>
              <a:t> are not both even”</a:t>
            </a:r>
          </a:p>
          <a:p>
            <a:pPr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   Hence 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2400" dirty="0">
                <a:cs typeface="Times New Roman" panose="02020603050405020304" pitchFamily="18" charset="0"/>
              </a:rPr>
              <a:t>.</a:t>
            </a:r>
          </a:p>
          <a:p>
            <a:pPr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Hence 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>
                <a:solidFill>
                  <a:srgbClr val="FF00FF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00FF"/>
                </a:solidFill>
                <a:sym typeface="Symbol" panose="05050102010706020507" pitchFamily="18" charset="2"/>
              </a:rPr>
              <a:t>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endParaRPr lang="en-US" altLang="en-US" sz="24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6368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>
            <a:extLst>
              <a:ext uri="{FF2B5EF4-FFF2-40B4-BE49-F238E27FC236}">
                <a16:creationId xmlns:a16="http://schemas.microsoft.com/office/drawing/2014/main" id="{5DDEA37B-DA76-9891-0658-5B99942E5259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543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3200" kern="0">
                <a:solidFill>
                  <a:srgbClr val="FFFF00"/>
                </a:solidFill>
                <a:latin typeface="Times New Roman"/>
              </a:rPr>
              <a:t>Prove by Contradiction vs The Game</a:t>
            </a:r>
            <a:endParaRPr kumimoji="0" lang="en-CA" altLang="en-US" sz="32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</a:endParaRPr>
          </a:p>
        </p:txBody>
      </p:sp>
      <p:sp>
        <p:nvSpPr>
          <p:cNvPr id="18" name="AutoShape 35">
            <a:extLst>
              <a:ext uri="{FF2B5EF4-FFF2-40B4-BE49-F238E27FC236}">
                <a16:creationId xmlns:a16="http://schemas.microsoft.com/office/drawing/2014/main" id="{E92986AB-8A49-7C5A-849F-E9D3D6DBFD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0"/>
            <a:ext cx="8115300" cy="6934200"/>
          </a:xfrm>
          <a:prstGeom prst="wedgeRoundRectCallout">
            <a:avLst>
              <a:gd name="adj1" fmla="val -51570"/>
              <a:gd name="adj2" fmla="val -44094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r>
              <a:rPr lang="en-US" sz="2400" dirty="0"/>
              <a:t>Proof that √</a:t>
            </a:r>
            <a:r>
              <a:rPr lang="en-US" altLang="en-US" sz="2400" dirty="0">
                <a:cs typeface="Times New Roman" panose="02020603050405020304" pitchFamily="18" charset="0"/>
              </a:rPr>
              <a:t>2 is irrational.</a:t>
            </a:r>
          </a:p>
          <a:p>
            <a:pPr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Let </a:t>
            </a:r>
            <a:r>
              <a:rPr lang="en-US" altLang="en-US" sz="2400" dirty="0">
                <a:solidFill>
                  <a:srgbClr val="FF00FF"/>
                </a:solidFill>
                <a:cs typeface="Times New Roman" panose="02020603050405020304" pitchFamily="18" charset="0"/>
              </a:rPr>
              <a:t>α </a:t>
            </a:r>
            <a:r>
              <a:rPr lang="en-US" altLang="en-US" sz="2400" dirty="0">
                <a:cs typeface="Times New Roman" panose="02020603050405020304" pitchFamily="18" charset="0"/>
              </a:rPr>
              <a:t>be “</a:t>
            </a:r>
            <a:r>
              <a:rPr lang="en-US" sz="2400" dirty="0"/>
              <a:t>√</a:t>
            </a:r>
            <a:r>
              <a:rPr lang="en-US" altLang="en-US" sz="2400" dirty="0">
                <a:cs typeface="Times New Roman" panose="02020603050405020304" pitchFamily="18" charset="0"/>
              </a:rPr>
              <a:t>2 is irrational”.</a:t>
            </a:r>
          </a:p>
          <a:p>
            <a:pPr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Let 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 </a:t>
            </a:r>
            <a:r>
              <a:rPr lang="en-US" altLang="en-US" sz="2400" dirty="0">
                <a:cs typeface="Times New Roman" panose="02020603050405020304" pitchFamily="18" charset="0"/>
              </a:rPr>
              <a:t>be “</a:t>
            </a:r>
            <a:r>
              <a:rPr lang="en-US" altLang="en-US" sz="2400" dirty="0" err="1">
                <a:cs typeface="Times New Roman" panose="02020603050405020304" pitchFamily="18" charset="0"/>
              </a:rPr>
              <a:t>n&amp;d</a:t>
            </a:r>
            <a:r>
              <a:rPr lang="en-US" altLang="en-US" sz="2400" dirty="0">
                <a:cs typeface="Times New Roman" panose="02020603050405020304" pitchFamily="18" charset="0"/>
              </a:rPr>
              <a:t> are not both even”</a:t>
            </a:r>
          </a:p>
          <a:p>
            <a:pPr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Goal 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>
                <a:solidFill>
                  <a:srgbClr val="FF00FF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00FF"/>
                </a:solidFill>
                <a:sym typeface="Symbol" panose="05050102010706020507" pitchFamily="18" charset="2"/>
              </a:rPr>
              <a:t>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β</a:t>
            </a:r>
            <a:endParaRPr lang="en-CA" altLang="en-US" sz="24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None/>
            </a:pPr>
            <a:r>
              <a:rPr lang="en-CA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Again </a:t>
            </a:r>
            <a:r>
              <a:rPr lang="en-US" altLang="en-US" sz="2400" dirty="0">
                <a:cs typeface="Times New Roman" panose="02020603050405020304" pitchFamily="18" charset="0"/>
              </a:rPr>
              <a:t>assume 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>
                <a:solidFill>
                  <a:srgbClr val="FF00FF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cs typeface="Times New Roman" panose="02020603050405020304" pitchFamily="18" charset="0"/>
              </a:rPr>
              <a:t> giving </a:t>
            </a:r>
            <a:r>
              <a:rPr lang="en-US" sz="2400" dirty="0"/>
              <a:t>√</a:t>
            </a:r>
            <a:r>
              <a:rPr lang="en-US" altLang="en-US" sz="2400" dirty="0">
                <a:cs typeface="Times New Roman" panose="02020603050405020304" pitchFamily="18" charset="0"/>
              </a:rPr>
              <a:t>2 = n/d </a:t>
            </a:r>
          </a:p>
          <a:p>
            <a:pPr>
              <a:buNone/>
            </a:pPr>
            <a:r>
              <a:rPr lang="en-US" altLang="en-US" sz="2400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 dirty="0">
                <a:latin typeface="Cambria Math" panose="02040503050406030204" pitchFamily="18" charset="0"/>
                <a:ea typeface="Cambria Math" panose="02040503050406030204" pitchFamily="18" charset="0"/>
                <a:cs typeface="Tahoma" panose="020B0604030504040204" pitchFamily="34" charset="0"/>
              </a:rPr>
              <a:t>2d</a:t>
            </a:r>
            <a:r>
              <a:rPr lang="en-US" altLang="en-US" sz="2400" baseline="30000" dirty="0">
                <a:latin typeface="Cambria Math" panose="02040503050406030204" pitchFamily="18" charset="0"/>
                <a:ea typeface="Cambria Math" panose="02040503050406030204" pitchFamily="18" charset="0"/>
                <a:cs typeface="Tahoma" panose="020B0604030504040204" pitchFamily="34" charset="0"/>
              </a:rPr>
              <a:t>2</a:t>
            </a:r>
            <a:r>
              <a:rPr lang="en-US" altLang="en-US" sz="2400" dirty="0">
                <a:latin typeface="Cambria Math" panose="02040503050406030204" pitchFamily="18" charset="0"/>
                <a:ea typeface="Cambria Math" panose="02040503050406030204" pitchFamily="18" charset="0"/>
                <a:cs typeface="Tahoma" panose="020B0604030504040204" pitchFamily="34" charset="0"/>
              </a:rPr>
              <a:t>=n</a:t>
            </a:r>
            <a:r>
              <a:rPr lang="en-US" altLang="en-US" sz="2400" baseline="30000" dirty="0">
                <a:latin typeface="Cambria Math" panose="02040503050406030204" pitchFamily="18" charset="0"/>
                <a:ea typeface="Cambria Math" panose="02040503050406030204" pitchFamily="18" charset="0"/>
                <a:cs typeface="Tahoma" panose="020B0604030504040204" pitchFamily="34" charset="0"/>
              </a:rPr>
              <a:t>2</a:t>
            </a:r>
          </a:p>
          <a:p>
            <a:pPr>
              <a:buNone/>
            </a:pPr>
            <a:r>
              <a:rPr lang="en-US" altLang="en-US" sz="2400" dirty="0">
                <a:latin typeface="Cambria Math" panose="02040503050406030204" pitchFamily="18" charset="0"/>
                <a:ea typeface="Cambria Math" panose="02040503050406030204" pitchFamily="18" charset="0"/>
                <a:cs typeface="Tahoma" panose="020B0604030504040204" pitchFamily="34" charset="0"/>
              </a:rPr>
              <a:t>   n</a:t>
            </a:r>
            <a:r>
              <a:rPr lang="en-US" altLang="en-US" sz="2400" baseline="30000" dirty="0">
                <a:latin typeface="Cambria Math" panose="02040503050406030204" pitchFamily="18" charset="0"/>
                <a:ea typeface="Cambria Math" panose="02040503050406030204" pitchFamily="18" charset="0"/>
                <a:cs typeface="Tahoma" panose="020B0604030504040204" pitchFamily="34" charset="0"/>
              </a:rPr>
              <a:t>2 </a:t>
            </a:r>
            <a:r>
              <a:rPr lang="en-CA" sz="2400" dirty="0">
                <a:latin typeface="Cambria Math" panose="02040503050406030204" pitchFamily="18" charset="0"/>
                <a:ea typeface="Cambria Math" panose="02040503050406030204" pitchFamily="18" charset="0"/>
                <a:cs typeface="Tahoma" panose="020B0604030504040204" pitchFamily="34" charset="0"/>
              </a:rPr>
              <a:t>is even</a:t>
            </a:r>
          </a:p>
          <a:p>
            <a:pPr>
              <a:buNone/>
            </a:pPr>
            <a:r>
              <a:rPr lang="en-US" altLang="en-US" sz="2400" dirty="0">
                <a:latin typeface="Cambria Math" panose="02040503050406030204" pitchFamily="18" charset="0"/>
                <a:ea typeface="Cambria Math" panose="02040503050406030204" pitchFamily="18" charset="0"/>
                <a:cs typeface="Tahoma" panose="020B0604030504040204" pitchFamily="34" charset="0"/>
              </a:rPr>
              <a:t>   n</a:t>
            </a:r>
            <a:r>
              <a:rPr lang="en-US" altLang="en-US" sz="2400" baseline="30000" dirty="0">
                <a:latin typeface="Cambria Math" panose="02040503050406030204" pitchFamily="18" charset="0"/>
                <a:ea typeface="Cambria Math" panose="02040503050406030204" pitchFamily="18" charset="0"/>
                <a:cs typeface="Tahoma" panose="020B0604030504040204" pitchFamily="34" charset="0"/>
              </a:rPr>
              <a:t> </a:t>
            </a:r>
            <a:r>
              <a:rPr lang="en-CA" sz="2400" dirty="0">
                <a:latin typeface="Cambria Math" panose="02040503050406030204" pitchFamily="18" charset="0"/>
                <a:ea typeface="Cambria Math" panose="02040503050406030204" pitchFamily="18" charset="0"/>
                <a:cs typeface="Tahoma" panose="020B0604030504040204" pitchFamily="34" charset="0"/>
              </a:rPr>
              <a:t>is even</a:t>
            </a:r>
          </a:p>
          <a:p>
            <a:pPr>
              <a:buNone/>
            </a:pPr>
            <a:r>
              <a:rPr lang="en-US" altLang="en-US" sz="2400" dirty="0">
                <a:latin typeface="Cambria Math" panose="02040503050406030204" pitchFamily="18" charset="0"/>
                <a:ea typeface="Cambria Math" panose="02040503050406030204" pitchFamily="18" charset="0"/>
                <a:cs typeface="Tahoma" panose="020B0604030504040204" pitchFamily="34" charset="0"/>
              </a:rPr>
              <a:t>   2d</a:t>
            </a:r>
            <a:r>
              <a:rPr lang="en-US" altLang="en-US" sz="2400" baseline="30000" dirty="0">
                <a:latin typeface="Cambria Math" panose="02040503050406030204" pitchFamily="18" charset="0"/>
                <a:ea typeface="Cambria Math" panose="02040503050406030204" pitchFamily="18" charset="0"/>
                <a:cs typeface="Tahoma" panose="020B0604030504040204" pitchFamily="34" charset="0"/>
              </a:rPr>
              <a:t>2</a:t>
            </a:r>
            <a:r>
              <a:rPr lang="en-US" altLang="en-US" sz="2400" dirty="0">
                <a:latin typeface="Cambria Math" panose="02040503050406030204" pitchFamily="18" charset="0"/>
                <a:ea typeface="Cambria Math" panose="02040503050406030204" pitchFamily="18" charset="0"/>
                <a:cs typeface="Tahoma" panose="020B0604030504040204" pitchFamily="34" charset="0"/>
              </a:rPr>
              <a:t>=(2k)</a:t>
            </a:r>
            <a:r>
              <a:rPr lang="en-US" altLang="en-US" sz="2400" baseline="30000" dirty="0">
                <a:latin typeface="Cambria Math" panose="02040503050406030204" pitchFamily="18" charset="0"/>
                <a:ea typeface="Cambria Math" panose="02040503050406030204" pitchFamily="18" charset="0"/>
                <a:cs typeface="Tahoma" panose="020B0604030504040204" pitchFamily="34" charset="0"/>
              </a:rPr>
              <a:t>2</a:t>
            </a:r>
          </a:p>
          <a:p>
            <a:pPr>
              <a:buNone/>
            </a:pPr>
            <a:r>
              <a:rPr lang="en-US" altLang="en-US" sz="2400" dirty="0">
                <a:latin typeface="Cambria Math" panose="02040503050406030204" pitchFamily="18" charset="0"/>
                <a:ea typeface="Cambria Math" panose="02040503050406030204" pitchFamily="18" charset="0"/>
                <a:cs typeface="Tahoma" panose="020B0604030504040204" pitchFamily="34" charset="0"/>
              </a:rPr>
              <a:t>   d</a:t>
            </a:r>
            <a:r>
              <a:rPr lang="en-US" altLang="en-US" sz="2400" baseline="30000" dirty="0">
                <a:latin typeface="Cambria Math" panose="02040503050406030204" pitchFamily="18" charset="0"/>
                <a:ea typeface="Cambria Math" panose="02040503050406030204" pitchFamily="18" charset="0"/>
                <a:cs typeface="Tahoma" panose="020B0604030504040204" pitchFamily="34" charset="0"/>
              </a:rPr>
              <a:t>2</a:t>
            </a:r>
            <a:r>
              <a:rPr lang="en-US" altLang="en-US" sz="2400" dirty="0">
                <a:latin typeface="Cambria Math" panose="02040503050406030204" pitchFamily="18" charset="0"/>
                <a:ea typeface="Cambria Math" panose="02040503050406030204" pitchFamily="18" charset="0"/>
                <a:cs typeface="Tahoma" panose="020B0604030504040204" pitchFamily="34" charset="0"/>
              </a:rPr>
              <a:t>=2k</a:t>
            </a:r>
            <a:r>
              <a:rPr lang="en-US" altLang="en-US" sz="2400" baseline="30000" dirty="0">
                <a:latin typeface="Cambria Math" panose="02040503050406030204" pitchFamily="18" charset="0"/>
                <a:ea typeface="Cambria Math" panose="02040503050406030204" pitchFamily="18" charset="0"/>
                <a:cs typeface="Tahoma" panose="020B0604030504040204" pitchFamily="34" charset="0"/>
              </a:rPr>
              <a:t>2</a:t>
            </a:r>
          </a:p>
          <a:p>
            <a:pPr>
              <a:buNone/>
            </a:pPr>
            <a:r>
              <a:rPr lang="en-US" altLang="en-US" sz="2400" dirty="0">
                <a:latin typeface="Cambria Math" panose="02040503050406030204" pitchFamily="18" charset="0"/>
                <a:ea typeface="Cambria Math" panose="02040503050406030204" pitchFamily="18" charset="0"/>
                <a:cs typeface="Tahoma" panose="020B0604030504040204" pitchFamily="34" charset="0"/>
              </a:rPr>
              <a:t>   d</a:t>
            </a:r>
            <a:r>
              <a:rPr lang="en-US" altLang="en-US" sz="2400" baseline="30000" dirty="0">
                <a:latin typeface="Cambria Math" panose="02040503050406030204" pitchFamily="18" charset="0"/>
                <a:ea typeface="Cambria Math" panose="02040503050406030204" pitchFamily="18" charset="0"/>
                <a:cs typeface="Tahoma" panose="020B0604030504040204" pitchFamily="34" charset="0"/>
              </a:rPr>
              <a:t>2 </a:t>
            </a:r>
            <a:r>
              <a:rPr lang="en-CA" sz="2400" dirty="0">
                <a:latin typeface="Cambria Math" panose="02040503050406030204" pitchFamily="18" charset="0"/>
                <a:ea typeface="Cambria Math" panose="02040503050406030204" pitchFamily="18" charset="0"/>
                <a:cs typeface="Tahoma" panose="020B0604030504040204" pitchFamily="34" charset="0"/>
              </a:rPr>
              <a:t>is even</a:t>
            </a:r>
          </a:p>
          <a:p>
            <a:pPr>
              <a:buNone/>
            </a:pPr>
            <a:r>
              <a:rPr lang="en-US" altLang="en-US" sz="2400" dirty="0">
                <a:latin typeface="Cambria Math" panose="02040503050406030204" pitchFamily="18" charset="0"/>
                <a:ea typeface="Cambria Math" panose="02040503050406030204" pitchFamily="18" charset="0"/>
                <a:cs typeface="Tahoma" panose="020B0604030504040204" pitchFamily="34" charset="0"/>
              </a:rPr>
              <a:t>   d</a:t>
            </a:r>
            <a:r>
              <a:rPr lang="en-US" altLang="en-US" sz="2400" baseline="30000" dirty="0">
                <a:latin typeface="Cambria Math" panose="02040503050406030204" pitchFamily="18" charset="0"/>
                <a:ea typeface="Cambria Math" panose="02040503050406030204" pitchFamily="18" charset="0"/>
                <a:cs typeface="Tahoma" panose="020B0604030504040204" pitchFamily="34" charset="0"/>
              </a:rPr>
              <a:t> </a:t>
            </a:r>
            <a:r>
              <a:rPr lang="en-CA" sz="2400" dirty="0">
                <a:latin typeface="Cambria Math" panose="02040503050406030204" pitchFamily="18" charset="0"/>
                <a:ea typeface="Cambria Math" panose="02040503050406030204" pitchFamily="18" charset="0"/>
                <a:cs typeface="Tahoma" panose="020B0604030504040204" pitchFamily="34" charset="0"/>
              </a:rPr>
              <a:t>is even</a:t>
            </a:r>
          </a:p>
          <a:p>
            <a:pPr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   Hence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β</a:t>
            </a:r>
            <a:r>
              <a:rPr lang="en-US" altLang="en-US" sz="2400" dirty="0">
                <a:cs typeface="Times New Roman" panose="02020603050405020304" pitchFamily="18" charset="0"/>
              </a:rPr>
              <a:t>.</a:t>
            </a:r>
          </a:p>
          <a:p>
            <a:pPr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Hence 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>
                <a:solidFill>
                  <a:srgbClr val="FF00FF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00FF"/>
                </a:solidFill>
                <a:sym typeface="Symbol" panose="05050102010706020507" pitchFamily="18" charset="2"/>
              </a:rPr>
              <a:t>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β</a:t>
            </a:r>
            <a:endParaRPr lang="en-US" altLang="en-US" sz="2400" dirty="0">
              <a:cs typeface="Times New Roman" panose="02020603050405020304" pitchFamily="18" charset="0"/>
            </a:endParaRPr>
          </a:p>
        </p:txBody>
      </p:sp>
      <p:pic>
        <p:nvPicPr>
          <p:cNvPr id="19" name="Picture 5" descr="j0116172">
            <a:extLst>
              <a:ext uri="{FF2B5EF4-FFF2-40B4-BE49-F238E27FC236}">
                <a16:creationId xmlns:a16="http://schemas.microsoft.com/office/drawing/2014/main" id="{EF1210A0-41EF-7FDB-53F1-168CF30135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61384" y="-9604"/>
            <a:ext cx="747183" cy="101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843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>
            <a:extLst>
              <a:ext uri="{FF2B5EF4-FFF2-40B4-BE49-F238E27FC236}">
                <a16:creationId xmlns:a16="http://schemas.microsoft.com/office/drawing/2014/main" id="{5DDEA37B-DA76-9891-0658-5B99942E5259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543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3200" kern="0">
                <a:solidFill>
                  <a:srgbClr val="FFFF00"/>
                </a:solidFill>
                <a:latin typeface="Times New Roman"/>
              </a:rPr>
              <a:t>Prove by Contradiction vs The Game</a:t>
            </a:r>
            <a:endParaRPr kumimoji="0" lang="en-CA" altLang="en-US" sz="32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</a:endParaRPr>
          </a:p>
        </p:txBody>
      </p:sp>
      <p:sp>
        <p:nvSpPr>
          <p:cNvPr id="18" name="AutoShape 35">
            <a:extLst>
              <a:ext uri="{FF2B5EF4-FFF2-40B4-BE49-F238E27FC236}">
                <a16:creationId xmlns:a16="http://schemas.microsoft.com/office/drawing/2014/main" id="{E92986AB-8A49-7C5A-849F-E9D3D6DBFD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0"/>
            <a:ext cx="8115300" cy="6934200"/>
          </a:xfrm>
          <a:prstGeom prst="wedgeRoundRectCallout">
            <a:avLst>
              <a:gd name="adj1" fmla="val -51570"/>
              <a:gd name="adj2" fmla="val -44094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r>
              <a:rPr lang="en-US" sz="2400" dirty="0"/>
              <a:t>Proof that √</a:t>
            </a:r>
            <a:r>
              <a:rPr lang="en-US" altLang="en-US" sz="2400" dirty="0">
                <a:cs typeface="Times New Roman" panose="02020603050405020304" pitchFamily="18" charset="0"/>
              </a:rPr>
              <a:t>2 is irrational.</a:t>
            </a:r>
          </a:p>
          <a:p>
            <a:pPr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Let </a:t>
            </a:r>
            <a:r>
              <a:rPr lang="en-US" altLang="en-US" sz="2400" dirty="0">
                <a:solidFill>
                  <a:srgbClr val="FF00FF"/>
                </a:solidFill>
                <a:cs typeface="Times New Roman" panose="02020603050405020304" pitchFamily="18" charset="0"/>
              </a:rPr>
              <a:t>α </a:t>
            </a:r>
            <a:r>
              <a:rPr lang="en-US" altLang="en-US" sz="2400" dirty="0">
                <a:cs typeface="Times New Roman" panose="02020603050405020304" pitchFamily="18" charset="0"/>
              </a:rPr>
              <a:t>be “</a:t>
            </a:r>
            <a:r>
              <a:rPr lang="en-US" sz="2400" dirty="0"/>
              <a:t>√</a:t>
            </a:r>
            <a:r>
              <a:rPr lang="en-US" altLang="en-US" sz="2400" dirty="0">
                <a:cs typeface="Times New Roman" panose="02020603050405020304" pitchFamily="18" charset="0"/>
              </a:rPr>
              <a:t>2 is irrational”.</a:t>
            </a:r>
          </a:p>
          <a:p>
            <a:pPr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Let 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 </a:t>
            </a:r>
            <a:r>
              <a:rPr lang="en-US" altLang="en-US" sz="2400" dirty="0">
                <a:cs typeface="Times New Roman" panose="02020603050405020304" pitchFamily="18" charset="0"/>
              </a:rPr>
              <a:t>be “</a:t>
            </a:r>
            <a:r>
              <a:rPr lang="en-US" altLang="en-US" sz="2400" dirty="0" err="1">
                <a:cs typeface="Times New Roman" panose="02020603050405020304" pitchFamily="18" charset="0"/>
              </a:rPr>
              <a:t>n&amp;d</a:t>
            </a:r>
            <a:r>
              <a:rPr lang="en-US" altLang="en-US" sz="2400" dirty="0">
                <a:cs typeface="Times New Roman" panose="02020603050405020304" pitchFamily="18" charset="0"/>
              </a:rPr>
              <a:t> are not both even”</a:t>
            </a:r>
          </a:p>
          <a:p>
            <a:pPr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We proved 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>
                <a:solidFill>
                  <a:srgbClr val="FF00FF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00FF"/>
                </a:solidFill>
                <a:sym typeface="Symbol" panose="05050102010706020507" pitchFamily="18" charset="2"/>
              </a:rPr>
              <a:t>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β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cs typeface="Times New Roman" panose="02020603050405020304" pitchFamily="18" charset="0"/>
              </a:rPr>
              <a:t>and 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>
                <a:solidFill>
                  <a:srgbClr val="FF00FF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00FF"/>
                </a:solidFill>
                <a:sym typeface="Symbol" panose="05050102010706020507" pitchFamily="18" charset="2"/>
              </a:rPr>
              <a:t>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β</a:t>
            </a:r>
            <a:endParaRPr lang="en-CA" altLang="en-US" sz="24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Hence 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>
                <a:solidFill>
                  <a:srgbClr val="FF00FF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00FF"/>
                </a:solidFill>
                <a:sym typeface="Symbol" panose="05050102010706020507" pitchFamily="18" charset="2"/>
              </a:rPr>
              <a:t>(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&amp;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β</a:t>
            </a:r>
            <a:r>
              <a:rPr lang="en-US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>
              <a:buNone/>
            </a:pP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Because 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>
                <a:solidFill>
                  <a:srgbClr val="FF00FF"/>
                </a:solidFill>
                <a:cs typeface="Times New Roman" panose="02020603050405020304" pitchFamily="18" charset="0"/>
              </a:rPr>
              <a:t>α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proves a contradiction, 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>
                <a:solidFill>
                  <a:srgbClr val="FF00FF"/>
                </a:solidFill>
                <a:cs typeface="Times New Roman" panose="02020603050405020304" pitchFamily="18" charset="0"/>
              </a:rPr>
              <a:t>α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must be wrong.</a:t>
            </a:r>
          </a:p>
          <a:p>
            <a:pPr>
              <a:buNone/>
            </a:pP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Hence, </a:t>
            </a:r>
            <a:r>
              <a:rPr lang="en-US" altLang="en-US" sz="2400" dirty="0">
                <a:solidFill>
                  <a:srgbClr val="FF00FF"/>
                </a:solidFill>
                <a:cs typeface="Times New Roman" panose="02020603050405020304" pitchFamily="18" charset="0"/>
              </a:rPr>
              <a:t>α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must be true.</a:t>
            </a:r>
          </a:p>
          <a:p>
            <a:pPr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Ie “</a:t>
            </a:r>
            <a:r>
              <a:rPr lang="en-US" sz="2400" dirty="0"/>
              <a:t>√</a:t>
            </a:r>
            <a:r>
              <a:rPr lang="en-US" altLang="en-US" sz="2400" dirty="0">
                <a:cs typeface="Times New Roman" panose="02020603050405020304" pitchFamily="18" charset="0"/>
              </a:rPr>
              <a:t>2 is irrational”.</a:t>
            </a:r>
          </a:p>
        </p:txBody>
      </p:sp>
      <p:pic>
        <p:nvPicPr>
          <p:cNvPr id="19" name="Picture 5" descr="j0116172">
            <a:extLst>
              <a:ext uri="{FF2B5EF4-FFF2-40B4-BE49-F238E27FC236}">
                <a16:creationId xmlns:a16="http://schemas.microsoft.com/office/drawing/2014/main" id="{EF1210A0-41EF-7FDB-53F1-168CF30135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61384" y="-9604"/>
            <a:ext cx="747183" cy="101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2601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>
                <a:sym typeface="Symbol" pitchFamily="18" charset="2"/>
              </a:rPr>
              <a:t> vs   </a:t>
            </a:r>
          </a:p>
        </p:txBody>
      </p:sp>
      <p:sp>
        <p:nvSpPr>
          <p:cNvPr id="8195" name="Line 15"/>
          <p:cNvSpPr>
            <a:spLocks noChangeShapeType="1"/>
          </p:cNvSpPr>
          <p:nvPr/>
        </p:nvSpPr>
        <p:spPr bwMode="auto">
          <a:xfrm>
            <a:off x="3352800" y="1524000"/>
            <a:ext cx="1524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sz="2000" dirty="0"/>
          </a:p>
        </p:txBody>
      </p:sp>
      <p:sp>
        <p:nvSpPr>
          <p:cNvPr id="8196" name="Line 16"/>
          <p:cNvSpPr>
            <a:spLocks noChangeShapeType="1"/>
          </p:cNvSpPr>
          <p:nvPr/>
        </p:nvSpPr>
        <p:spPr bwMode="auto">
          <a:xfrm>
            <a:off x="5486400" y="6254750"/>
            <a:ext cx="1524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dirty="0"/>
          </a:p>
        </p:txBody>
      </p:sp>
      <p:sp>
        <p:nvSpPr>
          <p:cNvPr id="8197" name="Line 18"/>
          <p:cNvSpPr>
            <a:spLocks noChangeShapeType="1"/>
          </p:cNvSpPr>
          <p:nvPr/>
        </p:nvSpPr>
        <p:spPr bwMode="auto">
          <a:xfrm>
            <a:off x="9601260" y="1524000"/>
            <a:ext cx="0" cy="75406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dirty="0"/>
          </a:p>
        </p:txBody>
      </p:sp>
      <p:sp>
        <p:nvSpPr>
          <p:cNvPr id="8198" name="Line 19"/>
          <p:cNvSpPr>
            <a:spLocks noChangeShapeType="1"/>
          </p:cNvSpPr>
          <p:nvPr/>
        </p:nvSpPr>
        <p:spPr bwMode="auto">
          <a:xfrm>
            <a:off x="8077260" y="1524000"/>
            <a:ext cx="1524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dirty="0"/>
          </a:p>
        </p:txBody>
      </p:sp>
      <p:sp>
        <p:nvSpPr>
          <p:cNvPr id="8199" name="Line 21"/>
          <p:cNvSpPr>
            <a:spLocks noChangeShapeType="1"/>
          </p:cNvSpPr>
          <p:nvPr/>
        </p:nvSpPr>
        <p:spPr bwMode="auto">
          <a:xfrm>
            <a:off x="8534400" y="3421063"/>
            <a:ext cx="0" cy="754062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dirty="0"/>
          </a:p>
        </p:txBody>
      </p:sp>
      <p:sp>
        <p:nvSpPr>
          <p:cNvPr id="8200" name="Line 23"/>
          <p:cNvSpPr>
            <a:spLocks noChangeShapeType="1"/>
          </p:cNvSpPr>
          <p:nvPr/>
        </p:nvSpPr>
        <p:spPr bwMode="auto">
          <a:xfrm>
            <a:off x="8534400" y="4175125"/>
            <a:ext cx="0" cy="94456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dirty="0"/>
          </a:p>
        </p:txBody>
      </p:sp>
      <p:sp>
        <p:nvSpPr>
          <p:cNvPr id="8201" name="Line 25"/>
          <p:cNvSpPr>
            <a:spLocks noChangeShapeType="1"/>
          </p:cNvSpPr>
          <p:nvPr/>
        </p:nvSpPr>
        <p:spPr bwMode="auto">
          <a:xfrm>
            <a:off x="8534400" y="5119688"/>
            <a:ext cx="0" cy="754062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dirty="0"/>
          </a:p>
        </p:txBody>
      </p:sp>
      <p:sp>
        <p:nvSpPr>
          <p:cNvPr id="8202" name="Line 26"/>
          <p:cNvSpPr>
            <a:spLocks noChangeShapeType="1"/>
          </p:cNvSpPr>
          <p:nvPr/>
        </p:nvSpPr>
        <p:spPr bwMode="auto">
          <a:xfrm>
            <a:off x="7010400" y="5873750"/>
            <a:ext cx="1524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dirty="0"/>
          </a:p>
        </p:txBody>
      </p:sp>
      <p:sp>
        <p:nvSpPr>
          <p:cNvPr id="108" name="Rectangle 3"/>
          <p:cNvSpPr txBox="1">
            <a:spLocks noChangeArrowheads="1"/>
          </p:cNvSpPr>
          <p:nvPr/>
        </p:nvSpPr>
        <p:spPr bwMode="auto">
          <a:xfrm>
            <a:off x="3973830" y="2057400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400" kern="0" dirty="0">
                <a:latin typeface="+mn-lt"/>
              </a:rPr>
              <a:t>One girl</a:t>
            </a:r>
            <a:endParaRPr lang="en-CA" sz="2400" kern="0" dirty="0">
              <a:latin typeface="+mn-lt"/>
            </a:endParaRPr>
          </a:p>
        </p:txBody>
      </p:sp>
      <p:sp>
        <p:nvSpPr>
          <p:cNvPr id="111" name="Rectangle 4"/>
          <p:cNvSpPr txBox="1">
            <a:spLocks noChangeArrowheads="1"/>
          </p:cNvSpPr>
          <p:nvPr/>
        </p:nvSpPr>
        <p:spPr>
          <a:xfrm>
            <a:off x="4343400" y="6400800"/>
            <a:ext cx="2590800" cy="457200"/>
          </a:xfrm>
          <a:prstGeom prst="rect">
            <a:avLst/>
          </a:prstGeom>
        </p:spPr>
        <p:txBody>
          <a:bodyPr/>
          <a:lstStyle/>
          <a:p>
            <a:pPr marL="342900" indent="-342900" algn="l">
              <a:spcBef>
                <a:spcPct val="20000"/>
              </a:spcBef>
              <a:defRPr/>
            </a:pPr>
            <a:r>
              <a:rPr lang="en-US" sz="2400" kern="0">
                <a:latin typeface="+mn-lt"/>
              </a:rPr>
              <a:t>His special woman</a:t>
            </a:r>
            <a:r>
              <a:rPr lang="en-US" sz="2400" kern="0" dirty="0">
                <a:latin typeface="+mn-lt"/>
              </a:rPr>
              <a:t>.</a:t>
            </a:r>
            <a:endParaRPr lang="en-CA" sz="2400" kern="0" dirty="0">
              <a:latin typeface="+mn-lt"/>
            </a:endParaRPr>
          </a:p>
        </p:txBody>
      </p:sp>
      <p:grpSp>
        <p:nvGrpSpPr>
          <p:cNvPr id="2" name="Group 149"/>
          <p:cNvGrpSpPr>
            <a:grpSpLocks/>
          </p:cNvGrpSpPr>
          <p:nvPr/>
        </p:nvGrpSpPr>
        <p:grpSpPr bwMode="auto">
          <a:xfrm>
            <a:off x="4344987" y="762000"/>
            <a:ext cx="3351213" cy="5715000"/>
            <a:chOff x="5852160" y="762000"/>
            <a:chExt cx="3351108" cy="5715000"/>
          </a:xfrm>
        </p:grpSpPr>
        <p:grpSp>
          <p:nvGrpSpPr>
            <p:cNvPr id="8209" name="Group 144"/>
            <p:cNvGrpSpPr>
              <a:grpSpLocks/>
            </p:cNvGrpSpPr>
            <p:nvPr/>
          </p:nvGrpSpPr>
          <p:grpSpPr bwMode="auto">
            <a:xfrm>
              <a:off x="5943600" y="762000"/>
              <a:ext cx="3259668" cy="1524000"/>
              <a:chOff x="5943600" y="762000"/>
              <a:chExt cx="3259668" cy="1524000"/>
            </a:xfrm>
          </p:grpSpPr>
          <p:pic>
            <p:nvPicPr>
              <p:cNvPr id="8263" name="Picture 29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943600" y="786652"/>
                <a:ext cx="840000" cy="126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8264" name="Group 29"/>
              <p:cNvGrpSpPr>
                <a:grpSpLocks/>
              </p:cNvGrpSpPr>
              <p:nvPr/>
            </p:nvGrpSpPr>
            <p:grpSpPr bwMode="auto">
              <a:xfrm>
                <a:off x="7086599" y="762000"/>
                <a:ext cx="2116669" cy="1524000"/>
                <a:chOff x="3216" y="1680"/>
                <a:chExt cx="2544" cy="2020"/>
              </a:xfrm>
            </p:grpSpPr>
            <p:sp>
              <p:nvSpPr>
                <p:cNvPr id="8265" name="Rectangle 30"/>
                <p:cNvSpPr>
                  <a:spLocks noChangeArrowheads="1"/>
                </p:cNvSpPr>
                <p:nvPr/>
              </p:nvSpPr>
              <p:spPr bwMode="auto">
                <a:xfrm>
                  <a:off x="4416" y="3225"/>
                  <a:ext cx="960" cy="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Ann</a:t>
                  </a:r>
                  <a:endParaRPr lang="en-CA" altLang="en-US" sz="1600" dirty="0"/>
                </a:p>
              </p:txBody>
            </p:sp>
            <p:sp>
              <p:nvSpPr>
                <p:cNvPr id="8266" name="Rectangle 31"/>
                <p:cNvSpPr>
                  <a:spLocks noChangeArrowheads="1"/>
                </p:cNvSpPr>
                <p:nvPr/>
              </p:nvSpPr>
              <p:spPr bwMode="auto">
                <a:xfrm>
                  <a:off x="3456" y="3225"/>
                  <a:ext cx="960" cy="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 dirty="0"/>
                    <a:t>Fred</a:t>
                  </a:r>
                  <a:endParaRPr lang="en-CA" altLang="en-US" sz="1600" dirty="0"/>
                </a:p>
              </p:txBody>
            </p:sp>
            <p:sp>
              <p:nvSpPr>
                <p:cNvPr id="8267" name="Rectangle 32"/>
                <p:cNvSpPr>
                  <a:spLocks noChangeArrowheads="1"/>
                </p:cNvSpPr>
                <p:nvPr/>
              </p:nvSpPr>
              <p:spPr bwMode="auto">
                <a:xfrm>
                  <a:off x="4416" y="2630"/>
                  <a:ext cx="1088" cy="5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Marilyn </a:t>
                  </a:r>
                  <a:r>
                    <a:rPr lang="en-US" altLang="en-US" sz="1600" dirty="0"/>
                    <a:t>Monroe</a:t>
                  </a:r>
                  <a:endParaRPr lang="en-CA" altLang="en-US" sz="1600" dirty="0"/>
                </a:p>
              </p:txBody>
            </p:sp>
            <p:sp>
              <p:nvSpPr>
                <p:cNvPr id="8268" name="Rectangle 33"/>
                <p:cNvSpPr>
                  <a:spLocks noChangeArrowheads="1"/>
                </p:cNvSpPr>
                <p:nvPr/>
              </p:nvSpPr>
              <p:spPr bwMode="auto">
                <a:xfrm>
                  <a:off x="3456" y="2630"/>
                  <a:ext cx="960" cy="5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 dirty="0"/>
                    <a:t>John</a:t>
                  </a:r>
                  <a:endParaRPr lang="en-CA" altLang="en-US" sz="1600" dirty="0"/>
                </a:p>
              </p:txBody>
            </p:sp>
            <p:sp>
              <p:nvSpPr>
                <p:cNvPr id="8269" name="Rectangle 34"/>
                <p:cNvSpPr>
                  <a:spLocks noChangeArrowheads="1"/>
                </p:cNvSpPr>
                <p:nvPr/>
              </p:nvSpPr>
              <p:spPr bwMode="auto">
                <a:xfrm>
                  <a:off x="4416" y="2155"/>
                  <a:ext cx="960" cy="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 dirty="0"/>
                    <a:t>Beth</a:t>
                  </a:r>
                  <a:endParaRPr lang="en-CA" altLang="en-US" sz="1600" dirty="0"/>
                </a:p>
              </p:txBody>
            </p:sp>
            <p:sp>
              <p:nvSpPr>
                <p:cNvPr id="8270" name="Rectangle 35"/>
                <p:cNvSpPr>
                  <a:spLocks noChangeArrowheads="1"/>
                </p:cNvSpPr>
                <p:nvPr/>
              </p:nvSpPr>
              <p:spPr bwMode="auto">
                <a:xfrm>
                  <a:off x="3456" y="2155"/>
                  <a:ext cx="960" cy="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 dirty="0"/>
                    <a:t>Bob</a:t>
                  </a:r>
                  <a:endParaRPr lang="en-CA" altLang="en-US" sz="1600" dirty="0"/>
                </a:p>
              </p:txBody>
            </p:sp>
            <p:sp>
              <p:nvSpPr>
                <p:cNvPr id="8271" name="Rectangle 36"/>
                <p:cNvSpPr>
                  <a:spLocks noChangeArrowheads="1"/>
                </p:cNvSpPr>
                <p:nvPr/>
              </p:nvSpPr>
              <p:spPr bwMode="auto">
                <a:xfrm>
                  <a:off x="4416" y="1680"/>
                  <a:ext cx="960" cy="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Mary</a:t>
                  </a:r>
                  <a:endParaRPr lang="en-CA" altLang="en-US" sz="1600" dirty="0"/>
                </a:p>
              </p:txBody>
            </p:sp>
            <p:sp>
              <p:nvSpPr>
                <p:cNvPr id="8272" name="Rectangle 37"/>
                <p:cNvSpPr>
                  <a:spLocks noChangeArrowheads="1"/>
                </p:cNvSpPr>
                <p:nvPr/>
              </p:nvSpPr>
              <p:spPr bwMode="auto">
                <a:xfrm>
                  <a:off x="3456" y="1680"/>
                  <a:ext cx="960" cy="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Sam</a:t>
                  </a:r>
                  <a:endParaRPr lang="en-CA" altLang="en-US" sz="1600" dirty="0"/>
                </a:p>
              </p:txBody>
            </p:sp>
            <p:sp>
              <p:nvSpPr>
                <p:cNvPr id="8273" name="Freeform 38"/>
                <p:cNvSpPr>
                  <a:spLocks/>
                </p:cNvSpPr>
                <p:nvPr/>
              </p:nvSpPr>
              <p:spPr bwMode="auto">
                <a:xfrm>
                  <a:off x="4176" y="1920"/>
                  <a:ext cx="356" cy="1023"/>
                </a:xfrm>
                <a:custGeom>
                  <a:avLst/>
                  <a:gdLst>
                    <a:gd name="T0" fmla="*/ 0 w 490"/>
                    <a:gd name="T1" fmla="*/ 0 h 515"/>
                    <a:gd name="T2" fmla="*/ 1 w 490"/>
                    <a:gd name="T3" fmla="*/ 2147483647 h 515"/>
                    <a:gd name="T4" fmla="*/ 0 60000 65536"/>
                    <a:gd name="T5" fmla="*/ 0 60000 65536"/>
                    <a:gd name="T6" fmla="*/ 0 w 490"/>
                    <a:gd name="T7" fmla="*/ 0 h 515"/>
                    <a:gd name="T8" fmla="*/ 490 w 490"/>
                    <a:gd name="T9" fmla="*/ 515 h 515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490" h="515">
                      <a:moveTo>
                        <a:pt x="0" y="0"/>
                      </a:moveTo>
                      <a:lnTo>
                        <a:pt x="490" y="515"/>
                      </a:lnTo>
                    </a:path>
                  </a:pathLst>
                </a:cu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8274" name="Line 39"/>
                <p:cNvSpPr>
                  <a:spLocks noChangeShapeType="1"/>
                </p:cNvSpPr>
                <p:nvPr/>
              </p:nvSpPr>
              <p:spPr bwMode="auto">
                <a:xfrm>
                  <a:off x="4128" y="2400"/>
                  <a:ext cx="384" cy="528"/>
                </a:xfrm>
                <a:prstGeom prst="line">
                  <a:avLst/>
                </a:pr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8275" name="Freeform 40"/>
                <p:cNvSpPr>
                  <a:spLocks/>
                </p:cNvSpPr>
                <p:nvPr/>
              </p:nvSpPr>
              <p:spPr bwMode="auto">
                <a:xfrm flipV="1">
                  <a:off x="4171" y="2898"/>
                  <a:ext cx="351" cy="50"/>
                </a:xfrm>
                <a:custGeom>
                  <a:avLst/>
                  <a:gdLst>
                    <a:gd name="T0" fmla="*/ 0 w 432"/>
                    <a:gd name="T1" fmla="*/ 0 h 967"/>
                    <a:gd name="T2" fmla="*/ 2 w 432"/>
                    <a:gd name="T3" fmla="*/ 0 h 967"/>
                    <a:gd name="T4" fmla="*/ 0 60000 65536"/>
                    <a:gd name="T5" fmla="*/ 0 60000 65536"/>
                    <a:gd name="T6" fmla="*/ 0 w 432"/>
                    <a:gd name="T7" fmla="*/ 0 h 967"/>
                    <a:gd name="T8" fmla="*/ 432 w 432"/>
                    <a:gd name="T9" fmla="*/ 967 h 967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432" h="967">
                      <a:moveTo>
                        <a:pt x="0" y="967"/>
                      </a:moveTo>
                      <a:lnTo>
                        <a:pt x="432" y="0"/>
                      </a:lnTo>
                    </a:path>
                  </a:pathLst>
                </a:cu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8276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4176" y="2928"/>
                  <a:ext cx="336" cy="576"/>
                </a:xfrm>
                <a:prstGeom prst="line">
                  <a:avLst/>
                </a:pr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pic>
              <p:nvPicPr>
                <p:cNvPr id="8277" name="Picture 43" descr="j0396724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04" y="3168"/>
                  <a:ext cx="456" cy="5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8278" name="Picture 44" descr="j0233040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50" y="1728"/>
                  <a:ext cx="384" cy="3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8279" name="Picture 45" descr="j0334222"/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02" y="2160"/>
                  <a:ext cx="302" cy="4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8280" name="Group 46"/>
                <p:cNvGrpSpPr>
                  <a:grpSpLocks/>
                </p:cNvGrpSpPr>
                <p:nvPr/>
              </p:nvGrpSpPr>
              <p:grpSpPr bwMode="auto">
                <a:xfrm>
                  <a:off x="3216" y="1728"/>
                  <a:ext cx="478" cy="1920"/>
                  <a:chOff x="3330" y="1728"/>
                  <a:chExt cx="478" cy="1920"/>
                </a:xfrm>
              </p:grpSpPr>
              <p:pic>
                <p:nvPicPr>
                  <p:cNvPr id="8282" name="Picture 47" descr="j0232906"/>
                  <p:cNvPicPr>
                    <a:picLocks noChangeAspect="1" noChangeArrowheads="1"/>
                  </p:cNvPicPr>
                  <p:nvPr/>
                </p:nvPicPr>
                <p:blipFill>
                  <a:blip r:embed="rId7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522" y="1728"/>
                    <a:ext cx="232" cy="4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8283" name="Picture 48" descr="j0232139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330" y="2256"/>
                    <a:ext cx="475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8284" name="Picture 49" descr="j0397518"/>
                  <p:cNvPicPr>
                    <a:picLocks noChangeAspect="1" noChangeArrowheads="1"/>
                  </p:cNvPicPr>
                  <p:nvPr/>
                </p:nvPicPr>
                <p:blipFill>
                  <a:blip r:embed="rId9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426" y="2688"/>
                    <a:ext cx="382" cy="38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8285" name="Picture 50" descr="j0334220"/>
                  <p:cNvPicPr>
                    <a:picLocks noChangeAspect="1" noChangeArrowheads="1"/>
                  </p:cNvPicPr>
                  <p:nvPr/>
                </p:nvPicPr>
                <p:blipFill>
                  <a:blip r:embed="rId10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426" y="3120"/>
                    <a:ext cx="333" cy="52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pic>
              <p:nvPicPr>
                <p:cNvPr id="8281" name="Picture 51"/>
                <p:cNvPicPr>
                  <a:picLocks noChangeAspect="1" noChangeArrowheads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96" y="2688"/>
                  <a:ext cx="32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grpSp>
          <p:nvGrpSpPr>
            <p:cNvPr id="8210" name="Group 146"/>
            <p:cNvGrpSpPr>
              <a:grpSpLocks/>
            </p:cNvGrpSpPr>
            <p:nvPr/>
          </p:nvGrpSpPr>
          <p:grpSpPr bwMode="auto">
            <a:xfrm>
              <a:off x="5852160" y="4953000"/>
              <a:ext cx="3351108" cy="1524000"/>
              <a:chOff x="5852160" y="4953000"/>
              <a:chExt cx="3351108" cy="1524000"/>
            </a:xfrm>
          </p:grpSpPr>
          <p:grpSp>
            <p:nvGrpSpPr>
              <p:cNvPr id="8240" name="Group 29"/>
              <p:cNvGrpSpPr>
                <a:grpSpLocks/>
              </p:cNvGrpSpPr>
              <p:nvPr/>
            </p:nvGrpSpPr>
            <p:grpSpPr bwMode="auto">
              <a:xfrm>
                <a:off x="7086599" y="4953000"/>
                <a:ext cx="2116669" cy="1524000"/>
                <a:chOff x="3216" y="1680"/>
                <a:chExt cx="2544" cy="2020"/>
              </a:xfrm>
            </p:grpSpPr>
            <p:sp>
              <p:nvSpPr>
                <p:cNvPr id="8242" name="Rectangle 30"/>
                <p:cNvSpPr>
                  <a:spLocks noChangeArrowheads="1"/>
                </p:cNvSpPr>
                <p:nvPr/>
              </p:nvSpPr>
              <p:spPr bwMode="auto">
                <a:xfrm>
                  <a:off x="4416" y="3225"/>
                  <a:ext cx="960" cy="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Ann</a:t>
                  </a:r>
                  <a:endParaRPr lang="en-CA" altLang="en-US" sz="1600" dirty="0"/>
                </a:p>
              </p:txBody>
            </p:sp>
            <p:sp>
              <p:nvSpPr>
                <p:cNvPr id="8243" name="Rectangle 31"/>
                <p:cNvSpPr>
                  <a:spLocks noChangeArrowheads="1"/>
                </p:cNvSpPr>
                <p:nvPr/>
              </p:nvSpPr>
              <p:spPr bwMode="auto">
                <a:xfrm>
                  <a:off x="3456" y="3225"/>
                  <a:ext cx="960" cy="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 dirty="0"/>
                    <a:t>Fred</a:t>
                  </a:r>
                  <a:endParaRPr lang="en-CA" altLang="en-US" sz="1600" dirty="0"/>
                </a:p>
              </p:txBody>
            </p:sp>
            <p:sp>
              <p:nvSpPr>
                <p:cNvPr id="8244" name="Rectangle 32"/>
                <p:cNvSpPr>
                  <a:spLocks noChangeArrowheads="1"/>
                </p:cNvSpPr>
                <p:nvPr/>
              </p:nvSpPr>
              <p:spPr bwMode="auto">
                <a:xfrm>
                  <a:off x="4416" y="2630"/>
                  <a:ext cx="1080" cy="5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Marilyn </a:t>
                  </a:r>
                  <a:r>
                    <a:rPr lang="en-US" altLang="en-US" sz="1600" dirty="0"/>
                    <a:t>Monroe</a:t>
                  </a:r>
                  <a:endParaRPr lang="en-CA" altLang="en-US" sz="1600" dirty="0"/>
                </a:p>
              </p:txBody>
            </p:sp>
            <p:sp>
              <p:nvSpPr>
                <p:cNvPr id="8245" name="Rectangle 33"/>
                <p:cNvSpPr>
                  <a:spLocks noChangeArrowheads="1"/>
                </p:cNvSpPr>
                <p:nvPr/>
              </p:nvSpPr>
              <p:spPr bwMode="auto">
                <a:xfrm>
                  <a:off x="3456" y="2630"/>
                  <a:ext cx="960" cy="5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 dirty="0"/>
                    <a:t>John</a:t>
                  </a:r>
                  <a:endParaRPr lang="en-CA" altLang="en-US" sz="1600" dirty="0"/>
                </a:p>
              </p:txBody>
            </p:sp>
            <p:sp>
              <p:nvSpPr>
                <p:cNvPr id="8246" name="Rectangle 34"/>
                <p:cNvSpPr>
                  <a:spLocks noChangeArrowheads="1"/>
                </p:cNvSpPr>
                <p:nvPr/>
              </p:nvSpPr>
              <p:spPr bwMode="auto">
                <a:xfrm>
                  <a:off x="4416" y="2155"/>
                  <a:ext cx="960" cy="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 dirty="0"/>
                    <a:t>Beth</a:t>
                  </a:r>
                  <a:endParaRPr lang="en-CA" altLang="en-US" sz="1600" dirty="0"/>
                </a:p>
              </p:txBody>
            </p:sp>
            <p:sp>
              <p:nvSpPr>
                <p:cNvPr id="8247" name="Rectangle 35"/>
                <p:cNvSpPr>
                  <a:spLocks noChangeArrowheads="1"/>
                </p:cNvSpPr>
                <p:nvPr/>
              </p:nvSpPr>
              <p:spPr bwMode="auto">
                <a:xfrm>
                  <a:off x="3456" y="2155"/>
                  <a:ext cx="960" cy="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 dirty="0"/>
                    <a:t>Bob</a:t>
                  </a:r>
                  <a:endParaRPr lang="en-CA" altLang="en-US" sz="1600" dirty="0"/>
                </a:p>
              </p:txBody>
            </p:sp>
            <p:sp>
              <p:nvSpPr>
                <p:cNvPr id="8248" name="Rectangle 36"/>
                <p:cNvSpPr>
                  <a:spLocks noChangeArrowheads="1"/>
                </p:cNvSpPr>
                <p:nvPr/>
              </p:nvSpPr>
              <p:spPr bwMode="auto">
                <a:xfrm>
                  <a:off x="4416" y="1680"/>
                  <a:ext cx="960" cy="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Mary</a:t>
                  </a:r>
                  <a:endParaRPr lang="en-CA" altLang="en-US" sz="1600" dirty="0"/>
                </a:p>
              </p:txBody>
            </p:sp>
            <p:sp>
              <p:nvSpPr>
                <p:cNvPr id="8249" name="Rectangle 37"/>
                <p:cNvSpPr>
                  <a:spLocks noChangeArrowheads="1"/>
                </p:cNvSpPr>
                <p:nvPr/>
              </p:nvSpPr>
              <p:spPr bwMode="auto">
                <a:xfrm>
                  <a:off x="3456" y="1680"/>
                  <a:ext cx="960" cy="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Sam</a:t>
                  </a:r>
                  <a:endParaRPr lang="en-CA" altLang="en-US" sz="1600" dirty="0"/>
                </a:p>
              </p:txBody>
            </p:sp>
            <p:sp>
              <p:nvSpPr>
                <p:cNvPr id="8250" name="Freeform 38"/>
                <p:cNvSpPr>
                  <a:spLocks/>
                </p:cNvSpPr>
                <p:nvPr/>
              </p:nvSpPr>
              <p:spPr bwMode="auto">
                <a:xfrm>
                  <a:off x="4176" y="1920"/>
                  <a:ext cx="490" cy="515"/>
                </a:xfrm>
                <a:custGeom>
                  <a:avLst/>
                  <a:gdLst>
                    <a:gd name="T0" fmla="*/ 0 w 490"/>
                    <a:gd name="T1" fmla="*/ 0 h 515"/>
                    <a:gd name="T2" fmla="*/ 490 w 490"/>
                    <a:gd name="T3" fmla="*/ 515 h 515"/>
                    <a:gd name="T4" fmla="*/ 0 60000 65536"/>
                    <a:gd name="T5" fmla="*/ 0 60000 65536"/>
                    <a:gd name="T6" fmla="*/ 0 w 490"/>
                    <a:gd name="T7" fmla="*/ 0 h 515"/>
                    <a:gd name="T8" fmla="*/ 490 w 490"/>
                    <a:gd name="T9" fmla="*/ 515 h 515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490" h="515">
                      <a:moveTo>
                        <a:pt x="0" y="0"/>
                      </a:moveTo>
                      <a:lnTo>
                        <a:pt x="490" y="515"/>
                      </a:lnTo>
                    </a:path>
                  </a:pathLst>
                </a:cu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8251" name="Line 39"/>
                <p:cNvSpPr>
                  <a:spLocks noChangeShapeType="1"/>
                </p:cNvSpPr>
                <p:nvPr/>
              </p:nvSpPr>
              <p:spPr bwMode="auto">
                <a:xfrm>
                  <a:off x="4128" y="2400"/>
                  <a:ext cx="384" cy="528"/>
                </a:xfrm>
                <a:prstGeom prst="line">
                  <a:avLst/>
                </a:pr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8252" name="Freeform 40"/>
                <p:cNvSpPr>
                  <a:spLocks/>
                </p:cNvSpPr>
                <p:nvPr/>
              </p:nvSpPr>
              <p:spPr bwMode="auto">
                <a:xfrm>
                  <a:off x="4176" y="1961"/>
                  <a:ext cx="432" cy="967"/>
                </a:xfrm>
                <a:custGeom>
                  <a:avLst/>
                  <a:gdLst>
                    <a:gd name="T0" fmla="*/ 0 w 432"/>
                    <a:gd name="T1" fmla="*/ 967 h 967"/>
                    <a:gd name="T2" fmla="*/ 432 w 432"/>
                    <a:gd name="T3" fmla="*/ 0 h 967"/>
                    <a:gd name="T4" fmla="*/ 0 60000 65536"/>
                    <a:gd name="T5" fmla="*/ 0 60000 65536"/>
                    <a:gd name="T6" fmla="*/ 0 w 432"/>
                    <a:gd name="T7" fmla="*/ 0 h 967"/>
                    <a:gd name="T8" fmla="*/ 432 w 432"/>
                    <a:gd name="T9" fmla="*/ 967 h 967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432" h="967">
                      <a:moveTo>
                        <a:pt x="0" y="967"/>
                      </a:moveTo>
                      <a:lnTo>
                        <a:pt x="432" y="0"/>
                      </a:lnTo>
                    </a:path>
                  </a:pathLst>
                </a:cu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8253" name="Line 42"/>
                <p:cNvSpPr>
                  <a:spLocks noChangeShapeType="1"/>
                </p:cNvSpPr>
                <p:nvPr/>
              </p:nvSpPr>
              <p:spPr bwMode="auto">
                <a:xfrm>
                  <a:off x="4176" y="3504"/>
                  <a:ext cx="432" cy="0"/>
                </a:xfrm>
                <a:prstGeom prst="line">
                  <a:avLst/>
                </a:pr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pic>
              <p:nvPicPr>
                <p:cNvPr id="8254" name="Picture 43" descr="j0396724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04" y="3168"/>
                  <a:ext cx="456" cy="5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8255" name="Picture 44" descr="j0233040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50" y="1728"/>
                  <a:ext cx="384" cy="3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8256" name="Picture 45" descr="j0334222"/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02" y="2160"/>
                  <a:ext cx="302" cy="4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8257" name="Group 46"/>
                <p:cNvGrpSpPr>
                  <a:grpSpLocks/>
                </p:cNvGrpSpPr>
                <p:nvPr/>
              </p:nvGrpSpPr>
              <p:grpSpPr bwMode="auto">
                <a:xfrm>
                  <a:off x="3216" y="1728"/>
                  <a:ext cx="478" cy="1920"/>
                  <a:chOff x="3330" y="1728"/>
                  <a:chExt cx="478" cy="1920"/>
                </a:xfrm>
              </p:grpSpPr>
              <p:pic>
                <p:nvPicPr>
                  <p:cNvPr id="8259" name="Picture 47" descr="j0232906"/>
                  <p:cNvPicPr>
                    <a:picLocks noChangeAspect="1" noChangeArrowheads="1"/>
                  </p:cNvPicPr>
                  <p:nvPr/>
                </p:nvPicPr>
                <p:blipFill>
                  <a:blip r:embed="rId7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522" y="1728"/>
                    <a:ext cx="232" cy="4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8260" name="Picture 48" descr="j0232139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330" y="2256"/>
                    <a:ext cx="475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8261" name="Picture 49" descr="j0397518"/>
                  <p:cNvPicPr>
                    <a:picLocks noChangeAspect="1" noChangeArrowheads="1"/>
                  </p:cNvPicPr>
                  <p:nvPr/>
                </p:nvPicPr>
                <p:blipFill>
                  <a:blip r:embed="rId9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426" y="2688"/>
                    <a:ext cx="382" cy="38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8262" name="Picture 50" descr="j0334220"/>
                  <p:cNvPicPr>
                    <a:picLocks noChangeAspect="1" noChangeArrowheads="1"/>
                  </p:cNvPicPr>
                  <p:nvPr/>
                </p:nvPicPr>
                <p:blipFill>
                  <a:blip r:embed="rId10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426" y="3120"/>
                    <a:ext cx="333" cy="52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pic>
              <p:nvPicPr>
                <p:cNvPr id="8258" name="Picture 51"/>
                <p:cNvPicPr>
                  <a:picLocks noChangeAspect="1" noChangeArrowheads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96" y="2688"/>
                  <a:ext cx="32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8241" name="Picture 2" descr="http://www.logoi.com/pastimages/img/marriage_4.jpg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707" t="3555" r="26637" b="34222"/>
              <a:stretch>
                <a:fillRect/>
              </a:stretch>
            </p:blipFill>
            <p:spPr bwMode="auto">
              <a:xfrm>
                <a:off x="5852160" y="5079124"/>
                <a:ext cx="1044000" cy="126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8211" name="Group 145"/>
            <p:cNvGrpSpPr>
              <a:grpSpLocks/>
            </p:cNvGrpSpPr>
            <p:nvPr/>
          </p:nvGrpSpPr>
          <p:grpSpPr bwMode="auto">
            <a:xfrm>
              <a:off x="6005779" y="2819399"/>
              <a:ext cx="3197489" cy="1524001"/>
              <a:chOff x="6005779" y="2819399"/>
              <a:chExt cx="3197489" cy="1524001"/>
            </a:xfrm>
          </p:grpSpPr>
          <p:pic>
            <p:nvPicPr>
              <p:cNvPr id="8212" name="Picture 76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747" r="25418"/>
              <a:stretch>
                <a:fillRect/>
              </a:stretch>
            </p:blipFill>
            <p:spPr bwMode="auto">
              <a:xfrm flipH="1">
                <a:off x="6005779" y="2971800"/>
                <a:ext cx="928421" cy="126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8213" name="Group 162"/>
              <p:cNvGrpSpPr>
                <a:grpSpLocks/>
              </p:cNvGrpSpPr>
              <p:nvPr/>
            </p:nvGrpSpPr>
            <p:grpSpPr bwMode="auto">
              <a:xfrm>
                <a:off x="7086599" y="2819399"/>
                <a:ext cx="2116669" cy="1524001"/>
                <a:chOff x="3962400" y="914400"/>
                <a:chExt cx="2209800" cy="1828801"/>
              </a:xfrm>
            </p:grpSpPr>
            <p:sp>
              <p:nvSpPr>
                <p:cNvPr id="8214" name="Rectangle 30"/>
                <p:cNvSpPr>
                  <a:spLocks noChangeArrowheads="1"/>
                </p:cNvSpPr>
                <p:nvPr/>
              </p:nvSpPr>
              <p:spPr bwMode="auto">
                <a:xfrm>
                  <a:off x="5004758" y="2313161"/>
                  <a:ext cx="833887" cy="4300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Ann</a:t>
                  </a:r>
                  <a:endParaRPr lang="en-CA" altLang="en-US" sz="1600" dirty="0"/>
                </a:p>
              </p:txBody>
            </p:sp>
            <p:sp>
              <p:nvSpPr>
                <p:cNvPr id="8215" name="Rectangle 31"/>
                <p:cNvSpPr>
                  <a:spLocks noChangeArrowheads="1"/>
                </p:cNvSpPr>
                <p:nvPr/>
              </p:nvSpPr>
              <p:spPr bwMode="auto">
                <a:xfrm>
                  <a:off x="4170872" y="2313161"/>
                  <a:ext cx="833887" cy="4300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 dirty="0"/>
                    <a:t>Fred</a:t>
                  </a:r>
                  <a:endParaRPr lang="en-CA" altLang="en-US" sz="1600" dirty="0"/>
                </a:p>
              </p:txBody>
            </p:sp>
            <p:sp>
              <p:nvSpPr>
                <p:cNvPr id="8216" name="Rectangle 32"/>
                <p:cNvSpPr>
                  <a:spLocks noChangeArrowheads="1"/>
                </p:cNvSpPr>
                <p:nvPr/>
              </p:nvSpPr>
              <p:spPr bwMode="auto">
                <a:xfrm>
                  <a:off x="5004757" y="1774480"/>
                  <a:ext cx="971836" cy="5386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Marilyn </a:t>
                  </a:r>
                  <a:r>
                    <a:rPr lang="en-US" altLang="en-US" sz="1600" dirty="0"/>
                    <a:t>Monroe</a:t>
                  </a:r>
                  <a:endParaRPr lang="en-CA" altLang="en-US" sz="1600" dirty="0"/>
                </a:p>
              </p:txBody>
            </p:sp>
            <p:sp>
              <p:nvSpPr>
                <p:cNvPr id="8217" name="Rectangle 33"/>
                <p:cNvSpPr>
                  <a:spLocks noChangeArrowheads="1"/>
                </p:cNvSpPr>
                <p:nvPr/>
              </p:nvSpPr>
              <p:spPr bwMode="auto">
                <a:xfrm>
                  <a:off x="4170872" y="1774480"/>
                  <a:ext cx="833887" cy="5386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 dirty="0"/>
                    <a:t>John</a:t>
                  </a:r>
                  <a:endParaRPr lang="en-CA" altLang="en-US" sz="1600" dirty="0"/>
                </a:p>
              </p:txBody>
            </p:sp>
            <p:sp>
              <p:nvSpPr>
                <p:cNvPr id="8218" name="Rectangle 34"/>
                <p:cNvSpPr>
                  <a:spLocks noChangeArrowheads="1"/>
                </p:cNvSpPr>
                <p:nvPr/>
              </p:nvSpPr>
              <p:spPr bwMode="auto">
                <a:xfrm>
                  <a:off x="5004758" y="1344440"/>
                  <a:ext cx="833887" cy="4300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 dirty="0"/>
                    <a:t>Beth</a:t>
                  </a:r>
                  <a:endParaRPr lang="en-CA" altLang="en-US" sz="1600" dirty="0"/>
                </a:p>
              </p:txBody>
            </p:sp>
            <p:sp>
              <p:nvSpPr>
                <p:cNvPr id="8219" name="Rectangle 35"/>
                <p:cNvSpPr>
                  <a:spLocks noChangeArrowheads="1"/>
                </p:cNvSpPr>
                <p:nvPr/>
              </p:nvSpPr>
              <p:spPr bwMode="auto">
                <a:xfrm>
                  <a:off x="4170872" y="1344440"/>
                  <a:ext cx="833887" cy="4300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 dirty="0"/>
                    <a:t>Bob</a:t>
                  </a:r>
                  <a:endParaRPr lang="en-CA" altLang="en-US" sz="1600" dirty="0"/>
                </a:p>
              </p:txBody>
            </p:sp>
            <p:sp>
              <p:nvSpPr>
                <p:cNvPr id="8220" name="Rectangle 36"/>
                <p:cNvSpPr>
                  <a:spLocks noChangeArrowheads="1"/>
                </p:cNvSpPr>
                <p:nvPr/>
              </p:nvSpPr>
              <p:spPr bwMode="auto">
                <a:xfrm>
                  <a:off x="5004758" y="914400"/>
                  <a:ext cx="833887" cy="4300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Mary</a:t>
                  </a:r>
                  <a:endParaRPr lang="en-CA" altLang="en-US" sz="1600" dirty="0"/>
                </a:p>
              </p:txBody>
            </p:sp>
            <p:sp>
              <p:nvSpPr>
                <p:cNvPr id="8221" name="Rectangle 37"/>
                <p:cNvSpPr>
                  <a:spLocks noChangeArrowheads="1"/>
                </p:cNvSpPr>
                <p:nvPr/>
              </p:nvSpPr>
              <p:spPr bwMode="auto">
                <a:xfrm>
                  <a:off x="4170872" y="914400"/>
                  <a:ext cx="833887" cy="4300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Sam</a:t>
                  </a:r>
                  <a:endParaRPr lang="en-CA" altLang="en-US" sz="1600" dirty="0"/>
                </a:p>
              </p:txBody>
            </p:sp>
            <p:sp>
              <p:nvSpPr>
                <p:cNvPr id="8222" name="Freeform 38"/>
                <p:cNvSpPr>
                  <a:spLocks/>
                </p:cNvSpPr>
                <p:nvPr/>
              </p:nvSpPr>
              <p:spPr bwMode="auto">
                <a:xfrm>
                  <a:off x="4796287" y="1131683"/>
                  <a:ext cx="425630" cy="466254"/>
                </a:xfrm>
                <a:custGeom>
                  <a:avLst/>
                  <a:gdLst>
                    <a:gd name="T0" fmla="*/ 0 w 490"/>
                    <a:gd name="T1" fmla="*/ 0 h 515"/>
                    <a:gd name="T2" fmla="*/ 2147483647 w 490"/>
                    <a:gd name="T3" fmla="*/ 2147483647 h 515"/>
                    <a:gd name="T4" fmla="*/ 0 60000 65536"/>
                    <a:gd name="T5" fmla="*/ 0 60000 65536"/>
                    <a:gd name="T6" fmla="*/ 0 w 490"/>
                    <a:gd name="T7" fmla="*/ 0 h 515"/>
                    <a:gd name="T8" fmla="*/ 490 w 490"/>
                    <a:gd name="T9" fmla="*/ 515 h 515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490" h="515">
                      <a:moveTo>
                        <a:pt x="0" y="0"/>
                      </a:moveTo>
                      <a:lnTo>
                        <a:pt x="490" y="515"/>
                      </a:lnTo>
                    </a:path>
                  </a:pathLst>
                </a:cu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8224" name="Freeform 40"/>
                <p:cNvSpPr>
                  <a:spLocks/>
                </p:cNvSpPr>
                <p:nvPr/>
              </p:nvSpPr>
              <p:spPr bwMode="auto">
                <a:xfrm>
                  <a:off x="4796287" y="1168803"/>
                  <a:ext cx="375249" cy="875471"/>
                </a:xfrm>
                <a:custGeom>
                  <a:avLst/>
                  <a:gdLst>
                    <a:gd name="T0" fmla="*/ 0 w 432"/>
                    <a:gd name="T1" fmla="*/ 2147483647 h 967"/>
                    <a:gd name="T2" fmla="*/ 2147483647 w 432"/>
                    <a:gd name="T3" fmla="*/ 0 h 967"/>
                    <a:gd name="T4" fmla="*/ 0 60000 65536"/>
                    <a:gd name="T5" fmla="*/ 0 60000 65536"/>
                    <a:gd name="T6" fmla="*/ 0 w 432"/>
                    <a:gd name="T7" fmla="*/ 0 h 967"/>
                    <a:gd name="T8" fmla="*/ 432 w 432"/>
                    <a:gd name="T9" fmla="*/ 967 h 967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432" h="967">
                      <a:moveTo>
                        <a:pt x="0" y="967"/>
                      </a:moveTo>
                      <a:lnTo>
                        <a:pt x="432" y="0"/>
                      </a:lnTo>
                    </a:path>
                  </a:pathLst>
                </a:cu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8225" name="Line 42"/>
                <p:cNvSpPr>
                  <a:spLocks noChangeShapeType="1"/>
                </p:cNvSpPr>
                <p:nvPr/>
              </p:nvSpPr>
              <p:spPr bwMode="auto">
                <a:xfrm>
                  <a:off x="4796287" y="2565753"/>
                  <a:ext cx="375249" cy="0"/>
                </a:xfrm>
                <a:prstGeom prst="line">
                  <a:avLst/>
                </a:pr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pic>
              <p:nvPicPr>
                <p:cNvPr id="8226" name="Picture 43" descr="j0396724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776104" y="2261556"/>
                  <a:ext cx="396096" cy="4780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8227" name="Picture 44" descr="j0233040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729198" y="957857"/>
                  <a:ext cx="333555" cy="3458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8228" name="Picture 45" descr="j0334222"/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687503" y="1348967"/>
                  <a:ext cx="262327" cy="4264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8229" name="Group 46"/>
                <p:cNvGrpSpPr>
                  <a:grpSpLocks/>
                </p:cNvGrpSpPr>
                <p:nvPr/>
              </p:nvGrpSpPr>
              <p:grpSpPr bwMode="auto">
                <a:xfrm>
                  <a:off x="3962400" y="957857"/>
                  <a:ext cx="415206" cy="1738266"/>
                  <a:chOff x="3330" y="1728"/>
                  <a:chExt cx="478" cy="1920"/>
                </a:xfrm>
              </p:grpSpPr>
              <p:pic>
                <p:nvPicPr>
                  <p:cNvPr id="8236" name="Picture 47" descr="j0232906"/>
                  <p:cNvPicPr>
                    <a:picLocks noChangeAspect="1" noChangeArrowheads="1"/>
                  </p:cNvPicPr>
                  <p:nvPr/>
                </p:nvPicPr>
                <p:blipFill>
                  <a:blip r:embed="rId7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522" y="1728"/>
                    <a:ext cx="232" cy="4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8237" name="Picture 48" descr="j0232139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330" y="2256"/>
                    <a:ext cx="475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8238" name="Picture 49" descr="j0397518"/>
                  <p:cNvPicPr>
                    <a:picLocks noChangeAspect="1" noChangeArrowheads="1"/>
                  </p:cNvPicPr>
                  <p:nvPr/>
                </p:nvPicPr>
                <p:blipFill>
                  <a:blip r:embed="rId9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426" y="2688"/>
                    <a:ext cx="382" cy="38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8239" name="Picture 50" descr="j0334220"/>
                  <p:cNvPicPr>
                    <a:picLocks noChangeAspect="1" noChangeArrowheads="1"/>
                  </p:cNvPicPr>
                  <p:nvPr/>
                </p:nvPicPr>
                <p:blipFill>
                  <a:blip r:embed="rId10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426" y="3120"/>
                    <a:ext cx="333" cy="52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pic>
              <p:nvPicPr>
                <p:cNvPr id="8230" name="Picture 51"/>
                <p:cNvPicPr>
                  <a:picLocks noChangeAspect="1" noChangeArrowheads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769155" y="1826990"/>
                  <a:ext cx="277962" cy="4345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8232" name="Line 42"/>
                <p:cNvSpPr>
                  <a:spLocks noChangeShapeType="1"/>
                </p:cNvSpPr>
                <p:nvPr/>
              </p:nvSpPr>
              <p:spPr bwMode="auto">
                <a:xfrm flipV="1">
                  <a:off x="4809316" y="1676702"/>
                  <a:ext cx="371775" cy="873660"/>
                </a:xfrm>
                <a:prstGeom prst="line">
                  <a:avLst/>
                </a:pr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8233" name="Line 42"/>
                <p:cNvSpPr>
                  <a:spLocks noChangeShapeType="1"/>
                </p:cNvSpPr>
                <p:nvPr/>
              </p:nvSpPr>
              <p:spPr bwMode="auto">
                <a:xfrm>
                  <a:off x="4782389" y="1573493"/>
                  <a:ext cx="375249" cy="0"/>
                </a:xfrm>
                <a:prstGeom prst="line">
                  <a:avLst/>
                </a:pr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8234" name="Line 42"/>
                <p:cNvSpPr>
                  <a:spLocks noChangeShapeType="1"/>
                </p:cNvSpPr>
                <p:nvPr/>
              </p:nvSpPr>
              <p:spPr bwMode="auto">
                <a:xfrm>
                  <a:off x="4733745" y="2048800"/>
                  <a:ext cx="375249" cy="0"/>
                </a:xfrm>
                <a:prstGeom prst="line">
                  <a:avLst/>
                </a:pr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8235" name="Freeform 38"/>
                <p:cNvSpPr>
                  <a:spLocks/>
                </p:cNvSpPr>
                <p:nvPr/>
              </p:nvSpPr>
              <p:spPr bwMode="auto">
                <a:xfrm>
                  <a:off x="4796167" y="1111625"/>
                  <a:ext cx="309233" cy="926170"/>
                </a:xfrm>
                <a:custGeom>
                  <a:avLst/>
                  <a:gdLst>
                    <a:gd name="T0" fmla="*/ 0 w 490"/>
                    <a:gd name="T1" fmla="*/ 0 h 515"/>
                    <a:gd name="T2" fmla="*/ 2147483647 w 490"/>
                    <a:gd name="T3" fmla="*/ 2147483647 h 515"/>
                    <a:gd name="T4" fmla="*/ 0 60000 65536"/>
                    <a:gd name="T5" fmla="*/ 0 60000 65536"/>
                    <a:gd name="T6" fmla="*/ 0 w 490"/>
                    <a:gd name="T7" fmla="*/ 0 h 515"/>
                    <a:gd name="T8" fmla="*/ 490 w 490"/>
                    <a:gd name="T9" fmla="*/ 515 h 515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490" h="515">
                      <a:moveTo>
                        <a:pt x="0" y="0"/>
                      </a:moveTo>
                      <a:lnTo>
                        <a:pt x="490" y="515"/>
                      </a:lnTo>
                    </a:path>
                  </a:pathLst>
                </a:cu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</p:grpSp>
        </p:grpSp>
      </p:grpSp>
      <p:sp>
        <p:nvSpPr>
          <p:cNvPr id="144" name="Rectangle 4"/>
          <p:cNvSpPr txBox="1">
            <a:spLocks noChangeArrowheads="1"/>
          </p:cNvSpPr>
          <p:nvPr/>
        </p:nvSpPr>
        <p:spPr>
          <a:xfrm>
            <a:off x="4419600" y="4191000"/>
            <a:ext cx="3810000" cy="457200"/>
          </a:xfrm>
          <a:prstGeom prst="rect">
            <a:avLst/>
          </a:prstGeom>
        </p:spPr>
        <p:txBody>
          <a:bodyPr/>
          <a:lstStyle/>
          <a:p>
            <a:pPr marL="342900" indent="-342900" algn="l">
              <a:spcBef>
                <a:spcPct val="20000"/>
              </a:spcBef>
              <a:defRPr/>
            </a:pPr>
            <a:r>
              <a:rPr lang="en-US" sz="2400" kern="0" dirty="0">
                <a:latin typeface="+mn-lt"/>
              </a:rPr>
              <a:t>Could </a:t>
            </a:r>
            <a:r>
              <a:rPr lang="en-US" sz="2400" kern="0">
                <a:latin typeface="+mn-lt"/>
              </a:rPr>
              <a:t>be a separate </a:t>
            </a:r>
            <a:r>
              <a:rPr lang="en-US" sz="2400" kern="0" dirty="0">
                <a:latin typeface="+mn-lt"/>
              </a:rPr>
              <a:t>girl.</a:t>
            </a:r>
            <a:endParaRPr lang="en-CA" sz="2400" kern="0" dirty="0">
              <a:latin typeface="+mn-lt"/>
            </a:endParaRPr>
          </a:p>
        </p:txBody>
      </p:sp>
      <p:sp>
        <p:nvSpPr>
          <p:cNvPr id="148" name="Text Box 55"/>
          <p:cNvSpPr txBox="1">
            <a:spLocks noChangeArrowheads="1"/>
          </p:cNvSpPr>
          <p:nvPr/>
        </p:nvSpPr>
        <p:spPr bwMode="auto">
          <a:xfrm>
            <a:off x="390525" y="1524000"/>
            <a:ext cx="35623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In all three examples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  every boy loves a girl.</a:t>
            </a:r>
            <a:endParaRPr lang="en-CA" altLang="en-US" sz="2800" dirty="0"/>
          </a:p>
        </p:txBody>
      </p:sp>
      <p:sp>
        <p:nvSpPr>
          <p:cNvPr id="149" name="Text Box 55"/>
          <p:cNvSpPr txBox="1">
            <a:spLocks noChangeArrowheads="1"/>
          </p:cNvSpPr>
          <p:nvPr/>
        </p:nvSpPr>
        <p:spPr bwMode="auto">
          <a:xfrm>
            <a:off x="381000" y="2743200"/>
            <a:ext cx="2438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The difference?</a:t>
            </a:r>
          </a:p>
        </p:txBody>
      </p:sp>
      <p:graphicFrame>
        <p:nvGraphicFramePr>
          <p:cNvPr id="94" name="Table 93"/>
          <p:cNvGraphicFramePr>
            <a:graphicFrameLocks noGrp="1"/>
          </p:cNvGraphicFramePr>
          <p:nvPr/>
        </p:nvGraphicFramePr>
        <p:xfrm>
          <a:off x="7772400" y="885825"/>
          <a:ext cx="1267310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3462">
                  <a:extLst>
                    <a:ext uri="{9D8B030D-6E8A-4147-A177-3AD203B41FA5}">
                      <a16:colId xmlns:a16="http://schemas.microsoft.com/office/drawing/2014/main" val="2695560276"/>
                    </a:ext>
                  </a:extLst>
                </a:gridCol>
                <a:gridCol w="253462">
                  <a:extLst>
                    <a:ext uri="{9D8B030D-6E8A-4147-A177-3AD203B41FA5}">
                      <a16:colId xmlns:a16="http://schemas.microsoft.com/office/drawing/2014/main" val="1766856890"/>
                    </a:ext>
                  </a:extLst>
                </a:gridCol>
                <a:gridCol w="253462">
                  <a:extLst>
                    <a:ext uri="{9D8B030D-6E8A-4147-A177-3AD203B41FA5}">
                      <a16:colId xmlns:a16="http://schemas.microsoft.com/office/drawing/2014/main" val="1605692330"/>
                    </a:ext>
                  </a:extLst>
                </a:gridCol>
                <a:gridCol w="253462">
                  <a:extLst>
                    <a:ext uri="{9D8B030D-6E8A-4147-A177-3AD203B41FA5}">
                      <a16:colId xmlns:a16="http://schemas.microsoft.com/office/drawing/2014/main" val="319969698"/>
                    </a:ext>
                  </a:extLst>
                </a:gridCol>
                <a:gridCol w="253462">
                  <a:extLst>
                    <a:ext uri="{9D8B030D-6E8A-4147-A177-3AD203B41FA5}">
                      <a16:colId xmlns:a16="http://schemas.microsoft.com/office/drawing/2014/main" val="1647232456"/>
                    </a:ext>
                  </a:extLst>
                </a:gridCol>
              </a:tblGrid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29501840"/>
                  </a:ext>
                </a:extLst>
              </a:tr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21095492"/>
                  </a:ext>
                </a:extLst>
              </a:tr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0634197"/>
                  </a:ext>
                </a:extLst>
              </a:tr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5349429"/>
                  </a:ext>
                </a:extLst>
              </a:tr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0430140"/>
                  </a:ext>
                </a:extLst>
              </a:tr>
            </a:tbl>
          </a:graphicData>
        </a:graphic>
      </p:graphicFrame>
      <p:grpSp>
        <p:nvGrpSpPr>
          <p:cNvPr id="95" name="Group 94"/>
          <p:cNvGrpSpPr/>
          <p:nvPr/>
        </p:nvGrpSpPr>
        <p:grpSpPr>
          <a:xfrm>
            <a:off x="7775078" y="896419"/>
            <a:ext cx="1267242" cy="1132408"/>
            <a:chOff x="6708218" y="879093"/>
            <a:chExt cx="2258946" cy="2245109"/>
          </a:xfrm>
        </p:grpSpPr>
        <p:pic>
          <p:nvPicPr>
            <p:cNvPr id="96" name="Picture 95" descr="j039672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71068" y="904875"/>
              <a:ext cx="396096" cy="4780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7" name="Picture 96" descr="j023304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57080" y="957857"/>
              <a:ext cx="333555" cy="345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8" name="Picture 45" descr="j033422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60520" y="879093"/>
              <a:ext cx="262327" cy="4264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99" name="Group 46"/>
            <p:cNvGrpSpPr>
              <a:grpSpLocks/>
            </p:cNvGrpSpPr>
            <p:nvPr/>
          </p:nvGrpSpPr>
          <p:grpSpPr bwMode="auto">
            <a:xfrm>
              <a:off x="6708218" y="1385936"/>
              <a:ext cx="415206" cy="1738266"/>
              <a:chOff x="3330" y="1728"/>
              <a:chExt cx="478" cy="1920"/>
            </a:xfrm>
          </p:grpSpPr>
          <p:pic>
            <p:nvPicPr>
              <p:cNvPr id="101" name="Picture 47" descr="j0232906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22" y="1728"/>
                <a:ext cx="232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" name="Picture 48" descr="j0232139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30" y="2256"/>
                <a:ext cx="475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3" name="Picture 49" descr="j0397518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6" y="2688"/>
                <a:ext cx="382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4" name="Picture 50" descr="j0334220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6" y="3120"/>
                <a:ext cx="333" cy="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00" name="Picture 99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5417" y="909873"/>
              <a:ext cx="277962" cy="434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05" name="Table 104"/>
          <p:cNvGraphicFramePr>
            <a:graphicFrameLocks noGrp="1"/>
          </p:cNvGraphicFramePr>
          <p:nvPr/>
        </p:nvGraphicFramePr>
        <p:xfrm>
          <a:off x="7772400" y="2971800"/>
          <a:ext cx="1267310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3462">
                  <a:extLst>
                    <a:ext uri="{9D8B030D-6E8A-4147-A177-3AD203B41FA5}">
                      <a16:colId xmlns:a16="http://schemas.microsoft.com/office/drawing/2014/main" val="2695560276"/>
                    </a:ext>
                  </a:extLst>
                </a:gridCol>
                <a:gridCol w="253462">
                  <a:extLst>
                    <a:ext uri="{9D8B030D-6E8A-4147-A177-3AD203B41FA5}">
                      <a16:colId xmlns:a16="http://schemas.microsoft.com/office/drawing/2014/main" val="1766856890"/>
                    </a:ext>
                  </a:extLst>
                </a:gridCol>
                <a:gridCol w="253462">
                  <a:extLst>
                    <a:ext uri="{9D8B030D-6E8A-4147-A177-3AD203B41FA5}">
                      <a16:colId xmlns:a16="http://schemas.microsoft.com/office/drawing/2014/main" val="1605692330"/>
                    </a:ext>
                  </a:extLst>
                </a:gridCol>
                <a:gridCol w="253462">
                  <a:extLst>
                    <a:ext uri="{9D8B030D-6E8A-4147-A177-3AD203B41FA5}">
                      <a16:colId xmlns:a16="http://schemas.microsoft.com/office/drawing/2014/main" val="319969698"/>
                    </a:ext>
                  </a:extLst>
                </a:gridCol>
                <a:gridCol w="253462">
                  <a:extLst>
                    <a:ext uri="{9D8B030D-6E8A-4147-A177-3AD203B41FA5}">
                      <a16:colId xmlns:a16="http://schemas.microsoft.com/office/drawing/2014/main" val="1647232456"/>
                    </a:ext>
                  </a:extLst>
                </a:gridCol>
              </a:tblGrid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29501840"/>
                  </a:ext>
                </a:extLst>
              </a:tr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21095492"/>
                  </a:ext>
                </a:extLst>
              </a:tr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0634197"/>
                  </a:ext>
                </a:extLst>
              </a:tr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5349429"/>
                  </a:ext>
                </a:extLst>
              </a:tr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0430140"/>
                  </a:ext>
                </a:extLst>
              </a:tr>
            </a:tbl>
          </a:graphicData>
        </a:graphic>
      </p:graphicFrame>
      <p:grpSp>
        <p:nvGrpSpPr>
          <p:cNvPr id="106" name="Group 105"/>
          <p:cNvGrpSpPr/>
          <p:nvPr/>
        </p:nvGrpSpPr>
        <p:grpSpPr>
          <a:xfrm>
            <a:off x="7775078" y="2982394"/>
            <a:ext cx="1267242" cy="1132408"/>
            <a:chOff x="6708218" y="879093"/>
            <a:chExt cx="2258946" cy="2245109"/>
          </a:xfrm>
        </p:grpSpPr>
        <p:pic>
          <p:nvPicPr>
            <p:cNvPr id="107" name="Picture 106" descr="j039672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71068" y="904875"/>
              <a:ext cx="396096" cy="4780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9" name="Picture 108" descr="j023304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57080" y="957857"/>
              <a:ext cx="333555" cy="345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0" name="Picture 45" descr="j033422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60520" y="879093"/>
              <a:ext cx="262327" cy="4264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12" name="Group 46"/>
            <p:cNvGrpSpPr>
              <a:grpSpLocks/>
            </p:cNvGrpSpPr>
            <p:nvPr/>
          </p:nvGrpSpPr>
          <p:grpSpPr bwMode="auto">
            <a:xfrm>
              <a:off x="6708218" y="1385936"/>
              <a:ext cx="415206" cy="1738266"/>
              <a:chOff x="3330" y="1728"/>
              <a:chExt cx="478" cy="1920"/>
            </a:xfrm>
          </p:grpSpPr>
          <p:pic>
            <p:nvPicPr>
              <p:cNvPr id="114" name="Picture 47" descr="j0232906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22" y="1728"/>
                <a:ext cx="232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5" name="Picture 48" descr="j0232139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30" y="2256"/>
                <a:ext cx="475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6" name="Picture 49" descr="j0397518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6" y="2688"/>
                <a:ext cx="382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7" name="Picture 50" descr="j0334220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6" y="3120"/>
                <a:ext cx="333" cy="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13" name="Picture 112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5417" y="909873"/>
              <a:ext cx="277962" cy="434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18" name="Table 117"/>
          <p:cNvGraphicFramePr>
            <a:graphicFrameLocks noGrp="1"/>
          </p:cNvGraphicFramePr>
          <p:nvPr/>
        </p:nvGraphicFramePr>
        <p:xfrm>
          <a:off x="7772400" y="5069205"/>
          <a:ext cx="1267310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3462">
                  <a:extLst>
                    <a:ext uri="{9D8B030D-6E8A-4147-A177-3AD203B41FA5}">
                      <a16:colId xmlns:a16="http://schemas.microsoft.com/office/drawing/2014/main" val="2695560276"/>
                    </a:ext>
                  </a:extLst>
                </a:gridCol>
                <a:gridCol w="253462">
                  <a:extLst>
                    <a:ext uri="{9D8B030D-6E8A-4147-A177-3AD203B41FA5}">
                      <a16:colId xmlns:a16="http://schemas.microsoft.com/office/drawing/2014/main" val="1766856890"/>
                    </a:ext>
                  </a:extLst>
                </a:gridCol>
                <a:gridCol w="253462">
                  <a:extLst>
                    <a:ext uri="{9D8B030D-6E8A-4147-A177-3AD203B41FA5}">
                      <a16:colId xmlns:a16="http://schemas.microsoft.com/office/drawing/2014/main" val="1605692330"/>
                    </a:ext>
                  </a:extLst>
                </a:gridCol>
                <a:gridCol w="253462">
                  <a:extLst>
                    <a:ext uri="{9D8B030D-6E8A-4147-A177-3AD203B41FA5}">
                      <a16:colId xmlns:a16="http://schemas.microsoft.com/office/drawing/2014/main" val="319969698"/>
                    </a:ext>
                  </a:extLst>
                </a:gridCol>
                <a:gridCol w="253462">
                  <a:extLst>
                    <a:ext uri="{9D8B030D-6E8A-4147-A177-3AD203B41FA5}">
                      <a16:colId xmlns:a16="http://schemas.microsoft.com/office/drawing/2014/main" val="1647232456"/>
                    </a:ext>
                  </a:extLst>
                </a:gridCol>
              </a:tblGrid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29501840"/>
                  </a:ext>
                </a:extLst>
              </a:tr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21095492"/>
                  </a:ext>
                </a:extLst>
              </a:tr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0634197"/>
                  </a:ext>
                </a:extLst>
              </a:tr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5349429"/>
                  </a:ext>
                </a:extLst>
              </a:tr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0430140"/>
                  </a:ext>
                </a:extLst>
              </a:tr>
            </a:tbl>
          </a:graphicData>
        </a:graphic>
      </p:graphicFrame>
      <p:grpSp>
        <p:nvGrpSpPr>
          <p:cNvPr id="119" name="Group 118"/>
          <p:cNvGrpSpPr/>
          <p:nvPr/>
        </p:nvGrpSpPr>
        <p:grpSpPr>
          <a:xfrm>
            <a:off x="7775078" y="5079799"/>
            <a:ext cx="1267242" cy="1132408"/>
            <a:chOff x="6708218" y="879093"/>
            <a:chExt cx="2258946" cy="2245109"/>
          </a:xfrm>
        </p:grpSpPr>
        <p:pic>
          <p:nvPicPr>
            <p:cNvPr id="120" name="Picture 119" descr="j039672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71068" y="904875"/>
              <a:ext cx="396096" cy="4780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1" name="Picture 120" descr="j023304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57080" y="957857"/>
              <a:ext cx="333555" cy="345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2" name="Picture 45" descr="j033422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60520" y="879093"/>
              <a:ext cx="262327" cy="4264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23" name="Group 46"/>
            <p:cNvGrpSpPr>
              <a:grpSpLocks/>
            </p:cNvGrpSpPr>
            <p:nvPr/>
          </p:nvGrpSpPr>
          <p:grpSpPr bwMode="auto">
            <a:xfrm>
              <a:off x="6708218" y="1385936"/>
              <a:ext cx="415206" cy="1738266"/>
              <a:chOff x="3330" y="1728"/>
              <a:chExt cx="478" cy="1920"/>
            </a:xfrm>
          </p:grpSpPr>
          <p:pic>
            <p:nvPicPr>
              <p:cNvPr id="125" name="Picture 47" descr="j0232906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22" y="1728"/>
                <a:ext cx="232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6" name="Picture 48" descr="j0232139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30" y="2256"/>
                <a:ext cx="475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7" name="Picture 49" descr="j0397518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6" y="2688"/>
                <a:ext cx="382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8" name="Picture 50" descr="j0334220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6" y="3120"/>
                <a:ext cx="333" cy="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24" name="Picture 123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5417" y="909873"/>
              <a:ext cx="277962" cy="434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038592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199" grpId="0"/>
      <p:bldP spid="8200" grpId="0"/>
      <p:bldP spid="8201" grpId="0"/>
      <p:bldP spid="108" grpId="0"/>
      <p:bldP spid="111" grpId="0"/>
      <p:bldP spid="144" grpId="0"/>
      <p:bldP spid="148" grpId="0"/>
      <p:bldP spid="14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  <a:ln>
            <a:noFill/>
          </a:ln>
        </p:spPr>
        <p:txBody>
          <a:bodyPr/>
          <a:lstStyle/>
          <a:p>
            <a:pPr eaLnBrk="1" hangingPunct="1"/>
            <a:r>
              <a:rPr lang="en-US" altLang="en-US" dirty="0">
                <a:sym typeface="Symbol" pitchFamily="18" charset="2"/>
              </a:rPr>
              <a:t> vs   </a:t>
            </a:r>
            <a:endParaRPr lang="en-CA" altLang="en-US" dirty="0"/>
          </a:p>
        </p:txBody>
      </p:sp>
      <p:sp>
        <p:nvSpPr>
          <p:cNvPr id="8195" name="Line 15"/>
          <p:cNvSpPr>
            <a:spLocks noChangeShapeType="1"/>
          </p:cNvSpPr>
          <p:nvPr/>
        </p:nvSpPr>
        <p:spPr bwMode="auto">
          <a:xfrm>
            <a:off x="3352800" y="1524000"/>
            <a:ext cx="1524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sz="2000" dirty="0"/>
          </a:p>
        </p:txBody>
      </p:sp>
      <p:sp>
        <p:nvSpPr>
          <p:cNvPr id="8196" name="Line 16"/>
          <p:cNvSpPr>
            <a:spLocks noChangeShapeType="1"/>
          </p:cNvSpPr>
          <p:nvPr/>
        </p:nvSpPr>
        <p:spPr bwMode="auto">
          <a:xfrm>
            <a:off x="5486400" y="6254750"/>
            <a:ext cx="1524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dirty="0"/>
          </a:p>
        </p:txBody>
      </p:sp>
      <p:sp>
        <p:nvSpPr>
          <p:cNvPr id="8197" name="Line 18"/>
          <p:cNvSpPr>
            <a:spLocks noChangeShapeType="1"/>
          </p:cNvSpPr>
          <p:nvPr/>
        </p:nvSpPr>
        <p:spPr bwMode="auto">
          <a:xfrm>
            <a:off x="9601260" y="1524000"/>
            <a:ext cx="0" cy="75406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dirty="0"/>
          </a:p>
        </p:txBody>
      </p:sp>
      <p:sp>
        <p:nvSpPr>
          <p:cNvPr id="8198" name="Line 19"/>
          <p:cNvSpPr>
            <a:spLocks noChangeShapeType="1"/>
          </p:cNvSpPr>
          <p:nvPr/>
        </p:nvSpPr>
        <p:spPr bwMode="auto">
          <a:xfrm>
            <a:off x="8077260" y="1524000"/>
            <a:ext cx="1524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dirty="0"/>
          </a:p>
        </p:txBody>
      </p:sp>
      <p:sp>
        <p:nvSpPr>
          <p:cNvPr id="8199" name="Line 21"/>
          <p:cNvSpPr>
            <a:spLocks noChangeShapeType="1"/>
          </p:cNvSpPr>
          <p:nvPr/>
        </p:nvSpPr>
        <p:spPr bwMode="auto">
          <a:xfrm>
            <a:off x="8534400" y="3421063"/>
            <a:ext cx="0" cy="754062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dirty="0"/>
          </a:p>
        </p:txBody>
      </p:sp>
      <p:sp>
        <p:nvSpPr>
          <p:cNvPr id="8200" name="Line 23"/>
          <p:cNvSpPr>
            <a:spLocks noChangeShapeType="1"/>
          </p:cNvSpPr>
          <p:nvPr/>
        </p:nvSpPr>
        <p:spPr bwMode="auto">
          <a:xfrm>
            <a:off x="8534400" y="4175125"/>
            <a:ext cx="0" cy="94456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dirty="0"/>
          </a:p>
        </p:txBody>
      </p:sp>
      <p:sp>
        <p:nvSpPr>
          <p:cNvPr id="8201" name="Line 25"/>
          <p:cNvSpPr>
            <a:spLocks noChangeShapeType="1"/>
          </p:cNvSpPr>
          <p:nvPr/>
        </p:nvSpPr>
        <p:spPr bwMode="auto">
          <a:xfrm>
            <a:off x="8534400" y="5119688"/>
            <a:ext cx="0" cy="754062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dirty="0"/>
          </a:p>
        </p:txBody>
      </p:sp>
      <p:sp>
        <p:nvSpPr>
          <p:cNvPr id="8202" name="Line 26"/>
          <p:cNvSpPr>
            <a:spLocks noChangeShapeType="1"/>
          </p:cNvSpPr>
          <p:nvPr/>
        </p:nvSpPr>
        <p:spPr bwMode="auto">
          <a:xfrm>
            <a:off x="7010400" y="5873750"/>
            <a:ext cx="1524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dirty="0"/>
          </a:p>
        </p:txBody>
      </p:sp>
      <p:sp>
        <p:nvSpPr>
          <p:cNvPr id="111" name="Rectangle 4"/>
          <p:cNvSpPr txBox="1">
            <a:spLocks noChangeArrowheads="1"/>
          </p:cNvSpPr>
          <p:nvPr/>
        </p:nvSpPr>
        <p:spPr>
          <a:xfrm>
            <a:off x="4343400" y="6400800"/>
            <a:ext cx="2590800" cy="457200"/>
          </a:xfrm>
          <a:prstGeom prst="rect">
            <a:avLst/>
          </a:prstGeom>
        </p:spPr>
        <p:txBody>
          <a:bodyPr/>
          <a:lstStyle/>
          <a:p>
            <a:pPr marL="342900" indent="-342900" algn="l">
              <a:spcBef>
                <a:spcPct val="20000"/>
              </a:spcBef>
              <a:defRPr/>
            </a:pPr>
            <a:r>
              <a:rPr lang="en-US" sz="2400" kern="0">
                <a:latin typeface="+mn-lt"/>
              </a:rPr>
              <a:t>His special woman</a:t>
            </a:r>
            <a:r>
              <a:rPr lang="en-US" sz="2400" kern="0" dirty="0">
                <a:latin typeface="+mn-lt"/>
              </a:rPr>
              <a:t>.</a:t>
            </a:r>
            <a:endParaRPr lang="en-CA" sz="2400" kern="0" dirty="0">
              <a:latin typeface="+mn-lt"/>
            </a:endParaRPr>
          </a:p>
        </p:txBody>
      </p:sp>
      <p:sp>
        <p:nvSpPr>
          <p:cNvPr id="144" name="Rectangle 4"/>
          <p:cNvSpPr txBox="1">
            <a:spLocks noChangeArrowheads="1"/>
          </p:cNvSpPr>
          <p:nvPr/>
        </p:nvSpPr>
        <p:spPr>
          <a:xfrm>
            <a:off x="4419600" y="4191000"/>
            <a:ext cx="3810000" cy="457200"/>
          </a:xfrm>
          <a:prstGeom prst="rect">
            <a:avLst/>
          </a:prstGeom>
        </p:spPr>
        <p:txBody>
          <a:bodyPr/>
          <a:lstStyle/>
          <a:p>
            <a:pPr marL="342900" indent="-342900" algn="l">
              <a:spcBef>
                <a:spcPct val="20000"/>
              </a:spcBef>
              <a:defRPr/>
            </a:pPr>
            <a:r>
              <a:rPr lang="en-US" sz="2400" kern="0" dirty="0">
                <a:latin typeface="+mn-lt"/>
              </a:rPr>
              <a:t>Could </a:t>
            </a:r>
            <a:r>
              <a:rPr lang="en-US" sz="2400" kern="0">
                <a:latin typeface="+mn-lt"/>
              </a:rPr>
              <a:t>be a separate </a:t>
            </a:r>
            <a:r>
              <a:rPr lang="en-US" sz="2400" kern="0" dirty="0">
                <a:latin typeface="+mn-lt"/>
              </a:rPr>
              <a:t>girl.</a:t>
            </a:r>
            <a:endParaRPr lang="en-CA" sz="2400" kern="0" dirty="0">
              <a:latin typeface="+mn-lt"/>
            </a:endParaRPr>
          </a:p>
        </p:txBody>
      </p:sp>
      <p:graphicFrame>
        <p:nvGraphicFramePr>
          <p:cNvPr id="94" name="Table 93"/>
          <p:cNvGraphicFramePr>
            <a:graphicFrameLocks noGrp="1"/>
          </p:cNvGraphicFramePr>
          <p:nvPr/>
        </p:nvGraphicFramePr>
        <p:xfrm>
          <a:off x="7772400" y="885825"/>
          <a:ext cx="1267310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3462">
                  <a:extLst>
                    <a:ext uri="{9D8B030D-6E8A-4147-A177-3AD203B41FA5}">
                      <a16:colId xmlns:a16="http://schemas.microsoft.com/office/drawing/2014/main" val="2695560276"/>
                    </a:ext>
                  </a:extLst>
                </a:gridCol>
                <a:gridCol w="253462">
                  <a:extLst>
                    <a:ext uri="{9D8B030D-6E8A-4147-A177-3AD203B41FA5}">
                      <a16:colId xmlns:a16="http://schemas.microsoft.com/office/drawing/2014/main" val="1766856890"/>
                    </a:ext>
                  </a:extLst>
                </a:gridCol>
                <a:gridCol w="253462">
                  <a:extLst>
                    <a:ext uri="{9D8B030D-6E8A-4147-A177-3AD203B41FA5}">
                      <a16:colId xmlns:a16="http://schemas.microsoft.com/office/drawing/2014/main" val="1605692330"/>
                    </a:ext>
                  </a:extLst>
                </a:gridCol>
                <a:gridCol w="253462">
                  <a:extLst>
                    <a:ext uri="{9D8B030D-6E8A-4147-A177-3AD203B41FA5}">
                      <a16:colId xmlns:a16="http://schemas.microsoft.com/office/drawing/2014/main" val="319969698"/>
                    </a:ext>
                  </a:extLst>
                </a:gridCol>
                <a:gridCol w="253462">
                  <a:extLst>
                    <a:ext uri="{9D8B030D-6E8A-4147-A177-3AD203B41FA5}">
                      <a16:colId xmlns:a16="http://schemas.microsoft.com/office/drawing/2014/main" val="1647232456"/>
                    </a:ext>
                  </a:extLst>
                </a:gridCol>
              </a:tblGrid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29501840"/>
                  </a:ext>
                </a:extLst>
              </a:tr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21095492"/>
                  </a:ext>
                </a:extLst>
              </a:tr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0634197"/>
                  </a:ext>
                </a:extLst>
              </a:tr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5349429"/>
                  </a:ext>
                </a:extLst>
              </a:tr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0430140"/>
                  </a:ext>
                </a:extLst>
              </a:tr>
            </a:tbl>
          </a:graphicData>
        </a:graphic>
      </p:graphicFrame>
      <p:grpSp>
        <p:nvGrpSpPr>
          <p:cNvPr id="95" name="Group 94"/>
          <p:cNvGrpSpPr/>
          <p:nvPr/>
        </p:nvGrpSpPr>
        <p:grpSpPr>
          <a:xfrm>
            <a:off x="7775078" y="896419"/>
            <a:ext cx="1267242" cy="1132408"/>
            <a:chOff x="6708218" y="879093"/>
            <a:chExt cx="2258946" cy="2245109"/>
          </a:xfrm>
        </p:grpSpPr>
        <p:pic>
          <p:nvPicPr>
            <p:cNvPr id="96" name="Picture 95" descr="j039672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71068" y="904875"/>
              <a:ext cx="396096" cy="4780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7" name="Picture 96" descr="j023304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57080" y="957857"/>
              <a:ext cx="333555" cy="345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8" name="Picture 45" descr="j033422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60520" y="879093"/>
              <a:ext cx="262327" cy="4264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99" name="Group 46"/>
            <p:cNvGrpSpPr>
              <a:grpSpLocks/>
            </p:cNvGrpSpPr>
            <p:nvPr/>
          </p:nvGrpSpPr>
          <p:grpSpPr bwMode="auto">
            <a:xfrm>
              <a:off x="6708218" y="1385936"/>
              <a:ext cx="415206" cy="1738266"/>
              <a:chOff x="3330" y="1728"/>
              <a:chExt cx="478" cy="1920"/>
            </a:xfrm>
          </p:grpSpPr>
          <p:pic>
            <p:nvPicPr>
              <p:cNvPr id="101" name="Picture 47" descr="j0232906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22" y="1728"/>
                <a:ext cx="232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" name="Picture 48" descr="j0232139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30" y="2256"/>
                <a:ext cx="475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3" name="Picture 49" descr="j0397518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6" y="2688"/>
                <a:ext cx="382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4" name="Picture 50" descr="j0334220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6" y="3120"/>
                <a:ext cx="333" cy="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00" name="Picture 99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5417" y="909873"/>
              <a:ext cx="277962" cy="434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05" name="Table 104"/>
          <p:cNvGraphicFramePr>
            <a:graphicFrameLocks noGrp="1"/>
          </p:cNvGraphicFramePr>
          <p:nvPr/>
        </p:nvGraphicFramePr>
        <p:xfrm>
          <a:off x="7772400" y="2971800"/>
          <a:ext cx="1267310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3462">
                  <a:extLst>
                    <a:ext uri="{9D8B030D-6E8A-4147-A177-3AD203B41FA5}">
                      <a16:colId xmlns:a16="http://schemas.microsoft.com/office/drawing/2014/main" val="2695560276"/>
                    </a:ext>
                  </a:extLst>
                </a:gridCol>
                <a:gridCol w="253462">
                  <a:extLst>
                    <a:ext uri="{9D8B030D-6E8A-4147-A177-3AD203B41FA5}">
                      <a16:colId xmlns:a16="http://schemas.microsoft.com/office/drawing/2014/main" val="1766856890"/>
                    </a:ext>
                  </a:extLst>
                </a:gridCol>
                <a:gridCol w="253462">
                  <a:extLst>
                    <a:ext uri="{9D8B030D-6E8A-4147-A177-3AD203B41FA5}">
                      <a16:colId xmlns:a16="http://schemas.microsoft.com/office/drawing/2014/main" val="1605692330"/>
                    </a:ext>
                  </a:extLst>
                </a:gridCol>
                <a:gridCol w="253462">
                  <a:extLst>
                    <a:ext uri="{9D8B030D-6E8A-4147-A177-3AD203B41FA5}">
                      <a16:colId xmlns:a16="http://schemas.microsoft.com/office/drawing/2014/main" val="319969698"/>
                    </a:ext>
                  </a:extLst>
                </a:gridCol>
                <a:gridCol w="253462">
                  <a:extLst>
                    <a:ext uri="{9D8B030D-6E8A-4147-A177-3AD203B41FA5}">
                      <a16:colId xmlns:a16="http://schemas.microsoft.com/office/drawing/2014/main" val="1647232456"/>
                    </a:ext>
                  </a:extLst>
                </a:gridCol>
              </a:tblGrid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29501840"/>
                  </a:ext>
                </a:extLst>
              </a:tr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21095492"/>
                  </a:ext>
                </a:extLst>
              </a:tr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0634197"/>
                  </a:ext>
                </a:extLst>
              </a:tr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5349429"/>
                  </a:ext>
                </a:extLst>
              </a:tr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0430140"/>
                  </a:ext>
                </a:extLst>
              </a:tr>
            </a:tbl>
          </a:graphicData>
        </a:graphic>
      </p:graphicFrame>
      <p:grpSp>
        <p:nvGrpSpPr>
          <p:cNvPr id="106" name="Group 105"/>
          <p:cNvGrpSpPr/>
          <p:nvPr/>
        </p:nvGrpSpPr>
        <p:grpSpPr>
          <a:xfrm>
            <a:off x="7775078" y="2982394"/>
            <a:ext cx="1267242" cy="1132408"/>
            <a:chOff x="6708218" y="879093"/>
            <a:chExt cx="2258946" cy="2245109"/>
          </a:xfrm>
        </p:grpSpPr>
        <p:pic>
          <p:nvPicPr>
            <p:cNvPr id="107" name="Picture 106" descr="j039672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71068" y="904875"/>
              <a:ext cx="396096" cy="4780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9" name="Picture 108" descr="j023304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57080" y="957857"/>
              <a:ext cx="333555" cy="345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0" name="Picture 45" descr="j033422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60520" y="879093"/>
              <a:ext cx="262327" cy="4264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12" name="Group 46"/>
            <p:cNvGrpSpPr>
              <a:grpSpLocks/>
            </p:cNvGrpSpPr>
            <p:nvPr/>
          </p:nvGrpSpPr>
          <p:grpSpPr bwMode="auto">
            <a:xfrm>
              <a:off x="6708218" y="1385936"/>
              <a:ext cx="415206" cy="1738266"/>
              <a:chOff x="3330" y="1728"/>
              <a:chExt cx="478" cy="1920"/>
            </a:xfrm>
          </p:grpSpPr>
          <p:pic>
            <p:nvPicPr>
              <p:cNvPr id="114" name="Picture 47" descr="j0232906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22" y="1728"/>
                <a:ext cx="232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5" name="Picture 48" descr="j0232139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30" y="2256"/>
                <a:ext cx="475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6" name="Picture 49" descr="j0397518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6" y="2688"/>
                <a:ext cx="382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7" name="Picture 50" descr="j0334220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6" y="3120"/>
                <a:ext cx="333" cy="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13" name="Picture 112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5417" y="909873"/>
              <a:ext cx="277962" cy="434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18" name="Table 117"/>
          <p:cNvGraphicFramePr>
            <a:graphicFrameLocks noGrp="1"/>
          </p:cNvGraphicFramePr>
          <p:nvPr/>
        </p:nvGraphicFramePr>
        <p:xfrm>
          <a:off x="7772400" y="5069205"/>
          <a:ext cx="1267310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3462">
                  <a:extLst>
                    <a:ext uri="{9D8B030D-6E8A-4147-A177-3AD203B41FA5}">
                      <a16:colId xmlns:a16="http://schemas.microsoft.com/office/drawing/2014/main" val="2695560276"/>
                    </a:ext>
                  </a:extLst>
                </a:gridCol>
                <a:gridCol w="253462">
                  <a:extLst>
                    <a:ext uri="{9D8B030D-6E8A-4147-A177-3AD203B41FA5}">
                      <a16:colId xmlns:a16="http://schemas.microsoft.com/office/drawing/2014/main" val="1766856890"/>
                    </a:ext>
                  </a:extLst>
                </a:gridCol>
                <a:gridCol w="253462">
                  <a:extLst>
                    <a:ext uri="{9D8B030D-6E8A-4147-A177-3AD203B41FA5}">
                      <a16:colId xmlns:a16="http://schemas.microsoft.com/office/drawing/2014/main" val="1605692330"/>
                    </a:ext>
                  </a:extLst>
                </a:gridCol>
                <a:gridCol w="253462">
                  <a:extLst>
                    <a:ext uri="{9D8B030D-6E8A-4147-A177-3AD203B41FA5}">
                      <a16:colId xmlns:a16="http://schemas.microsoft.com/office/drawing/2014/main" val="319969698"/>
                    </a:ext>
                  </a:extLst>
                </a:gridCol>
                <a:gridCol w="253462">
                  <a:extLst>
                    <a:ext uri="{9D8B030D-6E8A-4147-A177-3AD203B41FA5}">
                      <a16:colId xmlns:a16="http://schemas.microsoft.com/office/drawing/2014/main" val="1647232456"/>
                    </a:ext>
                  </a:extLst>
                </a:gridCol>
              </a:tblGrid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29501840"/>
                  </a:ext>
                </a:extLst>
              </a:tr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21095492"/>
                  </a:ext>
                </a:extLst>
              </a:tr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0634197"/>
                  </a:ext>
                </a:extLst>
              </a:tr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5349429"/>
                  </a:ext>
                </a:extLst>
              </a:tr>
              <a:tr h="223742"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>
                          <a:solidFill>
                            <a:srgbClr val="FF0000"/>
                          </a:solidFill>
                        </a:rPr>
                        <a:t>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0430140"/>
                  </a:ext>
                </a:extLst>
              </a:tr>
            </a:tbl>
          </a:graphicData>
        </a:graphic>
      </p:graphicFrame>
      <p:grpSp>
        <p:nvGrpSpPr>
          <p:cNvPr id="119" name="Group 118"/>
          <p:cNvGrpSpPr/>
          <p:nvPr/>
        </p:nvGrpSpPr>
        <p:grpSpPr>
          <a:xfrm>
            <a:off x="7775078" y="5079799"/>
            <a:ext cx="1267242" cy="1132408"/>
            <a:chOff x="6708218" y="879093"/>
            <a:chExt cx="2258946" cy="2245109"/>
          </a:xfrm>
        </p:grpSpPr>
        <p:pic>
          <p:nvPicPr>
            <p:cNvPr id="120" name="Picture 119" descr="j039672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71068" y="904875"/>
              <a:ext cx="396096" cy="4780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1" name="Picture 120" descr="j023304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57080" y="957857"/>
              <a:ext cx="333555" cy="345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2" name="Picture 45" descr="j033422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60520" y="879093"/>
              <a:ext cx="262327" cy="4264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23" name="Group 46"/>
            <p:cNvGrpSpPr>
              <a:grpSpLocks/>
            </p:cNvGrpSpPr>
            <p:nvPr/>
          </p:nvGrpSpPr>
          <p:grpSpPr bwMode="auto">
            <a:xfrm>
              <a:off x="6708218" y="1385936"/>
              <a:ext cx="415206" cy="1738266"/>
              <a:chOff x="3330" y="1728"/>
              <a:chExt cx="478" cy="1920"/>
            </a:xfrm>
          </p:grpSpPr>
          <p:pic>
            <p:nvPicPr>
              <p:cNvPr id="125" name="Picture 47" descr="j0232906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22" y="1728"/>
                <a:ext cx="232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6" name="Picture 48" descr="j0232139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30" y="2256"/>
                <a:ext cx="475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7" name="Picture 49" descr="j0397518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6" y="2688"/>
                <a:ext cx="382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8" name="Picture 50" descr="j0334220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6" y="3120"/>
                <a:ext cx="333" cy="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24" name="Picture 123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5417" y="909873"/>
              <a:ext cx="277962" cy="434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9" name="Line 3"/>
          <p:cNvSpPr>
            <a:spLocks noChangeShapeType="1"/>
          </p:cNvSpPr>
          <p:nvPr/>
        </p:nvSpPr>
        <p:spPr bwMode="auto">
          <a:xfrm>
            <a:off x="685800" y="2636838"/>
            <a:ext cx="1524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dirty="0"/>
          </a:p>
        </p:txBody>
      </p:sp>
      <p:sp>
        <p:nvSpPr>
          <p:cNvPr id="130" name="Line 5"/>
          <p:cNvSpPr>
            <a:spLocks noChangeShapeType="1"/>
          </p:cNvSpPr>
          <p:nvPr/>
        </p:nvSpPr>
        <p:spPr bwMode="auto">
          <a:xfrm>
            <a:off x="685800" y="2636838"/>
            <a:ext cx="0" cy="754062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dirty="0"/>
          </a:p>
        </p:txBody>
      </p:sp>
      <p:sp>
        <p:nvSpPr>
          <p:cNvPr id="131" name="Line 6"/>
          <p:cNvSpPr>
            <a:spLocks noChangeShapeType="1"/>
          </p:cNvSpPr>
          <p:nvPr/>
        </p:nvSpPr>
        <p:spPr bwMode="auto">
          <a:xfrm>
            <a:off x="3733800" y="2636838"/>
            <a:ext cx="0" cy="754062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dirty="0"/>
          </a:p>
        </p:txBody>
      </p:sp>
      <p:sp>
        <p:nvSpPr>
          <p:cNvPr id="132" name="Line 8"/>
          <p:cNvSpPr>
            <a:spLocks noChangeShapeType="1"/>
          </p:cNvSpPr>
          <p:nvPr/>
        </p:nvSpPr>
        <p:spPr bwMode="auto">
          <a:xfrm>
            <a:off x="685800" y="1470025"/>
            <a:ext cx="0" cy="75406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dirty="0"/>
          </a:p>
        </p:txBody>
      </p:sp>
      <p:sp>
        <p:nvSpPr>
          <p:cNvPr id="133" name="Line 9"/>
          <p:cNvSpPr>
            <a:spLocks noChangeShapeType="1"/>
          </p:cNvSpPr>
          <p:nvPr/>
        </p:nvSpPr>
        <p:spPr bwMode="auto">
          <a:xfrm>
            <a:off x="2971800" y="2492375"/>
            <a:ext cx="0" cy="75406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dirty="0"/>
          </a:p>
        </p:txBody>
      </p:sp>
      <p:sp>
        <p:nvSpPr>
          <p:cNvPr id="134" name="Line 10"/>
          <p:cNvSpPr>
            <a:spLocks noChangeShapeType="1"/>
          </p:cNvSpPr>
          <p:nvPr/>
        </p:nvSpPr>
        <p:spPr bwMode="auto">
          <a:xfrm>
            <a:off x="-76200" y="4144963"/>
            <a:ext cx="0" cy="944562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dirty="0"/>
          </a:p>
        </p:txBody>
      </p:sp>
      <p:sp>
        <p:nvSpPr>
          <p:cNvPr id="135" name="Line 11"/>
          <p:cNvSpPr>
            <a:spLocks noChangeShapeType="1"/>
          </p:cNvSpPr>
          <p:nvPr/>
        </p:nvSpPr>
        <p:spPr bwMode="auto">
          <a:xfrm>
            <a:off x="2971800" y="2605088"/>
            <a:ext cx="0" cy="944562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dirty="0"/>
          </a:p>
        </p:txBody>
      </p:sp>
      <p:sp>
        <p:nvSpPr>
          <p:cNvPr id="136" name="Line 20"/>
          <p:cNvSpPr>
            <a:spLocks noChangeShapeType="1"/>
          </p:cNvSpPr>
          <p:nvPr/>
        </p:nvSpPr>
        <p:spPr bwMode="auto">
          <a:xfrm>
            <a:off x="4724400" y="2522538"/>
            <a:ext cx="0" cy="754062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dirty="0"/>
          </a:p>
        </p:txBody>
      </p:sp>
      <p:sp>
        <p:nvSpPr>
          <p:cNvPr id="137" name="Line 22"/>
          <p:cNvSpPr>
            <a:spLocks noChangeShapeType="1"/>
          </p:cNvSpPr>
          <p:nvPr/>
        </p:nvSpPr>
        <p:spPr bwMode="auto">
          <a:xfrm>
            <a:off x="4724400" y="2635250"/>
            <a:ext cx="0" cy="94456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dirty="0"/>
          </a:p>
        </p:txBody>
      </p:sp>
      <p:sp>
        <p:nvSpPr>
          <p:cNvPr id="138" name="Line 24"/>
          <p:cNvSpPr>
            <a:spLocks noChangeShapeType="1"/>
          </p:cNvSpPr>
          <p:nvPr/>
        </p:nvSpPr>
        <p:spPr bwMode="auto">
          <a:xfrm>
            <a:off x="4724400" y="3579813"/>
            <a:ext cx="0" cy="754062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endParaRPr lang="en-US" dirty="0"/>
          </a:p>
        </p:txBody>
      </p:sp>
      <p:sp>
        <p:nvSpPr>
          <p:cNvPr id="139" name="Text Box 27"/>
          <p:cNvSpPr txBox="1">
            <a:spLocks noChangeArrowheads="1"/>
          </p:cNvSpPr>
          <p:nvPr/>
        </p:nvSpPr>
        <p:spPr bwMode="auto">
          <a:xfrm>
            <a:off x="90488" y="685800"/>
            <a:ext cx="341311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  <a:defRPr/>
            </a:pPr>
            <a:r>
              <a:rPr lang="en-US" altLang="en-US" sz="2800" dirty="0">
                <a:solidFill>
                  <a:srgbClr val="FFFFFF"/>
                </a:solidFill>
              </a:rPr>
              <a:t>“There is a girl </a:t>
            </a:r>
          </a:p>
          <a:p>
            <a:pPr lvl="0" eaLnBrk="1" hangingPunct="1">
              <a:spcBef>
                <a:spcPct val="0"/>
              </a:spcBef>
              <a:buNone/>
              <a:defRPr/>
            </a:pPr>
            <a:r>
              <a:rPr lang="en-US" altLang="en-US" sz="2800" dirty="0">
                <a:solidFill>
                  <a:srgbClr val="FFFFFF"/>
                </a:solidFill>
              </a:rPr>
              <a:t>   for all boys to love.”</a:t>
            </a:r>
          </a:p>
        </p:txBody>
      </p:sp>
      <p:sp>
        <p:nvSpPr>
          <p:cNvPr id="140" name="Text Box 27"/>
          <p:cNvSpPr txBox="1">
            <a:spLocks noChangeArrowheads="1"/>
          </p:cNvSpPr>
          <p:nvPr/>
        </p:nvSpPr>
        <p:spPr bwMode="auto">
          <a:xfrm>
            <a:off x="152400" y="5105400"/>
            <a:ext cx="267413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“</a:t>
            </a:r>
            <a:r>
              <a:rPr lang="en-US" altLang="en-US" sz="2800"/>
              <a:t>For each </a:t>
            </a:r>
            <a:r>
              <a:rPr lang="en-US" altLang="en-US" sz="2800" dirty="0"/>
              <a:t>boy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    there </a:t>
            </a:r>
            <a:r>
              <a:rPr lang="en-US" altLang="en-US" sz="2800"/>
              <a:t>is a </a:t>
            </a:r>
            <a:r>
              <a:rPr lang="en-US" altLang="en-US" sz="2800" dirty="0"/>
              <a:t>girl.”</a:t>
            </a:r>
          </a:p>
        </p:txBody>
      </p:sp>
      <p:cxnSp>
        <p:nvCxnSpPr>
          <p:cNvPr id="141" name="Straight Arrow Connector 140"/>
          <p:cNvCxnSpPr>
            <a:cxnSpLocks noChangeShapeType="1"/>
          </p:cNvCxnSpPr>
          <p:nvPr/>
        </p:nvCxnSpPr>
        <p:spPr bwMode="auto">
          <a:xfrm>
            <a:off x="3769884" y="1179006"/>
            <a:ext cx="638155" cy="1834"/>
          </a:xfrm>
          <a:prstGeom prst="straightConnector1">
            <a:avLst/>
          </a:prstGeom>
          <a:noFill/>
          <a:ln w="38100" algn="ctr">
            <a:solidFill>
              <a:schemeClr val="tx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2" name="Straight Arrow Connector 141"/>
          <p:cNvCxnSpPr>
            <a:cxnSpLocks noChangeShapeType="1"/>
            <a:stCxn id="140" idx="3"/>
          </p:cNvCxnSpPr>
          <p:nvPr/>
        </p:nvCxnSpPr>
        <p:spPr bwMode="auto">
          <a:xfrm>
            <a:off x="2826530" y="5582454"/>
            <a:ext cx="1376244" cy="27252"/>
          </a:xfrm>
          <a:prstGeom prst="straightConnector1">
            <a:avLst/>
          </a:prstGeom>
          <a:noFill/>
          <a:ln w="38100" algn="ctr">
            <a:solidFill>
              <a:schemeClr val="tx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43" name="Group 144"/>
          <p:cNvGrpSpPr>
            <a:grpSpLocks/>
          </p:cNvGrpSpPr>
          <p:nvPr/>
        </p:nvGrpSpPr>
        <p:grpSpPr bwMode="auto">
          <a:xfrm>
            <a:off x="533400" y="2895600"/>
            <a:ext cx="2667000" cy="2133600"/>
            <a:chOff x="0" y="2438400"/>
            <a:chExt cx="5556251" cy="3429000"/>
          </a:xfrm>
        </p:grpSpPr>
        <p:sp>
          <p:nvSpPr>
            <p:cNvPr id="145" name="AutoShape 35"/>
            <p:cNvSpPr>
              <a:spLocks noChangeArrowheads="1"/>
            </p:cNvSpPr>
            <p:nvPr/>
          </p:nvSpPr>
          <p:spPr bwMode="auto">
            <a:xfrm>
              <a:off x="1066800" y="2438400"/>
              <a:ext cx="4489451" cy="857250"/>
            </a:xfrm>
            <a:prstGeom prst="wedgeRoundRectCallout">
              <a:avLst>
                <a:gd name="adj1" fmla="val -34037"/>
                <a:gd name="adj2" fmla="val 87852"/>
                <a:gd name="adj3" fmla="val 16667"/>
              </a:avLst>
            </a:prstGeom>
            <a:noFill/>
            <a:ln w="127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Not clear</a:t>
              </a:r>
              <a:r>
                <a:rPr lang="en-US" altLang="en-US" sz="2400" dirty="0"/>
                <a:t>.</a:t>
              </a:r>
            </a:p>
          </p:txBody>
        </p:sp>
        <p:grpSp>
          <p:nvGrpSpPr>
            <p:cNvPr id="146" name="Group 9"/>
            <p:cNvGrpSpPr>
              <a:grpSpLocks/>
            </p:cNvGrpSpPr>
            <p:nvPr/>
          </p:nvGrpSpPr>
          <p:grpSpPr bwMode="auto">
            <a:xfrm>
              <a:off x="0" y="3124200"/>
              <a:ext cx="2282825" cy="2743200"/>
              <a:chOff x="2065" y="1551"/>
              <a:chExt cx="1628" cy="1988"/>
            </a:xfrm>
          </p:grpSpPr>
          <p:sp>
            <p:nvSpPr>
              <p:cNvPr id="147" name="Freeform 10"/>
              <p:cNvSpPr>
                <a:spLocks/>
              </p:cNvSpPr>
              <p:nvPr/>
            </p:nvSpPr>
            <p:spPr bwMode="auto">
              <a:xfrm>
                <a:off x="2777" y="1977"/>
                <a:ext cx="330" cy="338"/>
              </a:xfrm>
              <a:custGeom>
                <a:avLst/>
                <a:gdLst>
                  <a:gd name="T0" fmla="*/ 255 w 331"/>
                  <a:gd name="T1" fmla="*/ 212 h 334"/>
                  <a:gd name="T2" fmla="*/ 284 w 331"/>
                  <a:gd name="T3" fmla="*/ 141 h 334"/>
                  <a:gd name="T4" fmla="*/ 279 w 331"/>
                  <a:gd name="T5" fmla="*/ 85 h 334"/>
                  <a:gd name="T6" fmla="*/ 270 w 331"/>
                  <a:gd name="T7" fmla="*/ 38 h 334"/>
                  <a:gd name="T8" fmla="*/ 227 w 331"/>
                  <a:gd name="T9" fmla="*/ 5 h 334"/>
                  <a:gd name="T10" fmla="*/ 166 w 331"/>
                  <a:gd name="T11" fmla="*/ 0 h 334"/>
                  <a:gd name="T12" fmla="*/ 118 w 331"/>
                  <a:gd name="T13" fmla="*/ 5 h 334"/>
                  <a:gd name="T14" fmla="*/ 47 w 331"/>
                  <a:gd name="T15" fmla="*/ 47 h 334"/>
                  <a:gd name="T16" fmla="*/ 14 w 331"/>
                  <a:gd name="T17" fmla="*/ 113 h 334"/>
                  <a:gd name="T18" fmla="*/ 0 w 331"/>
                  <a:gd name="T19" fmla="*/ 193 h 334"/>
                  <a:gd name="T20" fmla="*/ 14 w 331"/>
                  <a:gd name="T21" fmla="*/ 282 h 334"/>
                  <a:gd name="T22" fmla="*/ 43 w 331"/>
                  <a:gd name="T23" fmla="*/ 315 h 334"/>
                  <a:gd name="T24" fmla="*/ 95 w 331"/>
                  <a:gd name="T25" fmla="*/ 334 h 334"/>
                  <a:gd name="T26" fmla="*/ 147 w 331"/>
                  <a:gd name="T27" fmla="*/ 329 h 334"/>
                  <a:gd name="T28" fmla="*/ 203 w 331"/>
                  <a:gd name="T29" fmla="*/ 306 h 334"/>
                  <a:gd name="T30" fmla="*/ 241 w 331"/>
                  <a:gd name="T31" fmla="*/ 273 h 334"/>
                  <a:gd name="T32" fmla="*/ 303 w 331"/>
                  <a:gd name="T33" fmla="*/ 325 h 334"/>
                  <a:gd name="T34" fmla="*/ 331 w 331"/>
                  <a:gd name="T35" fmla="*/ 325 h 334"/>
                  <a:gd name="T36" fmla="*/ 331 w 331"/>
                  <a:gd name="T37" fmla="*/ 296 h 334"/>
                  <a:gd name="T38" fmla="*/ 317 w 331"/>
                  <a:gd name="T39" fmla="*/ 273 h 334"/>
                  <a:gd name="T40" fmla="*/ 255 w 331"/>
                  <a:gd name="T41" fmla="*/ 212 h 33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331"/>
                  <a:gd name="T64" fmla="*/ 0 h 334"/>
                  <a:gd name="T65" fmla="*/ 331 w 331"/>
                  <a:gd name="T66" fmla="*/ 334 h 33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331" h="334">
                    <a:moveTo>
                      <a:pt x="255" y="212"/>
                    </a:moveTo>
                    <a:lnTo>
                      <a:pt x="284" y="141"/>
                    </a:lnTo>
                    <a:lnTo>
                      <a:pt x="279" y="85"/>
                    </a:lnTo>
                    <a:lnTo>
                      <a:pt x="270" y="38"/>
                    </a:lnTo>
                    <a:lnTo>
                      <a:pt x="227" y="5"/>
                    </a:lnTo>
                    <a:lnTo>
                      <a:pt x="166" y="0"/>
                    </a:lnTo>
                    <a:lnTo>
                      <a:pt x="118" y="5"/>
                    </a:lnTo>
                    <a:lnTo>
                      <a:pt x="47" y="47"/>
                    </a:lnTo>
                    <a:lnTo>
                      <a:pt x="14" y="113"/>
                    </a:lnTo>
                    <a:lnTo>
                      <a:pt x="0" y="193"/>
                    </a:lnTo>
                    <a:lnTo>
                      <a:pt x="14" y="282"/>
                    </a:lnTo>
                    <a:lnTo>
                      <a:pt x="43" y="315"/>
                    </a:lnTo>
                    <a:lnTo>
                      <a:pt x="95" y="334"/>
                    </a:lnTo>
                    <a:lnTo>
                      <a:pt x="147" y="329"/>
                    </a:lnTo>
                    <a:lnTo>
                      <a:pt x="203" y="306"/>
                    </a:lnTo>
                    <a:lnTo>
                      <a:pt x="241" y="273"/>
                    </a:lnTo>
                    <a:lnTo>
                      <a:pt x="303" y="325"/>
                    </a:lnTo>
                    <a:lnTo>
                      <a:pt x="331" y="325"/>
                    </a:lnTo>
                    <a:lnTo>
                      <a:pt x="331" y="296"/>
                    </a:lnTo>
                    <a:lnTo>
                      <a:pt x="317" y="273"/>
                    </a:lnTo>
                    <a:lnTo>
                      <a:pt x="255" y="212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CA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8" name="Freeform 11"/>
              <p:cNvSpPr>
                <a:spLocks/>
              </p:cNvSpPr>
              <p:nvPr/>
            </p:nvSpPr>
            <p:spPr bwMode="auto">
              <a:xfrm>
                <a:off x="2810" y="1930"/>
                <a:ext cx="304" cy="129"/>
              </a:xfrm>
              <a:custGeom>
                <a:avLst/>
                <a:gdLst>
                  <a:gd name="T0" fmla="*/ 234 w 303"/>
                  <a:gd name="T1" fmla="*/ 127 h 127"/>
                  <a:gd name="T2" fmla="*/ 303 w 303"/>
                  <a:gd name="T3" fmla="*/ 117 h 127"/>
                  <a:gd name="T4" fmla="*/ 303 w 303"/>
                  <a:gd name="T5" fmla="*/ 90 h 127"/>
                  <a:gd name="T6" fmla="*/ 223 w 303"/>
                  <a:gd name="T7" fmla="*/ 110 h 127"/>
                  <a:gd name="T8" fmla="*/ 213 w 303"/>
                  <a:gd name="T9" fmla="*/ 100 h 127"/>
                  <a:gd name="T10" fmla="*/ 265 w 303"/>
                  <a:gd name="T11" fmla="*/ 61 h 127"/>
                  <a:gd name="T12" fmla="*/ 246 w 303"/>
                  <a:gd name="T13" fmla="*/ 51 h 127"/>
                  <a:gd name="T14" fmla="*/ 199 w 303"/>
                  <a:gd name="T15" fmla="*/ 81 h 127"/>
                  <a:gd name="T16" fmla="*/ 180 w 303"/>
                  <a:gd name="T17" fmla="*/ 71 h 127"/>
                  <a:gd name="T18" fmla="*/ 253 w 303"/>
                  <a:gd name="T19" fmla="*/ 24 h 127"/>
                  <a:gd name="T20" fmla="*/ 239 w 303"/>
                  <a:gd name="T21" fmla="*/ 0 h 127"/>
                  <a:gd name="T22" fmla="*/ 147 w 303"/>
                  <a:gd name="T23" fmla="*/ 71 h 127"/>
                  <a:gd name="T24" fmla="*/ 85 w 303"/>
                  <a:gd name="T25" fmla="*/ 90 h 127"/>
                  <a:gd name="T26" fmla="*/ 69 w 303"/>
                  <a:gd name="T27" fmla="*/ 66 h 127"/>
                  <a:gd name="T28" fmla="*/ 50 w 303"/>
                  <a:gd name="T29" fmla="*/ 17 h 127"/>
                  <a:gd name="T30" fmla="*/ 28 w 303"/>
                  <a:gd name="T31" fmla="*/ 37 h 127"/>
                  <a:gd name="T32" fmla="*/ 52 w 303"/>
                  <a:gd name="T33" fmla="*/ 85 h 127"/>
                  <a:gd name="T34" fmla="*/ 38 w 303"/>
                  <a:gd name="T35" fmla="*/ 95 h 127"/>
                  <a:gd name="T36" fmla="*/ 14 w 303"/>
                  <a:gd name="T37" fmla="*/ 51 h 127"/>
                  <a:gd name="T38" fmla="*/ 0 w 303"/>
                  <a:gd name="T39" fmla="*/ 76 h 127"/>
                  <a:gd name="T40" fmla="*/ 17 w 303"/>
                  <a:gd name="T41" fmla="*/ 120 h 127"/>
                  <a:gd name="T42" fmla="*/ 133 w 303"/>
                  <a:gd name="T43" fmla="*/ 105 h 127"/>
                  <a:gd name="T44" fmla="*/ 234 w 303"/>
                  <a:gd name="T45" fmla="*/ 127 h 127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03"/>
                  <a:gd name="T70" fmla="*/ 0 h 127"/>
                  <a:gd name="T71" fmla="*/ 303 w 303"/>
                  <a:gd name="T72" fmla="*/ 127 h 127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03" h="127">
                    <a:moveTo>
                      <a:pt x="234" y="127"/>
                    </a:moveTo>
                    <a:lnTo>
                      <a:pt x="303" y="117"/>
                    </a:lnTo>
                    <a:lnTo>
                      <a:pt x="303" y="90"/>
                    </a:lnTo>
                    <a:lnTo>
                      <a:pt x="223" y="110"/>
                    </a:lnTo>
                    <a:lnTo>
                      <a:pt x="213" y="100"/>
                    </a:lnTo>
                    <a:lnTo>
                      <a:pt x="265" y="61"/>
                    </a:lnTo>
                    <a:lnTo>
                      <a:pt x="246" y="51"/>
                    </a:lnTo>
                    <a:lnTo>
                      <a:pt x="199" y="81"/>
                    </a:lnTo>
                    <a:lnTo>
                      <a:pt x="180" y="71"/>
                    </a:lnTo>
                    <a:lnTo>
                      <a:pt x="253" y="24"/>
                    </a:lnTo>
                    <a:lnTo>
                      <a:pt x="239" y="0"/>
                    </a:lnTo>
                    <a:lnTo>
                      <a:pt x="147" y="71"/>
                    </a:lnTo>
                    <a:lnTo>
                      <a:pt x="85" y="90"/>
                    </a:lnTo>
                    <a:lnTo>
                      <a:pt x="69" y="66"/>
                    </a:lnTo>
                    <a:lnTo>
                      <a:pt x="50" y="17"/>
                    </a:lnTo>
                    <a:lnTo>
                      <a:pt x="28" y="37"/>
                    </a:lnTo>
                    <a:lnTo>
                      <a:pt x="52" y="85"/>
                    </a:lnTo>
                    <a:lnTo>
                      <a:pt x="38" y="95"/>
                    </a:lnTo>
                    <a:lnTo>
                      <a:pt x="14" y="51"/>
                    </a:lnTo>
                    <a:lnTo>
                      <a:pt x="0" y="76"/>
                    </a:lnTo>
                    <a:lnTo>
                      <a:pt x="17" y="120"/>
                    </a:lnTo>
                    <a:lnTo>
                      <a:pt x="133" y="105"/>
                    </a:lnTo>
                    <a:lnTo>
                      <a:pt x="234" y="127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CA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9" name="Freeform 12"/>
              <p:cNvSpPr>
                <a:spLocks/>
              </p:cNvSpPr>
              <p:nvPr/>
            </p:nvSpPr>
            <p:spPr bwMode="auto">
              <a:xfrm>
                <a:off x="2891" y="1840"/>
                <a:ext cx="514" cy="634"/>
              </a:xfrm>
              <a:custGeom>
                <a:avLst/>
                <a:gdLst>
                  <a:gd name="T0" fmla="*/ 14 w 518"/>
                  <a:gd name="T1" fmla="*/ 623 h 632"/>
                  <a:gd name="T2" fmla="*/ 0 w 518"/>
                  <a:gd name="T3" fmla="*/ 595 h 632"/>
                  <a:gd name="T4" fmla="*/ 9 w 518"/>
                  <a:gd name="T5" fmla="*/ 567 h 632"/>
                  <a:gd name="T6" fmla="*/ 42 w 518"/>
                  <a:gd name="T7" fmla="*/ 539 h 632"/>
                  <a:gd name="T8" fmla="*/ 126 w 518"/>
                  <a:gd name="T9" fmla="*/ 525 h 632"/>
                  <a:gd name="T10" fmla="*/ 233 w 518"/>
                  <a:gd name="T11" fmla="*/ 534 h 632"/>
                  <a:gd name="T12" fmla="*/ 369 w 518"/>
                  <a:gd name="T13" fmla="*/ 516 h 632"/>
                  <a:gd name="T14" fmla="*/ 453 w 518"/>
                  <a:gd name="T15" fmla="*/ 474 h 632"/>
                  <a:gd name="T16" fmla="*/ 471 w 518"/>
                  <a:gd name="T17" fmla="*/ 451 h 632"/>
                  <a:gd name="T18" fmla="*/ 457 w 518"/>
                  <a:gd name="T19" fmla="*/ 390 h 632"/>
                  <a:gd name="T20" fmla="*/ 420 w 518"/>
                  <a:gd name="T21" fmla="*/ 256 h 632"/>
                  <a:gd name="T22" fmla="*/ 364 w 518"/>
                  <a:gd name="T23" fmla="*/ 177 h 632"/>
                  <a:gd name="T24" fmla="*/ 327 w 518"/>
                  <a:gd name="T25" fmla="*/ 153 h 632"/>
                  <a:gd name="T26" fmla="*/ 322 w 518"/>
                  <a:gd name="T27" fmla="*/ 130 h 632"/>
                  <a:gd name="T28" fmla="*/ 341 w 518"/>
                  <a:gd name="T29" fmla="*/ 121 h 632"/>
                  <a:gd name="T30" fmla="*/ 355 w 518"/>
                  <a:gd name="T31" fmla="*/ 98 h 632"/>
                  <a:gd name="T32" fmla="*/ 327 w 518"/>
                  <a:gd name="T33" fmla="*/ 65 h 632"/>
                  <a:gd name="T34" fmla="*/ 294 w 518"/>
                  <a:gd name="T35" fmla="*/ 70 h 632"/>
                  <a:gd name="T36" fmla="*/ 275 w 518"/>
                  <a:gd name="T37" fmla="*/ 46 h 632"/>
                  <a:gd name="T38" fmla="*/ 299 w 518"/>
                  <a:gd name="T39" fmla="*/ 14 h 632"/>
                  <a:gd name="T40" fmla="*/ 341 w 518"/>
                  <a:gd name="T41" fmla="*/ 0 h 632"/>
                  <a:gd name="T42" fmla="*/ 392 w 518"/>
                  <a:gd name="T43" fmla="*/ 14 h 632"/>
                  <a:gd name="T44" fmla="*/ 411 w 518"/>
                  <a:gd name="T45" fmla="*/ 60 h 632"/>
                  <a:gd name="T46" fmla="*/ 406 w 518"/>
                  <a:gd name="T47" fmla="*/ 121 h 632"/>
                  <a:gd name="T48" fmla="*/ 373 w 518"/>
                  <a:gd name="T49" fmla="*/ 144 h 632"/>
                  <a:gd name="T50" fmla="*/ 411 w 518"/>
                  <a:gd name="T51" fmla="*/ 181 h 632"/>
                  <a:gd name="T52" fmla="*/ 457 w 518"/>
                  <a:gd name="T53" fmla="*/ 237 h 632"/>
                  <a:gd name="T54" fmla="*/ 485 w 518"/>
                  <a:gd name="T55" fmla="*/ 339 h 632"/>
                  <a:gd name="T56" fmla="*/ 518 w 518"/>
                  <a:gd name="T57" fmla="*/ 455 h 632"/>
                  <a:gd name="T58" fmla="*/ 518 w 518"/>
                  <a:gd name="T59" fmla="*/ 502 h 632"/>
                  <a:gd name="T60" fmla="*/ 504 w 518"/>
                  <a:gd name="T61" fmla="*/ 511 h 632"/>
                  <a:gd name="T62" fmla="*/ 420 w 518"/>
                  <a:gd name="T63" fmla="*/ 548 h 632"/>
                  <a:gd name="T64" fmla="*/ 322 w 518"/>
                  <a:gd name="T65" fmla="*/ 576 h 632"/>
                  <a:gd name="T66" fmla="*/ 154 w 518"/>
                  <a:gd name="T67" fmla="*/ 599 h 632"/>
                  <a:gd name="T68" fmla="*/ 56 w 518"/>
                  <a:gd name="T69" fmla="*/ 632 h 632"/>
                  <a:gd name="T70" fmla="*/ 14 w 518"/>
                  <a:gd name="T71" fmla="*/ 623 h 632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518"/>
                  <a:gd name="T109" fmla="*/ 0 h 632"/>
                  <a:gd name="T110" fmla="*/ 518 w 518"/>
                  <a:gd name="T111" fmla="*/ 632 h 632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518" h="632">
                    <a:moveTo>
                      <a:pt x="14" y="623"/>
                    </a:moveTo>
                    <a:lnTo>
                      <a:pt x="0" y="595"/>
                    </a:lnTo>
                    <a:lnTo>
                      <a:pt x="9" y="567"/>
                    </a:lnTo>
                    <a:lnTo>
                      <a:pt x="42" y="539"/>
                    </a:lnTo>
                    <a:lnTo>
                      <a:pt x="126" y="525"/>
                    </a:lnTo>
                    <a:lnTo>
                      <a:pt x="233" y="534"/>
                    </a:lnTo>
                    <a:lnTo>
                      <a:pt x="369" y="516"/>
                    </a:lnTo>
                    <a:lnTo>
                      <a:pt x="453" y="474"/>
                    </a:lnTo>
                    <a:lnTo>
                      <a:pt x="471" y="451"/>
                    </a:lnTo>
                    <a:lnTo>
                      <a:pt x="457" y="390"/>
                    </a:lnTo>
                    <a:lnTo>
                      <a:pt x="420" y="256"/>
                    </a:lnTo>
                    <a:lnTo>
                      <a:pt x="364" y="177"/>
                    </a:lnTo>
                    <a:lnTo>
                      <a:pt x="327" y="153"/>
                    </a:lnTo>
                    <a:lnTo>
                      <a:pt x="322" y="130"/>
                    </a:lnTo>
                    <a:lnTo>
                      <a:pt x="341" y="121"/>
                    </a:lnTo>
                    <a:lnTo>
                      <a:pt x="355" y="98"/>
                    </a:lnTo>
                    <a:lnTo>
                      <a:pt x="327" y="65"/>
                    </a:lnTo>
                    <a:lnTo>
                      <a:pt x="294" y="70"/>
                    </a:lnTo>
                    <a:lnTo>
                      <a:pt x="275" y="46"/>
                    </a:lnTo>
                    <a:lnTo>
                      <a:pt x="299" y="14"/>
                    </a:lnTo>
                    <a:lnTo>
                      <a:pt x="341" y="0"/>
                    </a:lnTo>
                    <a:lnTo>
                      <a:pt x="392" y="14"/>
                    </a:lnTo>
                    <a:lnTo>
                      <a:pt x="411" y="60"/>
                    </a:lnTo>
                    <a:lnTo>
                      <a:pt x="406" y="121"/>
                    </a:lnTo>
                    <a:lnTo>
                      <a:pt x="373" y="144"/>
                    </a:lnTo>
                    <a:lnTo>
                      <a:pt x="411" y="181"/>
                    </a:lnTo>
                    <a:lnTo>
                      <a:pt x="457" y="237"/>
                    </a:lnTo>
                    <a:lnTo>
                      <a:pt x="485" y="339"/>
                    </a:lnTo>
                    <a:lnTo>
                      <a:pt x="518" y="455"/>
                    </a:lnTo>
                    <a:lnTo>
                      <a:pt x="518" y="502"/>
                    </a:lnTo>
                    <a:lnTo>
                      <a:pt x="504" y="511"/>
                    </a:lnTo>
                    <a:lnTo>
                      <a:pt x="420" y="548"/>
                    </a:lnTo>
                    <a:lnTo>
                      <a:pt x="322" y="576"/>
                    </a:lnTo>
                    <a:lnTo>
                      <a:pt x="154" y="599"/>
                    </a:lnTo>
                    <a:lnTo>
                      <a:pt x="56" y="632"/>
                    </a:lnTo>
                    <a:lnTo>
                      <a:pt x="14" y="623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CA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0" name="Freeform 13"/>
              <p:cNvSpPr>
                <a:spLocks/>
              </p:cNvSpPr>
              <p:nvPr/>
            </p:nvSpPr>
            <p:spPr bwMode="auto">
              <a:xfrm>
                <a:off x="3188" y="2047"/>
                <a:ext cx="45" cy="85"/>
              </a:xfrm>
              <a:custGeom>
                <a:avLst/>
                <a:gdLst>
                  <a:gd name="T0" fmla="*/ 10 w 47"/>
                  <a:gd name="T1" fmla="*/ 32 h 86"/>
                  <a:gd name="T2" fmla="*/ 28 w 47"/>
                  <a:gd name="T3" fmla="*/ 75 h 86"/>
                  <a:gd name="T4" fmla="*/ 35 w 47"/>
                  <a:gd name="T5" fmla="*/ 86 h 86"/>
                  <a:gd name="T6" fmla="*/ 43 w 47"/>
                  <a:gd name="T7" fmla="*/ 85 h 86"/>
                  <a:gd name="T8" fmla="*/ 47 w 47"/>
                  <a:gd name="T9" fmla="*/ 73 h 86"/>
                  <a:gd name="T10" fmla="*/ 1 w 47"/>
                  <a:gd name="T11" fmla="*/ 0 h 86"/>
                  <a:gd name="T12" fmla="*/ 0 w 47"/>
                  <a:gd name="T13" fmla="*/ 15 h 86"/>
                  <a:gd name="T14" fmla="*/ 10 w 47"/>
                  <a:gd name="T15" fmla="*/ 32 h 8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7"/>
                  <a:gd name="T25" fmla="*/ 0 h 86"/>
                  <a:gd name="T26" fmla="*/ 47 w 47"/>
                  <a:gd name="T27" fmla="*/ 86 h 8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7" h="86">
                    <a:moveTo>
                      <a:pt x="10" y="32"/>
                    </a:moveTo>
                    <a:lnTo>
                      <a:pt x="28" y="75"/>
                    </a:lnTo>
                    <a:lnTo>
                      <a:pt x="35" y="86"/>
                    </a:lnTo>
                    <a:lnTo>
                      <a:pt x="43" y="85"/>
                    </a:lnTo>
                    <a:lnTo>
                      <a:pt x="47" y="73"/>
                    </a:lnTo>
                    <a:lnTo>
                      <a:pt x="1" y="0"/>
                    </a:lnTo>
                    <a:lnTo>
                      <a:pt x="0" y="15"/>
                    </a:lnTo>
                    <a:lnTo>
                      <a:pt x="10" y="32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CA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1" name="Freeform 14"/>
              <p:cNvSpPr>
                <a:spLocks/>
              </p:cNvSpPr>
              <p:nvPr/>
            </p:nvSpPr>
            <p:spPr bwMode="auto">
              <a:xfrm>
                <a:off x="3141" y="1561"/>
                <a:ext cx="552" cy="453"/>
              </a:xfrm>
              <a:custGeom>
                <a:avLst/>
                <a:gdLst>
                  <a:gd name="T0" fmla="*/ 93 w 551"/>
                  <a:gd name="T1" fmla="*/ 345 h 452"/>
                  <a:gd name="T2" fmla="*/ 0 w 551"/>
                  <a:gd name="T3" fmla="*/ 373 h 452"/>
                  <a:gd name="T4" fmla="*/ 9 w 551"/>
                  <a:gd name="T5" fmla="*/ 410 h 452"/>
                  <a:gd name="T6" fmla="*/ 140 w 551"/>
                  <a:gd name="T7" fmla="*/ 345 h 452"/>
                  <a:gd name="T8" fmla="*/ 9 w 551"/>
                  <a:gd name="T9" fmla="*/ 429 h 452"/>
                  <a:gd name="T10" fmla="*/ 23 w 551"/>
                  <a:gd name="T11" fmla="*/ 452 h 452"/>
                  <a:gd name="T12" fmla="*/ 121 w 551"/>
                  <a:gd name="T13" fmla="*/ 382 h 452"/>
                  <a:gd name="T14" fmla="*/ 196 w 551"/>
                  <a:gd name="T15" fmla="*/ 345 h 452"/>
                  <a:gd name="T16" fmla="*/ 313 w 551"/>
                  <a:gd name="T17" fmla="*/ 312 h 452"/>
                  <a:gd name="T18" fmla="*/ 434 w 551"/>
                  <a:gd name="T19" fmla="*/ 312 h 452"/>
                  <a:gd name="T20" fmla="*/ 546 w 551"/>
                  <a:gd name="T21" fmla="*/ 308 h 452"/>
                  <a:gd name="T22" fmla="*/ 551 w 551"/>
                  <a:gd name="T23" fmla="*/ 275 h 452"/>
                  <a:gd name="T24" fmla="*/ 430 w 551"/>
                  <a:gd name="T25" fmla="*/ 284 h 452"/>
                  <a:gd name="T26" fmla="*/ 313 w 551"/>
                  <a:gd name="T27" fmla="*/ 294 h 452"/>
                  <a:gd name="T28" fmla="*/ 196 w 551"/>
                  <a:gd name="T29" fmla="*/ 322 h 452"/>
                  <a:gd name="T30" fmla="*/ 177 w 551"/>
                  <a:gd name="T31" fmla="*/ 326 h 452"/>
                  <a:gd name="T32" fmla="*/ 313 w 551"/>
                  <a:gd name="T33" fmla="*/ 261 h 452"/>
                  <a:gd name="T34" fmla="*/ 448 w 551"/>
                  <a:gd name="T35" fmla="*/ 172 h 452"/>
                  <a:gd name="T36" fmla="*/ 453 w 551"/>
                  <a:gd name="T37" fmla="*/ 140 h 452"/>
                  <a:gd name="T38" fmla="*/ 350 w 551"/>
                  <a:gd name="T39" fmla="*/ 210 h 452"/>
                  <a:gd name="T40" fmla="*/ 224 w 551"/>
                  <a:gd name="T41" fmla="*/ 284 h 452"/>
                  <a:gd name="T42" fmla="*/ 168 w 551"/>
                  <a:gd name="T43" fmla="*/ 303 h 452"/>
                  <a:gd name="T44" fmla="*/ 271 w 551"/>
                  <a:gd name="T45" fmla="*/ 224 h 452"/>
                  <a:gd name="T46" fmla="*/ 332 w 551"/>
                  <a:gd name="T47" fmla="*/ 135 h 452"/>
                  <a:gd name="T48" fmla="*/ 360 w 551"/>
                  <a:gd name="T49" fmla="*/ 47 h 452"/>
                  <a:gd name="T50" fmla="*/ 332 w 551"/>
                  <a:gd name="T51" fmla="*/ 0 h 452"/>
                  <a:gd name="T52" fmla="*/ 318 w 551"/>
                  <a:gd name="T53" fmla="*/ 103 h 452"/>
                  <a:gd name="T54" fmla="*/ 266 w 551"/>
                  <a:gd name="T55" fmla="*/ 196 h 452"/>
                  <a:gd name="T56" fmla="*/ 191 w 551"/>
                  <a:gd name="T57" fmla="*/ 256 h 452"/>
                  <a:gd name="T58" fmla="*/ 93 w 551"/>
                  <a:gd name="T59" fmla="*/ 345 h 452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551"/>
                  <a:gd name="T91" fmla="*/ 0 h 452"/>
                  <a:gd name="T92" fmla="*/ 551 w 551"/>
                  <a:gd name="T93" fmla="*/ 452 h 452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551" h="452">
                    <a:moveTo>
                      <a:pt x="93" y="345"/>
                    </a:moveTo>
                    <a:lnTo>
                      <a:pt x="0" y="373"/>
                    </a:lnTo>
                    <a:lnTo>
                      <a:pt x="9" y="410"/>
                    </a:lnTo>
                    <a:lnTo>
                      <a:pt x="140" y="345"/>
                    </a:lnTo>
                    <a:lnTo>
                      <a:pt x="9" y="429"/>
                    </a:lnTo>
                    <a:lnTo>
                      <a:pt x="23" y="452"/>
                    </a:lnTo>
                    <a:lnTo>
                      <a:pt x="121" y="382"/>
                    </a:lnTo>
                    <a:lnTo>
                      <a:pt x="196" y="345"/>
                    </a:lnTo>
                    <a:lnTo>
                      <a:pt x="313" y="312"/>
                    </a:lnTo>
                    <a:lnTo>
                      <a:pt x="434" y="312"/>
                    </a:lnTo>
                    <a:lnTo>
                      <a:pt x="546" y="308"/>
                    </a:lnTo>
                    <a:lnTo>
                      <a:pt x="551" y="275"/>
                    </a:lnTo>
                    <a:lnTo>
                      <a:pt x="430" y="284"/>
                    </a:lnTo>
                    <a:lnTo>
                      <a:pt x="313" y="294"/>
                    </a:lnTo>
                    <a:lnTo>
                      <a:pt x="196" y="322"/>
                    </a:lnTo>
                    <a:lnTo>
                      <a:pt x="177" y="326"/>
                    </a:lnTo>
                    <a:lnTo>
                      <a:pt x="313" y="261"/>
                    </a:lnTo>
                    <a:lnTo>
                      <a:pt x="448" y="172"/>
                    </a:lnTo>
                    <a:lnTo>
                      <a:pt x="453" y="140"/>
                    </a:lnTo>
                    <a:lnTo>
                      <a:pt x="350" y="210"/>
                    </a:lnTo>
                    <a:lnTo>
                      <a:pt x="224" y="284"/>
                    </a:lnTo>
                    <a:lnTo>
                      <a:pt x="168" y="303"/>
                    </a:lnTo>
                    <a:lnTo>
                      <a:pt x="271" y="224"/>
                    </a:lnTo>
                    <a:lnTo>
                      <a:pt x="332" y="135"/>
                    </a:lnTo>
                    <a:lnTo>
                      <a:pt x="360" y="47"/>
                    </a:lnTo>
                    <a:lnTo>
                      <a:pt x="332" y="0"/>
                    </a:lnTo>
                    <a:lnTo>
                      <a:pt x="318" y="103"/>
                    </a:lnTo>
                    <a:lnTo>
                      <a:pt x="266" y="196"/>
                    </a:lnTo>
                    <a:lnTo>
                      <a:pt x="191" y="256"/>
                    </a:lnTo>
                    <a:lnTo>
                      <a:pt x="93" y="345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CA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2" name="Freeform 15"/>
              <p:cNvSpPr>
                <a:spLocks/>
              </p:cNvSpPr>
              <p:nvPr/>
            </p:nvSpPr>
            <p:spPr bwMode="auto">
              <a:xfrm>
                <a:off x="3136" y="2056"/>
                <a:ext cx="31" cy="92"/>
              </a:xfrm>
              <a:custGeom>
                <a:avLst/>
                <a:gdLst>
                  <a:gd name="T0" fmla="*/ 16 w 31"/>
                  <a:gd name="T1" fmla="*/ 32 h 92"/>
                  <a:gd name="T2" fmla="*/ 6 w 31"/>
                  <a:gd name="T3" fmla="*/ 77 h 92"/>
                  <a:gd name="T4" fmla="*/ 0 w 31"/>
                  <a:gd name="T5" fmla="*/ 87 h 92"/>
                  <a:gd name="T6" fmla="*/ 9 w 31"/>
                  <a:gd name="T7" fmla="*/ 92 h 92"/>
                  <a:gd name="T8" fmla="*/ 22 w 31"/>
                  <a:gd name="T9" fmla="*/ 85 h 92"/>
                  <a:gd name="T10" fmla="*/ 31 w 31"/>
                  <a:gd name="T11" fmla="*/ 0 h 92"/>
                  <a:gd name="T12" fmla="*/ 19 w 31"/>
                  <a:gd name="T13" fmla="*/ 12 h 92"/>
                  <a:gd name="T14" fmla="*/ 16 w 31"/>
                  <a:gd name="T15" fmla="*/ 32 h 9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1"/>
                  <a:gd name="T25" fmla="*/ 0 h 92"/>
                  <a:gd name="T26" fmla="*/ 31 w 31"/>
                  <a:gd name="T27" fmla="*/ 92 h 9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1" h="92">
                    <a:moveTo>
                      <a:pt x="16" y="32"/>
                    </a:moveTo>
                    <a:lnTo>
                      <a:pt x="6" y="77"/>
                    </a:lnTo>
                    <a:lnTo>
                      <a:pt x="0" y="87"/>
                    </a:lnTo>
                    <a:lnTo>
                      <a:pt x="9" y="92"/>
                    </a:lnTo>
                    <a:lnTo>
                      <a:pt x="22" y="85"/>
                    </a:lnTo>
                    <a:lnTo>
                      <a:pt x="31" y="0"/>
                    </a:lnTo>
                    <a:lnTo>
                      <a:pt x="19" y="12"/>
                    </a:lnTo>
                    <a:lnTo>
                      <a:pt x="16" y="32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CA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3" name="Freeform 16"/>
              <p:cNvSpPr>
                <a:spLocks/>
              </p:cNvSpPr>
              <p:nvPr/>
            </p:nvSpPr>
            <p:spPr bwMode="auto">
              <a:xfrm>
                <a:off x="3098" y="1812"/>
                <a:ext cx="26" cy="92"/>
              </a:xfrm>
              <a:custGeom>
                <a:avLst/>
                <a:gdLst>
                  <a:gd name="T0" fmla="*/ 17 w 27"/>
                  <a:gd name="T1" fmla="*/ 62 h 92"/>
                  <a:gd name="T2" fmla="*/ 7 w 27"/>
                  <a:gd name="T3" fmla="*/ 17 h 92"/>
                  <a:gd name="T4" fmla="*/ 0 w 27"/>
                  <a:gd name="T5" fmla="*/ 5 h 92"/>
                  <a:gd name="T6" fmla="*/ 14 w 27"/>
                  <a:gd name="T7" fmla="*/ 0 h 92"/>
                  <a:gd name="T8" fmla="*/ 27 w 27"/>
                  <a:gd name="T9" fmla="*/ 7 h 92"/>
                  <a:gd name="T10" fmla="*/ 24 w 27"/>
                  <a:gd name="T11" fmla="*/ 92 h 92"/>
                  <a:gd name="T12" fmla="*/ 14 w 27"/>
                  <a:gd name="T13" fmla="*/ 80 h 92"/>
                  <a:gd name="T14" fmla="*/ 17 w 27"/>
                  <a:gd name="T15" fmla="*/ 62 h 9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7"/>
                  <a:gd name="T25" fmla="*/ 0 h 92"/>
                  <a:gd name="T26" fmla="*/ 27 w 27"/>
                  <a:gd name="T27" fmla="*/ 92 h 9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7" h="92">
                    <a:moveTo>
                      <a:pt x="17" y="62"/>
                    </a:moveTo>
                    <a:lnTo>
                      <a:pt x="7" y="17"/>
                    </a:lnTo>
                    <a:lnTo>
                      <a:pt x="0" y="5"/>
                    </a:lnTo>
                    <a:lnTo>
                      <a:pt x="14" y="0"/>
                    </a:lnTo>
                    <a:lnTo>
                      <a:pt x="27" y="7"/>
                    </a:lnTo>
                    <a:lnTo>
                      <a:pt x="24" y="92"/>
                    </a:lnTo>
                    <a:lnTo>
                      <a:pt x="14" y="80"/>
                    </a:lnTo>
                    <a:lnTo>
                      <a:pt x="17" y="62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CA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4" name="Freeform 17"/>
              <p:cNvSpPr>
                <a:spLocks/>
              </p:cNvSpPr>
              <p:nvPr/>
            </p:nvSpPr>
            <p:spPr bwMode="auto">
              <a:xfrm>
                <a:off x="3037" y="1831"/>
                <a:ext cx="66" cy="81"/>
              </a:xfrm>
              <a:custGeom>
                <a:avLst/>
                <a:gdLst>
                  <a:gd name="T0" fmla="*/ 40 w 66"/>
                  <a:gd name="T1" fmla="*/ 50 h 73"/>
                  <a:gd name="T2" fmla="*/ 8 w 66"/>
                  <a:gd name="T3" fmla="*/ 15 h 73"/>
                  <a:gd name="T4" fmla="*/ 0 w 66"/>
                  <a:gd name="T5" fmla="*/ 8 h 73"/>
                  <a:gd name="T6" fmla="*/ 3 w 66"/>
                  <a:gd name="T7" fmla="*/ 0 h 73"/>
                  <a:gd name="T8" fmla="*/ 18 w 66"/>
                  <a:gd name="T9" fmla="*/ 3 h 73"/>
                  <a:gd name="T10" fmla="*/ 66 w 66"/>
                  <a:gd name="T11" fmla="*/ 73 h 73"/>
                  <a:gd name="T12" fmla="*/ 53 w 66"/>
                  <a:gd name="T13" fmla="*/ 68 h 73"/>
                  <a:gd name="T14" fmla="*/ 40 w 66"/>
                  <a:gd name="T15" fmla="*/ 50 h 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66"/>
                  <a:gd name="T25" fmla="*/ 0 h 73"/>
                  <a:gd name="T26" fmla="*/ 66 w 66"/>
                  <a:gd name="T27" fmla="*/ 73 h 7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66" h="73">
                    <a:moveTo>
                      <a:pt x="40" y="50"/>
                    </a:moveTo>
                    <a:lnTo>
                      <a:pt x="8" y="15"/>
                    </a:lnTo>
                    <a:lnTo>
                      <a:pt x="0" y="8"/>
                    </a:lnTo>
                    <a:lnTo>
                      <a:pt x="3" y="0"/>
                    </a:lnTo>
                    <a:lnTo>
                      <a:pt x="18" y="3"/>
                    </a:lnTo>
                    <a:lnTo>
                      <a:pt x="66" y="73"/>
                    </a:lnTo>
                    <a:lnTo>
                      <a:pt x="53" y="68"/>
                    </a:lnTo>
                    <a:lnTo>
                      <a:pt x="40" y="50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CA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5" name="Freeform 18"/>
              <p:cNvSpPr>
                <a:spLocks/>
              </p:cNvSpPr>
              <p:nvPr/>
            </p:nvSpPr>
            <p:spPr bwMode="auto">
              <a:xfrm>
                <a:off x="2440" y="1819"/>
                <a:ext cx="420" cy="669"/>
              </a:xfrm>
              <a:custGeom>
                <a:avLst/>
                <a:gdLst>
                  <a:gd name="T0" fmla="*/ 64 w 421"/>
                  <a:gd name="T1" fmla="*/ 299 h 670"/>
                  <a:gd name="T2" fmla="*/ 191 w 421"/>
                  <a:gd name="T3" fmla="*/ 378 h 670"/>
                  <a:gd name="T4" fmla="*/ 308 w 421"/>
                  <a:gd name="T5" fmla="*/ 468 h 670"/>
                  <a:gd name="T6" fmla="*/ 393 w 421"/>
                  <a:gd name="T7" fmla="*/ 563 h 670"/>
                  <a:gd name="T8" fmla="*/ 421 w 421"/>
                  <a:gd name="T9" fmla="*/ 607 h 670"/>
                  <a:gd name="T10" fmla="*/ 414 w 421"/>
                  <a:gd name="T11" fmla="*/ 649 h 670"/>
                  <a:gd name="T12" fmla="*/ 386 w 421"/>
                  <a:gd name="T13" fmla="*/ 670 h 670"/>
                  <a:gd name="T14" fmla="*/ 332 w 421"/>
                  <a:gd name="T15" fmla="*/ 670 h 670"/>
                  <a:gd name="T16" fmla="*/ 294 w 421"/>
                  <a:gd name="T17" fmla="*/ 591 h 670"/>
                  <a:gd name="T18" fmla="*/ 233 w 421"/>
                  <a:gd name="T19" fmla="*/ 503 h 670"/>
                  <a:gd name="T20" fmla="*/ 148 w 421"/>
                  <a:gd name="T21" fmla="*/ 427 h 670"/>
                  <a:gd name="T22" fmla="*/ 61 w 421"/>
                  <a:gd name="T23" fmla="*/ 348 h 670"/>
                  <a:gd name="T24" fmla="*/ 5 w 421"/>
                  <a:gd name="T25" fmla="*/ 313 h 670"/>
                  <a:gd name="T26" fmla="*/ 0 w 421"/>
                  <a:gd name="T27" fmla="*/ 287 h 670"/>
                  <a:gd name="T28" fmla="*/ 28 w 421"/>
                  <a:gd name="T29" fmla="*/ 230 h 670"/>
                  <a:gd name="T30" fmla="*/ 96 w 421"/>
                  <a:gd name="T31" fmla="*/ 155 h 670"/>
                  <a:gd name="T32" fmla="*/ 202 w 421"/>
                  <a:gd name="T33" fmla="*/ 104 h 670"/>
                  <a:gd name="T34" fmla="*/ 289 w 421"/>
                  <a:gd name="T35" fmla="*/ 83 h 670"/>
                  <a:gd name="T36" fmla="*/ 289 w 421"/>
                  <a:gd name="T37" fmla="*/ 37 h 670"/>
                  <a:gd name="T38" fmla="*/ 346 w 421"/>
                  <a:gd name="T39" fmla="*/ 0 h 670"/>
                  <a:gd name="T40" fmla="*/ 395 w 421"/>
                  <a:gd name="T41" fmla="*/ 0 h 670"/>
                  <a:gd name="T42" fmla="*/ 402 w 421"/>
                  <a:gd name="T43" fmla="*/ 21 h 670"/>
                  <a:gd name="T44" fmla="*/ 381 w 421"/>
                  <a:gd name="T45" fmla="*/ 42 h 670"/>
                  <a:gd name="T46" fmla="*/ 346 w 421"/>
                  <a:gd name="T47" fmla="*/ 42 h 670"/>
                  <a:gd name="T48" fmla="*/ 332 w 421"/>
                  <a:gd name="T49" fmla="*/ 72 h 670"/>
                  <a:gd name="T50" fmla="*/ 329 w 421"/>
                  <a:gd name="T51" fmla="*/ 121 h 670"/>
                  <a:gd name="T52" fmla="*/ 303 w 421"/>
                  <a:gd name="T53" fmla="*/ 121 h 670"/>
                  <a:gd name="T54" fmla="*/ 273 w 421"/>
                  <a:gd name="T55" fmla="*/ 118 h 670"/>
                  <a:gd name="T56" fmla="*/ 202 w 421"/>
                  <a:gd name="T57" fmla="*/ 141 h 670"/>
                  <a:gd name="T58" fmla="*/ 132 w 421"/>
                  <a:gd name="T59" fmla="*/ 183 h 670"/>
                  <a:gd name="T60" fmla="*/ 82 w 421"/>
                  <a:gd name="T61" fmla="*/ 239 h 670"/>
                  <a:gd name="T62" fmla="*/ 64 w 421"/>
                  <a:gd name="T63" fmla="*/ 299 h 670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21"/>
                  <a:gd name="T97" fmla="*/ 0 h 670"/>
                  <a:gd name="T98" fmla="*/ 421 w 421"/>
                  <a:gd name="T99" fmla="*/ 670 h 670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21" h="670">
                    <a:moveTo>
                      <a:pt x="64" y="299"/>
                    </a:moveTo>
                    <a:lnTo>
                      <a:pt x="191" y="378"/>
                    </a:lnTo>
                    <a:lnTo>
                      <a:pt x="308" y="468"/>
                    </a:lnTo>
                    <a:lnTo>
                      <a:pt x="393" y="563"/>
                    </a:lnTo>
                    <a:lnTo>
                      <a:pt x="421" y="607"/>
                    </a:lnTo>
                    <a:lnTo>
                      <a:pt x="414" y="649"/>
                    </a:lnTo>
                    <a:lnTo>
                      <a:pt x="386" y="670"/>
                    </a:lnTo>
                    <a:lnTo>
                      <a:pt x="332" y="670"/>
                    </a:lnTo>
                    <a:lnTo>
                      <a:pt x="294" y="591"/>
                    </a:lnTo>
                    <a:lnTo>
                      <a:pt x="233" y="503"/>
                    </a:lnTo>
                    <a:lnTo>
                      <a:pt x="148" y="427"/>
                    </a:lnTo>
                    <a:lnTo>
                      <a:pt x="61" y="348"/>
                    </a:lnTo>
                    <a:lnTo>
                      <a:pt x="5" y="313"/>
                    </a:lnTo>
                    <a:lnTo>
                      <a:pt x="0" y="287"/>
                    </a:lnTo>
                    <a:lnTo>
                      <a:pt x="28" y="230"/>
                    </a:lnTo>
                    <a:lnTo>
                      <a:pt x="96" y="155"/>
                    </a:lnTo>
                    <a:lnTo>
                      <a:pt x="202" y="104"/>
                    </a:lnTo>
                    <a:lnTo>
                      <a:pt x="289" y="83"/>
                    </a:lnTo>
                    <a:lnTo>
                      <a:pt x="289" y="37"/>
                    </a:lnTo>
                    <a:lnTo>
                      <a:pt x="346" y="0"/>
                    </a:lnTo>
                    <a:lnTo>
                      <a:pt x="395" y="0"/>
                    </a:lnTo>
                    <a:lnTo>
                      <a:pt x="402" y="21"/>
                    </a:lnTo>
                    <a:lnTo>
                      <a:pt x="381" y="42"/>
                    </a:lnTo>
                    <a:lnTo>
                      <a:pt x="346" y="42"/>
                    </a:lnTo>
                    <a:lnTo>
                      <a:pt x="332" y="72"/>
                    </a:lnTo>
                    <a:lnTo>
                      <a:pt x="329" y="121"/>
                    </a:lnTo>
                    <a:lnTo>
                      <a:pt x="303" y="121"/>
                    </a:lnTo>
                    <a:lnTo>
                      <a:pt x="273" y="118"/>
                    </a:lnTo>
                    <a:lnTo>
                      <a:pt x="202" y="141"/>
                    </a:lnTo>
                    <a:lnTo>
                      <a:pt x="132" y="183"/>
                    </a:lnTo>
                    <a:lnTo>
                      <a:pt x="82" y="239"/>
                    </a:lnTo>
                    <a:lnTo>
                      <a:pt x="64" y="299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CA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6" name="Freeform 19"/>
              <p:cNvSpPr>
                <a:spLocks/>
              </p:cNvSpPr>
              <p:nvPr/>
            </p:nvSpPr>
            <p:spPr bwMode="auto">
              <a:xfrm>
                <a:off x="2499" y="1551"/>
                <a:ext cx="347" cy="396"/>
              </a:xfrm>
              <a:custGeom>
                <a:avLst/>
                <a:gdLst>
                  <a:gd name="T0" fmla="*/ 292 w 346"/>
                  <a:gd name="T1" fmla="*/ 288 h 396"/>
                  <a:gd name="T2" fmla="*/ 346 w 346"/>
                  <a:gd name="T3" fmla="*/ 340 h 396"/>
                  <a:gd name="T4" fmla="*/ 334 w 346"/>
                  <a:gd name="T5" fmla="*/ 359 h 396"/>
                  <a:gd name="T6" fmla="*/ 278 w 346"/>
                  <a:gd name="T7" fmla="*/ 312 h 396"/>
                  <a:gd name="T8" fmla="*/ 271 w 346"/>
                  <a:gd name="T9" fmla="*/ 316 h 396"/>
                  <a:gd name="T10" fmla="*/ 318 w 346"/>
                  <a:gd name="T11" fmla="*/ 375 h 396"/>
                  <a:gd name="T12" fmla="*/ 304 w 346"/>
                  <a:gd name="T13" fmla="*/ 396 h 396"/>
                  <a:gd name="T14" fmla="*/ 254 w 346"/>
                  <a:gd name="T15" fmla="*/ 333 h 396"/>
                  <a:gd name="T16" fmla="*/ 214 w 346"/>
                  <a:gd name="T17" fmla="*/ 309 h 396"/>
                  <a:gd name="T18" fmla="*/ 108 w 346"/>
                  <a:gd name="T19" fmla="*/ 260 h 396"/>
                  <a:gd name="T20" fmla="*/ 52 w 346"/>
                  <a:gd name="T21" fmla="*/ 246 h 396"/>
                  <a:gd name="T22" fmla="*/ 49 w 346"/>
                  <a:gd name="T23" fmla="*/ 218 h 396"/>
                  <a:gd name="T24" fmla="*/ 141 w 346"/>
                  <a:gd name="T25" fmla="*/ 241 h 396"/>
                  <a:gd name="T26" fmla="*/ 221 w 346"/>
                  <a:gd name="T27" fmla="*/ 281 h 396"/>
                  <a:gd name="T28" fmla="*/ 247 w 346"/>
                  <a:gd name="T29" fmla="*/ 302 h 396"/>
                  <a:gd name="T30" fmla="*/ 179 w 346"/>
                  <a:gd name="T31" fmla="*/ 232 h 396"/>
                  <a:gd name="T32" fmla="*/ 64 w 346"/>
                  <a:gd name="T33" fmla="*/ 162 h 396"/>
                  <a:gd name="T34" fmla="*/ 0 w 346"/>
                  <a:gd name="T35" fmla="*/ 129 h 396"/>
                  <a:gd name="T36" fmla="*/ 7 w 346"/>
                  <a:gd name="T37" fmla="*/ 108 h 396"/>
                  <a:gd name="T38" fmla="*/ 56 w 346"/>
                  <a:gd name="T39" fmla="*/ 129 h 396"/>
                  <a:gd name="T40" fmla="*/ 148 w 346"/>
                  <a:gd name="T41" fmla="*/ 183 h 396"/>
                  <a:gd name="T42" fmla="*/ 219 w 346"/>
                  <a:gd name="T43" fmla="*/ 232 h 396"/>
                  <a:gd name="T44" fmla="*/ 268 w 346"/>
                  <a:gd name="T45" fmla="*/ 284 h 396"/>
                  <a:gd name="T46" fmla="*/ 193 w 346"/>
                  <a:gd name="T47" fmla="*/ 176 h 396"/>
                  <a:gd name="T48" fmla="*/ 141 w 346"/>
                  <a:gd name="T49" fmla="*/ 84 h 396"/>
                  <a:gd name="T50" fmla="*/ 122 w 346"/>
                  <a:gd name="T51" fmla="*/ 0 h 396"/>
                  <a:gd name="T52" fmla="*/ 148 w 346"/>
                  <a:gd name="T53" fmla="*/ 0 h 396"/>
                  <a:gd name="T54" fmla="*/ 165 w 346"/>
                  <a:gd name="T55" fmla="*/ 73 h 396"/>
                  <a:gd name="T56" fmla="*/ 226 w 346"/>
                  <a:gd name="T57" fmla="*/ 178 h 396"/>
                  <a:gd name="T58" fmla="*/ 268 w 346"/>
                  <a:gd name="T59" fmla="*/ 246 h 396"/>
                  <a:gd name="T60" fmla="*/ 292 w 346"/>
                  <a:gd name="T61" fmla="*/ 288 h 39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346"/>
                  <a:gd name="T94" fmla="*/ 0 h 396"/>
                  <a:gd name="T95" fmla="*/ 346 w 346"/>
                  <a:gd name="T96" fmla="*/ 396 h 396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346" h="396">
                    <a:moveTo>
                      <a:pt x="292" y="288"/>
                    </a:moveTo>
                    <a:lnTo>
                      <a:pt x="346" y="340"/>
                    </a:lnTo>
                    <a:lnTo>
                      <a:pt x="334" y="359"/>
                    </a:lnTo>
                    <a:lnTo>
                      <a:pt x="278" y="312"/>
                    </a:lnTo>
                    <a:lnTo>
                      <a:pt x="271" y="316"/>
                    </a:lnTo>
                    <a:lnTo>
                      <a:pt x="318" y="375"/>
                    </a:lnTo>
                    <a:lnTo>
                      <a:pt x="304" y="396"/>
                    </a:lnTo>
                    <a:lnTo>
                      <a:pt x="254" y="333"/>
                    </a:lnTo>
                    <a:lnTo>
                      <a:pt x="214" y="309"/>
                    </a:lnTo>
                    <a:lnTo>
                      <a:pt x="108" y="260"/>
                    </a:lnTo>
                    <a:lnTo>
                      <a:pt x="52" y="246"/>
                    </a:lnTo>
                    <a:lnTo>
                      <a:pt x="49" y="218"/>
                    </a:lnTo>
                    <a:lnTo>
                      <a:pt x="141" y="241"/>
                    </a:lnTo>
                    <a:lnTo>
                      <a:pt x="221" y="281"/>
                    </a:lnTo>
                    <a:lnTo>
                      <a:pt x="247" y="302"/>
                    </a:lnTo>
                    <a:lnTo>
                      <a:pt x="179" y="232"/>
                    </a:lnTo>
                    <a:lnTo>
                      <a:pt x="64" y="162"/>
                    </a:lnTo>
                    <a:lnTo>
                      <a:pt x="0" y="129"/>
                    </a:lnTo>
                    <a:lnTo>
                      <a:pt x="7" y="108"/>
                    </a:lnTo>
                    <a:lnTo>
                      <a:pt x="56" y="129"/>
                    </a:lnTo>
                    <a:lnTo>
                      <a:pt x="148" y="183"/>
                    </a:lnTo>
                    <a:lnTo>
                      <a:pt x="219" y="232"/>
                    </a:lnTo>
                    <a:lnTo>
                      <a:pt x="268" y="284"/>
                    </a:lnTo>
                    <a:lnTo>
                      <a:pt x="193" y="176"/>
                    </a:lnTo>
                    <a:lnTo>
                      <a:pt x="141" y="84"/>
                    </a:lnTo>
                    <a:lnTo>
                      <a:pt x="122" y="0"/>
                    </a:lnTo>
                    <a:lnTo>
                      <a:pt x="148" y="0"/>
                    </a:lnTo>
                    <a:lnTo>
                      <a:pt x="165" y="73"/>
                    </a:lnTo>
                    <a:lnTo>
                      <a:pt x="226" y="178"/>
                    </a:lnTo>
                    <a:lnTo>
                      <a:pt x="268" y="246"/>
                    </a:lnTo>
                    <a:lnTo>
                      <a:pt x="292" y="288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CA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7" name="Freeform 20"/>
              <p:cNvSpPr>
                <a:spLocks/>
              </p:cNvSpPr>
              <p:nvPr/>
            </p:nvSpPr>
            <p:spPr bwMode="auto">
              <a:xfrm>
                <a:off x="2879" y="1821"/>
                <a:ext cx="68" cy="76"/>
              </a:xfrm>
              <a:custGeom>
                <a:avLst/>
                <a:gdLst>
                  <a:gd name="T0" fmla="*/ 21 w 67"/>
                  <a:gd name="T1" fmla="*/ 52 h 75"/>
                  <a:gd name="T2" fmla="*/ 49 w 67"/>
                  <a:gd name="T3" fmla="*/ 16 h 75"/>
                  <a:gd name="T4" fmla="*/ 54 w 67"/>
                  <a:gd name="T5" fmla="*/ 0 h 75"/>
                  <a:gd name="T6" fmla="*/ 64 w 67"/>
                  <a:gd name="T7" fmla="*/ 5 h 75"/>
                  <a:gd name="T8" fmla="*/ 67 w 67"/>
                  <a:gd name="T9" fmla="*/ 18 h 75"/>
                  <a:gd name="T10" fmla="*/ 0 w 67"/>
                  <a:gd name="T11" fmla="*/ 75 h 75"/>
                  <a:gd name="T12" fmla="*/ 5 w 67"/>
                  <a:gd name="T13" fmla="*/ 59 h 75"/>
                  <a:gd name="T14" fmla="*/ 21 w 67"/>
                  <a:gd name="T15" fmla="*/ 52 h 7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67"/>
                  <a:gd name="T25" fmla="*/ 0 h 75"/>
                  <a:gd name="T26" fmla="*/ 67 w 67"/>
                  <a:gd name="T27" fmla="*/ 75 h 7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67" h="75">
                    <a:moveTo>
                      <a:pt x="21" y="52"/>
                    </a:moveTo>
                    <a:lnTo>
                      <a:pt x="49" y="16"/>
                    </a:lnTo>
                    <a:lnTo>
                      <a:pt x="54" y="0"/>
                    </a:lnTo>
                    <a:lnTo>
                      <a:pt x="64" y="5"/>
                    </a:lnTo>
                    <a:lnTo>
                      <a:pt x="67" y="18"/>
                    </a:lnTo>
                    <a:lnTo>
                      <a:pt x="0" y="75"/>
                    </a:lnTo>
                    <a:lnTo>
                      <a:pt x="5" y="59"/>
                    </a:lnTo>
                    <a:lnTo>
                      <a:pt x="21" y="52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CA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8" name="Freeform 21"/>
              <p:cNvSpPr>
                <a:spLocks/>
              </p:cNvSpPr>
              <p:nvPr/>
            </p:nvSpPr>
            <p:spPr bwMode="auto">
              <a:xfrm>
                <a:off x="2857" y="1782"/>
                <a:ext cx="40" cy="89"/>
              </a:xfrm>
              <a:custGeom>
                <a:avLst/>
                <a:gdLst>
                  <a:gd name="T0" fmla="*/ 15 w 41"/>
                  <a:gd name="T1" fmla="*/ 59 h 89"/>
                  <a:gd name="T2" fmla="*/ 21 w 41"/>
                  <a:gd name="T3" fmla="*/ 17 h 89"/>
                  <a:gd name="T4" fmla="*/ 18 w 41"/>
                  <a:gd name="T5" fmla="*/ 2 h 89"/>
                  <a:gd name="T6" fmla="*/ 32 w 41"/>
                  <a:gd name="T7" fmla="*/ 0 h 89"/>
                  <a:gd name="T8" fmla="*/ 41 w 41"/>
                  <a:gd name="T9" fmla="*/ 12 h 89"/>
                  <a:gd name="T10" fmla="*/ 6 w 41"/>
                  <a:gd name="T11" fmla="*/ 89 h 89"/>
                  <a:gd name="T12" fmla="*/ 0 w 41"/>
                  <a:gd name="T13" fmla="*/ 74 h 89"/>
                  <a:gd name="T14" fmla="*/ 15 w 41"/>
                  <a:gd name="T15" fmla="*/ 59 h 8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1"/>
                  <a:gd name="T25" fmla="*/ 0 h 89"/>
                  <a:gd name="T26" fmla="*/ 41 w 41"/>
                  <a:gd name="T27" fmla="*/ 89 h 8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1" h="89">
                    <a:moveTo>
                      <a:pt x="15" y="59"/>
                    </a:moveTo>
                    <a:lnTo>
                      <a:pt x="21" y="17"/>
                    </a:lnTo>
                    <a:lnTo>
                      <a:pt x="18" y="2"/>
                    </a:lnTo>
                    <a:lnTo>
                      <a:pt x="32" y="0"/>
                    </a:lnTo>
                    <a:lnTo>
                      <a:pt x="41" y="12"/>
                    </a:lnTo>
                    <a:lnTo>
                      <a:pt x="6" y="89"/>
                    </a:lnTo>
                    <a:lnTo>
                      <a:pt x="0" y="74"/>
                    </a:lnTo>
                    <a:lnTo>
                      <a:pt x="15" y="59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CA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9" name="Freeform 22"/>
              <p:cNvSpPr>
                <a:spLocks/>
              </p:cNvSpPr>
              <p:nvPr/>
            </p:nvSpPr>
            <p:spPr bwMode="auto">
              <a:xfrm>
                <a:off x="2666" y="1962"/>
                <a:ext cx="80" cy="67"/>
              </a:xfrm>
              <a:custGeom>
                <a:avLst/>
                <a:gdLst>
                  <a:gd name="T0" fmla="*/ 49 w 80"/>
                  <a:gd name="T1" fmla="*/ 18 h 66"/>
                  <a:gd name="T2" fmla="*/ 8 w 80"/>
                  <a:gd name="T3" fmla="*/ 48 h 66"/>
                  <a:gd name="T4" fmla="*/ 0 w 80"/>
                  <a:gd name="T5" fmla="*/ 55 h 66"/>
                  <a:gd name="T6" fmla="*/ 3 w 80"/>
                  <a:gd name="T7" fmla="*/ 63 h 66"/>
                  <a:gd name="T8" fmla="*/ 15 w 80"/>
                  <a:gd name="T9" fmla="*/ 66 h 66"/>
                  <a:gd name="T10" fmla="*/ 80 w 80"/>
                  <a:gd name="T11" fmla="*/ 0 h 66"/>
                  <a:gd name="T12" fmla="*/ 65 w 80"/>
                  <a:gd name="T13" fmla="*/ 5 h 66"/>
                  <a:gd name="T14" fmla="*/ 49 w 80"/>
                  <a:gd name="T15" fmla="*/ 18 h 6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0"/>
                  <a:gd name="T25" fmla="*/ 0 h 66"/>
                  <a:gd name="T26" fmla="*/ 80 w 80"/>
                  <a:gd name="T27" fmla="*/ 66 h 6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0" h="66">
                    <a:moveTo>
                      <a:pt x="49" y="18"/>
                    </a:moveTo>
                    <a:lnTo>
                      <a:pt x="8" y="48"/>
                    </a:lnTo>
                    <a:lnTo>
                      <a:pt x="0" y="55"/>
                    </a:lnTo>
                    <a:lnTo>
                      <a:pt x="3" y="63"/>
                    </a:lnTo>
                    <a:lnTo>
                      <a:pt x="15" y="66"/>
                    </a:lnTo>
                    <a:lnTo>
                      <a:pt x="80" y="0"/>
                    </a:lnTo>
                    <a:lnTo>
                      <a:pt x="65" y="5"/>
                    </a:lnTo>
                    <a:lnTo>
                      <a:pt x="49" y="18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CA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0" name="Freeform 23"/>
              <p:cNvSpPr>
                <a:spLocks/>
              </p:cNvSpPr>
              <p:nvPr/>
            </p:nvSpPr>
            <p:spPr bwMode="auto">
              <a:xfrm>
                <a:off x="2688" y="1990"/>
                <a:ext cx="85" cy="74"/>
              </a:xfrm>
              <a:custGeom>
                <a:avLst/>
                <a:gdLst>
                  <a:gd name="T0" fmla="*/ 52 w 81"/>
                  <a:gd name="T1" fmla="*/ 24 h 75"/>
                  <a:gd name="T2" fmla="*/ 7 w 81"/>
                  <a:gd name="T3" fmla="*/ 63 h 75"/>
                  <a:gd name="T4" fmla="*/ 0 w 81"/>
                  <a:gd name="T5" fmla="*/ 70 h 75"/>
                  <a:gd name="T6" fmla="*/ 7 w 81"/>
                  <a:gd name="T7" fmla="*/ 75 h 75"/>
                  <a:gd name="T8" fmla="*/ 22 w 81"/>
                  <a:gd name="T9" fmla="*/ 75 h 75"/>
                  <a:gd name="T10" fmla="*/ 81 w 81"/>
                  <a:gd name="T11" fmla="*/ 0 h 75"/>
                  <a:gd name="T12" fmla="*/ 66 w 81"/>
                  <a:gd name="T13" fmla="*/ 7 h 75"/>
                  <a:gd name="T14" fmla="*/ 52 w 81"/>
                  <a:gd name="T15" fmla="*/ 24 h 7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1"/>
                  <a:gd name="T25" fmla="*/ 0 h 75"/>
                  <a:gd name="T26" fmla="*/ 81 w 81"/>
                  <a:gd name="T27" fmla="*/ 75 h 7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1" h="75">
                    <a:moveTo>
                      <a:pt x="52" y="24"/>
                    </a:moveTo>
                    <a:lnTo>
                      <a:pt x="7" y="63"/>
                    </a:lnTo>
                    <a:lnTo>
                      <a:pt x="0" y="70"/>
                    </a:lnTo>
                    <a:lnTo>
                      <a:pt x="7" y="75"/>
                    </a:lnTo>
                    <a:lnTo>
                      <a:pt x="22" y="75"/>
                    </a:lnTo>
                    <a:lnTo>
                      <a:pt x="81" y="0"/>
                    </a:lnTo>
                    <a:lnTo>
                      <a:pt x="66" y="7"/>
                    </a:lnTo>
                    <a:lnTo>
                      <a:pt x="52" y="24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CA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1" name="Freeform 24"/>
              <p:cNvSpPr>
                <a:spLocks/>
              </p:cNvSpPr>
              <p:nvPr/>
            </p:nvSpPr>
            <p:spPr bwMode="auto">
              <a:xfrm>
                <a:off x="2626" y="2367"/>
                <a:ext cx="325" cy="573"/>
              </a:xfrm>
              <a:custGeom>
                <a:avLst/>
                <a:gdLst>
                  <a:gd name="T0" fmla="*/ 24 w 325"/>
                  <a:gd name="T1" fmla="*/ 219 h 574"/>
                  <a:gd name="T2" fmla="*/ 57 w 325"/>
                  <a:gd name="T3" fmla="*/ 131 h 574"/>
                  <a:gd name="T4" fmla="*/ 118 w 325"/>
                  <a:gd name="T5" fmla="*/ 61 h 574"/>
                  <a:gd name="T6" fmla="*/ 179 w 325"/>
                  <a:gd name="T7" fmla="*/ 14 h 574"/>
                  <a:gd name="T8" fmla="*/ 231 w 325"/>
                  <a:gd name="T9" fmla="*/ 0 h 574"/>
                  <a:gd name="T10" fmla="*/ 283 w 325"/>
                  <a:gd name="T11" fmla="*/ 0 h 574"/>
                  <a:gd name="T12" fmla="*/ 311 w 325"/>
                  <a:gd name="T13" fmla="*/ 23 h 574"/>
                  <a:gd name="T14" fmla="*/ 325 w 325"/>
                  <a:gd name="T15" fmla="*/ 61 h 574"/>
                  <a:gd name="T16" fmla="*/ 320 w 325"/>
                  <a:gd name="T17" fmla="*/ 126 h 574"/>
                  <a:gd name="T18" fmla="*/ 278 w 325"/>
                  <a:gd name="T19" fmla="*/ 187 h 574"/>
                  <a:gd name="T20" fmla="*/ 250 w 325"/>
                  <a:gd name="T21" fmla="*/ 219 h 574"/>
                  <a:gd name="T22" fmla="*/ 221 w 325"/>
                  <a:gd name="T23" fmla="*/ 266 h 574"/>
                  <a:gd name="T24" fmla="*/ 217 w 325"/>
                  <a:gd name="T25" fmla="*/ 322 h 574"/>
                  <a:gd name="T26" fmla="*/ 236 w 325"/>
                  <a:gd name="T27" fmla="*/ 387 h 574"/>
                  <a:gd name="T28" fmla="*/ 245 w 325"/>
                  <a:gd name="T29" fmla="*/ 481 h 574"/>
                  <a:gd name="T30" fmla="*/ 226 w 325"/>
                  <a:gd name="T31" fmla="*/ 541 h 574"/>
                  <a:gd name="T32" fmla="*/ 174 w 325"/>
                  <a:gd name="T33" fmla="*/ 574 h 574"/>
                  <a:gd name="T34" fmla="*/ 113 w 325"/>
                  <a:gd name="T35" fmla="*/ 574 h 574"/>
                  <a:gd name="T36" fmla="*/ 57 w 325"/>
                  <a:gd name="T37" fmla="*/ 555 h 574"/>
                  <a:gd name="T38" fmla="*/ 24 w 325"/>
                  <a:gd name="T39" fmla="*/ 499 h 574"/>
                  <a:gd name="T40" fmla="*/ 0 w 325"/>
                  <a:gd name="T41" fmla="*/ 415 h 574"/>
                  <a:gd name="T42" fmla="*/ 0 w 325"/>
                  <a:gd name="T43" fmla="*/ 313 h 574"/>
                  <a:gd name="T44" fmla="*/ 9 w 325"/>
                  <a:gd name="T45" fmla="*/ 252 h 574"/>
                  <a:gd name="T46" fmla="*/ 33 w 325"/>
                  <a:gd name="T47" fmla="*/ 187 h 574"/>
                  <a:gd name="T48" fmla="*/ 52 w 325"/>
                  <a:gd name="T49" fmla="*/ 140 h 574"/>
                  <a:gd name="T50" fmla="*/ 24 w 325"/>
                  <a:gd name="T51" fmla="*/ 219 h 574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325"/>
                  <a:gd name="T79" fmla="*/ 0 h 574"/>
                  <a:gd name="T80" fmla="*/ 325 w 325"/>
                  <a:gd name="T81" fmla="*/ 574 h 574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325" h="574">
                    <a:moveTo>
                      <a:pt x="24" y="219"/>
                    </a:moveTo>
                    <a:lnTo>
                      <a:pt x="57" y="131"/>
                    </a:lnTo>
                    <a:lnTo>
                      <a:pt x="118" y="61"/>
                    </a:lnTo>
                    <a:lnTo>
                      <a:pt x="179" y="14"/>
                    </a:lnTo>
                    <a:lnTo>
                      <a:pt x="231" y="0"/>
                    </a:lnTo>
                    <a:lnTo>
                      <a:pt x="283" y="0"/>
                    </a:lnTo>
                    <a:lnTo>
                      <a:pt x="311" y="23"/>
                    </a:lnTo>
                    <a:lnTo>
                      <a:pt x="325" y="61"/>
                    </a:lnTo>
                    <a:lnTo>
                      <a:pt x="320" y="126"/>
                    </a:lnTo>
                    <a:lnTo>
                      <a:pt x="278" y="187"/>
                    </a:lnTo>
                    <a:lnTo>
                      <a:pt x="250" y="219"/>
                    </a:lnTo>
                    <a:lnTo>
                      <a:pt x="221" y="266"/>
                    </a:lnTo>
                    <a:lnTo>
                      <a:pt x="217" y="322"/>
                    </a:lnTo>
                    <a:lnTo>
                      <a:pt x="236" y="387"/>
                    </a:lnTo>
                    <a:lnTo>
                      <a:pt x="245" y="481"/>
                    </a:lnTo>
                    <a:lnTo>
                      <a:pt x="226" y="541"/>
                    </a:lnTo>
                    <a:lnTo>
                      <a:pt x="174" y="574"/>
                    </a:lnTo>
                    <a:lnTo>
                      <a:pt x="113" y="574"/>
                    </a:lnTo>
                    <a:lnTo>
                      <a:pt x="57" y="555"/>
                    </a:lnTo>
                    <a:lnTo>
                      <a:pt x="24" y="499"/>
                    </a:lnTo>
                    <a:lnTo>
                      <a:pt x="0" y="415"/>
                    </a:lnTo>
                    <a:lnTo>
                      <a:pt x="0" y="313"/>
                    </a:lnTo>
                    <a:lnTo>
                      <a:pt x="9" y="252"/>
                    </a:lnTo>
                    <a:lnTo>
                      <a:pt x="33" y="187"/>
                    </a:lnTo>
                    <a:lnTo>
                      <a:pt x="52" y="140"/>
                    </a:lnTo>
                    <a:lnTo>
                      <a:pt x="24" y="219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CA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2" name="Freeform 25"/>
              <p:cNvSpPr>
                <a:spLocks/>
              </p:cNvSpPr>
              <p:nvPr/>
            </p:nvSpPr>
            <p:spPr bwMode="auto">
              <a:xfrm>
                <a:off x="2607" y="2860"/>
                <a:ext cx="366" cy="679"/>
              </a:xfrm>
              <a:custGeom>
                <a:avLst/>
                <a:gdLst>
                  <a:gd name="T0" fmla="*/ 156 w 366"/>
                  <a:gd name="T1" fmla="*/ 9 h 678"/>
                  <a:gd name="T2" fmla="*/ 184 w 366"/>
                  <a:gd name="T3" fmla="*/ 0 h 678"/>
                  <a:gd name="T4" fmla="*/ 234 w 366"/>
                  <a:gd name="T5" fmla="*/ 23 h 678"/>
                  <a:gd name="T6" fmla="*/ 307 w 366"/>
                  <a:gd name="T7" fmla="*/ 128 h 678"/>
                  <a:gd name="T8" fmla="*/ 361 w 366"/>
                  <a:gd name="T9" fmla="*/ 218 h 678"/>
                  <a:gd name="T10" fmla="*/ 366 w 366"/>
                  <a:gd name="T11" fmla="*/ 267 h 678"/>
                  <a:gd name="T12" fmla="*/ 335 w 366"/>
                  <a:gd name="T13" fmla="*/ 327 h 678"/>
                  <a:gd name="T14" fmla="*/ 269 w 366"/>
                  <a:gd name="T15" fmla="*/ 381 h 678"/>
                  <a:gd name="T16" fmla="*/ 165 w 366"/>
                  <a:gd name="T17" fmla="*/ 439 h 678"/>
                  <a:gd name="T18" fmla="*/ 92 w 366"/>
                  <a:gd name="T19" fmla="*/ 485 h 678"/>
                  <a:gd name="T20" fmla="*/ 73 w 366"/>
                  <a:gd name="T21" fmla="*/ 515 h 678"/>
                  <a:gd name="T22" fmla="*/ 97 w 366"/>
                  <a:gd name="T23" fmla="*/ 527 h 678"/>
                  <a:gd name="T24" fmla="*/ 172 w 366"/>
                  <a:gd name="T25" fmla="*/ 571 h 678"/>
                  <a:gd name="T26" fmla="*/ 217 w 366"/>
                  <a:gd name="T27" fmla="*/ 641 h 678"/>
                  <a:gd name="T28" fmla="*/ 208 w 366"/>
                  <a:gd name="T29" fmla="*/ 657 h 678"/>
                  <a:gd name="T30" fmla="*/ 172 w 366"/>
                  <a:gd name="T31" fmla="*/ 678 h 678"/>
                  <a:gd name="T32" fmla="*/ 130 w 366"/>
                  <a:gd name="T33" fmla="*/ 678 h 678"/>
                  <a:gd name="T34" fmla="*/ 125 w 366"/>
                  <a:gd name="T35" fmla="*/ 618 h 678"/>
                  <a:gd name="T36" fmla="*/ 94 w 366"/>
                  <a:gd name="T37" fmla="*/ 583 h 678"/>
                  <a:gd name="T38" fmla="*/ 40 w 366"/>
                  <a:gd name="T39" fmla="*/ 546 h 678"/>
                  <a:gd name="T40" fmla="*/ 0 w 366"/>
                  <a:gd name="T41" fmla="*/ 539 h 678"/>
                  <a:gd name="T42" fmla="*/ 2 w 366"/>
                  <a:gd name="T43" fmla="*/ 506 h 678"/>
                  <a:gd name="T44" fmla="*/ 38 w 366"/>
                  <a:gd name="T45" fmla="*/ 478 h 678"/>
                  <a:gd name="T46" fmla="*/ 128 w 366"/>
                  <a:gd name="T47" fmla="*/ 423 h 678"/>
                  <a:gd name="T48" fmla="*/ 231 w 366"/>
                  <a:gd name="T49" fmla="*/ 367 h 678"/>
                  <a:gd name="T50" fmla="*/ 293 w 366"/>
                  <a:gd name="T51" fmla="*/ 302 h 678"/>
                  <a:gd name="T52" fmla="*/ 312 w 366"/>
                  <a:gd name="T53" fmla="*/ 267 h 678"/>
                  <a:gd name="T54" fmla="*/ 312 w 366"/>
                  <a:gd name="T55" fmla="*/ 235 h 678"/>
                  <a:gd name="T56" fmla="*/ 286 w 366"/>
                  <a:gd name="T57" fmla="*/ 174 h 678"/>
                  <a:gd name="T58" fmla="*/ 191 w 366"/>
                  <a:gd name="T59" fmla="*/ 93 h 678"/>
                  <a:gd name="T60" fmla="*/ 132 w 366"/>
                  <a:gd name="T61" fmla="*/ 53 h 678"/>
                  <a:gd name="T62" fmla="*/ 156 w 366"/>
                  <a:gd name="T63" fmla="*/ 9 h 678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678"/>
                  <a:gd name="T98" fmla="*/ 366 w 366"/>
                  <a:gd name="T99" fmla="*/ 678 h 678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678">
                    <a:moveTo>
                      <a:pt x="156" y="9"/>
                    </a:moveTo>
                    <a:lnTo>
                      <a:pt x="184" y="0"/>
                    </a:lnTo>
                    <a:lnTo>
                      <a:pt x="234" y="23"/>
                    </a:lnTo>
                    <a:lnTo>
                      <a:pt x="307" y="128"/>
                    </a:lnTo>
                    <a:lnTo>
                      <a:pt x="361" y="218"/>
                    </a:lnTo>
                    <a:lnTo>
                      <a:pt x="366" y="267"/>
                    </a:lnTo>
                    <a:lnTo>
                      <a:pt x="335" y="327"/>
                    </a:lnTo>
                    <a:lnTo>
                      <a:pt x="269" y="381"/>
                    </a:lnTo>
                    <a:lnTo>
                      <a:pt x="165" y="439"/>
                    </a:lnTo>
                    <a:lnTo>
                      <a:pt x="92" y="485"/>
                    </a:lnTo>
                    <a:lnTo>
                      <a:pt x="73" y="515"/>
                    </a:lnTo>
                    <a:lnTo>
                      <a:pt x="97" y="527"/>
                    </a:lnTo>
                    <a:lnTo>
                      <a:pt x="172" y="571"/>
                    </a:lnTo>
                    <a:lnTo>
                      <a:pt x="217" y="641"/>
                    </a:lnTo>
                    <a:lnTo>
                      <a:pt x="208" y="657"/>
                    </a:lnTo>
                    <a:lnTo>
                      <a:pt x="172" y="678"/>
                    </a:lnTo>
                    <a:lnTo>
                      <a:pt x="130" y="678"/>
                    </a:lnTo>
                    <a:lnTo>
                      <a:pt x="125" y="618"/>
                    </a:lnTo>
                    <a:lnTo>
                      <a:pt x="94" y="583"/>
                    </a:lnTo>
                    <a:lnTo>
                      <a:pt x="40" y="546"/>
                    </a:lnTo>
                    <a:lnTo>
                      <a:pt x="0" y="539"/>
                    </a:lnTo>
                    <a:lnTo>
                      <a:pt x="2" y="506"/>
                    </a:lnTo>
                    <a:lnTo>
                      <a:pt x="38" y="478"/>
                    </a:lnTo>
                    <a:lnTo>
                      <a:pt x="128" y="423"/>
                    </a:lnTo>
                    <a:lnTo>
                      <a:pt x="231" y="367"/>
                    </a:lnTo>
                    <a:lnTo>
                      <a:pt x="293" y="302"/>
                    </a:lnTo>
                    <a:lnTo>
                      <a:pt x="312" y="267"/>
                    </a:lnTo>
                    <a:lnTo>
                      <a:pt x="312" y="235"/>
                    </a:lnTo>
                    <a:lnTo>
                      <a:pt x="286" y="174"/>
                    </a:lnTo>
                    <a:lnTo>
                      <a:pt x="191" y="93"/>
                    </a:lnTo>
                    <a:lnTo>
                      <a:pt x="132" y="53"/>
                    </a:lnTo>
                    <a:lnTo>
                      <a:pt x="156" y="9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CA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3" name="Freeform 26"/>
              <p:cNvSpPr>
                <a:spLocks/>
              </p:cNvSpPr>
              <p:nvPr/>
            </p:nvSpPr>
            <p:spPr bwMode="auto">
              <a:xfrm>
                <a:off x="2065" y="2761"/>
                <a:ext cx="693" cy="362"/>
              </a:xfrm>
              <a:custGeom>
                <a:avLst/>
                <a:gdLst>
                  <a:gd name="T0" fmla="*/ 508 w 694"/>
                  <a:gd name="T1" fmla="*/ 23 h 361"/>
                  <a:gd name="T2" fmla="*/ 601 w 694"/>
                  <a:gd name="T3" fmla="*/ 0 h 361"/>
                  <a:gd name="T4" fmla="*/ 694 w 694"/>
                  <a:gd name="T5" fmla="*/ 28 h 361"/>
                  <a:gd name="T6" fmla="*/ 694 w 694"/>
                  <a:gd name="T7" fmla="*/ 70 h 361"/>
                  <a:gd name="T8" fmla="*/ 657 w 694"/>
                  <a:gd name="T9" fmla="*/ 98 h 361"/>
                  <a:gd name="T10" fmla="*/ 582 w 694"/>
                  <a:gd name="T11" fmla="*/ 98 h 361"/>
                  <a:gd name="T12" fmla="*/ 461 w 694"/>
                  <a:gd name="T13" fmla="*/ 94 h 361"/>
                  <a:gd name="T14" fmla="*/ 391 w 694"/>
                  <a:gd name="T15" fmla="*/ 94 h 361"/>
                  <a:gd name="T16" fmla="*/ 377 w 694"/>
                  <a:gd name="T17" fmla="*/ 113 h 361"/>
                  <a:gd name="T18" fmla="*/ 363 w 694"/>
                  <a:gd name="T19" fmla="*/ 216 h 361"/>
                  <a:gd name="T20" fmla="*/ 303 w 694"/>
                  <a:gd name="T21" fmla="*/ 309 h 361"/>
                  <a:gd name="T22" fmla="*/ 200 w 694"/>
                  <a:gd name="T23" fmla="*/ 347 h 361"/>
                  <a:gd name="T24" fmla="*/ 172 w 694"/>
                  <a:gd name="T25" fmla="*/ 361 h 361"/>
                  <a:gd name="T26" fmla="*/ 135 w 694"/>
                  <a:gd name="T27" fmla="*/ 352 h 361"/>
                  <a:gd name="T28" fmla="*/ 84 w 694"/>
                  <a:gd name="T29" fmla="*/ 272 h 361"/>
                  <a:gd name="T30" fmla="*/ 5 w 694"/>
                  <a:gd name="T31" fmla="*/ 225 h 361"/>
                  <a:gd name="T32" fmla="*/ 0 w 694"/>
                  <a:gd name="T33" fmla="*/ 206 h 361"/>
                  <a:gd name="T34" fmla="*/ 56 w 694"/>
                  <a:gd name="T35" fmla="*/ 155 h 361"/>
                  <a:gd name="T36" fmla="*/ 98 w 694"/>
                  <a:gd name="T37" fmla="*/ 183 h 361"/>
                  <a:gd name="T38" fmla="*/ 140 w 694"/>
                  <a:gd name="T39" fmla="*/ 272 h 361"/>
                  <a:gd name="T40" fmla="*/ 158 w 694"/>
                  <a:gd name="T41" fmla="*/ 328 h 361"/>
                  <a:gd name="T42" fmla="*/ 247 w 694"/>
                  <a:gd name="T43" fmla="*/ 291 h 361"/>
                  <a:gd name="T44" fmla="*/ 303 w 694"/>
                  <a:gd name="T45" fmla="*/ 230 h 361"/>
                  <a:gd name="T46" fmla="*/ 326 w 694"/>
                  <a:gd name="T47" fmla="*/ 155 h 361"/>
                  <a:gd name="T48" fmla="*/ 349 w 694"/>
                  <a:gd name="T49" fmla="*/ 42 h 361"/>
                  <a:gd name="T50" fmla="*/ 396 w 694"/>
                  <a:gd name="T51" fmla="*/ 33 h 361"/>
                  <a:gd name="T52" fmla="*/ 508 w 694"/>
                  <a:gd name="T53" fmla="*/ 23 h 361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694"/>
                  <a:gd name="T82" fmla="*/ 0 h 361"/>
                  <a:gd name="T83" fmla="*/ 694 w 694"/>
                  <a:gd name="T84" fmla="*/ 361 h 361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694" h="361">
                    <a:moveTo>
                      <a:pt x="508" y="23"/>
                    </a:moveTo>
                    <a:lnTo>
                      <a:pt x="601" y="0"/>
                    </a:lnTo>
                    <a:lnTo>
                      <a:pt x="694" y="28"/>
                    </a:lnTo>
                    <a:lnTo>
                      <a:pt x="694" y="70"/>
                    </a:lnTo>
                    <a:lnTo>
                      <a:pt x="657" y="98"/>
                    </a:lnTo>
                    <a:lnTo>
                      <a:pt x="582" y="98"/>
                    </a:lnTo>
                    <a:lnTo>
                      <a:pt x="461" y="94"/>
                    </a:lnTo>
                    <a:lnTo>
                      <a:pt x="391" y="94"/>
                    </a:lnTo>
                    <a:lnTo>
                      <a:pt x="377" y="113"/>
                    </a:lnTo>
                    <a:lnTo>
                      <a:pt x="363" y="216"/>
                    </a:lnTo>
                    <a:lnTo>
                      <a:pt x="303" y="309"/>
                    </a:lnTo>
                    <a:lnTo>
                      <a:pt x="200" y="347"/>
                    </a:lnTo>
                    <a:lnTo>
                      <a:pt x="172" y="361"/>
                    </a:lnTo>
                    <a:lnTo>
                      <a:pt x="135" y="352"/>
                    </a:lnTo>
                    <a:lnTo>
                      <a:pt x="84" y="272"/>
                    </a:lnTo>
                    <a:lnTo>
                      <a:pt x="5" y="225"/>
                    </a:lnTo>
                    <a:lnTo>
                      <a:pt x="0" y="206"/>
                    </a:lnTo>
                    <a:lnTo>
                      <a:pt x="56" y="155"/>
                    </a:lnTo>
                    <a:lnTo>
                      <a:pt x="98" y="183"/>
                    </a:lnTo>
                    <a:lnTo>
                      <a:pt x="140" y="272"/>
                    </a:lnTo>
                    <a:lnTo>
                      <a:pt x="158" y="328"/>
                    </a:lnTo>
                    <a:lnTo>
                      <a:pt x="247" y="291"/>
                    </a:lnTo>
                    <a:lnTo>
                      <a:pt x="303" y="230"/>
                    </a:lnTo>
                    <a:lnTo>
                      <a:pt x="326" y="155"/>
                    </a:lnTo>
                    <a:lnTo>
                      <a:pt x="349" y="42"/>
                    </a:lnTo>
                    <a:lnTo>
                      <a:pt x="396" y="33"/>
                    </a:lnTo>
                    <a:lnTo>
                      <a:pt x="508" y="23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CA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</p:grpSp>
      <p:sp>
        <p:nvSpPr>
          <p:cNvPr id="164" name="Text Box 27"/>
          <p:cNvSpPr txBox="1">
            <a:spLocks noChangeArrowheads="1"/>
          </p:cNvSpPr>
          <p:nvPr/>
        </p:nvSpPr>
        <p:spPr bwMode="auto">
          <a:xfrm>
            <a:off x="103188" y="1636693"/>
            <a:ext cx="407034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“There is a inverse (eg </a:t>
            </a:r>
            <a:r>
              <a:rPr lang="en-US" altLang="en-US" sz="2800" baseline="30000" dirty="0"/>
              <a:t>1</a:t>
            </a:r>
            <a:r>
              <a:rPr lang="en-US" altLang="en-US" sz="2800" dirty="0"/>
              <a:t>/</a:t>
            </a:r>
            <a:r>
              <a:rPr lang="en-US" altLang="en-US" sz="2800" baseline="-25000" dirty="0"/>
              <a:t>3</a:t>
            </a:r>
            <a:r>
              <a:rPr lang="en-US" altLang="en-US" sz="2800" dirty="0"/>
              <a:t>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   for all reals.” </a:t>
            </a:r>
          </a:p>
        </p:txBody>
      </p:sp>
      <p:sp>
        <p:nvSpPr>
          <p:cNvPr id="166" name="Text Box 27"/>
          <p:cNvSpPr txBox="1">
            <a:spLocks noChangeArrowheads="1"/>
          </p:cNvSpPr>
          <p:nvPr/>
        </p:nvSpPr>
        <p:spPr bwMode="auto">
          <a:xfrm>
            <a:off x="152400" y="6019800"/>
            <a:ext cx="281519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“</a:t>
            </a:r>
            <a:r>
              <a:rPr lang="en-US" altLang="en-US" sz="2800"/>
              <a:t>For each </a:t>
            </a:r>
            <a:r>
              <a:rPr lang="en-US" altLang="en-US" sz="2800" dirty="0"/>
              <a:t>person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    there is God.”</a:t>
            </a:r>
          </a:p>
        </p:txBody>
      </p:sp>
      <p:cxnSp>
        <p:nvCxnSpPr>
          <p:cNvPr id="167" name="Straight Arrow Connector 166"/>
          <p:cNvCxnSpPr>
            <a:cxnSpLocks noChangeShapeType="1"/>
            <a:stCxn id="166" idx="3"/>
          </p:cNvCxnSpPr>
          <p:nvPr/>
        </p:nvCxnSpPr>
        <p:spPr bwMode="auto">
          <a:xfrm flipV="1">
            <a:off x="2967594" y="2429625"/>
            <a:ext cx="1455115" cy="4067229"/>
          </a:xfrm>
          <a:prstGeom prst="straightConnector1">
            <a:avLst/>
          </a:prstGeom>
          <a:noFill/>
          <a:ln w="38100" algn="ctr">
            <a:solidFill>
              <a:schemeClr val="tx2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68" name="Group 149">
            <a:extLst>
              <a:ext uri="{FF2B5EF4-FFF2-40B4-BE49-F238E27FC236}">
                <a16:creationId xmlns:a16="http://schemas.microsoft.com/office/drawing/2014/main" id="{49A2C1A8-33D0-446E-BA7F-7E214683728F}"/>
              </a:ext>
            </a:extLst>
          </p:cNvPr>
          <p:cNvGrpSpPr>
            <a:grpSpLocks/>
          </p:cNvGrpSpPr>
          <p:nvPr/>
        </p:nvGrpSpPr>
        <p:grpSpPr bwMode="auto">
          <a:xfrm>
            <a:off x="4344987" y="762000"/>
            <a:ext cx="3351213" cy="5715000"/>
            <a:chOff x="5852160" y="762000"/>
            <a:chExt cx="3351108" cy="5715000"/>
          </a:xfrm>
        </p:grpSpPr>
        <p:grpSp>
          <p:nvGrpSpPr>
            <p:cNvPr id="169" name="Group 144">
              <a:extLst>
                <a:ext uri="{FF2B5EF4-FFF2-40B4-BE49-F238E27FC236}">
                  <a16:creationId xmlns:a16="http://schemas.microsoft.com/office/drawing/2014/main" id="{997C5FD0-1F46-4CA5-A973-1D33E4BE0C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43600" y="762000"/>
              <a:ext cx="3259668" cy="1524000"/>
              <a:chOff x="5943600" y="762000"/>
              <a:chExt cx="3259668" cy="1524000"/>
            </a:xfrm>
          </p:grpSpPr>
          <p:pic>
            <p:nvPicPr>
              <p:cNvPr id="223" name="Picture 29">
                <a:extLst>
                  <a:ext uri="{FF2B5EF4-FFF2-40B4-BE49-F238E27FC236}">
                    <a16:creationId xmlns:a16="http://schemas.microsoft.com/office/drawing/2014/main" id="{964D26C1-E488-4FE8-8220-0B5B99F0036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943600" y="786652"/>
                <a:ext cx="840000" cy="126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224" name="Group 29">
                <a:extLst>
                  <a:ext uri="{FF2B5EF4-FFF2-40B4-BE49-F238E27FC236}">
                    <a16:creationId xmlns:a16="http://schemas.microsoft.com/office/drawing/2014/main" id="{4FE33D11-2E8F-4D26-BEFF-0A785809A7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086599" y="762000"/>
                <a:ext cx="2116669" cy="1524000"/>
                <a:chOff x="3216" y="1680"/>
                <a:chExt cx="2544" cy="2020"/>
              </a:xfrm>
            </p:grpSpPr>
            <p:sp>
              <p:nvSpPr>
                <p:cNvPr id="225" name="Rectangle 30">
                  <a:extLst>
                    <a:ext uri="{FF2B5EF4-FFF2-40B4-BE49-F238E27FC236}">
                      <a16:creationId xmlns:a16="http://schemas.microsoft.com/office/drawing/2014/main" id="{E088E3EC-FCCE-4DD3-BDD0-B372851775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16" y="3225"/>
                  <a:ext cx="960" cy="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Ann</a:t>
                  </a:r>
                  <a:endParaRPr lang="en-CA" altLang="en-US" sz="1600" dirty="0"/>
                </a:p>
              </p:txBody>
            </p:sp>
            <p:sp>
              <p:nvSpPr>
                <p:cNvPr id="226" name="Rectangle 31">
                  <a:extLst>
                    <a:ext uri="{FF2B5EF4-FFF2-40B4-BE49-F238E27FC236}">
                      <a16:creationId xmlns:a16="http://schemas.microsoft.com/office/drawing/2014/main" id="{404D3E19-09C0-4939-9B48-D192B7D194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56" y="3225"/>
                  <a:ext cx="960" cy="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 dirty="0"/>
                    <a:t>Fred</a:t>
                  </a:r>
                  <a:endParaRPr lang="en-CA" altLang="en-US" sz="1600" dirty="0"/>
                </a:p>
              </p:txBody>
            </p:sp>
            <p:sp>
              <p:nvSpPr>
                <p:cNvPr id="227" name="Rectangle 32">
                  <a:extLst>
                    <a:ext uri="{FF2B5EF4-FFF2-40B4-BE49-F238E27FC236}">
                      <a16:creationId xmlns:a16="http://schemas.microsoft.com/office/drawing/2014/main" id="{F65F26D6-B856-49AC-BEB1-F4F1AD1445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16" y="2630"/>
                  <a:ext cx="1088" cy="5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Marilyn </a:t>
                  </a:r>
                  <a:r>
                    <a:rPr lang="en-US" altLang="en-US" sz="1600" dirty="0"/>
                    <a:t>Monroe</a:t>
                  </a:r>
                  <a:endParaRPr lang="en-CA" altLang="en-US" sz="1600" dirty="0"/>
                </a:p>
              </p:txBody>
            </p:sp>
            <p:sp>
              <p:nvSpPr>
                <p:cNvPr id="228" name="Rectangle 33">
                  <a:extLst>
                    <a:ext uri="{FF2B5EF4-FFF2-40B4-BE49-F238E27FC236}">
                      <a16:creationId xmlns:a16="http://schemas.microsoft.com/office/drawing/2014/main" id="{0C0AD463-1EDB-4CA1-8EB8-94EABDA0A9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56" y="2630"/>
                  <a:ext cx="960" cy="5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 dirty="0"/>
                    <a:t>John</a:t>
                  </a:r>
                  <a:endParaRPr lang="en-CA" altLang="en-US" sz="1600" dirty="0"/>
                </a:p>
              </p:txBody>
            </p:sp>
            <p:sp>
              <p:nvSpPr>
                <p:cNvPr id="229" name="Rectangle 34">
                  <a:extLst>
                    <a:ext uri="{FF2B5EF4-FFF2-40B4-BE49-F238E27FC236}">
                      <a16:creationId xmlns:a16="http://schemas.microsoft.com/office/drawing/2014/main" id="{965D9F7F-31F5-4465-BF95-EC4C5832C1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16" y="2155"/>
                  <a:ext cx="960" cy="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 dirty="0"/>
                    <a:t>Beth</a:t>
                  </a:r>
                  <a:endParaRPr lang="en-CA" altLang="en-US" sz="1600" dirty="0"/>
                </a:p>
              </p:txBody>
            </p:sp>
            <p:sp>
              <p:nvSpPr>
                <p:cNvPr id="230" name="Rectangle 35">
                  <a:extLst>
                    <a:ext uri="{FF2B5EF4-FFF2-40B4-BE49-F238E27FC236}">
                      <a16:creationId xmlns:a16="http://schemas.microsoft.com/office/drawing/2014/main" id="{C8B4FD50-0759-48E8-82CB-889A17A786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56" y="2155"/>
                  <a:ext cx="960" cy="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 dirty="0"/>
                    <a:t>Bob</a:t>
                  </a:r>
                  <a:endParaRPr lang="en-CA" altLang="en-US" sz="1600" dirty="0"/>
                </a:p>
              </p:txBody>
            </p:sp>
            <p:sp>
              <p:nvSpPr>
                <p:cNvPr id="231" name="Rectangle 36">
                  <a:extLst>
                    <a:ext uri="{FF2B5EF4-FFF2-40B4-BE49-F238E27FC236}">
                      <a16:creationId xmlns:a16="http://schemas.microsoft.com/office/drawing/2014/main" id="{D9A3DA26-12FE-4708-ACCE-D512DBA822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16" y="1680"/>
                  <a:ext cx="960" cy="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Mary</a:t>
                  </a:r>
                  <a:endParaRPr lang="en-CA" altLang="en-US" sz="1600" dirty="0"/>
                </a:p>
              </p:txBody>
            </p:sp>
            <p:sp>
              <p:nvSpPr>
                <p:cNvPr id="232" name="Rectangle 37">
                  <a:extLst>
                    <a:ext uri="{FF2B5EF4-FFF2-40B4-BE49-F238E27FC236}">
                      <a16:creationId xmlns:a16="http://schemas.microsoft.com/office/drawing/2014/main" id="{23155D6E-A15A-4899-9409-9BA0CB5135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56" y="1680"/>
                  <a:ext cx="960" cy="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Sam</a:t>
                  </a:r>
                  <a:endParaRPr lang="en-CA" altLang="en-US" sz="1600" dirty="0"/>
                </a:p>
              </p:txBody>
            </p:sp>
            <p:sp>
              <p:nvSpPr>
                <p:cNvPr id="233" name="Freeform 38">
                  <a:extLst>
                    <a:ext uri="{FF2B5EF4-FFF2-40B4-BE49-F238E27FC236}">
                      <a16:creationId xmlns:a16="http://schemas.microsoft.com/office/drawing/2014/main" id="{E4C7EA6F-49B7-4CC0-A390-6C8AA63D96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76" y="1920"/>
                  <a:ext cx="356" cy="1023"/>
                </a:xfrm>
                <a:custGeom>
                  <a:avLst/>
                  <a:gdLst>
                    <a:gd name="T0" fmla="*/ 0 w 490"/>
                    <a:gd name="T1" fmla="*/ 0 h 515"/>
                    <a:gd name="T2" fmla="*/ 1 w 490"/>
                    <a:gd name="T3" fmla="*/ 2147483647 h 515"/>
                    <a:gd name="T4" fmla="*/ 0 60000 65536"/>
                    <a:gd name="T5" fmla="*/ 0 60000 65536"/>
                    <a:gd name="T6" fmla="*/ 0 w 490"/>
                    <a:gd name="T7" fmla="*/ 0 h 515"/>
                    <a:gd name="T8" fmla="*/ 490 w 490"/>
                    <a:gd name="T9" fmla="*/ 515 h 515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490" h="515">
                      <a:moveTo>
                        <a:pt x="0" y="0"/>
                      </a:moveTo>
                      <a:lnTo>
                        <a:pt x="490" y="515"/>
                      </a:lnTo>
                    </a:path>
                  </a:pathLst>
                </a:cu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234" name="Line 39">
                  <a:extLst>
                    <a:ext uri="{FF2B5EF4-FFF2-40B4-BE49-F238E27FC236}">
                      <a16:creationId xmlns:a16="http://schemas.microsoft.com/office/drawing/2014/main" id="{AD845EB2-EF2B-4FE3-8090-037D6D2030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28" y="2400"/>
                  <a:ext cx="384" cy="528"/>
                </a:xfrm>
                <a:prstGeom prst="line">
                  <a:avLst/>
                </a:pr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235" name="Freeform 40">
                  <a:extLst>
                    <a:ext uri="{FF2B5EF4-FFF2-40B4-BE49-F238E27FC236}">
                      <a16:creationId xmlns:a16="http://schemas.microsoft.com/office/drawing/2014/main" id="{1F6004E3-7495-47DA-B6C9-652CCDEA565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4171" y="2898"/>
                  <a:ext cx="351" cy="50"/>
                </a:xfrm>
                <a:custGeom>
                  <a:avLst/>
                  <a:gdLst>
                    <a:gd name="T0" fmla="*/ 0 w 432"/>
                    <a:gd name="T1" fmla="*/ 0 h 967"/>
                    <a:gd name="T2" fmla="*/ 2 w 432"/>
                    <a:gd name="T3" fmla="*/ 0 h 967"/>
                    <a:gd name="T4" fmla="*/ 0 60000 65536"/>
                    <a:gd name="T5" fmla="*/ 0 60000 65536"/>
                    <a:gd name="T6" fmla="*/ 0 w 432"/>
                    <a:gd name="T7" fmla="*/ 0 h 967"/>
                    <a:gd name="T8" fmla="*/ 432 w 432"/>
                    <a:gd name="T9" fmla="*/ 967 h 967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432" h="967">
                      <a:moveTo>
                        <a:pt x="0" y="967"/>
                      </a:moveTo>
                      <a:lnTo>
                        <a:pt x="432" y="0"/>
                      </a:lnTo>
                    </a:path>
                  </a:pathLst>
                </a:cu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236" name="Line 41">
                  <a:extLst>
                    <a:ext uri="{FF2B5EF4-FFF2-40B4-BE49-F238E27FC236}">
                      <a16:creationId xmlns:a16="http://schemas.microsoft.com/office/drawing/2014/main" id="{B98AE205-D9E4-495D-B462-8CAB87285E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76" y="2928"/>
                  <a:ext cx="336" cy="576"/>
                </a:xfrm>
                <a:prstGeom prst="line">
                  <a:avLst/>
                </a:pr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pic>
              <p:nvPicPr>
                <p:cNvPr id="237" name="Picture 43" descr="j0396724">
                  <a:extLst>
                    <a:ext uri="{FF2B5EF4-FFF2-40B4-BE49-F238E27FC236}">
                      <a16:creationId xmlns:a16="http://schemas.microsoft.com/office/drawing/2014/main" id="{08C666E1-3969-4D09-84F8-AF021BB4FDC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04" y="3168"/>
                  <a:ext cx="456" cy="5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38" name="Picture 44" descr="j0233040">
                  <a:extLst>
                    <a:ext uri="{FF2B5EF4-FFF2-40B4-BE49-F238E27FC236}">
                      <a16:creationId xmlns:a16="http://schemas.microsoft.com/office/drawing/2014/main" id="{64401914-5022-48B3-8364-A4A9CE53D21F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50" y="1728"/>
                  <a:ext cx="384" cy="3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39" name="Picture 45" descr="j0334222">
                  <a:extLst>
                    <a:ext uri="{FF2B5EF4-FFF2-40B4-BE49-F238E27FC236}">
                      <a16:creationId xmlns:a16="http://schemas.microsoft.com/office/drawing/2014/main" id="{D66B3F56-4C08-4B12-9B28-4998250109C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02" y="2160"/>
                  <a:ext cx="302" cy="4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240" name="Group 46">
                  <a:extLst>
                    <a:ext uri="{FF2B5EF4-FFF2-40B4-BE49-F238E27FC236}">
                      <a16:creationId xmlns:a16="http://schemas.microsoft.com/office/drawing/2014/main" id="{97DD8D6A-C0F8-4FE0-8D76-CB67388BAF8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216" y="1728"/>
                  <a:ext cx="478" cy="1920"/>
                  <a:chOff x="3330" y="1728"/>
                  <a:chExt cx="478" cy="1920"/>
                </a:xfrm>
              </p:grpSpPr>
              <p:pic>
                <p:nvPicPr>
                  <p:cNvPr id="242" name="Picture 47" descr="j0232906">
                    <a:extLst>
                      <a:ext uri="{FF2B5EF4-FFF2-40B4-BE49-F238E27FC236}">
                        <a16:creationId xmlns:a16="http://schemas.microsoft.com/office/drawing/2014/main" id="{A490AEAF-2E23-4150-9373-6EF2243B8C65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522" y="1728"/>
                    <a:ext cx="232" cy="4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243" name="Picture 48" descr="j0232139">
                    <a:extLst>
                      <a:ext uri="{FF2B5EF4-FFF2-40B4-BE49-F238E27FC236}">
                        <a16:creationId xmlns:a16="http://schemas.microsoft.com/office/drawing/2014/main" id="{35B13915-441B-4433-9C8A-FEB0070AC865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7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330" y="2256"/>
                    <a:ext cx="475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244" name="Picture 49" descr="j0397518">
                    <a:extLst>
                      <a:ext uri="{FF2B5EF4-FFF2-40B4-BE49-F238E27FC236}">
                        <a16:creationId xmlns:a16="http://schemas.microsoft.com/office/drawing/2014/main" id="{A5B2845E-3871-4DAD-A840-909995B969C1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426" y="2688"/>
                    <a:ext cx="382" cy="38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245" name="Picture 50" descr="j0334220">
                    <a:extLst>
                      <a:ext uri="{FF2B5EF4-FFF2-40B4-BE49-F238E27FC236}">
                        <a16:creationId xmlns:a16="http://schemas.microsoft.com/office/drawing/2014/main" id="{67B7970F-6B8A-4FA2-94C9-6F357382621C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9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426" y="3120"/>
                    <a:ext cx="333" cy="52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pic>
              <p:nvPicPr>
                <p:cNvPr id="241" name="Picture 51">
                  <a:extLst>
                    <a:ext uri="{FF2B5EF4-FFF2-40B4-BE49-F238E27FC236}">
                      <a16:creationId xmlns:a16="http://schemas.microsoft.com/office/drawing/2014/main" id="{417DDA29-6EB3-425F-AB79-471804046AE7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96" y="2688"/>
                  <a:ext cx="32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grpSp>
          <p:nvGrpSpPr>
            <p:cNvPr id="170" name="Group 146">
              <a:extLst>
                <a:ext uri="{FF2B5EF4-FFF2-40B4-BE49-F238E27FC236}">
                  <a16:creationId xmlns:a16="http://schemas.microsoft.com/office/drawing/2014/main" id="{E4F54FCE-3500-4CF1-9E1F-744B9C21D2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52160" y="4953000"/>
              <a:ext cx="3351108" cy="1524000"/>
              <a:chOff x="5852160" y="4953000"/>
              <a:chExt cx="3351108" cy="1524000"/>
            </a:xfrm>
          </p:grpSpPr>
          <p:grpSp>
            <p:nvGrpSpPr>
              <p:cNvPr id="200" name="Group 29">
                <a:extLst>
                  <a:ext uri="{FF2B5EF4-FFF2-40B4-BE49-F238E27FC236}">
                    <a16:creationId xmlns:a16="http://schemas.microsoft.com/office/drawing/2014/main" id="{7AB1D1BA-B509-415D-8461-C5C16E8316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086599" y="4953000"/>
                <a:ext cx="2116669" cy="1524000"/>
                <a:chOff x="3216" y="1680"/>
                <a:chExt cx="2544" cy="2020"/>
              </a:xfrm>
            </p:grpSpPr>
            <p:sp>
              <p:nvSpPr>
                <p:cNvPr id="202" name="Rectangle 30">
                  <a:extLst>
                    <a:ext uri="{FF2B5EF4-FFF2-40B4-BE49-F238E27FC236}">
                      <a16:creationId xmlns:a16="http://schemas.microsoft.com/office/drawing/2014/main" id="{30875DC4-62E6-41C0-B6E8-6995C9550B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16" y="3225"/>
                  <a:ext cx="960" cy="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Ann</a:t>
                  </a:r>
                  <a:endParaRPr lang="en-CA" altLang="en-US" sz="1600" dirty="0"/>
                </a:p>
              </p:txBody>
            </p:sp>
            <p:sp>
              <p:nvSpPr>
                <p:cNvPr id="203" name="Rectangle 31">
                  <a:extLst>
                    <a:ext uri="{FF2B5EF4-FFF2-40B4-BE49-F238E27FC236}">
                      <a16:creationId xmlns:a16="http://schemas.microsoft.com/office/drawing/2014/main" id="{BA24C7F6-0EFF-4EC7-A0C0-E4CE3F8D81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56" y="3225"/>
                  <a:ext cx="960" cy="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 dirty="0"/>
                    <a:t>Fred</a:t>
                  </a:r>
                  <a:endParaRPr lang="en-CA" altLang="en-US" sz="1600" dirty="0"/>
                </a:p>
              </p:txBody>
            </p:sp>
            <p:sp>
              <p:nvSpPr>
                <p:cNvPr id="204" name="Rectangle 32">
                  <a:extLst>
                    <a:ext uri="{FF2B5EF4-FFF2-40B4-BE49-F238E27FC236}">
                      <a16:creationId xmlns:a16="http://schemas.microsoft.com/office/drawing/2014/main" id="{CC7BCA55-187C-4F53-8306-E6CD2F72C1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16" y="2630"/>
                  <a:ext cx="1080" cy="5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Marilyn </a:t>
                  </a:r>
                  <a:r>
                    <a:rPr lang="en-US" altLang="en-US" sz="1600" dirty="0"/>
                    <a:t>Monroe</a:t>
                  </a:r>
                  <a:endParaRPr lang="en-CA" altLang="en-US" sz="1600" dirty="0"/>
                </a:p>
              </p:txBody>
            </p:sp>
            <p:sp>
              <p:nvSpPr>
                <p:cNvPr id="205" name="Rectangle 33">
                  <a:extLst>
                    <a:ext uri="{FF2B5EF4-FFF2-40B4-BE49-F238E27FC236}">
                      <a16:creationId xmlns:a16="http://schemas.microsoft.com/office/drawing/2014/main" id="{ADC53FCF-22EB-46C7-AE0B-6A5CAB93A5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56" y="2630"/>
                  <a:ext cx="960" cy="5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 dirty="0"/>
                    <a:t>John</a:t>
                  </a:r>
                  <a:endParaRPr lang="en-CA" altLang="en-US" sz="1600" dirty="0"/>
                </a:p>
              </p:txBody>
            </p:sp>
            <p:sp>
              <p:nvSpPr>
                <p:cNvPr id="206" name="Rectangle 34">
                  <a:extLst>
                    <a:ext uri="{FF2B5EF4-FFF2-40B4-BE49-F238E27FC236}">
                      <a16:creationId xmlns:a16="http://schemas.microsoft.com/office/drawing/2014/main" id="{526BFE91-5E7F-4E9A-A37F-8506FBC485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16" y="2155"/>
                  <a:ext cx="960" cy="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 dirty="0"/>
                    <a:t>Beth</a:t>
                  </a:r>
                  <a:endParaRPr lang="en-CA" altLang="en-US" sz="1600" dirty="0"/>
                </a:p>
              </p:txBody>
            </p:sp>
            <p:sp>
              <p:nvSpPr>
                <p:cNvPr id="207" name="Rectangle 35">
                  <a:extLst>
                    <a:ext uri="{FF2B5EF4-FFF2-40B4-BE49-F238E27FC236}">
                      <a16:creationId xmlns:a16="http://schemas.microsoft.com/office/drawing/2014/main" id="{D6574252-6788-4E46-A785-3DB22201E6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56" y="2155"/>
                  <a:ext cx="960" cy="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 dirty="0"/>
                    <a:t>Bob</a:t>
                  </a:r>
                  <a:endParaRPr lang="en-CA" altLang="en-US" sz="1600" dirty="0"/>
                </a:p>
              </p:txBody>
            </p:sp>
            <p:sp>
              <p:nvSpPr>
                <p:cNvPr id="208" name="Rectangle 36">
                  <a:extLst>
                    <a:ext uri="{FF2B5EF4-FFF2-40B4-BE49-F238E27FC236}">
                      <a16:creationId xmlns:a16="http://schemas.microsoft.com/office/drawing/2014/main" id="{8A9CC877-FE20-4C8A-9CA8-00707A3C92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16" y="1680"/>
                  <a:ext cx="960" cy="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Mary</a:t>
                  </a:r>
                  <a:endParaRPr lang="en-CA" altLang="en-US" sz="1600" dirty="0"/>
                </a:p>
              </p:txBody>
            </p:sp>
            <p:sp>
              <p:nvSpPr>
                <p:cNvPr id="209" name="Rectangle 37">
                  <a:extLst>
                    <a:ext uri="{FF2B5EF4-FFF2-40B4-BE49-F238E27FC236}">
                      <a16:creationId xmlns:a16="http://schemas.microsoft.com/office/drawing/2014/main" id="{CE81B4A4-C400-47FD-B259-8E18E416FF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56" y="1680"/>
                  <a:ext cx="960" cy="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Sam</a:t>
                  </a:r>
                  <a:endParaRPr lang="en-CA" altLang="en-US" sz="1600" dirty="0"/>
                </a:p>
              </p:txBody>
            </p:sp>
            <p:sp>
              <p:nvSpPr>
                <p:cNvPr id="210" name="Freeform 38">
                  <a:extLst>
                    <a:ext uri="{FF2B5EF4-FFF2-40B4-BE49-F238E27FC236}">
                      <a16:creationId xmlns:a16="http://schemas.microsoft.com/office/drawing/2014/main" id="{13C03F4D-7EC7-49D0-8A80-49B3C5B4FB7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76" y="1920"/>
                  <a:ext cx="490" cy="515"/>
                </a:xfrm>
                <a:custGeom>
                  <a:avLst/>
                  <a:gdLst>
                    <a:gd name="T0" fmla="*/ 0 w 490"/>
                    <a:gd name="T1" fmla="*/ 0 h 515"/>
                    <a:gd name="T2" fmla="*/ 490 w 490"/>
                    <a:gd name="T3" fmla="*/ 515 h 515"/>
                    <a:gd name="T4" fmla="*/ 0 60000 65536"/>
                    <a:gd name="T5" fmla="*/ 0 60000 65536"/>
                    <a:gd name="T6" fmla="*/ 0 w 490"/>
                    <a:gd name="T7" fmla="*/ 0 h 515"/>
                    <a:gd name="T8" fmla="*/ 490 w 490"/>
                    <a:gd name="T9" fmla="*/ 515 h 515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490" h="515">
                      <a:moveTo>
                        <a:pt x="0" y="0"/>
                      </a:moveTo>
                      <a:lnTo>
                        <a:pt x="490" y="515"/>
                      </a:lnTo>
                    </a:path>
                  </a:pathLst>
                </a:cu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211" name="Line 39">
                  <a:extLst>
                    <a:ext uri="{FF2B5EF4-FFF2-40B4-BE49-F238E27FC236}">
                      <a16:creationId xmlns:a16="http://schemas.microsoft.com/office/drawing/2014/main" id="{CB733434-E23F-4B44-AF76-1F4CB2F075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28" y="2400"/>
                  <a:ext cx="384" cy="528"/>
                </a:xfrm>
                <a:prstGeom prst="line">
                  <a:avLst/>
                </a:pr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212" name="Freeform 40">
                  <a:extLst>
                    <a:ext uri="{FF2B5EF4-FFF2-40B4-BE49-F238E27FC236}">
                      <a16:creationId xmlns:a16="http://schemas.microsoft.com/office/drawing/2014/main" id="{190512F0-6C65-42A6-B2BE-A7EA42281B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76" y="1961"/>
                  <a:ext cx="432" cy="967"/>
                </a:xfrm>
                <a:custGeom>
                  <a:avLst/>
                  <a:gdLst>
                    <a:gd name="T0" fmla="*/ 0 w 432"/>
                    <a:gd name="T1" fmla="*/ 967 h 967"/>
                    <a:gd name="T2" fmla="*/ 432 w 432"/>
                    <a:gd name="T3" fmla="*/ 0 h 967"/>
                    <a:gd name="T4" fmla="*/ 0 60000 65536"/>
                    <a:gd name="T5" fmla="*/ 0 60000 65536"/>
                    <a:gd name="T6" fmla="*/ 0 w 432"/>
                    <a:gd name="T7" fmla="*/ 0 h 967"/>
                    <a:gd name="T8" fmla="*/ 432 w 432"/>
                    <a:gd name="T9" fmla="*/ 967 h 967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432" h="967">
                      <a:moveTo>
                        <a:pt x="0" y="967"/>
                      </a:moveTo>
                      <a:lnTo>
                        <a:pt x="432" y="0"/>
                      </a:lnTo>
                    </a:path>
                  </a:pathLst>
                </a:cu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213" name="Line 42">
                  <a:extLst>
                    <a:ext uri="{FF2B5EF4-FFF2-40B4-BE49-F238E27FC236}">
                      <a16:creationId xmlns:a16="http://schemas.microsoft.com/office/drawing/2014/main" id="{0AC6A592-59E6-40CF-ADC2-9A3C81CEDE6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3504"/>
                  <a:ext cx="432" cy="0"/>
                </a:xfrm>
                <a:prstGeom prst="line">
                  <a:avLst/>
                </a:pr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pic>
              <p:nvPicPr>
                <p:cNvPr id="214" name="Picture 43" descr="j0396724">
                  <a:extLst>
                    <a:ext uri="{FF2B5EF4-FFF2-40B4-BE49-F238E27FC236}">
                      <a16:creationId xmlns:a16="http://schemas.microsoft.com/office/drawing/2014/main" id="{D94B0138-70D7-4453-9760-EDE2458C6796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04" y="3168"/>
                  <a:ext cx="456" cy="5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15" name="Picture 44" descr="j0233040">
                  <a:extLst>
                    <a:ext uri="{FF2B5EF4-FFF2-40B4-BE49-F238E27FC236}">
                      <a16:creationId xmlns:a16="http://schemas.microsoft.com/office/drawing/2014/main" id="{14448A14-F6A9-4145-AE97-BDE810279181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50" y="1728"/>
                  <a:ext cx="384" cy="3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16" name="Picture 45" descr="j0334222">
                  <a:extLst>
                    <a:ext uri="{FF2B5EF4-FFF2-40B4-BE49-F238E27FC236}">
                      <a16:creationId xmlns:a16="http://schemas.microsoft.com/office/drawing/2014/main" id="{7A03AD60-1FFB-4444-B8A6-C5029BB624E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02" y="2160"/>
                  <a:ext cx="302" cy="4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217" name="Group 46">
                  <a:extLst>
                    <a:ext uri="{FF2B5EF4-FFF2-40B4-BE49-F238E27FC236}">
                      <a16:creationId xmlns:a16="http://schemas.microsoft.com/office/drawing/2014/main" id="{5BCE60B2-A916-4BFB-B843-4A74C2D17CC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216" y="1728"/>
                  <a:ext cx="478" cy="1920"/>
                  <a:chOff x="3330" y="1728"/>
                  <a:chExt cx="478" cy="1920"/>
                </a:xfrm>
              </p:grpSpPr>
              <p:pic>
                <p:nvPicPr>
                  <p:cNvPr id="219" name="Picture 47" descr="j0232906">
                    <a:extLst>
                      <a:ext uri="{FF2B5EF4-FFF2-40B4-BE49-F238E27FC236}">
                        <a16:creationId xmlns:a16="http://schemas.microsoft.com/office/drawing/2014/main" id="{E6B2B3F8-4791-4490-8701-312D21B590F0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522" y="1728"/>
                    <a:ext cx="232" cy="4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220" name="Picture 48" descr="j0232139">
                    <a:extLst>
                      <a:ext uri="{FF2B5EF4-FFF2-40B4-BE49-F238E27FC236}">
                        <a16:creationId xmlns:a16="http://schemas.microsoft.com/office/drawing/2014/main" id="{8046674D-BBC6-4DC4-A6C2-A6762C4FF48C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7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330" y="2256"/>
                    <a:ext cx="475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221" name="Picture 49" descr="j0397518">
                    <a:extLst>
                      <a:ext uri="{FF2B5EF4-FFF2-40B4-BE49-F238E27FC236}">
                        <a16:creationId xmlns:a16="http://schemas.microsoft.com/office/drawing/2014/main" id="{778D2F6B-633A-4EEB-800D-F27D30300A9C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426" y="2688"/>
                    <a:ext cx="382" cy="38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222" name="Picture 50" descr="j0334220">
                    <a:extLst>
                      <a:ext uri="{FF2B5EF4-FFF2-40B4-BE49-F238E27FC236}">
                        <a16:creationId xmlns:a16="http://schemas.microsoft.com/office/drawing/2014/main" id="{69CDDED7-D599-47BF-8AC4-E3FAD44E17C2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9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426" y="3120"/>
                    <a:ext cx="333" cy="52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pic>
              <p:nvPicPr>
                <p:cNvPr id="218" name="Picture 51">
                  <a:extLst>
                    <a:ext uri="{FF2B5EF4-FFF2-40B4-BE49-F238E27FC236}">
                      <a16:creationId xmlns:a16="http://schemas.microsoft.com/office/drawing/2014/main" id="{4103F0A6-D2A3-4F20-8C54-46E2D0CB5B1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96" y="2688"/>
                  <a:ext cx="32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201" name="Picture 2" descr="http://www.logoi.com/pastimages/img/marriage_4.jpg">
                <a:extLst>
                  <a:ext uri="{FF2B5EF4-FFF2-40B4-BE49-F238E27FC236}">
                    <a16:creationId xmlns:a16="http://schemas.microsoft.com/office/drawing/2014/main" id="{52BDE1AE-793C-4C65-8DAF-971E0AC94BF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707" t="3555" r="26637" b="34222"/>
              <a:stretch>
                <a:fillRect/>
              </a:stretch>
            </p:blipFill>
            <p:spPr bwMode="auto">
              <a:xfrm>
                <a:off x="5852160" y="5079124"/>
                <a:ext cx="1044000" cy="126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71" name="Group 145">
              <a:extLst>
                <a:ext uri="{FF2B5EF4-FFF2-40B4-BE49-F238E27FC236}">
                  <a16:creationId xmlns:a16="http://schemas.microsoft.com/office/drawing/2014/main" id="{C2088E8F-9F05-4076-BA81-5F08C395B5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05779" y="2819399"/>
              <a:ext cx="3197489" cy="1524001"/>
              <a:chOff x="6005779" y="2819399"/>
              <a:chExt cx="3197489" cy="1524001"/>
            </a:xfrm>
          </p:grpSpPr>
          <p:pic>
            <p:nvPicPr>
              <p:cNvPr id="172" name="Picture 76">
                <a:extLst>
                  <a:ext uri="{FF2B5EF4-FFF2-40B4-BE49-F238E27FC236}">
                    <a16:creationId xmlns:a16="http://schemas.microsoft.com/office/drawing/2014/main" id="{11023578-C288-4137-92B6-511E25B1F85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747" r="25418"/>
              <a:stretch>
                <a:fillRect/>
              </a:stretch>
            </p:blipFill>
            <p:spPr bwMode="auto">
              <a:xfrm flipH="1">
                <a:off x="6005779" y="2971800"/>
                <a:ext cx="928421" cy="126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173" name="Group 162">
                <a:extLst>
                  <a:ext uri="{FF2B5EF4-FFF2-40B4-BE49-F238E27FC236}">
                    <a16:creationId xmlns:a16="http://schemas.microsoft.com/office/drawing/2014/main" id="{30A97475-C5C5-47DD-B180-E0FA8B567E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086599" y="2819399"/>
                <a:ext cx="2116669" cy="1524001"/>
                <a:chOff x="3962400" y="914400"/>
                <a:chExt cx="2209800" cy="1828801"/>
              </a:xfrm>
            </p:grpSpPr>
            <p:sp>
              <p:nvSpPr>
                <p:cNvPr id="174" name="Rectangle 30">
                  <a:extLst>
                    <a:ext uri="{FF2B5EF4-FFF2-40B4-BE49-F238E27FC236}">
                      <a16:creationId xmlns:a16="http://schemas.microsoft.com/office/drawing/2014/main" id="{A81DEDCC-E241-4C7B-A63B-575346D222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04758" y="2313161"/>
                  <a:ext cx="833887" cy="4300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Ann</a:t>
                  </a:r>
                  <a:endParaRPr lang="en-CA" altLang="en-US" sz="1600" dirty="0"/>
                </a:p>
              </p:txBody>
            </p:sp>
            <p:sp>
              <p:nvSpPr>
                <p:cNvPr id="175" name="Rectangle 31">
                  <a:extLst>
                    <a:ext uri="{FF2B5EF4-FFF2-40B4-BE49-F238E27FC236}">
                      <a16:creationId xmlns:a16="http://schemas.microsoft.com/office/drawing/2014/main" id="{8A0EAFBB-D5CD-4FBD-A1D9-BD485FC6D9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0872" y="2313161"/>
                  <a:ext cx="833887" cy="4300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 dirty="0"/>
                    <a:t>Fred</a:t>
                  </a:r>
                  <a:endParaRPr lang="en-CA" altLang="en-US" sz="1600" dirty="0"/>
                </a:p>
              </p:txBody>
            </p:sp>
            <p:sp>
              <p:nvSpPr>
                <p:cNvPr id="176" name="Rectangle 32">
                  <a:extLst>
                    <a:ext uri="{FF2B5EF4-FFF2-40B4-BE49-F238E27FC236}">
                      <a16:creationId xmlns:a16="http://schemas.microsoft.com/office/drawing/2014/main" id="{AB9574F7-6801-4009-AAA3-86330F770E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04757" y="1774480"/>
                  <a:ext cx="971836" cy="5386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Marilyn </a:t>
                  </a:r>
                  <a:r>
                    <a:rPr lang="en-US" altLang="en-US" sz="1600" dirty="0"/>
                    <a:t>Monroe</a:t>
                  </a:r>
                  <a:endParaRPr lang="en-CA" altLang="en-US" sz="1600" dirty="0"/>
                </a:p>
              </p:txBody>
            </p:sp>
            <p:sp>
              <p:nvSpPr>
                <p:cNvPr id="177" name="Rectangle 33">
                  <a:extLst>
                    <a:ext uri="{FF2B5EF4-FFF2-40B4-BE49-F238E27FC236}">
                      <a16:creationId xmlns:a16="http://schemas.microsoft.com/office/drawing/2014/main" id="{93C8550F-0F6B-4D47-BE30-DF762C12CC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0872" y="1774480"/>
                  <a:ext cx="833887" cy="5386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 dirty="0"/>
                    <a:t>John</a:t>
                  </a:r>
                  <a:endParaRPr lang="en-CA" altLang="en-US" sz="1600" dirty="0"/>
                </a:p>
              </p:txBody>
            </p:sp>
            <p:sp>
              <p:nvSpPr>
                <p:cNvPr id="178" name="Rectangle 34">
                  <a:extLst>
                    <a:ext uri="{FF2B5EF4-FFF2-40B4-BE49-F238E27FC236}">
                      <a16:creationId xmlns:a16="http://schemas.microsoft.com/office/drawing/2014/main" id="{2BEC9510-4DD4-4DDC-B5E4-902DF48905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04758" y="1344440"/>
                  <a:ext cx="833887" cy="4300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 dirty="0"/>
                    <a:t>Beth</a:t>
                  </a:r>
                  <a:endParaRPr lang="en-CA" altLang="en-US" sz="1600" dirty="0"/>
                </a:p>
              </p:txBody>
            </p:sp>
            <p:sp>
              <p:nvSpPr>
                <p:cNvPr id="179" name="Rectangle 35">
                  <a:extLst>
                    <a:ext uri="{FF2B5EF4-FFF2-40B4-BE49-F238E27FC236}">
                      <a16:creationId xmlns:a16="http://schemas.microsoft.com/office/drawing/2014/main" id="{3C562B13-0B1C-476B-8A89-353E208B69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0872" y="1344440"/>
                  <a:ext cx="833887" cy="4300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 dirty="0"/>
                    <a:t>Bob</a:t>
                  </a:r>
                  <a:endParaRPr lang="en-CA" altLang="en-US" sz="1600" dirty="0"/>
                </a:p>
              </p:txBody>
            </p:sp>
            <p:sp>
              <p:nvSpPr>
                <p:cNvPr id="180" name="Rectangle 36">
                  <a:extLst>
                    <a:ext uri="{FF2B5EF4-FFF2-40B4-BE49-F238E27FC236}">
                      <a16:creationId xmlns:a16="http://schemas.microsoft.com/office/drawing/2014/main" id="{973E21CF-521F-4204-8C40-D9938019C6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04758" y="914400"/>
                  <a:ext cx="833887" cy="4300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Mary</a:t>
                  </a:r>
                  <a:endParaRPr lang="en-CA" altLang="en-US" sz="1600" dirty="0"/>
                </a:p>
              </p:txBody>
            </p:sp>
            <p:sp>
              <p:nvSpPr>
                <p:cNvPr id="181" name="Rectangle 37">
                  <a:extLst>
                    <a:ext uri="{FF2B5EF4-FFF2-40B4-BE49-F238E27FC236}">
                      <a16:creationId xmlns:a16="http://schemas.microsoft.com/office/drawing/2014/main" id="{11AF7D61-EE25-4D6B-8A36-C95EC2FAC3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70872" y="914400"/>
                  <a:ext cx="833887" cy="4300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Sam</a:t>
                  </a:r>
                  <a:endParaRPr lang="en-CA" altLang="en-US" sz="1600" dirty="0"/>
                </a:p>
              </p:txBody>
            </p:sp>
            <p:sp>
              <p:nvSpPr>
                <p:cNvPr id="182" name="Freeform 38">
                  <a:extLst>
                    <a:ext uri="{FF2B5EF4-FFF2-40B4-BE49-F238E27FC236}">
                      <a16:creationId xmlns:a16="http://schemas.microsoft.com/office/drawing/2014/main" id="{070730E4-5104-4E36-9708-5E42615DDF4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96287" y="1131683"/>
                  <a:ext cx="425630" cy="466254"/>
                </a:xfrm>
                <a:custGeom>
                  <a:avLst/>
                  <a:gdLst>
                    <a:gd name="T0" fmla="*/ 0 w 490"/>
                    <a:gd name="T1" fmla="*/ 0 h 515"/>
                    <a:gd name="T2" fmla="*/ 2147483647 w 490"/>
                    <a:gd name="T3" fmla="*/ 2147483647 h 515"/>
                    <a:gd name="T4" fmla="*/ 0 60000 65536"/>
                    <a:gd name="T5" fmla="*/ 0 60000 65536"/>
                    <a:gd name="T6" fmla="*/ 0 w 490"/>
                    <a:gd name="T7" fmla="*/ 0 h 515"/>
                    <a:gd name="T8" fmla="*/ 490 w 490"/>
                    <a:gd name="T9" fmla="*/ 515 h 515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490" h="515">
                      <a:moveTo>
                        <a:pt x="0" y="0"/>
                      </a:moveTo>
                      <a:lnTo>
                        <a:pt x="490" y="515"/>
                      </a:lnTo>
                    </a:path>
                  </a:pathLst>
                </a:cu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84" name="Freeform 40">
                  <a:extLst>
                    <a:ext uri="{FF2B5EF4-FFF2-40B4-BE49-F238E27FC236}">
                      <a16:creationId xmlns:a16="http://schemas.microsoft.com/office/drawing/2014/main" id="{C5D178B3-0234-4BE0-8317-D44E9C4397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96287" y="1168803"/>
                  <a:ext cx="375249" cy="875471"/>
                </a:xfrm>
                <a:custGeom>
                  <a:avLst/>
                  <a:gdLst>
                    <a:gd name="T0" fmla="*/ 0 w 432"/>
                    <a:gd name="T1" fmla="*/ 2147483647 h 967"/>
                    <a:gd name="T2" fmla="*/ 2147483647 w 432"/>
                    <a:gd name="T3" fmla="*/ 0 h 967"/>
                    <a:gd name="T4" fmla="*/ 0 60000 65536"/>
                    <a:gd name="T5" fmla="*/ 0 60000 65536"/>
                    <a:gd name="T6" fmla="*/ 0 w 432"/>
                    <a:gd name="T7" fmla="*/ 0 h 967"/>
                    <a:gd name="T8" fmla="*/ 432 w 432"/>
                    <a:gd name="T9" fmla="*/ 967 h 967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432" h="967">
                      <a:moveTo>
                        <a:pt x="0" y="967"/>
                      </a:moveTo>
                      <a:lnTo>
                        <a:pt x="432" y="0"/>
                      </a:lnTo>
                    </a:path>
                  </a:pathLst>
                </a:cu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85" name="Line 42">
                  <a:extLst>
                    <a:ext uri="{FF2B5EF4-FFF2-40B4-BE49-F238E27FC236}">
                      <a16:creationId xmlns:a16="http://schemas.microsoft.com/office/drawing/2014/main" id="{89BF2129-3D8F-4A46-A36B-9905095024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96287" y="2565753"/>
                  <a:ext cx="375249" cy="0"/>
                </a:xfrm>
                <a:prstGeom prst="line">
                  <a:avLst/>
                </a:pr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pic>
              <p:nvPicPr>
                <p:cNvPr id="186" name="Picture 43" descr="j0396724">
                  <a:extLst>
                    <a:ext uri="{FF2B5EF4-FFF2-40B4-BE49-F238E27FC236}">
                      <a16:creationId xmlns:a16="http://schemas.microsoft.com/office/drawing/2014/main" id="{5A65EB7E-279F-46B0-88DC-9FF2BD183A4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776104" y="2261556"/>
                  <a:ext cx="396096" cy="4780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87" name="Picture 44" descr="j0233040">
                  <a:extLst>
                    <a:ext uri="{FF2B5EF4-FFF2-40B4-BE49-F238E27FC236}">
                      <a16:creationId xmlns:a16="http://schemas.microsoft.com/office/drawing/2014/main" id="{DA0DD8D3-F6A8-4E06-B136-24E9249E422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729198" y="957857"/>
                  <a:ext cx="333555" cy="3458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88" name="Picture 45" descr="j0334222">
                  <a:extLst>
                    <a:ext uri="{FF2B5EF4-FFF2-40B4-BE49-F238E27FC236}">
                      <a16:creationId xmlns:a16="http://schemas.microsoft.com/office/drawing/2014/main" id="{4E0C80D9-E4E5-4CF6-AFB0-EE2C95A53234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687503" y="1348967"/>
                  <a:ext cx="262327" cy="4264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189" name="Group 46">
                  <a:extLst>
                    <a:ext uri="{FF2B5EF4-FFF2-40B4-BE49-F238E27FC236}">
                      <a16:creationId xmlns:a16="http://schemas.microsoft.com/office/drawing/2014/main" id="{BC4E0FC6-6FA1-48B6-963C-FF49B9E55E1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962400" y="957857"/>
                  <a:ext cx="415206" cy="1738266"/>
                  <a:chOff x="3330" y="1728"/>
                  <a:chExt cx="478" cy="1920"/>
                </a:xfrm>
              </p:grpSpPr>
              <p:pic>
                <p:nvPicPr>
                  <p:cNvPr id="196" name="Picture 47" descr="j0232906">
                    <a:extLst>
                      <a:ext uri="{FF2B5EF4-FFF2-40B4-BE49-F238E27FC236}">
                        <a16:creationId xmlns:a16="http://schemas.microsoft.com/office/drawing/2014/main" id="{7AD06A36-B53B-4AEC-AB4F-D46966FEA035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522" y="1728"/>
                    <a:ext cx="232" cy="4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97" name="Picture 48" descr="j0232139">
                    <a:extLst>
                      <a:ext uri="{FF2B5EF4-FFF2-40B4-BE49-F238E27FC236}">
                        <a16:creationId xmlns:a16="http://schemas.microsoft.com/office/drawing/2014/main" id="{0592AEC5-E867-42AF-9609-BB820533F6D8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7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330" y="2256"/>
                    <a:ext cx="475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98" name="Picture 49" descr="j0397518">
                    <a:extLst>
                      <a:ext uri="{FF2B5EF4-FFF2-40B4-BE49-F238E27FC236}">
                        <a16:creationId xmlns:a16="http://schemas.microsoft.com/office/drawing/2014/main" id="{115EC463-BDF9-4F58-B905-A4D516FE14FC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426" y="2688"/>
                    <a:ext cx="382" cy="38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99" name="Picture 50" descr="j0334220">
                    <a:extLst>
                      <a:ext uri="{FF2B5EF4-FFF2-40B4-BE49-F238E27FC236}">
                        <a16:creationId xmlns:a16="http://schemas.microsoft.com/office/drawing/2014/main" id="{861B3A85-3F37-4CDA-85FD-5863EB17FC45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9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426" y="3120"/>
                    <a:ext cx="333" cy="52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pic>
              <p:nvPicPr>
                <p:cNvPr id="190" name="Picture 51">
                  <a:extLst>
                    <a:ext uri="{FF2B5EF4-FFF2-40B4-BE49-F238E27FC236}">
                      <a16:creationId xmlns:a16="http://schemas.microsoft.com/office/drawing/2014/main" id="{FE4FB442-A9D7-4D95-90F0-01527A837182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769155" y="1826990"/>
                  <a:ext cx="277962" cy="4345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92" name="Line 42">
                  <a:extLst>
                    <a:ext uri="{FF2B5EF4-FFF2-40B4-BE49-F238E27FC236}">
                      <a16:creationId xmlns:a16="http://schemas.microsoft.com/office/drawing/2014/main" id="{385C9448-612C-4FD3-BC15-29A24427D0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809316" y="1676702"/>
                  <a:ext cx="371775" cy="873660"/>
                </a:xfrm>
                <a:prstGeom prst="line">
                  <a:avLst/>
                </a:pr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93" name="Line 42">
                  <a:extLst>
                    <a:ext uri="{FF2B5EF4-FFF2-40B4-BE49-F238E27FC236}">
                      <a16:creationId xmlns:a16="http://schemas.microsoft.com/office/drawing/2014/main" id="{E22402D9-D7F4-45D4-A5EC-0AB82AD009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82389" y="1573493"/>
                  <a:ext cx="375249" cy="0"/>
                </a:xfrm>
                <a:prstGeom prst="line">
                  <a:avLst/>
                </a:pr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94" name="Line 42">
                  <a:extLst>
                    <a:ext uri="{FF2B5EF4-FFF2-40B4-BE49-F238E27FC236}">
                      <a16:creationId xmlns:a16="http://schemas.microsoft.com/office/drawing/2014/main" id="{F39F12DB-82BB-410C-A2B1-427EF1A945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33745" y="2048800"/>
                  <a:ext cx="375249" cy="0"/>
                </a:xfrm>
                <a:prstGeom prst="line">
                  <a:avLst/>
                </a:pr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95" name="Freeform 38">
                  <a:extLst>
                    <a:ext uri="{FF2B5EF4-FFF2-40B4-BE49-F238E27FC236}">
                      <a16:creationId xmlns:a16="http://schemas.microsoft.com/office/drawing/2014/main" id="{69E319F5-9857-416F-A476-0BA90DE59D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96167" y="1111625"/>
                  <a:ext cx="309233" cy="926170"/>
                </a:xfrm>
                <a:custGeom>
                  <a:avLst/>
                  <a:gdLst>
                    <a:gd name="T0" fmla="*/ 0 w 490"/>
                    <a:gd name="T1" fmla="*/ 0 h 515"/>
                    <a:gd name="T2" fmla="*/ 2147483647 w 490"/>
                    <a:gd name="T3" fmla="*/ 2147483647 h 515"/>
                    <a:gd name="T4" fmla="*/ 0 60000 65536"/>
                    <a:gd name="T5" fmla="*/ 0 60000 65536"/>
                    <a:gd name="T6" fmla="*/ 0 w 490"/>
                    <a:gd name="T7" fmla="*/ 0 h 515"/>
                    <a:gd name="T8" fmla="*/ 490 w 490"/>
                    <a:gd name="T9" fmla="*/ 515 h 515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490" h="515">
                      <a:moveTo>
                        <a:pt x="0" y="0"/>
                      </a:moveTo>
                      <a:lnTo>
                        <a:pt x="490" y="515"/>
                      </a:lnTo>
                    </a:path>
                  </a:pathLst>
                </a:custGeom>
                <a:noFill/>
                <a:ln w="3810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</p:grpSp>
        </p:grpSp>
      </p:grpSp>
      <p:sp>
        <p:nvSpPr>
          <p:cNvPr id="246" name="Rectangle 3">
            <a:extLst>
              <a:ext uri="{FF2B5EF4-FFF2-40B4-BE49-F238E27FC236}">
                <a16:creationId xmlns:a16="http://schemas.microsoft.com/office/drawing/2014/main" id="{D32DD34B-3FE5-4EED-97D1-5205305C33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3830" y="2057400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400" kern="0" dirty="0">
                <a:latin typeface="+mn-lt"/>
              </a:rPr>
              <a:t>One girl</a:t>
            </a:r>
            <a:endParaRPr lang="en-CA" sz="2400" kern="0" dirty="0">
              <a:latin typeface="+mn-lt"/>
            </a:endParaRPr>
          </a:p>
        </p:txBody>
      </p:sp>
      <p:cxnSp>
        <p:nvCxnSpPr>
          <p:cNvPr id="165" name="Straight Arrow Connector 164"/>
          <p:cNvCxnSpPr>
            <a:cxnSpLocks noChangeShapeType="1"/>
          </p:cNvCxnSpPr>
          <p:nvPr/>
        </p:nvCxnSpPr>
        <p:spPr bwMode="auto">
          <a:xfrm>
            <a:off x="3112865" y="2240911"/>
            <a:ext cx="1382783" cy="3087430"/>
          </a:xfrm>
          <a:prstGeom prst="straightConnector1">
            <a:avLst/>
          </a:prstGeom>
          <a:noFill/>
          <a:ln w="38100" algn="ctr">
            <a:solidFill>
              <a:schemeClr val="tx2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43850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  <p:bldP spid="140" grpId="0"/>
      <p:bldP spid="164" grpId="0"/>
      <p:bldP spid="166" grpId="0"/>
    </p:bldLst>
  </p:timing>
</p:sld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>
          <a:solidFill>
            <a:srgbClr val="FF0000"/>
          </a:solidFill>
        </a:ln>
      </a:spPr>
      <a:bodyPr wrap="square" rtlCol="0" anchor="ctr">
        <a:spAutoFit/>
      </a:bodyPr>
      <a:lstStyle>
        <a:defPPr marL="0" algn="l">
          <a:defRPr sz="2800" dirty="0" smtClean="0">
            <a:latin typeface="+mj-lt"/>
          </a:defRPr>
        </a:defPPr>
      </a:lstStyle>
    </a:spDef>
    <a:lnDef>
      <a:spPr bwMode="auto">
        <a:noFill/>
        <a:ln w="25400" cap="flat" cmpd="sng" algn="ctr">
          <a:solidFill>
            <a:schemeClr val="hlink"/>
          </a:solidFill>
          <a:prstDash val="solid"/>
          <a:round/>
          <a:headEnd type="none" w="med" len="med"/>
          <a:tailEnd type="triangle"/>
        </a:ln>
        <a:effectLst/>
      </a:spPr>
      <a:bodyPr/>
      <a:lstStyle/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 algn="ctr">
          <a:solidFill>
            <a:schemeClr val="hlink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hlink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Appendix_Master">
  <a:themeElements>
    <a:clrScheme name="Custom 12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1_Appendix_Master">
  <a:themeElements>
    <a:clrScheme name="Custom 12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2_Appendix_Master">
  <a:themeElements>
    <a:clrScheme name="Custom 12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3_Appendix_Master">
  <a:themeElements>
    <a:clrScheme name="Custom 12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7.xml><?xml version="1.0" encoding="utf-8"?>
<a:theme xmlns:a="http://schemas.openxmlformats.org/drawingml/2006/main" name="4_Appendix_Master">
  <a:themeElements>
    <a:clrScheme name="Custom 12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7449</TotalTime>
  <Words>8254</Words>
  <Application>Microsoft Office PowerPoint</Application>
  <PresentationFormat>On-screen Show (4:3)</PresentationFormat>
  <Paragraphs>1403</Paragraphs>
  <Slides>73</Slides>
  <Notes>6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3</vt:i4>
      </vt:variant>
    </vt:vector>
  </HeadingPairs>
  <TitlesOfParts>
    <vt:vector size="86" baseType="lpstr">
      <vt:lpstr>Arial</vt:lpstr>
      <vt:lpstr>Calibri</vt:lpstr>
      <vt:lpstr>Cambria Math</vt:lpstr>
      <vt:lpstr>Symbol</vt:lpstr>
      <vt:lpstr>Times New Roman</vt:lpstr>
      <vt:lpstr>Default Design</vt:lpstr>
      <vt:lpstr>1_Default Design</vt:lpstr>
      <vt:lpstr>Appendix_Master</vt:lpstr>
      <vt:lpstr>1_Appendix_Master</vt:lpstr>
      <vt:lpstr>2_Appendix_Master</vt:lpstr>
      <vt:lpstr>3_Appendix_Master</vt:lpstr>
      <vt:lpstr>4_Appendix_Master</vt:lpstr>
      <vt:lpstr>Equation</vt:lpstr>
      <vt:lpstr>PowerPoint Presentation</vt:lpstr>
      <vt:lpstr>PowerPoint Presentation</vt:lpstr>
      <vt:lpstr>Objects, Predicates, &amp; Relations</vt:lpstr>
      <vt:lpstr>Objects, Predicates, &amp; Relations</vt:lpstr>
      <vt:lpstr>Objects, Predicates, &amp; Relations</vt:lpstr>
      <vt:lpstr> &amp; </vt:lpstr>
      <vt:lpstr> &amp; </vt:lpstr>
      <vt:lpstr> vs   </vt:lpstr>
      <vt:lpstr> vs   </vt:lpstr>
      <vt:lpstr> vs   </vt:lpstr>
      <vt:lpstr> vs   </vt:lpstr>
      <vt:lpstr> vs   </vt:lpstr>
      <vt:lpstr> vs   </vt:lpstr>
      <vt:lpstr> vs   </vt:lpstr>
      <vt:lpstr> vs   </vt:lpstr>
      <vt:lpstr>PowerPoint Presentation</vt:lpstr>
      <vt:lpstr>PowerPoint Presentation</vt:lpstr>
      <vt:lpstr>Quantifiers and Games</vt:lpstr>
      <vt:lpstr>Quantifiers and Games</vt:lpstr>
      <vt:lpstr>Quantifiers and Games</vt:lpstr>
      <vt:lpstr>Quantifiers and Games</vt:lpstr>
      <vt:lpstr>Quantifiers and Games</vt:lpstr>
      <vt:lpstr>Quantifiers and Games</vt:lpstr>
      <vt:lpstr>Quantifiers and Games</vt:lpstr>
      <vt:lpstr>Quantifiers and Games</vt:lpstr>
      <vt:lpstr>Quantifiers and Gam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als</vt:lpstr>
      <vt:lpstr>Reals</vt:lpstr>
      <vt:lpstr>Reals</vt:lpstr>
      <vt:lpstr>Reals</vt:lpstr>
      <vt:lpstr>Reals</vt:lpstr>
      <vt:lpstr>Reals</vt:lpstr>
      <vt:lpstr>Reals</vt:lpstr>
      <vt:lpstr>Reals</vt:lpstr>
      <vt:lpstr>Reals</vt:lpstr>
      <vt:lpstr>Reals</vt:lpstr>
      <vt:lpstr>Reals</vt:lpstr>
      <vt:lpstr>Reals</vt:lpstr>
      <vt:lpstr>Reals</vt:lpstr>
      <vt:lpstr>Reals</vt:lpstr>
      <vt:lpstr>Reals</vt:lpstr>
      <vt:lpstr>Reals</vt:lpstr>
      <vt:lpstr>Reals</vt:lpstr>
      <vt:lpstr>Reals</vt:lpstr>
      <vt:lpstr>Reals</vt:lpstr>
      <vt:lpstr>Reals</vt:lpstr>
      <vt:lpstr>Reals</vt:lpstr>
      <vt:lpstr>Reals</vt:lpstr>
      <vt:lpstr>Reals</vt:lpstr>
      <vt:lpstr>Reals</vt:lpstr>
      <vt:lpstr>Reals</vt:lpstr>
      <vt:lpstr>Reals</vt:lpstr>
      <vt:lpstr>Rea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</dc:title>
  <dc:creator>Jeff Edmonds</dc:creator>
  <cp:lastModifiedBy>Jeff Edmonds</cp:lastModifiedBy>
  <cp:revision>2243</cp:revision>
  <dcterms:created xsi:type="dcterms:W3CDTF">2000-08-25T17:31:26Z</dcterms:created>
  <dcterms:modified xsi:type="dcterms:W3CDTF">2024-01-21T20:21:54Z</dcterms:modified>
</cp:coreProperties>
</file>